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15B03" w:rsidRDefault="00915B03" w:rsidP="00915B03">
      <w:pPr>
        <w:overflowPunct w:val="0"/>
        <w:autoSpaceDE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zh-CN"/>
        </w:rPr>
        <w:t>МИНИСТЕРСТВО ОБРАЗОВАНИЯ СТАВРОПОЛЬСКОГО КРАЯ</w:t>
      </w:r>
    </w:p>
    <w:p w:rsidR="00915B03" w:rsidRDefault="00915B03" w:rsidP="00915B03">
      <w:pPr>
        <w:overflowPunct w:val="0"/>
        <w:autoSpaceDE w:val="0"/>
        <w:spacing w:after="0" w:line="240" w:lineRule="auto"/>
        <w:ind w:left="-142" w:right="-143"/>
        <w:jc w:val="center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eastAsia="zh-CN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zh-CN"/>
        </w:rPr>
        <w:t>Государственное бюджетное профессиональное образовательное учреждение</w:t>
      </w:r>
    </w:p>
    <w:p w:rsidR="00915B03" w:rsidRDefault="00915B03" w:rsidP="00915B03">
      <w:pPr>
        <w:overflowPunct w:val="0"/>
        <w:autoSpaceDE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eastAsia="zh-CN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zh-CN"/>
        </w:rPr>
        <w:t>«Ставропольский строительный техникум»</w:t>
      </w:r>
    </w:p>
    <w:p w:rsidR="00915B03" w:rsidRDefault="00915B03" w:rsidP="00915B03">
      <w:pPr>
        <w:overflowPunct w:val="0"/>
        <w:autoSpaceDE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</w:p>
    <w:p w:rsidR="00915B03" w:rsidRDefault="00915B03" w:rsidP="00915B03">
      <w:pPr>
        <w:overflowPunct w:val="0"/>
        <w:autoSpaceDE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</w:p>
    <w:p w:rsidR="00915B03" w:rsidRDefault="00915B03" w:rsidP="00915B03">
      <w:pPr>
        <w:overflowPunct w:val="0"/>
        <w:autoSpaceDE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</w:p>
    <w:p w:rsidR="00915B03" w:rsidRDefault="00915B03" w:rsidP="00915B03">
      <w:pPr>
        <w:overflowPunct w:val="0"/>
        <w:autoSpaceDE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</w:p>
    <w:p w:rsidR="00915B03" w:rsidRDefault="00915B03" w:rsidP="00915B03">
      <w:pPr>
        <w:overflowPunct w:val="0"/>
        <w:autoSpaceDE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</w:p>
    <w:p w:rsidR="00915B03" w:rsidRDefault="00915B03" w:rsidP="00915B03">
      <w:pPr>
        <w:overflowPunct w:val="0"/>
        <w:autoSpaceDE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</w:p>
    <w:p w:rsidR="00915B03" w:rsidRDefault="00915B03" w:rsidP="00915B03">
      <w:pPr>
        <w:overflowPunct w:val="0"/>
        <w:autoSpaceDE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</w:p>
    <w:p w:rsidR="00915B03" w:rsidRDefault="00915B03" w:rsidP="00915B03">
      <w:pPr>
        <w:overflowPunct w:val="0"/>
        <w:autoSpaceDE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</w:p>
    <w:p w:rsidR="00915B03" w:rsidRDefault="00915B03" w:rsidP="00915B03">
      <w:pPr>
        <w:overflowPunct w:val="0"/>
        <w:autoSpaceDE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</w:p>
    <w:p w:rsidR="00915B03" w:rsidRDefault="00915B03" w:rsidP="00915B03">
      <w:pPr>
        <w:overflowPunct w:val="0"/>
        <w:autoSpaceDE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</w:p>
    <w:p w:rsidR="00915B03" w:rsidRDefault="00915B03" w:rsidP="00915B03">
      <w:pPr>
        <w:overflowPunct w:val="0"/>
        <w:autoSpaceDE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</w:p>
    <w:p w:rsidR="00915B03" w:rsidRDefault="00915B03" w:rsidP="00915B03">
      <w:pPr>
        <w:overflowPunct w:val="0"/>
        <w:autoSpaceDE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</w:p>
    <w:p w:rsidR="00915B03" w:rsidRDefault="00915B03" w:rsidP="00915B03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aps/>
          <w:sz w:val="28"/>
          <w:szCs w:val="28"/>
          <w:lang w:eastAsia="ru-RU"/>
        </w:rPr>
        <w:t>Т. В. Р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ыбина</w:t>
      </w:r>
    </w:p>
    <w:p w:rsidR="00915B03" w:rsidRDefault="00915B03" w:rsidP="00915B03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15B03" w:rsidRDefault="00915B03" w:rsidP="00915B03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92683">
        <w:rPr>
          <w:rFonts w:ascii="Times New Roman" w:hAnsi="Times New Roman" w:cs="Times New Roman"/>
          <w:b/>
          <w:sz w:val="28"/>
          <w:szCs w:val="28"/>
        </w:rPr>
        <w:t>МАТЕМАТИЧЕСКИЕ МЕТОДЫ РЕШЕНИЯ ПРИКЛАДНЫХ ПРОФЕССИОНАЛЬНЫХ ЗАДАЧ</w:t>
      </w:r>
    </w:p>
    <w:p w:rsidR="00915B03" w:rsidRDefault="00915B03" w:rsidP="00915B03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915B03" w:rsidRDefault="00915B03" w:rsidP="00915B03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 w:cs="Times New Roman"/>
          <w:cap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Методические указания</w:t>
      </w:r>
      <w:r>
        <w:rPr>
          <w:rFonts w:ascii="Times New Roman" w:eastAsia="Times New Roman" w:hAnsi="Times New Roman" w:cs="Times New Roman"/>
          <w:caps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о выполнению практических работ</w:t>
      </w:r>
    </w:p>
    <w:p w:rsidR="00915B03" w:rsidRDefault="00915B03" w:rsidP="00915B03">
      <w:pPr>
        <w:spacing w:after="0" w:line="240" w:lineRule="auto"/>
        <w:jc w:val="center"/>
        <w:rPr>
          <w:rFonts w:ascii="Times New Roman" w:hAnsi="Times New Roman"/>
          <w:iCs/>
          <w:sz w:val="28"/>
          <w:szCs w:val="28"/>
          <w:lang w:eastAsia="ru-RU"/>
        </w:rPr>
      </w:pPr>
    </w:p>
    <w:p w:rsidR="00915B03" w:rsidRDefault="00915B03" w:rsidP="00915B03">
      <w:pPr>
        <w:spacing w:after="0" w:line="240" w:lineRule="auto"/>
        <w:jc w:val="center"/>
        <w:rPr>
          <w:rFonts w:ascii="Times New Roman" w:hAnsi="Times New Roman"/>
          <w:iCs/>
          <w:sz w:val="28"/>
          <w:szCs w:val="28"/>
          <w:lang w:eastAsia="ru-RU"/>
        </w:rPr>
      </w:pPr>
    </w:p>
    <w:p w:rsidR="00EE7CCB" w:rsidRDefault="00792683" w:rsidP="00915B03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  <w:lang w:eastAsia="ru-RU"/>
        </w:rPr>
        <w:t>21.02.19</w:t>
      </w:r>
      <w:r w:rsidR="00291544">
        <w:rPr>
          <w:rFonts w:ascii="Times New Roman" w:hAnsi="Times New Roman"/>
          <w:iCs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iCs/>
          <w:sz w:val="28"/>
          <w:szCs w:val="28"/>
          <w:lang w:eastAsia="ru-RU"/>
        </w:rPr>
        <w:t>Землеустройство</w:t>
      </w:r>
    </w:p>
    <w:p w:rsidR="00EE7CCB" w:rsidRDefault="00EE7CCB" w:rsidP="00915B03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E7CCB" w:rsidRDefault="00EE7CCB" w:rsidP="00915B03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E7CCB" w:rsidRDefault="00EE7CCB" w:rsidP="00915B03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E7CCB" w:rsidRDefault="00EE7CCB" w:rsidP="00915B03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E7CCB" w:rsidRDefault="00EE7CCB" w:rsidP="00915B03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E7CCB" w:rsidRDefault="00EE7CCB" w:rsidP="00915B03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E7CCB" w:rsidRDefault="00EE7CCB" w:rsidP="00915B03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915B03" w:rsidRDefault="00915B03" w:rsidP="00915B03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E7CCB" w:rsidRDefault="00EE7CCB" w:rsidP="00915B03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E7CCB" w:rsidRDefault="00EE7CCB" w:rsidP="00915B03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915B03" w:rsidRDefault="00915B03" w:rsidP="00915B03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915B03" w:rsidRDefault="00915B03" w:rsidP="00915B03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915B03" w:rsidRDefault="00A864A1" w:rsidP="00915B03">
      <w:pPr>
        <w:jc w:val="center"/>
      </w:pPr>
      <w:r>
        <w:rPr>
          <w:rFonts w:ascii="Times New Roman" w:hAnsi="Times New Roman" w:cs="Times New Roman"/>
          <w:sz w:val="28"/>
          <w:szCs w:val="28"/>
        </w:rPr>
        <w:t>Ставрополь 2024</w:t>
      </w:r>
    </w:p>
    <w:p w:rsidR="00915B03" w:rsidRPr="00915B03" w:rsidRDefault="00915B03" w:rsidP="00915B03"/>
    <w:tbl>
      <w:tblPr>
        <w:tblStyle w:val="1a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7"/>
        <w:gridCol w:w="4388"/>
      </w:tblGrid>
      <w:tr w:rsidR="00915B03" w:rsidTr="00915B03">
        <w:trPr>
          <w:trHeight w:val="2975"/>
        </w:trPr>
        <w:tc>
          <w:tcPr>
            <w:tcW w:w="4957" w:type="dxa"/>
            <w:hideMark/>
          </w:tcPr>
          <w:p w:rsidR="00915B03" w:rsidRDefault="00915B03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lang w:eastAsia="ru-RU"/>
              </w:rPr>
            </w:pPr>
            <w:bookmarkStart w:id="0" w:name="_GoBack"/>
            <w:bookmarkEnd w:id="0"/>
            <w:r>
              <w:rPr>
                <w:rFonts w:ascii="Times New Roman" w:hAnsi="Times New Roman" w:cs="Times New Roman"/>
                <w:b/>
                <w:sz w:val="28"/>
                <w:lang w:eastAsia="ru-RU"/>
              </w:rPr>
              <w:lastRenderedPageBreak/>
              <w:t>РАССМОТРЕНО</w:t>
            </w:r>
          </w:p>
          <w:p w:rsidR="00915B03" w:rsidRDefault="00915B03">
            <w:pPr>
              <w:spacing w:after="0" w:line="240" w:lineRule="auto"/>
              <w:rPr>
                <w:rFonts w:ascii="Times New Roman" w:hAnsi="Times New Roman" w:cs="Times New Roman"/>
                <w:sz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lang w:eastAsia="ru-RU"/>
              </w:rPr>
              <w:t>на заседании цикловой комиссии</w:t>
            </w:r>
          </w:p>
          <w:p w:rsidR="00915B03" w:rsidRDefault="00915B03">
            <w:pPr>
              <w:spacing w:after="0" w:line="240" w:lineRule="auto"/>
              <w:rPr>
                <w:rFonts w:ascii="Times New Roman" w:hAnsi="Times New Roman" w:cs="Times New Roman"/>
                <w:sz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lang w:eastAsia="ru-RU"/>
              </w:rPr>
              <w:t>естественно-математических дисциплин</w:t>
            </w:r>
          </w:p>
          <w:p w:rsidR="00915B03" w:rsidRDefault="00915B03">
            <w:pPr>
              <w:spacing w:after="0" w:line="240" w:lineRule="auto"/>
              <w:rPr>
                <w:rFonts w:ascii="Times New Roman" w:hAnsi="Times New Roman" w:cs="Times New Roman"/>
                <w:sz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lang w:eastAsia="ru-RU"/>
              </w:rPr>
              <w:t>Протокол № 10 от «13» мая 2024 г.</w:t>
            </w:r>
          </w:p>
          <w:p w:rsidR="00915B03" w:rsidRDefault="00915B03">
            <w:pPr>
              <w:tabs>
                <w:tab w:val="left" w:pos="6225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и. о. председателя комиссии</w:t>
            </w:r>
          </w:p>
          <w:p w:rsidR="00915B03" w:rsidRDefault="00915B03">
            <w:pPr>
              <w:spacing w:after="0" w:line="240" w:lineRule="auto"/>
              <w:rPr>
                <w:rFonts w:ascii="Times New Roman" w:hAnsi="Times New Roman" w:cs="Times New Roman"/>
                <w:sz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Н.В. Корякина</w:t>
            </w:r>
          </w:p>
        </w:tc>
        <w:tc>
          <w:tcPr>
            <w:tcW w:w="4388" w:type="dxa"/>
            <w:hideMark/>
          </w:tcPr>
          <w:p w:rsidR="00915B03" w:rsidRDefault="00915B03">
            <w:pPr>
              <w:spacing w:after="0" w:line="240" w:lineRule="auto"/>
              <w:rPr>
                <w:rFonts w:ascii="Times New Roman" w:hAnsi="Times New Roman" w:cs="Times New Roman"/>
                <w:sz w:val="28"/>
                <w:lang w:eastAsia="ru-RU"/>
              </w:rPr>
            </w:pPr>
            <w:r>
              <w:rPr>
                <w:rFonts w:ascii="Times New Roman" w:hAnsi="Times New Roman" w:cs="Times New Roman"/>
                <w:b/>
                <w:sz w:val="28"/>
                <w:lang w:eastAsia="ru-RU"/>
              </w:rPr>
              <w:t>РЕКОМЕНДОВАНО</w:t>
            </w:r>
          </w:p>
          <w:p w:rsidR="00915B03" w:rsidRDefault="00915B03">
            <w:pPr>
              <w:spacing w:after="0" w:line="240" w:lineRule="auto"/>
              <w:rPr>
                <w:rFonts w:ascii="Times New Roman" w:hAnsi="Times New Roman" w:cs="Times New Roman"/>
                <w:sz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lang w:eastAsia="ru-RU"/>
              </w:rPr>
              <w:t>к применению решением</w:t>
            </w:r>
          </w:p>
          <w:p w:rsidR="00915B03" w:rsidRDefault="00915B03">
            <w:pPr>
              <w:spacing w:after="0" w:line="240" w:lineRule="auto"/>
              <w:rPr>
                <w:rFonts w:ascii="Times New Roman" w:hAnsi="Times New Roman" w:cs="Times New Roman"/>
                <w:sz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lang w:eastAsia="ru-RU"/>
              </w:rPr>
              <w:t xml:space="preserve">Методического совета </w:t>
            </w:r>
          </w:p>
          <w:p w:rsidR="00915B03" w:rsidRDefault="00915B03">
            <w:pPr>
              <w:spacing w:after="0" w:line="240" w:lineRule="auto"/>
              <w:rPr>
                <w:rFonts w:ascii="Times New Roman" w:hAnsi="Times New Roman" w:cs="Times New Roman"/>
                <w:sz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lang w:eastAsia="ru-RU"/>
              </w:rPr>
              <w:t>ГБПОУ ССТ протокол №10</w:t>
            </w:r>
          </w:p>
          <w:p w:rsidR="00915B03" w:rsidRDefault="00915B03">
            <w:pPr>
              <w:spacing w:after="0" w:line="240" w:lineRule="auto"/>
              <w:rPr>
                <w:rFonts w:ascii="Times New Roman" w:hAnsi="Times New Roman" w:cs="Times New Roman"/>
                <w:sz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lang w:eastAsia="ru-RU"/>
              </w:rPr>
              <w:t>от «24» мая 2024 г.</w:t>
            </w:r>
          </w:p>
        </w:tc>
      </w:tr>
      <w:tr w:rsidR="00915B03" w:rsidTr="00915B03">
        <w:trPr>
          <w:trHeight w:val="2833"/>
        </w:trPr>
        <w:tc>
          <w:tcPr>
            <w:tcW w:w="4957" w:type="dxa"/>
          </w:tcPr>
          <w:p w:rsidR="00915B03" w:rsidRDefault="00915B03">
            <w:pPr>
              <w:spacing w:after="0" w:line="240" w:lineRule="auto"/>
              <w:rPr>
                <w:rFonts w:ascii="Times New Roman" w:hAnsi="Times New Roman" w:cs="Times New Roman"/>
                <w:sz w:val="28"/>
                <w:lang w:eastAsia="ru-RU"/>
              </w:rPr>
            </w:pPr>
            <w:r>
              <w:rPr>
                <w:rFonts w:ascii="Times New Roman" w:hAnsi="Times New Roman" w:cs="Times New Roman"/>
                <w:b/>
                <w:sz w:val="28"/>
                <w:lang w:eastAsia="ru-RU"/>
              </w:rPr>
              <w:t>СОГЛАСОВАНО</w:t>
            </w:r>
          </w:p>
          <w:p w:rsidR="00915B03" w:rsidRDefault="00915B03">
            <w:pPr>
              <w:spacing w:after="0" w:line="240" w:lineRule="auto"/>
              <w:rPr>
                <w:rFonts w:ascii="Times New Roman" w:hAnsi="Times New Roman" w:cs="Times New Roman"/>
                <w:sz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lang w:eastAsia="ru-RU"/>
              </w:rPr>
              <w:t>Л. В. Белоусова,</w:t>
            </w:r>
          </w:p>
          <w:p w:rsidR="00915B03" w:rsidRDefault="00915B03">
            <w:pPr>
              <w:spacing w:after="0" w:line="240" w:lineRule="auto"/>
              <w:rPr>
                <w:rFonts w:ascii="Times New Roman" w:hAnsi="Times New Roman" w:cs="Times New Roman"/>
                <w:sz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lang w:eastAsia="ru-RU"/>
              </w:rPr>
              <w:t>заместитель директора по учебно-методической работе и качеству</w:t>
            </w:r>
          </w:p>
          <w:p w:rsidR="00915B03" w:rsidRDefault="00915B03">
            <w:pPr>
              <w:spacing w:after="0" w:line="240" w:lineRule="auto"/>
              <w:rPr>
                <w:rFonts w:ascii="Times New Roman" w:hAnsi="Times New Roman" w:cs="Times New Roman"/>
                <w:sz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lang w:eastAsia="ru-RU"/>
              </w:rPr>
              <w:t>«13» мая 2024 г.</w:t>
            </w:r>
          </w:p>
          <w:p w:rsidR="00915B03" w:rsidRDefault="00915B03">
            <w:pPr>
              <w:spacing w:after="0" w:line="240" w:lineRule="auto"/>
              <w:rPr>
                <w:rFonts w:ascii="Times New Roman" w:hAnsi="Times New Roman" w:cs="Times New Roman"/>
                <w:sz w:val="28"/>
                <w:lang w:eastAsia="ru-RU"/>
              </w:rPr>
            </w:pPr>
          </w:p>
        </w:tc>
        <w:tc>
          <w:tcPr>
            <w:tcW w:w="4388" w:type="dxa"/>
          </w:tcPr>
          <w:p w:rsidR="00915B03" w:rsidRDefault="00915B03">
            <w:pPr>
              <w:spacing w:after="0" w:line="240" w:lineRule="auto"/>
              <w:rPr>
                <w:rFonts w:ascii="Times New Roman" w:hAnsi="Times New Roman" w:cs="Times New Roman"/>
                <w:sz w:val="28"/>
                <w:lang w:eastAsia="ru-RU"/>
              </w:rPr>
            </w:pPr>
          </w:p>
        </w:tc>
      </w:tr>
      <w:tr w:rsidR="00915B03" w:rsidTr="00915B03">
        <w:trPr>
          <w:trHeight w:val="3296"/>
        </w:trPr>
        <w:tc>
          <w:tcPr>
            <w:tcW w:w="9345" w:type="dxa"/>
            <w:gridSpan w:val="2"/>
            <w:hideMark/>
          </w:tcPr>
          <w:p w:rsidR="00915B03" w:rsidRDefault="00915B03">
            <w:pPr>
              <w:spacing w:after="0" w:line="240" w:lineRule="auto"/>
              <w:rPr>
                <w:rFonts w:ascii="Times New Roman" w:hAnsi="Times New Roman" w:cs="Times New Roman"/>
                <w:sz w:val="28"/>
                <w:lang w:eastAsia="ru-RU"/>
              </w:rPr>
            </w:pPr>
            <w:r>
              <w:rPr>
                <w:rFonts w:ascii="Times New Roman" w:hAnsi="Times New Roman" w:cs="Times New Roman"/>
                <w:b/>
                <w:sz w:val="28"/>
                <w:lang w:eastAsia="ru-RU"/>
              </w:rPr>
              <w:t>Рецензенты:</w:t>
            </w:r>
          </w:p>
          <w:p w:rsidR="00915B03" w:rsidRDefault="00915B03">
            <w:pPr>
              <w:spacing w:after="0" w:line="240" w:lineRule="auto"/>
              <w:ind w:firstLine="34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Л. В. Печалова, методист ГБПОУ ССТ</w:t>
            </w:r>
          </w:p>
          <w:p w:rsidR="00915B03" w:rsidRDefault="00915B03">
            <w:pPr>
              <w:spacing w:after="0" w:line="240" w:lineRule="auto"/>
              <w:rPr>
                <w:rFonts w:ascii="Times New Roman" w:hAnsi="Times New Roman" w:cs="Times New Roman"/>
                <w:sz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lang w:eastAsia="ru-RU"/>
              </w:rPr>
              <w:t>«13» мая 2024 г.</w:t>
            </w:r>
          </w:p>
        </w:tc>
      </w:tr>
      <w:tr w:rsidR="00915B03" w:rsidTr="00915B03">
        <w:trPr>
          <w:trHeight w:val="2016"/>
        </w:trPr>
        <w:tc>
          <w:tcPr>
            <w:tcW w:w="9345" w:type="dxa"/>
            <w:gridSpan w:val="2"/>
            <w:hideMark/>
          </w:tcPr>
          <w:p w:rsidR="00915B03" w:rsidRDefault="00915B03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lang w:eastAsia="ru-RU"/>
              </w:rPr>
            </w:pPr>
            <w:r>
              <w:rPr>
                <w:rFonts w:ascii="Times New Roman" w:hAnsi="Times New Roman" w:cs="Times New Roman"/>
                <w:b/>
                <w:sz w:val="28"/>
                <w:lang w:eastAsia="ru-RU"/>
              </w:rPr>
              <w:t>Автор-разработчик:</w:t>
            </w:r>
          </w:p>
          <w:p w:rsidR="00915B03" w:rsidRDefault="00915B03">
            <w:pPr>
              <w:spacing w:after="0" w:line="240" w:lineRule="auto"/>
              <w:rPr>
                <w:rFonts w:ascii="Times New Roman" w:hAnsi="Times New Roman" w:cs="Times New Roman"/>
                <w:i/>
                <w:sz w:val="28"/>
                <w:lang w:eastAsia="ru-RU"/>
              </w:rPr>
            </w:pPr>
            <w:r>
              <w:rPr>
                <w:rFonts w:ascii="Times New Roman" w:hAnsi="Times New Roman" w:cs="Times New Roman"/>
                <w:caps/>
                <w:sz w:val="28"/>
                <w:szCs w:val="28"/>
                <w:lang w:eastAsia="ru-RU"/>
              </w:rPr>
              <w:t>Т. В. Р</w:t>
            </w: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ыбина, преподаватель цикловой комиссии естественно-математических дисциплин ГБПОУ ССТ</w:t>
            </w:r>
          </w:p>
          <w:p w:rsidR="00915B03" w:rsidRDefault="00915B03">
            <w:pPr>
              <w:spacing w:after="0" w:line="240" w:lineRule="auto"/>
              <w:rPr>
                <w:rFonts w:ascii="Times New Roman" w:hAnsi="Times New Roman" w:cs="Times New Roman"/>
                <w:sz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lang w:eastAsia="ru-RU"/>
              </w:rPr>
              <w:t>«13» мая 2024 г.</w:t>
            </w:r>
          </w:p>
        </w:tc>
      </w:tr>
    </w:tbl>
    <w:p w:rsidR="00792683" w:rsidRDefault="00792683">
      <w:pPr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</w:p>
    <w:p w:rsidR="00792683" w:rsidRDefault="00792683">
      <w:pPr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</w:p>
    <w:p w:rsidR="00792683" w:rsidRDefault="00792683">
      <w:pPr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</w:p>
    <w:p w:rsidR="0080068B" w:rsidRDefault="0080068B">
      <w:pPr>
        <w:spacing w:after="0" w:line="240" w:lineRule="auto"/>
        <w:rPr>
          <w:rFonts w:ascii="Times New Roman" w:hAnsi="Times New Roman" w:cs="Times New Roman"/>
          <w:b/>
          <w:szCs w:val="28"/>
        </w:rPr>
      </w:pPr>
      <w:r>
        <w:rPr>
          <w:rFonts w:ascii="Times New Roman" w:hAnsi="Times New Roman" w:cs="Times New Roman"/>
          <w:b/>
          <w:szCs w:val="28"/>
        </w:rPr>
        <w:br w:type="page"/>
      </w:r>
    </w:p>
    <w:p w:rsidR="00EE7CCB" w:rsidRPr="00BF0B66" w:rsidRDefault="00291544">
      <w:pPr>
        <w:jc w:val="center"/>
        <w:outlineLvl w:val="0"/>
        <w:rPr>
          <w:rFonts w:ascii="Times New Roman" w:hAnsi="Times New Roman" w:cs="Times New Roman"/>
          <w:b/>
          <w:szCs w:val="28"/>
        </w:rPr>
      </w:pPr>
      <w:r w:rsidRPr="00BF0B66">
        <w:rPr>
          <w:rFonts w:ascii="Times New Roman" w:hAnsi="Times New Roman" w:cs="Times New Roman"/>
          <w:b/>
          <w:szCs w:val="28"/>
        </w:rPr>
        <w:lastRenderedPageBreak/>
        <w:t>СОДЕРЖАНИЕ</w:t>
      </w:r>
    </w:p>
    <w:tbl>
      <w:tblPr>
        <w:tblW w:w="9571" w:type="dxa"/>
        <w:tblLayout w:type="fixed"/>
        <w:tblLook w:val="04A0" w:firstRow="1" w:lastRow="0" w:firstColumn="1" w:lastColumn="0" w:noHBand="0" w:noVBand="1"/>
      </w:tblPr>
      <w:tblGrid>
        <w:gridCol w:w="6176"/>
        <w:gridCol w:w="3395"/>
      </w:tblGrid>
      <w:tr w:rsidR="00EE7CCB" w:rsidTr="00A864A1">
        <w:tc>
          <w:tcPr>
            <w:tcW w:w="6176" w:type="dxa"/>
          </w:tcPr>
          <w:p w:rsidR="00EE7CCB" w:rsidRPr="00792683" w:rsidRDefault="00BF0B66">
            <w:pPr>
              <w:pStyle w:val="af1"/>
              <w:widowControl w:val="0"/>
              <w:outlineLvl w:val="0"/>
              <w:rPr>
                <w:sz w:val="24"/>
              </w:rPr>
            </w:pPr>
            <w:r>
              <w:rPr>
                <w:szCs w:val="28"/>
              </w:rPr>
              <w:t>1</w:t>
            </w:r>
            <w:r w:rsidR="00291544">
              <w:rPr>
                <w:szCs w:val="28"/>
              </w:rPr>
              <w:t>.</w:t>
            </w:r>
            <w:r w:rsidR="00792683">
              <w:rPr>
                <w:sz w:val="24"/>
              </w:rPr>
              <w:t>Пояснительная записка …………………5</w:t>
            </w:r>
          </w:p>
          <w:p w:rsidR="00EE7CCB" w:rsidRPr="00792683" w:rsidRDefault="00291544">
            <w:pPr>
              <w:pStyle w:val="af1"/>
              <w:widowControl w:val="0"/>
              <w:outlineLvl w:val="0"/>
              <w:rPr>
                <w:sz w:val="24"/>
              </w:rPr>
            </w:pPr>
            <w:r w:rsidRPr="00792683">
              <w:rPr>
                <w:sz w:val="24"/>
              </w:rPr>
              <w:t>2</w:t>
            </w:r>
            <w:r w:rsidR="00792683" w:rsidRPr="00792683">
              <w:rPr>
                <w:sz w:val="24"/>
              </w:rPr>
              <w:t>.Практические занятия…………………...5</w:t>
            </w:r>
          </w:p>
          <w:p w:rsidR="00EE7CCB" w:rsidRPr="00792683" w:rsidRDefault="00291544">
            <w:pPr>
              <w:pStyle w:val="af1"/>
              <w:widowControl w:val="0"/>
              <w:outlineLvl w:val="0"/>
              <w:rPr>
                <w:sz w:val="24"/>
              </w:rPr>
            </w:pPr>
            <w:r w:rsidRPr="00792683">
              <w:rPr>
                <w:sz w:val="24"/>
              </w:rPr>
              <w:t>Практическое занятие</w:t>
            </w:r>
          </w:p>
          <w:p w:rsidR="00EE7CCB" w:rsidRPr="00792683" w:rsidRDefault="00BF0B66">
            <w:pPr>
              <w:pStyle w:val="af1"/>
              <w:widowControl w:val="0"/>
              <w:outlineLvl w:val="0"/>
              <w:rPr>
                <w:sz w:val="24"/>
              </w:rPr>
            </w:pPr>
            <w:r>
              <w:rPr>
                <w:sz w:val="24"/>
              </w:rPr>
              <w:t>№1…………………………………………..6</w:t>
            </w:r>
          </w:p>
          <w:p w:rsidR="00EE7CCB" w:rsidRPr="00792683" w:rsidRDefault="00291544">
            <w:pPr>
              <w:pStyle w:val="af1"/>
              <w:widowControl w:val="0"/>
              <w:outlineLvl w:val="0"/>
              <w:rPr>
                <w:sz w:val="24"/>
              </w:rPr>
            </w:pPr>
            <w:r w:rsidRPr="00792683">
              <w:rPr>
                <w:sz w:val="24"/>
              </w:rPr>
              <w:t>Практическ</w:t>
            </w:r>
            <w:r w:rsidR="00BF0B66">
              <w:rPr>
                <w:sz w:val="24"/>
              </w:rPr>
              <w:t>ое занятие №2………………………………………….12</w:t>
            </w:r>
          </w:p>
          <w:p w:rsidR="00EE7CCB" w:rsidRPr="00792683" w:rsidRDefault="00291544">
            <w:pPr>
              <w:pStyle w:val="af1"/>
              <w:widowControl w:val="0"/>
              <w:outlineLvl w:val="0"/>
              <w:rPr>
                <w:sz w:val="24"/>
              </w:rPr>
            </w:pPr>
            <w:r w:rsidRPr="00792683">
              <w:rPr>
                <w:sz w:val="24"/>
              </w:rPr>
              <w:t>Практическ</w:t>
            </w:r>
            <w:r w:rsidR="00BF0B66">
              <w:rPr>
                <w:sz w:val="24"/>
              </w:rPr>
              <w:t>ое занятие №3………………………………………….15</w:t>
            </w:r>
          </w:p>
          <w:p w:rsidR="00EE7CCB" w:rsidRPr="00792683" w:rsidRDefault="00291544">
            <w:pPr>
              <w:pStyle w:val="af1"/>
              <w:widowControl w:val="0"/>
              <w:outlineLvl w:val="0"/>
              <w:rPr>
                <w:sz w:val="24"/>
              </w:rPr>
            </w:pPr>
            <w:r w:rsidRPr="00792683">
              <w:rPr>
                <w:sz w:val="24"/>
              </w:rPr>
              <w:t>Практическ</w:t>
            </w:r>
            <w:r w:rsidR="00BF0B66">
              <w:rPr>
                <w:sz w:val="24"/>
              </w:rPr>
              <w:t>ое занятие №4………………………………………….20</w:t>
            </w:r>
          </w:p>
          <w:p w:rsidR="00EE7CCB" w:rsidRPr="00792683" w:rsidRDefault="00291544">
            <w:pPr>
              <w:pStyle w:val="af1"/>
              <w:widowControl w:val="0"/>
              <w:outlineLvl w:val="0"/>
              <w:rPr>
                <w:sz w:val="24"/>
              </w:rPr>
            </w:pPr>
            <w:r w:rsidRPr="00792683">
              <w:rPr>
                <w:sz w:val="24"/>
              </w:rPr>
              <w:t>Практическ</w:t>
            </w:r>
            <w:r w:rsidR="00BF0B66">
              <w:rPr>
                <w:sz w:val="24"/>
              </w:rPr>
              <w:t>ое занятие №5………………………………………….24</w:t>
            </w:r>
          </w:p>
          <w:p w:rsidR="00792683" w:rsidRPr="00792683" w:rsidRDefault="00792683">
            <w:pPr>
              <w:pStyle w:val="af1"/>
              <w:widowControl w:val="0"/>
              <w:outlineLvl w:val="0"/>
              <w:rPr>
                <w:sz w:val="24"/>
              </w:rPr>
            </w:pPr>
            <w:r w:rsidRPr="00792683">
              <w:rPr>
                <w:sz w:val="24"/>
              </w:rPr>
              <w:t>Практическ</w:t>
            </w:r>
            <w:r w:rsidR="00BF0B66">
              <w:rPr>
                <w:sz w:val="24"/>
              </w:rPr>
              <w:t>ое занятие №6………………………………………….31</w:t>
            </w:r>
          </w:p>
          <w:p w:rsidR="00792683" w:rsidRPr="00792683" w:rsidRDefault="00792683">
            <w:pPr>
              <w:pStyle w:val="af1"/>
              <w:widowControl w:val="0"/>
              <w:outlineLvl w:val="0"/>
              <w:rPr>
                <w:sz w:val="24"/>
              </w:rPr>
            </w:pPr>
            <w:r w:rsidRPr="00792683">
              <w:rPr>
                <w:sz w:val="24"/>
              </w:rPr>
              <w:t>Практическ</w:t>
            </w:r>
            <w:r w:rsidR="00BF0B66">
              <w:rPr>
                <w:sz w:val="24"/>
              </w:rPr>
              <w:t>ое занятие №7………………………………………….34</w:t>
            </w:r>
          </w:p>
          <w:p w:rsidR="00792683" w:rsidRPr="00792683" w:rsidRDefault="00792683">
            <w:pPr>
              <w:pStyle w:val="af1"/>
              <w:widowControl w:val="0"/>
              <w:outlineLvl w:val="0"/>
              <w:rPr>
                <w:sz w:val="24"/>
              </w:rPr>
            </w:pPr>
            <w:r w:rsidRPr="00792683">
              <w:rPr>
                <w:sz w:val="24"/>
              </w:rPr>
              <w:t>Практическ</w:t>
            </w:r>
            <w:r w:rsidR="00BF0B66">
              <w:rPr>
                <w:sz w:val="24"/>
              </w:rPr>
              <w:t>ое занятие №8………………………………………….40</w:t>
            </w:r>
          </w:p>
          <w:p w:rsidR="00792683" w:rsidRPr="00792683" w:rsidRDefault="00792683">
            <w:pPr>
              <w:pStyle w:val="af1"/>
              <w:widowControl w:val="0"/>
              <w:outlineLvl w:val="0"/>
              <w:rPr>
                <w:sz w:val="24"/>
              </w:rPr>
            </w:pPr>
            <w:r w:rsidRPr="00792683">
              <w:rPr>
                <w:sz w:val="24"/>
              </w:rPr>
              <w:t>Практическ</w:t>
            </w:r>
            <w:r w:rsidR="00BF0B66">
              <w:rPr>
                <w:sz w:val="24"/>
              </w:rPr>
              <w:t>ое занятие №9………………………………………….46</w:t>
            </w:r>
          </w:p>
          <w:p w:rsidR="00792683" w:rsidRPr="00792683" w:rsidRDefault="00792683">
            <w:pPr>
              <w:pStyle w:val="af1"/>
              <w:widowControl w:val="0"/>
              <w:outlineLvl w:val="0"/>
              <w:rPr>
                <w:sz w:val="24"/>
              </w:rPr>
            </w:pPr>
            <w:r w:rsidRPr="00792683">
              <w:rPr>
                <w:sz w:val="24"/>
              </w:rPr>
              <w:t>Практическо</w:t>
            </w:r>
            <w:r w:rsidR="00BF0B66">
              <w:rPr>
                <w:sz w:val="24"/>
              </w:rPr>
              <w:t>е занятие №10………………………………………….49</w:t>
            </w:r>
          </w:p>
          <w:p w:rsidR="00792683" w:rsidRDefault="00792683">
            <w:pPr>
              <w:pStyle w:val="af1"/>
              <w:widowControl w:val="0"/>
              <w:outlineLvl w:val="0"/>
              <w:rPr>
                <w:sz w:val="24"/>
              </w:rPr>
            </w:pPr>
            <w:r w:rsidRPr="00792683">
              <w:rPr>
                <w:sz w:val="24"/>
              </w:rPr>
              <w:t>Практическо</w:t>
            </w:r>
            <w:r w:rsidR="00BF0B66">
              <w:rPr>
                <w:sz w:val="24"/>
              </w:rPr>
              <w:t>е занятие №11………………………………………….53</w:t>
            </w:r>
          </w:p>
          <w:p w:rsidR="00792683" w:rsidRPr="00792683" w:rsidRDefault="00792683">
            <w:pPr>
              <w:pStyle w:val="af1"/>
              <w:widowControl w:val="0"/>
              <w:outlineLvl w:val="0"/>
              <w:rPr>
                <w:sz w:val="24"/>
              </w:rPr>
            </w:pPr>
            <w:r>
              <w:rPr>
                <w:sz w:val="24"/>
              </w:rPr>
              <w:t>Практическое занятие №12</w:t>
            </w:r>
            <w:r w:rsidR="00BF0B66">
              <w:rPr>
                <w:sz w:val="24"/>
              </w:rPr>
              <w:t>………………………………………….57</w:t>
            </w:r>
          </w:p>
          <w:p w:rsidR="00792683" w:rsidRPr="00792683" w:rsidRDefault="00792683">
            <w:pPr>
              <w:pStyle w:val="af1"/>
              <w:widowControl w:val="0"/>
              <w:outlineLvl w:val="0"/>
              <w:rPr>
                <w:sz w:val="24"/>
              </w:rPr>
            </w:pPr>
            <w:r>
              <w:rPr>
                <w:sz w:val="24"/>
              </w:rPr>
              <w:t>Практическое занятие №13</w:t>
            </w:r>
            <w:r w:rsidR="00BF0B66">
              <w:rPr>
                <w:sz w:val="24"/>
              </w:rPr>
              <w:t>………………………………………….59</w:t>
            </w:r>
          </w:p>
          <w:p w:rsidR="00792683" w:rsidRPr="00792683" w:rsidRDefault="00792683">
            <w:pPr>
              <w:pStyle w:val="af1"/>
              <w:widowControl w:val="0"/>
              <w:outlineLvl w:val="0"/>
              <w:rPr>
                <w:sz w:val="24"/>
              </w:rPr>
            </w:pPr>
            <w:r>
              <w:rPr>
                <w:sz w:val="24"/>
              </w:rPr>
              <w:t>Практическое занятие №14</w:t>
            </w:r>
            <w:r w:rsidR="00BF0B66">
              <w:rPr>
                <w:sz w:val="24"/>
              </w:rPr>
              <w:t>………………………………………….64</w:t>
            </w:r>
          </w:p>
          <w:p w:rsidR="00792683" w:rsidRPr="00792683" w:rsidRDefault="00792683">
            <w:pPr>
              <w:pStyle w:val="af1"/>
              <w:widowControl w:val="0"/>
              <w:outlineLvl w:val="0"/>
              <w:rPr>
                <w:sz w:val="24"/>
              </w:rPr>
            </w:pPr>
            <w:r w:rsidRPr="00792683">
              <w:rPr>
                <w:sz w:val="24"/>
              </w:rPr>
              <w:t>Практическое занятие №</w:t>
            </w:r>
            <w:r>
              <w:rPr>
                <w:sz w:val="24"/>
              </w:rPr>
              <w:t>1</w:t>
            </w:r>
            <w:r w:rsidRPr="00792683">
              <w:rPr>
                <w:sz w:val="24"/>
              </w:rPr>
              <w:t>5…………………………………………</w:t>
            </w:r>
            <w:r w:rsidR="00BF0B66">
              <w:rPr>
                <w:sz w:val="24"/>
              </w:rPr>
              <w:t>.66</w:t>
            </w:r>
          </w:p>
          <w:p w:rsidR="00792683" w:rsidRPr="00792683" w:rsidRDefault="00792683">
            <w:pPr>
              <w:pStyle w:val="af1"/>
              <w:widowControl w:val="0"/>
              <w:outlineLvl w:val="0"/>
              <w:rPr>
                <w:sz w:val="24"/>
              </w:rPr>
            </w:pPr>
            <w:r>
              <w:rPr>
                <w:sz w:val="24"/>
              </w:rPr>
              <w:t>Практическое занятие №16</w:t>
            </w:r>
            <w:r w:rsidR="00BF0B66">
              <w:rPr>
                <w:sz w:val="24"/>
              </w:rPr>
              <w:t>………………………………………….75</w:t>
            </w:r>
          </w:p>
          <w:p w:rsidR="00792683" w:rsidRPr="00792683" w:rsidRDefault="00792683">
            <w:pPr>
              <w:pStyle w:val="af1"/>
              <w:widowControl w:val="0"/>
              <w:outlineLvl w:val="0"/>
              <w:rPr>
                <w:sz w:val="24"/>
              </w:rPr>
            </w:pPr>
            <w:r w:rsidRPr="00792683">
              <w:rPr>
                <w:sz w:val="24"/>
              </w:rPr>
              <w:t>Практическое занятие №</w:t>
            </w:r>
            <w:r>
              <w:rPr>
                <w:sz w:val="24"/>
              </w:rPr>
              <w:t>17</w:t>
            </w:r>
            <w:r w:rsidR="00BF0B66">
              <w:rPr>
                <w:sz w:val="24"/>
              </w:rPr>
              <w:t>………………………………………….81</w:t>
            </w:r>
          </w:p>
          <w:p w:rsidR="00792683" w:rsidRPr="00792683" w:rsidRDefault="00792683">
            <w:pPr>
              <w:pStyle w:val="af1"/>
              <w:widowControl w:val="0"/>
              <w:outlineLvl w:val="0"/>
              <w:rPr>
                <w:sz w:val="24"/>
              </w:rPr>
            </w:pPr>
            <w:r>
              <w:rPr>
                <w:sz w:val="24"/>
              </w:rPr>
              <w:t>Практическое занятие №18</w:t>
            </w:r>
            <w:r w:rsidR="00BF0B66">
              <w:rPr>
                <w:sz w:val="24"/>
              </w:rPr>
              <w:t>………………………………………….90</w:t>
            </w:r>
          </w:p>
          <w:p w:rsidR="00792683" w:rsidRPr="00792683" w:rsidRDefault="00792683">
            <w:pPr>
              <w:pStyle w:val="af1"/>
              <w:widowControl w:val="0"/>
              <w:outlineLvl w:val="0"/>
              <w:rPr>
                <w:sz w:val="24"/>
              </w:rPr>
            </w:pPr>
            <w:r>
              <w:rPr>
                <w:sz w:val="24"/>
              </w:rPr>
              <w:t>Практическое занятие №19</w:t>
            </w:r>
            <w:r w:rsidR="00BF0B66">
              <w:rPr>
                <w:sz w:val="24"/>
              </w:rPr>
              <w:t>………………………………………….95</w:t>
            </w:r>
          </w:p>
          <w:p w:rsidR="00792683" w:rsidRDefault="00792683">
            <w:pPr>
              <w:pStyle w:val="af1"/>
              <w:widowControl w:val="0"/>
              <w:outlineLvl w:val="0"/>
              <w:rPr>
                <w:sz w:val="24"/>
              </w:rPr>
            </w:pPr>
            <w:r>
              <w:rPr>
                <w:sz w:val="24"/>
              </w:rPr>
              <w:t>Практическое занятие №20</w:t>
            </w:r>
            <w:r w:rsidR="00BF0B66">
              <w:rPr>
                <w:sz w:val="24"/>
              </w:rPr>
              <w:t>………………………………………….98</w:t>
            </w:r>
          </w:p>
          <w:p w:rsidR="00792683" w:rsidRDefault="00792683">
            <w:pPr>
              <w:pStyle w:val="af1"/>
              <w:widowControl w:val="0"/>
              <w:outlineLvl w:val="0"/>
              <w:rPr>
                <w:sz w:val="24"/>
              </w:rPr>
            </w:pPr>
            <w:r>
              <w:rPr>
                <w:sz w:val="24"/>
              </w:rPr>
              <w:t>Практическое занятие №21</w:t>
            </w:r>
            <w:r w:rsidRPr="00792683">
              <w:rPr>
                <w:sz w:val="24"/>
              </w:rPr>
              <w:t>……………………</w:t>
            </w:r>
            <w:r w:rsidR="00BF0B66">
              <w:rPr>
                <w:sz w:val="24"/>
              </w:rPr>
              <w:t>…………………….105</w:t>
            </w:r>
          </w:p>
          <w:p w:rsidR="00792683" w:rsidRDefault="00792683">
            <w:pPr>
              <w:pStyle w:val="af1"/>
              <w:widowControl w:val="0"/>
              <w:outlineLvl w:val="0"/>
              <w:rPr>
                <w:sz w:val="24"/>
              </w:rPr>
            </w:pPr>
            <w:r>
              <w:rPr>
                <w:sz w:val="24"/>
              </w:rPr>
              <w:t>Практическое занятие №22</w:t>
            </w:r>
            <w:r w:rsidR="00BF0B66">
              <w:rPr>
                <w:sz w:val="24"/>
              </w:rPr>
              <w:t>………………………………………….111</w:t>
            </w:r>
          </w:p>
          <w:p w:rsidR="00792683" w:rsidRDefault="00792683">
            <w:pPr>
              <w:pStyle w:val="af1"/>
              <w:widowControl w:val="0"/>
              <w:outlineLvl w:val="0"/>
              <w:rPr>
                <w:sz w:val="24"/>
              </w:rPr>
            </w:pPr>
            <w:r>
              <w:rPr>
                <w:sz w:val="24"/>
              </w:rPr>
              <w:t>Практическое занятие №23</w:t>
            </w:r>
            <w:r w:rsidR="00BF0B66">
              <w:rPr>
                <w:sz w:val="24"/>
              </w:rPr>
              <w:t>………………………………………….115</w:t>
            </w:r>
          </w:p>
          <w:p w:rsidR="00792683" w:rsidRDefault="00792683">
            <w:pPr>
              <w:pStyle w:val="af1"/>
              <w:widowControl w:val="0"/>
              <w:outlineLvl w:val="0"/>
              <w:rPr>
                <w:sz w:val="24"/>
              </w:rPr>
            </w:pPr>
            <w:r>
              <w:rPr>
                <w:sz w:val="24"/>
              </w:rPr>
              <w:t>Практическое занятие №24</w:t>
            </w:r>
            <w:r w:rsidR="00BF0B66">
              <w:rPr>
                <w:sz w:val="24"/>
              </w:rPr>
              <w:t>………………………………………….119</w:t>
            </w:r>
          </w:p>
          <w:p w:rsidR="00792683" w:rsidRDefault="00792683">
            <w:pPr>
              <w:pStyle w:val="af1"/>
              <w:widowControl w:val="0"/>
              <w:outlineLvl w:val="0"/>
              <w:rPr>
                <w:sz w:val="24"/>
              </w:rPr>
            </w:pPr>
            <w:r w:rsidRPr="00792683">
              <w:rPr>
                <w:sz w:val="24"/>
              </w:rPr>
              <w:lastRenderedPageBreak/>
              <w:t>Практическое занятие №</w:t>
            </w:r>
            <w:r>
              <w:rPr>
                <w:sz w:val="24"/>
              </w:rPr>
              <w:t>2</w:t>
            </w:r>
            <w:r w:rsidR="00BF0B66">
              <w:rPr>
                <w:sz w:val="24"/>
              </w:rPr>
              <w:t>5………………………………………….123</w:t>
            </w:r>
          </w:p>
          <w:p w:rsidR="00792683" w:rsidRDefault="00792683">
            <w:pPr>
              <w:pStyle w:val="af1"/>
              <w:widowControl w:val="0"/>
              <w:outlineLvl w:val="0"/>
              <w:rPr>
                <w:sz w:val="24"/>
              </w:rPr>
            </w:pPr>
          </w:p>
          <w:p w:rsidR="00792683" w:rsidRDefault="00792683">
            <w:pPr>
              <w:pStyle w:val="af1"/>
              <w:widowControl w:val="0"/>
              <w:outlineLvl w:val="0"/>
              <w:rPr>
                <w:sz w:val="24"/>
              </w:rPr>
            </w:pPr>
            <w:r>
              <w:rPr>
                <w:sz w:val="24"/>
              </w:rPr>
              <w:t>Практическое занятие №26</w:t>
            </w:r>
            <w:r w:rsidR="00BF0B66">
              <w:rPr>
                <w:sz w:val="24"/>
              </w:rPr>
              <w:t>………………………………………….128</w:t>
            </w:r>
          </w:p>
          <w:p w:rsidR="00792683" w:rsidRDefault="00792683">
            <w:pPr>
              <w:pStyle w:val="af1"/>
              <w:widowControl w:val="0"/>
              <w:outlineLvl w:val="0"/>
              <w:rPr>
                <w:sz w:val="24"/>
              </w:rPr>
            </w:pPr>
            <w:r>
              <w:rPr>
                <w:sz w:val="24"/>
              </w:rPr>
              <w:t>Практическое занятие №27</w:t>
            </w:r>
            <w:r w:rsidR="00BF0B66">
              <w:rPr>
                <w:sz w:val="24"/>
              </w:rPr>
              <w:t>………………………………………….133</w:t>
            </w:r>
          </w:p>
          <w:p w:rsidR="00792683" w:rsidRDefault="00792683">
            <w:pPr>
              <w:pStyle w:val="af1"/>
              <w:widowControl w:val="0"/>
              <w:outlineLvl w:val="0"/>
              <w:rPr>
                <w:sz w:val="24"/>
              </w:rPr>
            </w:pPr>
            <w:r>
              <w:rPr>
                <w:sz w:val="24"/>
              </w:rPr>
              <w:t>Практическое занятие №28</w:t>
            </w:r>
            <w:r w:rsidR="00BF0B66">
              <w:rPr>
                <w:sz w:val="24"/>
              </w:rPr>
              <w:t>………………………………………….137</w:t>
            </w:r>
          </w:p>
          <w:p w:rsidR="00792683" w:rsidRDefault="00792683">
            <w:pPr>
              <w:pStyle w:val="af1"/>
              <w:widowControl w:val="0"/>
              <w:outlineLvl w:val="0"/>
              <w:rPr>
                <w:sz w:val="24"/>
              </w:rPr>
            </w:pPr>
            <w:r>
              <w:rPr>
                <w:sz w:val="24"/>
              </w:rPr>
              <w:t>Практическое занятие №29</w:t>
            </w:r>
            <w:r w:rsidR="00BF0B66">
              <w:rPr>
                <w:sz w:val="24"/>
              </w:rPr>
              <w:t>………………………………………….141</w:t>
            </w:r>
          </w:p>
          <w:p w:rsidR="00792683" w:rsidRPr="00792683" w:rsidRDefault="00A864A1">
            <w:pPr>
              <w:pStyle w:val="af1"/>
              <w:widowControl w:val="0"/>
              <w:outlineLvl w:val="0"/>
              <w:rPr>
                <w:sz w:val="24"/>
              </w:rPr>
            </w:pPr>
            <w:r>
              <w:rPr>
                <w:sz w:val="24"/>
              </w:rPr>
              <w:t>Практическое занятие №30</w:t>
            </w:r>
            <w:r w:rsidR="00BF0B66">
              <w:rPr>
                <w:sz w:val="24"/>
              </w:rPr>
              <w:t>………………………………………….144</w:t>
            </w:r>
          </w:p>
          <w:p w:rsidR="00EE7CCB" w:rsidRPr="00792683" w:rsidRDefault="00291544">
            <w:pPr>
              <w:pStyle w:val="af1"/>
              <w:widowControl w:val="0"/>
              <w:outlineLvl w:val="0"/>
              <w:rPr>
                <w:sz w:val="24"/>
              </w:rPr>
            </w:pPr>
            <w:r w:rsidRPr="00792683">
              <w:rPr>
                <w:sz w:val="24"/>
              </w:rPr>
              <w:t>3.Литература……………………………</w:t>
            </w:r>
            <w:r w:rsidR="00BF0B66">
              <w:rPr>
                <w:sz w:val="24"/>
              </w:rPr>
              <w:t>… . 148</w:t>
            </w:r>
          </w:p>
          <w:p w:rsidR="00EE7CCB" w:rsidRPr="00792683" w:rsidRDefault="00EE7CCB">
            <w:pPr>
              <w:pStyle w:val="af1"/>
              <w:widowControl w:val="0"/>
              <w:outlineLvl w:val="0"/>
              <w:rPr>
                <w:sz w:val="24"/>
              </w:rPr>
            </w:pPr>
          </w:p>
          <w:p w:rsidR="00EE7CCB" w:rsidRDefault="00EE7CCB">
            <w:pPr>
              <w:widowControl w:val="0"/>
              <w:outlineLvl w:val="0"/>
              <w:rPr>
                <w:b/>
                <w:sz w:val="28"/>
                <w:szCs w:val="28"/>
              </w:rPr>
            </w:pPr>
          </w:p>
        </w:tc>
        <w:tc>
          <w:tcPr>
            <w:tcW w:w="3395" w:type="dxa"/>
          </w:tcPr>
          <w:p w:rsidR="00EE7CCB" w:rsidRDefault="00EE7CCB">
            <w:pPr>
              <w:widowControl w:val="0"/>
              <w:outlineLvl w:val="0"/>
              <w:rPr>
                <w:b/>
                <w:sz w:val="28"/>
                <w:szCs w:val="28"/>
              </w:rPr>
            </w:pPr>
          </w:p>
          <w:p w:rsidR="00EE7CCB" w:rsidRDefault="00EE7CCB">
            <w:pPr>
              <w:widowControl w:val="0"/>
              <w:outlineLvl w:val="0"/>
              <w:rPr>
                <w:b/>
                <w:sz w:val="28"/>
                <w:szCs w:val="28"/>
              </w:rPr>
            </w:pPr>
          </w:p>
          <w:p w:rsidR="00EE7CCB" w:rsidRDefault="00EE7CCB">
            <w:pPr>
              <w:widowControl w:val="0"/>
              <w:outlineLvl w:val="0"/>
              <w:rPr>
                <w:b/>
                <w:sz w:val="28"/>
                <w:szCs w:val="28"/>
              </w:rPr>
            </w:pPr>
          </w:p>
          <w:p w:rsidR="00EE7CCB" w:rsidRDefault="00EE7CCB">
            <w:pPr>
              <w:widowControl w:val="0"/>
              <w:outlineLvl w:val="0"/>
              <w:rPr>
                <w:b/>
                <w:sz w:val="28"/>
                <w:szCs w:val="28"/>
              </w:rPr>
            </w:pPr>
          </w:p>
        </w:tc>
      </w:tr>
    </w:tbl>
    <w:p w:rsidR="00EE7CCB" w:rsidRDefault="00EE7CCB">
      <w:pPr>
        <w:pStyle w:val="af1"/>
        <w:rPr>
          <w:b/>
        </w:rPr>
      </w:pPr>
    </w:p>
    <w:p w:rsidR="00EE7CCB" w:rsidRDefault="00EE7CCB">
      <w:pPr>
        <w:jc w:val="center"/>
        <w:rPr>
          <w:b/>
        </w:rPr>
      </w:pPr>
    </w:p>
    <w:p w:rsidR="00EE7CCB" w:rsidRDefault="00EE7CCB">
      <w:pPr>
        <w:jc w:val="center"/>
        <w:rPr>
          <w:b/>
        </w:rPr>
      </w:pPr>
    </w:p>
    <w:p w:rsidR="00EE7CCB" w:rsidRDefault="00EE7CCB">
      <w:pPr>
        <w:jc w:val="center"/>
        <w:rPr>
          <w:b/>
        </w:rPr>
      </w:pPr>
    </w:p>
    <w:p w:rsidR="00EE7CCB" w:rsidRDefault="00EE7CCB">
      <w:pPr>
        <w:jc w:val="center"/>
        <w:rPr>
          <w:b/>
        </w:rPr>
      </w:pPr>
    </w:p>
    <w:p w:rsidR="00EE7CCB" w:rsidRDefault="00EE7CCB">
      <w:pPr>
        <w:jc w:val="center"/>
        <w:rPr>
          <w:b/>
        </w:rPr>
      </w:pPr>
    </w:p>
    <w:p w:rsidR="00EE7CCB" w:rsidRDefault="00EE7CCB">
      <w:pPr>
        <w:jc w:val="center"/>
        <w:rPr>
          <w:b/>
        </w:rPr>
      </w:pPr>
    </w:p>
    <w:p w:rsidR="00EE7CCB" w:rsidRDefault="00EE7CCB">
      <w:pPr>
        <w:jc w:val="center"/>
        <w:rPr>
          <w:b/>
        </w:rPr>
      </w:pPr>
    </w:p>
    <w:p w:rsidR="00EE7CCB" w:rsidRDefault="00EE7CCB">
      <w:pPr>
        <w:jc w:val="center"/>
        <w:rPr>
          <w:b/>
        </w:rPr>
      </w:pPr>
    </w:p>
    <w:p w:rsidR="00EE7CCB" w:rsidRDefault="00EE7CCB">
      <w:pPr>
        <w:jc w:val="center"/>
        <w:rPr>
          <w:b/>
        </w:rPr>
      </w:pPr>
    </w:p>
    <w:p w:rsidR="00EE7CCB" w:rsidRDefault="00EE7CCB">
      <w:pPr>
        <w:jc w:val="center"/>
        <w:rPr>
          <w:b/>
        </w:rPr>
      </w:pPr>
    </w:p>
    <w:p w:rsidR="00EE7CCB" w:rsidRDefault="00EE7CCB">
      <w:pPr>
        <w:jc w:val="center"/>
        <w:rPr>
          <w:b/>
        </w:rPr>
      </w:pPr>
    </w:p>
    <w:p w:rsidR="00EE7CCB" w:rsidRDefault="00EE7CCB">
      <w:pPr>
        <w:jc w:val="center"/>
        <w:rPr>
          <w:b/>
        </w:rPr>
      </w:pPr>
    </w:p>
    <w:p w:rsidR="00EE7CCB" w:rsidRDefault="00EE7CCB">
      <w:pPr>
        <w:jc w:val="center"/>
        <w:rPr>
          <w:b/>
        </w:rPr>
      </w:pPr>
    </w:p>
    <w:p w:rsidR="00EE7CCB" w:rsidRDefault="00EE7CCB">
      <w:pPr>
        <w:jc w:val="center"/>
        <w:rPr>
          <w:b/>
        </w:rPr>
      </w:pPr>
    </w:p>
    <w:p w:rsidR="00792683" w:rsidRDefault="00792683">
      <w:pPr>
        <w:jc w:val="center"/>
        <w:rPr>
          <w:b/>
        </w:rPr>
      </w:pPr>
    </w:p>
    <w:p w:rsidR="00792683" w:rsidRDefault="00792683">
      <w:pPr>
        <w:jc w:val="center"/>
        <w:rPr>
          <w:b/>
        </w:rPr>
      </w:pPr>
    </w:p>
    <w:p w:rsidR="00EE7CCB" w:rsidRPr="00DA4F8F" w:rsidRDefault="00EE7CCB">
      <w:pPr>
        <w:jc w:val="center"/>
        <w:rPr>
          <w:b/>
          <w:sz w:val="24"/>
          <w:szCs w:val="24"/>
        </w:rPr>
      </w:pPr>
    </w:p>
    <w:p w:rsidR="0080068B" w:rsidRDefault="0080068B">
      <w:pPr>
        <w:spacing w:after="0" w:line="240" w:lineRule="auto"/>
        <w:rPr>
          <w:rFonts w:ascii="Times New Roman" w:hAnsi="Times New Roman" w:cs="Times New Roman"/>
          <w:b/>
          <w:szCs w:val="24"/>
        </w:rPr>
      </w:pPr>
      <w:r>
        <w:rPr>
          <w:rFonts w:ascii="Times New Roman" w:hAnsi="Times New Roman" w:cs="Times New Roman"/>
          <w:b/>
          <w:szCs w:val="24"/>
        </w:rPr>
        <w:br w:type="page"/>
      </w:r>
    </w:p>
    <w:p w:rsidR="00EE7CCB" w:rsidRPr="00792683" w:rsidRDefault="00291544">
      <w:pPr>
        <w:spacing w:line="360" w:lineRule="auto"/>
        <w:ind w:firstLine="284"/>
        <w:jc w:val="center"/>
        <w:rPr>
          <w:rFonts w:ascii="Times New Roman" w:hAnsi="Times New Roman" w:cs="Times New Roman"/>
          <w:b/>
          <w:szCs w:val="24"/>
        </w:rPr>
      </w:pPr>
      <w:r w:rsidRPr="00792683">
        <w:rPr>
          <w:rFonts w:ascii="Times New Roman" w:hAnsi="Times New Roman" w:cs="Times New Roman"/>
          <w:b/>
          <w:szCs w:val="24"/>
        </w:rPr>
        <w:lastRenderedPageBreak/>
        <w:t>ПОЯСНИТЕЛЬНАЯ ЗАПИСКА</w:t>
      </w:r>
    </w:p>
    <w:p w:rsidR="00A02759" w:rsidRPr="00DA4F8F" w:rsidRDefault="00291544" w:rsidP="00A02759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A4F8F">
        <w:rPr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0" distR="0" simplePos="0" relativeHeight="251655168" behindDoc="0" locked="0" layoutInCell="0" allowOverlap="1">
                <wp:simplePos x="0" y="0"/>
                <wp:positionH relativeFrom="column">
                  <wp:posOffset>5715000</wp:posOffset>
                </wp:positionH>
                <wp:positionV relativeFrom="paragraph">
                  <wp:posOffset>-649605</wp:posOffset>
                </wp:positionV>
                <wp:extent cx="458470" cy="344170"/>
                <wp:effectExtent l="0" t="0" r="0" b="0"/>
                <wp:wrapNone/>
                <wp:docPr id="2" name="Изображение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920" cy="343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0"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w14:anchorId="443933F0" id="Изображение1" o:spid="_x0000_s1026" style="position:absolute;margin-left:450pt;margin-top:-51.15pt;width:36.1pt;height:27.1pt;z-index:251655168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" o:allowincell="f" stroked="f" strokeweight="0"/>
            </w:pict>
          </mc:Fallback>
        </mc:AlternateContent>
      </w:r>
      <w:r w:rsidRPr="00DA4F8F">
        <w:rPr>
          <w:rFonts w:ascii="Times New Roman" w:hAnsi="Times New Roman" w:cs="Times New Roman"/>
          <w:sz w:val="24"/>
          <w:szCs w:val="24"/>
        </w:rPr>
        <w:t xml:space="preserve">Сборник практических занятий составлен в соответствии с рабочей программой дисциплины </w:t>
      </w:r>
      <w:r w:rsidR="00BF0B66">
        <w:rPr>
          <w:rFonts w:ascii="Times New Roman" w:hAnsi="Times New Roman" w:cs="Times New Roman"/>
          <w:sz w:val="24"/>
          <w:szCs w:val="24"/>
        </w:rPr>
        <w:t>Математические методы решения прикладных профессиональных задач</w:t>
      </w:r>
      <w:r w:rsidRPr="00DA4F8F">
        <w:rPr>
          <w:rFonts w:ascii="Times New Roman" w:hAnsi="Times New Roman" w:cs="Times New Roman"/>
          <w:sz w:val="24"/>
          <w:szCs w:val="24"/>
        </w:rPr>
        <w:t xml:space="preserve"> для специальности </w:t>
      </w:r>
      <w:r w:rsidR="00BF0B66">
        <w:rPr>
          <w:rFonts w:ascii="Times New Roman" w:hAnsi="Times New Roman"/>
          <w:iCs/>
          <w:sz w:val="24"/>
          <w:szCs w:val="24"/>
          <w:lang w:eastAsia="ru-RU"/>
        </w:rPr>
        <w:t>21.02.19</w:t>
      </w:r>
      <w:r w:rsidRPr="00DA4F8F">
        <w:rPr>
          <w:rFonts w:ascii="Times New Roman" w:hAnsi="Times New Roman"/>
          <w:iCs/>
          <w:sz w:val="24"/>
          <w:szCs w:val="24"/>
          <w:lang w:eastAsia="ru-RU"/>
        </w:rPr>
        <w:t xml:space="preserve"> </w:t>
      </w:r>
      <w:r w:rsidR="00BF0B66">
        <w:rPr>
          <w:rFonts w:ascii="Times New Roman" w:hAnsi="Times New Roman"/>
          <w:iCs/>
          <w:sz w:val="24"/>
          <w:szCs w:val="24"/>
          <w:lang w:eastAsia="ru-RU"/>
        </w:rPr>
        <w:t>Землеустройство</w:t>
      </w:r>
      <w:r w:rsidRPr="00DA4F8F">
        <w:rPr>
          <w:rFonts w:ascii="Times New Roman" w:hAnsi="Times New Roman" w:cs="Times New Roman"/>
          <w:sz w:val="24"/>
          <w:szCs w:val="24"/>
        </w:rPr>
        <w:t xml:space="preserve">. Практические занятия занимают важное место при изучении дисциплины </w:t>
      </w:r>
      <w:r w:rsidR="00BF0B66" w:rsidRPr="00BF0B66">
        <w:rPr>
          <w:rFonts w:ascii="Times New Roman" w:hAnsi="Times New Roman" w:cs="Times New Roman"/>
          <w:sz w:val="24"/>
          <w:szCs w:val="24"/>
        </w:rPr>
        <w:t>Математические методы решения прикладных профессиональных зада</w:t>
      </w:r>
      <w:r w:rsidR="00C95E99">
        <w:rPr>
          <w:rFonts w:ascii="Times New Roman" w:hAnsi="Times New Roman" w:cs="Times New Roman"/>
          <w:sz w:val="24"/>
          <w:szCs w:val="24"/>
        </w:rPr>
        <w:t xml:space="preserve">ч. </w:t>
      </w:r>
      <w:r w:rsidR="00A02759" w:rsidRPr="00DA4F8F">
        <w:rPr>
          <w:rFonts w:ascii="Times New Roman" w:hAnsi="Times New Roman" w:cs="Times New Roman"/>
          <w:sz w:val="24"/>
          <w:szCs w:val="24"/>
        </w:rPr>
        <w:t xml:space="preserve">Методические указания  по выполнению практических работ по  учебной дисциплине способствуют формированию  у студентов  системы знаний, практических умений, элементов профессиональных и общих компетенций. </w:t>
      </w:r>
    </w:p>
    <w:p w:rsidR="00EE7CCB" w:rsidRPr="00DA4F8F" w:rsidRDefault="00291544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A4F8F">
        <w:rPr>
          <w:rFonts w:ascii="Times New Roman" w:hAnsi="Times New Roman" w:cs="Times New Roman"/>
          <w:sz w:val="24"/>
          <w:szCs w:val="24"/>
        </w:rPr>
        <w:t xml:space="preserve"> Цель выполнения работ – формирование навыков решения математических задач при помощи различных методов, позволяющих применять полученные знания в профессиональной деятельности.</w:t>
      </w:r>
    </w:p>
    <w:p w:rsidR="00EE7CCB" w:rsidRPr="00DA4F8F" w:rsidRDefault="00291544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A4F8F">
        <w:rPr>
          <w:rFonts w:ascii="Times New Roman" w:hAnsi="Times New Roman" w:cs="Times New Roman"/>
          <w:sz w:val="24"/>
          <w:szCs w:val="24"/>
        </w:rPr>
        <w:t>В результате изучения дисциплины студент должен:</w:t>
      </w:r>
    </w:p>
    <w:p w:rsidR="00EE7CCB" w:rsidRPr="00DA4F8F" w:rsidRDefault="00291544">
      <w:pPr>
        <w:tabs>
          <w:tab w:val="left" w:pos="540"/>
          <w:tab w:val="left" w:pos="720"/>
          <w:tab w:val="left" w:pos="900"/>
        </w:tabs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A4F8F">
        <w:rPr>
          <w:rFonts w:ascii="Times New Roman" w:hAnsi="Times New Roman" w:cs="Times New Roman"/>
          <w:b/>
          <w:sz w:val="24"/>
          <w:szCs w:val="24"/>
        </w:rPr>
        <w:t>знать:</w:t>
      </w:r>
    </w:p>
    <w:p w:rsidR="0090112C" w:rsidRPr="0090112C" w:rsidRDefault="00291544" w:rsidP="0090112C">
      <w:pPr>
        <w:shd w:val="clear" w:color="auto" w:fill="FFFFFF"/>
        <w:spacing w:before="307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A4F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</w:t>
      </w:r>
      <w:r w:rsidR="0090112C" w:rsidRPr="0090112C">
        <w:rPr>
          <w:rFonts w:ascii="Times New Roman" w:eastAsia="Times New Roman" w:hAnsi="Times New Roman" w:cs="Times New Roman"/>
          <w:sz w:val="24"/>
          <w:szCs w:val="24"/>
          <w:lang w:eastAsia="ru-RU"/>
        </w:rPr>
        <w:t>значение математики в профессиональной деятельности и при освоении ППССЗ;</w:t>
      </w:r>
    </w:p>
    <w:p w:rsidR="0090112C" w:rsidRPr="0090112C" w:rsidRDefault="0090112C" w:rsidP="0090112C">
      <w:pPr>
        <w:shd w:val="clear" w:color="auto" w:fill="FFFFFF"/>
        <w:spacing w:before="307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0112C">
        <w:rPr>
          <w:rFonts w:ascii="Times New Roman" w:eastAsia="Times New Roman" w:hAnsi="Times New Roman" w:cs="Times New Roman"/>
          <w:sz w:val="24"/>
          <w:szCs w:val="24"/>
          <w:lang w:eastAsia="ru-RU"/>
        </w:rPr>
        <w:t>- основные математические методы решения прикладных задач в области профессиональной деятельности;</w:t>
      </w:r>
    </w:p>
    <w:p w:rsidR="0090112C" w:rsidRPr="0090112C" w:rsidRDefault="0090112C" w:rsidP="0090112C">
      <w:pPr>
        <w:shd w:val="clear" w:color="auto" w:fill="FFFFFF"/>
        <w:spacing w:before="307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0112C">
        <w:rPr>
          <w:rFonts w:ascii="Times New Roman" w:eastAsia="Times New Roman" w:hAnsi="Times New Roman" w:cs="Times New Roman"/>
          <w:sz w:val="24"/>
          <w:szCs w:val="24"/>
          <w:lang w:eastAsia="ru-RU"/>
        </w:rPr>
        <w:t>- основные понятия и методы математического анализа, линейной алгебры, теории комплексных чисел, теории вероятностей и математической статистики;</w:t>
      </w:r>
    </w:p>
    <w:p w:rsidR="0090112C" w:rsidRDefault="0090112C" w:rsidP="0090112C">
      <w:pPr>
        <w:shd w:val="clear" w:color="auto" w:fill="FFFFFF"/>
        <w:spacing w:before="307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0112C">
        <w:rPr>
          <w:rFonts w:ascii="Times New Roman" w:eastAsia="Times New Roman" w:hAnsi="Times New Roman" w:cs="Times New Roman"/>
          <w:sz w:val="24"/>
          <w:szCs w:val="24"/>
          <w:lang w:eastAsia="ru-RU"/>
        </w:rPr>
        <w:t>- основы интегрального и дифференциального исчисления.</w:t>
      </w:r>
    </w:p>
    <w:p w:rsidR="00EE7CCB" w:rsidRPr="00DA4F8F" w:rsidRDefault="00291544" w:rsidP="0090112C">
      <w:pPr>
        <w:shd w:val="clear" w:color="auto" w:fill="FFFFFF"/>
        <w:spacing w:before="307"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A4F8F">
        <w:rPr>
          <w:rFonts w:ascii="Times New Roman" w:hAnsi="Times New Roman" w:cs="Times New Roman"/>
          <w:b/>
          <w:sz w:val="24"/>
          <w:szCs w:val="24"/>
        </w:rPr>
        <w:t>уметь:</w:t>
      </w:r>
    </w:p>
    <w:p w:rsidR="00EE7CCB" w:rsidRDefault="00291544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A4F8F">
        <w:rPr>
          <w:rFonts w:ascii="Times New Roman" w:eastAsia="Times New Roman" w:hAnsi="Times New Roman"/>
          <w:sz w:val="24"/>
          <w:szCs w:val="24"/>
          <w:lang w:eastAsia="ru-RU"/>
        </w:rPr>
        <w:t>-</w:t>
      </w:r>
      <w:r w:rsidRPr="00DA4F8F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прикладные задачи в области профессиональной деятельности;</w:t>
      </w:r>
    </w:p>
    <w:p w:rsidR="0090112C" w:rsidRPr="00DA4F8F" w:rsidRDefault="0090112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E7CCB" w:rsidRPr="00DA4F8F" w:rsidRDefault="00291544">
      <w:pPr>
        <w:tabs>
          <w:tab w:val="left" w:pos="540"/>
          <w:tab w:val="left" w:pos="720"/>
          <w:tab w:val="left" w:pos="900"/>
          <w:tab w:val="left" w:pos="1080"/>
        </w:tabs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A4F8F">
        <w:rPr>
          <w:rFonts w:ascii="Times New Roman" w:hAnsi="Times New Roman" w:cs="Times New Roman"/>
          <w:sz w:val="24"/>
          <w:szCs w:val="24"/>
        </w:rPr>
        <w:t>Сборник состоит из пояснительной записки, описания практических занятий, которые снабжены общими теоретическими сведениями, примерами решения типовых заданий, контрольными вопросами и заданиями для самостоятельной работы.</w:t>
      </w:r>
    </w:p>
    <w:p w:rsidR="00EE7CCB" w:rsidRPr="00DA4F8F" w:rsidRDefault="00291544">
      <w:pPr>
        <w:ind w:firstLine="710"/>
        <w:jc w:val="both"/>
        <w:rPr>
          <w:rFonts w:ascii="Times New Roman" w:hAnsi="Times New Roman" w:cs="Times New Roman"/>
          <w:sz w:val="24"/>
          <w:szCs w:val="24"/>
        </w:rPr>
      </w:pPr>
      <w:r w:rsidRPr="00DA4F8F">
        <w:rPr>
          <w:rFonts w:ascii="Times New Roman" w:hAnsi="Times New Roman" w:cs="Times New Roman"/>
          <w:sz w:val="24"/>
          <w:szCs w:val="24"/>
        </w:rPr>
        <w:t xml:space="preserve">Сборник практических занятий окажет помощь преподавателям в организации занятий, а также может пригодиться студентам при повторении изученного материала и подготовке к </w:t>
      </w:r>
      <w:r w:rsidR="00BF0B66">
        <w:rPr>
          <w:rFonts w:ascii="Times New Roman" w:hAnsi="Times New Roman" w:cs="Times New Roman"/>
          <w:sz w:val="24"/>
          <w:szCs w:val="24"/>
        </w:rPr>
        <w:t>экзамену.</w:t>
      </w:r>
    </w:p>
    <w:p w:rsidR="00EE7CCB" w:rsidRPr="00DA4F8F" w:rsidRDefault="00EE7CC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contextualSpacing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5046" w:type="pct"/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400" w:firstRow="0" w:lastRow="0" w:firstColumn="0" w:lastColumn="0" w:noHBand="0" w:noVBand="1"/>
      </w:tblPr>
      <w:tblGrid>
        <w:gridCol w:w="9838"/>
      </w:tblGrid>
      <w:tr w:rsidR="00261442" w:rsidRPr="00DA4F8F" w:rsidTr="0002067D">
        <w:trPr>
          <w:trHeight w:val="6951"/>
        </w:trPr>
        <w:tc>
          <w:tcPr>
            <w:tcW w:w="10696" w:type="dxa"/>
            <w:shd w:val="clear" w:color="auto" w:fill="FFFFFF"/>
          </w:tcPr>
          <w:p w:rsidR="00261442" w:rsidRPr="00DA4F8F" w:rsidRDefault="0026144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lastRenderedPageBreak/>
              <w:t>Практическая работа № 1.</w:t>
            </w:r>
          </w:p>
          <w:p w:rsidR="00261442" w:rsidRPr="00DA4F8F" w:rsidRDefault="00261442">
            <w:pPr>
              <w:widowControl w:val="0"/>
              <w:spacing w:after="0" w:line="240" w:lineRule="auto"/>
              <w:jc w:val="center"/>
              <w:outlineLvl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Тема: «Действия над матрицами.»</w:t>
            </w:r>
          </w:p>
          <w:p w:rsidR="00261442" w:rsidRPr="00DA4F8F" w:rsidRDefault="00261442">
            <w:pPr>
              <w:widowControl w:val="0"/>
              <w:spacing w:after="0" w:line="240" w:lineRule="auto"/>
              <w:jc w:val="center"/>
              <w:outlineLvl w:val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>
            <w:pPr>
              <w:pStyle w:val="af4"/>
              <w:widowControl w:val="0"/>
              <w:spacing w:beforeAutospacing="0" w:after="0" w:afterAutospacing="0"/>
              <w:rPr>
                <w:color w:val="222222"/>
              </w:rPr>
            </w:pPr>
            <w:r w:rsidRPr="00DA4F8F">
              <w:rPr>
                <w:b/>
                <w:color w:val="222222"/>
              </w:rPr>
              <w:t>Цель:</w:t>
            </w:r>
            <w:r w:rsidRPr="00DA4F8F">
              <w:rPr>
                <w:color w:val="222222"/>
              </w:rPr>
              <w:t xml:space="preserve"> сформировать умение выполнять арифметические действия с матрицами.</w:t>
            </w:r>
          </w:p>
          <w:p w:rsidR="00261442" w:rsidRPr="00DA4F8F" w:rsidRDefault="00261442">
            <w:pPr>
              <w:pStyle w:val="af4"/>
              <w:widowControl w:val="0"/>
              <w:spacing w:beforeAutospacing="0" w:after="0" w:afterAutospacing="0"/>
              <w:rPr>
                <w:b/>
                <w:color w:val="222222"/>
              </w:rPr>
            </w:pPr>
            <w:r w:rsidRPr="00DA4F8F">
              <w:rPr>
                <w:b/>
                <w:color w:val="222222"/>
              </w:rPr>
              <w:t>При выполнении работы студент должен знать:</w:t>
            </w:r>
          </w:p>
          <w:p w:rsidR="00261442" w:rsidRPr="00DA4F8F" w:rsidRDefault="00261442" w:rsidP="001625C9">
            <w:pPr>
              <w:pStyle w:val="af4"/>
              <w:widowControl w:val="0"/>
              <w:numPr>
                <w:ilvl w:val="0"/>
                <w:numId w:val="6"/>
              </w:numPr>
              <w:spacing w:beforeAutospacing="0" w:after="0" w:afterAutospacing="0"/>
              <w:rPr>
                <w:color w:val="222222"/>
              </w:rPr>
            </w:pPr>
            <w:r w:rsidRPr="00DA4F8F">
              <w:rPr>
                <w:color w:val="222222"/>
              </w:rPr>
              <w:t>понятие матрицы,</w:t>
            </w:r>
          </w:p>
          <w:p w:rsidR="00261442" w:rsidRPr="00DA4F8F" w:rsidRDefault="00261442" w:rsidP="001625C9">
            <w:pPr>
              <w:pStyle w:val="af4"/>
              <w:widowControl w:val="0"/>
              <w:numPr>
                <w:ilvl w:val="0"/>
                <w:numId w:val="6"/>
              </w:numPr>
              <w:spacing w:beforeAutospacing="0" w:after="0" w:afterAutospacing="0"/>
              <w:rPr>
                <w:color w:val="222222"/>
              </w:rPr>
            </w:pPr>
            <w:r w:rsidRPr="00DA4F8F">
              <w:rPr>
                <w:color w:val="222222"/>
              </w:rPr>
              <w:t>основные действия над матрицами</w:t>
            </w:r>
          </w:p>
          <w:p w:rsidR="00261442" w:rsidRPr="00DA4F8F" w:rsidRDefault="00261442">
            <w:pPr>
              <w:pStyle w:val="af4"/>
              <w:widowControl w:val="0"/>
              <w:spacing w:beforeAutospacing="0" w:after="0" w:afterAutospacing="0"/>
              <w:rPr>
                <w:color w:val="222222"/>
              </w:rPr>
            </w:pPr>
            <w:r w:rsidRPr="00DA4F8F">
              <w:rPr>
                <w:b/>
                <w:color w:val="222222"/>
              </w:rPr>
              <w:t xml:space="preserve">После окончания занятия необходимо уметь: </w:t>
            </w:r>
            <w:r w:rsidRPr="00DA4F8F">
              <w:rPr>
                <w:color w:val="222222"/>
              </w:rPr>
              <w:t xml:space="preserve"> выполнять сложение, вычитание, умножение матриц, транспонирование матриц</w:t>
            </w:r>
          </w:p>
          <w:p w:rsidR="00261442" w:rsidRPr="00DA4F8F" w:rsidRDefault="00261442">
            <w:pPr>
              <w:widowControl w:val="0"/>
              <w:spacing w:line="360" w:lineRule="auto"/>
              <w:ind w:left="3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Формируемые компетенции:</w:t>
            </w:r>
          </w:p>
          <w:p w:rsidR="00261442" w:rsidRPr="00DA4F8F" w:rsidRDefault="00261442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ОК 01 Выбирать способы решения задач профессиональной деятельности применительно к различным контекстам</w:t>
            </w:r>
          </w:p>
          <w:p w:rsidR="00261442" w:rsidRPr="00DA4F8F" w:rsidRDefault="00261442" w:rsidP="003305B7">
            <w:pPr>
              <w:widowControl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ОК.05 Осуществлять устную и письменную коммуникацию на государственном языке Российской Федерации с учетом особенностей социального и культурного контекста</w:t>
            </w:r>
          </w:p>
          <w:p w:rsidR="00261442" w:rsidRPr="00DA4F8F" w:rsidRDefault="00261442" w:rsidP="003305B7">
            <w:pPr>
              <w:widowControl w:val="0"/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Порядок выполнения работы:</w:t>
            </w:r>
          </w:p>
          <w:p w:rsidR="00261442" w:rsidRPr="00DA4F8F" w:rsidRDefault="00261442">
            <w:pPr>
              <w:pStyle w:val="af1"/>
              <w:widowControl w:val="0"/>
              <w:spacing w:line="360" w:lineRule="auto"/>
              <w:ind w:hanging="294"/>
              <w:rPr>
                <w:b/>
                <w:sz w:val="24"/>
              </w:rPr>
            </w:pPr>
            <w:r w:rsidRPr="00DA4F8F">
              <w:rPr>
                <w:sz w:val="24"/>
              </w:rPr>
              <w:t xml:space="preserve"> 1.Повторитьтеоретический материал по теме .</w:t>
            </w:r>
          </w:p>
          <w:p w:rsidR="00261442" w:rsidRPr="00DA4F8F" w:rsidRDefault="00261442">
            <w:pPr>
              <w:pStyle w:val="af2"/>
              <w:widowControl w:val="0"/>
              <w:spacing w:line="360" w:lineRule="auto"/>
              <w:ind w:left="42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.Рассмотреть примеры решения типовых заданий.</w:t>
            </w:r>
          </w:p>
          <w:p w:rsidR="00261442" w:rsidRPr="00DA4F8F" w:rsidRDefault="00261442">
            <w:pPr>
              <w:pStyle w:val="af2"/>
              <w:widowControl w:val="0"/>
              <w:spacing w:line="360" w:lineRule="auto"/>
              <w:ind w:left="42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. Ответить на контрольные вопросы.</w:t>
            </w:r>
          </w:p>
          <w:p w:rsidR="00261442" w:rsidRPr="00DA4F8F" w:rsidRDefault="00261442">
            <w:pPr>
              <w:pStyle w:val="af2"/>
              <w:widowControl w:val="0"/>
              <w:spacing w:line="360" w:lineRule="auto"/>
              <w:ind w:left="426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. Выполнить самостоятельную работу</w:t>
            </w: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>
            <w:pPr>
              <w:pStyle w:val="af2"/>
              <w:widowControl w:val="0"/>
              <w:spacing w:line="360" w:lineRule="auto"/>
              <w:ind w:left="426"/>
              <w:rPr>
                <w:rFonts w:ascii="Times New Roman" w:hAnsi="Times New Roman"/>
                <w:bCs/>
                <w:sz w:val="24"/>
                <w:szCs w:val="24"/>
                <w:u w:val="single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5. Сдать отчет по проделанной работе.</w:t>
            </w:r>
          </w:p>
          <w:p w:rsidR="00261442" w:rsidRPr="00DA4F8F" w:rsidRDefault="00261442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Основные теоретические положения и примеры решения типовых заданий.</w:t>
            </w:r>
          </w:p>
          <w:p w:rsidR="00261442" w:rsidRPr="00DA4F8F" w:rsidRDefault="00261442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291544">
            <w:pPr>
              <w:suppressAutoHyphens w:val="0"/>
              <w:spacing w:after="0" w:line="360" w:lineRule="auto"/>
              <w:ind w:firstLine="576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Определение.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DA4F8F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Матрицей</w:t>
            </w:r>
            <w:r w:rsidRPr="00DA4F8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размером n</w:t>
            </w:r>
            <w:r w:rsidRPr="00DA4F8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sym w:font="Symbol" w:char="F0B4"/>
            </w:r>
            <w:r w:rsidRPr="00DA4F8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m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называется прямоугольная таблица, составленная из n m чисел и имеющая n строк и m столбцов. Числа 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sym w:font="Symbol" w:char="F061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ij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составляющие матрицу, называются 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  <w:t>элементами   матрицы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  <w:p w:rsidR="00261442" w:rsidRPr="00DA4F8F" w:rsidRDefault="00261442" w:rsidP="00291544">
            <w:pPr>
              <w:suppressAutoHyphens w:val="0"/>
              <w:spacing w:after="0" w:line="360" w:lineRule="auto"/>
              <w:ind w:firstLine="576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А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=</w:t>
            </w:r>
            <w:r w:rsidRPr="00DA4F8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(</w:t>
            </w:r>
            <w:r w:rsidRPr="00DA4F8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sym w:font="Symbol" w:char="F061"/>
            </w:r>
            <w:r w:rsidRPr="00DA4F8F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bscript"/>
                <w:lang w:eastAsia="ru-RU"/>
              </w:rPr>
              <w:t>ij</w:t>
            </w:r>
            <w:r w:rsidRPr="00DA4F8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)= </w:t>
            </w:r>
            <w:r w:rsidRPr="00DA4F8F">
              <w:rPr>
                <w:rFonts w:ascii="Times New Roman" w:eastAsia="Times New Roman" w:hAnsi="Times New Roman" w:cs="Times New Roman"/>
                <w:noProof/>
                <w:position w:val="-68"/>
                <w:sz w:val="24"/>
                <w:szCs w:val="24"/>
                <w:lang w:eastAsia="ru-RU"/>
              </w:rPr>
              <w:drawing>
                <wp:inline distT="0" distB="0" distL="0" distR="0" wp14:anchorId="31C01145" wp14:editId="3063404F">
                  <wp:extent cx="1400175" cy="942975"/>
                  <wp:effectExtent l="0" t="0" r="9525" b="9525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0175" cy="942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291544">
            <w:pPr>
              <w:tabs>
                <w:tab w:val="left" w:pos="1232"/>
              </w:tabs>
              <w:suppressAutoHyphens w:val="0"/>
              <w:spacing w:after="0" w:line="360" w:lineRule="auto"/>
              <w:ind w:firstLine="576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Определение.  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Матрицу </w:t>
            </w:r>
            <w:r w:rsidRPr="00DA4F8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А</w:t>
            </w:r>
            <w:r w:rsidRPr="00DA4F8F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  <w:lang w:eastAsia="ru-RU"/>
              </w:rPr>
              <w:t>t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называют </w:t>
            </w:r>
            <w:r w:rsidRPr="00DA4F8F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u w:val="single"/>
                <w:lang w:eastAsia="ru-RU"/>
              </w:rPr>
              <w:t>транспонированной</w:t>
            </w:r>
            <w:r w:rsidRPr="00DA4F8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о отношению к матрице </w:t>
            </w:r>
            <w:r w:rsidRPr="00DA4F8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А, 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если она получена из матрицы </w:t>
            </w:r>
            <w:r w:rsidRPr="00DA4F8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А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заменой строк этой матрицы её столбцами, и, наоборот, столбцов строками.</w:t>
            </w:r>
          </w:p>
          <w:p w:rsidR="00261442" w:rsidRPr="00DA4F8F" w:rsidRDefault="00261442" w:rsidP="00291544">
            <w:pPr>
              <w:keepLines/>
              <w:widowControl w:val="0"/>
              <w:tabs>
                <w:tab w:val="left" w:pos="1232"/>
              </w:tabs>
              <w:suppressAutoHyphens w:val="0"/>
              <w:spacing w:after="0" w:line="240" w:lineRule="auto"/>
              <w:ind w:firstLine="70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position w:val="-58"/>
                <w:sz w:val="24"/>
                <w:szCs w:val="24"/>
                <w:lang w:eastAsia="ru-RU"/>
              </w:rPr>
              <w:object w:dxaOrig="3100" w:dyaOrig="1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0.75pt;height:64.5pt" o:ole="">
                  <v:imagedata r:id="rId9" o:title=""/>
                </v:shape>
                <o:OLEObject Type="Embed" ProgID="Equation.3" ShapeID="_x0000_i1025" DrawAspect="Content" ObjectID="_1779792730" r:id="rId10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261442" w:rsidRPr="00DA4F8F" w:rsidRDefault="00261442" w:rsidP="00291544">
            <w:pPr>
              <w:keepLines/>
              <w:widowControl w:val="0"/>
              <w:tabs>
                <w:tab w:val="left" w:pos="1232"/>
                <w:tab w:val="left" w:pos="5917"/>
              </w:tabs>
              <w:suppressAutoHyphens w:val="0"/>
              <w:spacing w:after="0" w:line="240" w:lineRule="auto"/>
              <w:ind w:firstLine="70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 xml:space="preserve">Пример, </w:t>
            </w:r>
            <w:r w:rsidRPr="00DA4F8F">
              <w:rPr>
                <w:rFonts w:ascii="Times New Roman" w:eastAsia="Times New Roman" w:hAnsi="Times New Roman" w:cs="Times New Roman"/>
                <w:position w:val="-26"/>
                <w:sz w:val="24"/>
                <w:szCs w:val="24"/>
                <w:lang w:eastAsia="ru-RU"/>
              </w:rPr>
              <w:object w:dxaOrig="1520" w:dyaOrig="620">
                <v:shape id="_x0000_i1026" type="#_x0000_t75" style="width:79.5pt;height:28.5pt" o:ole="">
                  <v:imagedata r:id="rId11" o:title=""/>
                </v:shape>
                <o:OLEObject Type="Embed" ProgID="Equation.3" ShapeID="_x0000_i1026" DrawAspect="Content" ObjectID="_1779792731" r:id="rId12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</w:t>
            </w:r>
            <w:r w:rsidRPr="00DA4F8F">
              <w:rPr>
                <w:rFonts w:ascii="Times New Roman" w:eastAsia="Times New Roman" w:hAnsi="Times New Roman" w:cs="Times New Roman"/>
                <w:position w:val="-42"/>
                <w:sz w:val="24"/>
                <w:szCs w:val="24"/>
                <w:lang w:eastAsia="ru-RU"/>
              </w:rPr>
              <w:object w:dxaOrig="1359" w:dyaOrig="940">
                <v:shape id="_x0000_i1027" type="#_x0000_t75" style="width:64.5pt;height:43.5pt" o:ole="">
                  <v:imagedata r:id="rId13" o:title=""/>
                </v:shape>
                <o:OLEObject Type="Embed" ProgID="Equation.3" ShapeID="_x0000_i1027" DrawAspect="Content" ObjectID="_1779792732" r:id="rId14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ab/>
            </w:r>
          </w:p>
          <w:p w:rsidR="00261442" w:rsidRPr="00DA4F8F" w:rsidRDefault="00261442" w:rsidP="00291544">
            <w:pPr>
              <w:keepLines/>
              <w:widowControl w:val="0"/>
              <w:tabs>
                <w:tab w:val="left" w:pos="1232"/>
              </w:tabs>
              <w:suppressAutoHyphens w:val="0"/>
              <w:spacing w:after="0"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Определение.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Квадратная матрица называется треугольной, если все ее элементы, размещенные над главной диагональю (под ней), равны нулю, т.е. </w:t>
            </w:r>
          </w:p>
          <w:p w:rsidR="00261442" w:rsidRPr="00DA4F8F" w:rsidRDefault="00261442" w:rsidP="00291544">
            <w:pPr>
              <w:keepLines/>
              <w:widowControl w:val="0"/>
              <w:tabs>
                <w:tab w:val="left" w:pos="1232"/>
              </w:tabs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i/>
                <w:position w:val="-42"/>
                <w:sz w:val="24"/>
                <w:szCs w:val="24"/>
                <w:lang w:eastAsia="ru-RU"/>
              </w:rPr>
              <w:object w:dxaOrig="1820" w:dyaOrig="940">
                <v:shape id="_x0000_i1028" type="#_x0000_t75" style="width:93.75pt;height:43.5pt" o:ole="">
                  <v:imagedata r:id="rId15" o:title=""/>
                </v:shape>
                <o:OLEObject Type="Embed" ProgID="Equation.3" ShapeID="_x0000_i1028" DrawAspect="Content" ObjectID="_1779792733" r:id="rId16"/>
              </w:object>
            </w:r>
            <w:r w:rsidRPr="00DA4F8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- верхняя треугольная матрица,</w:t>
            </w:r>
          </w:p>
          <w:p w:rsidR="00261442" w:rsidRPr="00DA4F8F" w:rsidRDefault="00261442" w:rsidP="00291544">
            <w:pPr>
              <w:keepLines/>
              <w:widowControl w:val="0"/>
              <w:tabs>
                <w:tab w:val="left" w:pos="1232"/>
              </w:tabs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i/>
                <w:position w:val="-42"/>
                <w:sz w:val="24"/>
                <w:szCs w:val="24"/>
                <w:lang w:eastAsia="ru-RU"/>
              </w:rPr>
              <w:object w:dxaOrig="1860" w:dyaOrig="940">
                <v:shape id="_x0000_i1029" type="#_x0000_t75" style="width:93.75pt;height:43.5pt" o:ole="">
                  <v:imagedata r:id="rId17" o:title=""/>
                </v:shape>
                <o:OLEObject Type="Embed" ProgID="Equation.3" ShapeID="_x0000_i1029" DrawAspect="Content" ObjectID="_1779792734" r:id="rId18"/>
              </w:object>
            </w:r>
            <w:r w:rsidRPr="00DA4F8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– нижняя треугольная матрица.</w:t>
            </w:r>
          </w:p>
          <w:p w:rsidR="00261442" w:rsidRPr="00DA4F8F" w:rsidRDefault="00261442" w:rsidP="00291544">
            <w:pPr>
              <w:tabs>
                <w:tab w:val="left" w:pos="1232"/>
              </w:tabs>
              <w:suppressAutoHyphens w:val="0"/>
              <w:spacing w:after="0" w:line="360" w:lineRule="auto"/>
              <w:ind w:firstLine="576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u w:val="single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Определение.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Матрица, все элементы которой равны нулю, называется </w:t>
            </w:r>
            <w:r w:rsidRPr="00DA4F8F">
              <w:rPr>
                <w:rFonts w:ascii="Times New Roman" w:eastAsia="Times New Roman" w:hAnsi="Times New Roman" w:cs="Times New Roman"/>
                <w:i/>
                <w:sz w:val="24"/>
                <w:szCs w:val="24"/>
                <w:u w:val="single"/>
                <w:lang w:eastAsia="ru-RU"/>
              </w:rPr>
              <w:t>нуль-матрицей.</w:t>
            </w:r>
          </w:p>
          <w:p w:rsidR="00261442" w:rsidRPr="00DA4F8F" w:rsidRDefault="00261442" w:rsidP="00291544">
            <w:pPr>
              <w:keepLines/>
              <w:widowControl w:val="0"/>
              <w:tabs>
                <w:tab w:val="left" w:pos="1232"/>
              </w:tabs>
              <w:suppressAutoHyphens w:val="0"/>
              <w:spacing w:after="0"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Матрица-строка </w:t>
            </w:r>
            <w:r w:rsidRPr="00DA4F8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700" w:dyaOrig="300">
                <v:shape id="_x0000_i1030" type="#_x0000_t75" style="width:86.25pt;height:14.25pt" o:ole="">
                  <v:imagedata r:id="rId19" o:title=""/>
                </v:shape>
                <o:OLEObject Type="Embed" ProgID="Equation.3" ShapeID="_x0000_i1030" DrawAspect="Content" ObjectID="_1779792735" r:id="rId20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матрица-столбец </w:t>
            </w:r>
            <w:r w:rsidRPr="00DA4F8F">
              <w:rPr>
                <w:rFonts w:ascii="Times New Roman" w:eastAsia="Times New Roman" w:hAnsi="Times New Roman" w:cs="Times New Roman"/>
                <w:position w:val="-58"/>
                <w:sz w:val="24"/>
                <w:szCs w:val="24"/>
                <w:lang w:eastAsia="ru-RU"/>
              </w:rPr>
              <w:object w:dxaOrig="880" w:dyaOrig="1260">
                <v:shape id="_x0000_i1031" type="#_x0000_t75" style="width:43.5pt;height:64.5pt" o:ole="">
                  <v:imagedata r:id="rId21" o:title=""/>
                </v:shape>
                <o:OLEObject Type="Embed" ProgID="Equation.3" ShapeID="_x0000_i1031" DrawAspect="Content" ObjectID="_1779792736" r:id="rId22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261442" w:rsidRPr="00DA4F8F" w:rsidRDefault="00261442" w:rsidP="00291544">
            <w:pPr>
              <w:keepLines/>
              <w:widowControl w:val="0"/>
              <w:tabs>
                <w:tab w:val="left" w:pos="1232"/>
              </w:tabs>
              <w:suppressAutoHyphens w:val="0"/>
              <w:spacing w:after="0" w:line="240" w:lineRule="auto"/>
              <w:ind w:firstLine="708"/>
              <w:jc w:val="both"/>
              <w:outlineLvl w:val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  <w:p w:rsidR="00261442" w:rsidRPr="00DA4F8F" w:rsidRDefault="00261442" w:rsidP="00291544">
            <w:pPr>
              <w:keepLines/>
              <w:widowControl w:val="0"/>
              <w:tabs>
                <w:tab w:val="left" w:pos="1232"/>
              </w:tabs>
              <w:suppressAutoHyphens w:val="0"/>
              <w:spacing w:after="0" w:line="240" w:lineRule="auto"/>
              <w:ind w:firstLine="708"/>
              <w:jc w:val="both"/>
              <w:outlineLvl w:val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  <w:p w:rsidR="00261442" w:rsidRPr="00DA4F8F" w:rsidRDefault="00261442" w:rsidP="00291544">
            <w:pPr>
              <w:keepLines/>
              <w:widowControl w:val="0"/>
              <w:tabs>
                <w:tab w:val="left" w:pos="1232"/>
              </w:tabs>
              <w:suppressAutoHyphens w:val="0"/>
              <w:spacing w:after="0" w:line="240" w:lineRule="auto"/>
              <w:ind w:firstLine="708"/>
              <w:jc w:val="both"/>
              <w:outlineLvl w:val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  <w:p w:rsidR="00261442" w:rsidRPr="00DA4F8F" w:rsidRDefault="00261442" w:rsidP="00291544">
            <w:pPr>
              <w:keepLines/>
              <w:widowControl w:val="0"/>
              <w:tabs>
                <w:tab w:val="left" w:pos="1232"/>
              </w:tabs>
              <w:suppressAutoHyphens w:val="0"/>
              <w:spacing w:after="0" w:line="240" w:lineRule="auto"/>
              <w:ind w:firstLine="708"/>
              <w:jc w:val="both"/>
              <w:outlineLvl w:val="0"/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Операции над матрицами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261442" w:rsidRPr="00DA4F8F" w:rsidRDefault="00261442" w:rsidP="00291544">
            <w:pPr>
              <w:keepLines/>
              <w:widowControl w:val="0"/>
              <w:tabs>
                <w:tab w:val="left" w:pos="1232"/>
              </w:tabs>
              <w:suppressAutoHyphens w:val="0"/>
              <w:spacing w:after="0"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1) Пусть матрицы </w:t>
            </w:r>
            <w:r w:rsidRPr="00DA4F8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460" w:dyaOrig="300">
                <v:shape id="_x0000_i1032" type="#_x0000_t75" style="width:21.75pt;height:14.25pt" o:ole="">
                  <v:imagedata r:id="rId23" o:title=""/>
                </v:shape>
                <o:OLEObject Type="Embed" ProgID="Equation.3" ShapeID="_x0000_i1032" DrawAspect="Content" ObjectID="_1779792737" r:id="rId24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и </w:t>
            </w:r>
            <w:r w:rsidRPr="00DA4F8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460" w:dyaOrig="300">
                <v:shape id="_x0000_i1033" type="#_x0000_t75" style="width:21.75pt;height:14.25pt" o:ole="">
                  <v:imagedata r:id="rId25" o:title=""/>
                </v:shape>
                <o:OLEObject Type="Embed" ProgID="Equation.3" ShapeID="_x0000_i1033" DrawAspect="Content" ObjectID="_1779792738" r:id="rId26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одинаковой размерности. Суммой матриц </w:t>
            </w:r>
            <w:r w:rsidRPr="00DA4F8F">
              <w:rPr>
                <w:rFonts w:ascii="Times New Roman" w:eastAsia="Times New Roman" w:hAnsi="Times New Roman" w:cs="Times New Roman"/>
                <w:i/>
                <w:position w:val="-4"/>
                <w:sz w:val="24"/>
                <w:szCs w:val="24"/>
                <w:lang w:eastAsia="ru-RU"/>
              </w:rPr>
              <w:object w:dxaOrig="220" w:dyaOrig="220">
                <v:shape id="_x0000_i1034" type="#_x0000_t75" style="width:7.5pt;height:7.5pt" o:ole="">
                  <v:imagedata r:id="rId27" o:title=""/>
                </v:shape>
                <o:OLEObject Type="Embed" ProgID="Equation.3" ShapeID="_x0000_i1034" DrawAspect="Content" ObjectID="_1779792739" r:id="rId28"/>
              </w:object>
            </w:r>
            <w:r w:rsidRPr="00DA4F8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и </w:t>
            </w:r>
            <w:r w:rsidRPr="00DA4F8F">
              <w:rPr>
                <w:rFonts w:ascii="Times New Roman" w:eastAsia="Times New Roman" w:hAnsi="Times New Roman" w:cs="Times New Roman"/>
                <w:i/>
                <w:position w:val="-4"/>
                <w:sz w:val="24"/>
                <w:szCs w:val="24"/>
                <w:lang w:eastAsia="ru-RU"/>
              </w:rPr>
              <w:object w:dxaOrig="220" w:dyaOrig="220">
                <v:shape id="_x0000_i1035" type="#_x0000_t75" style="width:7.5pt;height:7.5pt" o:ole="">
                  <v:imagedata r:id="rId29" o:title=""/>
                </v:shape>
                <o:OLEObject Type="Embed" ProgID="Equation.3" ShapeID="_x0000_i1035" DrawAspect="Content" ObjectID="_1779792740" r:id="rId30"/>
              </w:object>
            </w:r>
            <w:r w:rsidRPr="00DA4F8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называется матрица </w:t>
            </w:r>
            <w:r w:rsidRPr="00DA4F8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460" w:dyaOrig="300">
                <v:shape id="_x0000_i1036" type="#_x0000_t75" style="width:21.75pt;height:14.25pt" o:ole="">
                  <v:imagedata r:id="rId31" o:title=""/>
                </v:shape>
                <o:OLEObject Type="Embed" ProgID="Equation.3" ShapeID="_x0000_i1036" DrawAspect="Content" ObjectID="_1779792741" r:id="rId32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той же размерности, каждый элемент которой равен сумме соответствующих элементов матрицы </w:t>
            </w:r>
            <w:r w:rsidRPr="00DA4F8F">
              <w:rPr>
                <w:rFonts w:ascii="Times New Roman" w:eastAsia="Times New Roman" w:hAnsi="Times New Roman" w:cs="Times New Roman"/>
                <w:i/>
                <w:position w:val="-4"/>
                <w:sz w:val="24"/>
                <w:szCs w:val="24"/>
                <w:lang w:eastAsia="ru-RU"/>
              </w:rPr>
              <w:object w:dxaOrig="220" w:dyaOrig="220">
                <v:shape id="_x0000_i1037" type="#_x0000_t75" style="width:7.5pt;height:7.5pt" o:ole="">
                  <v:imagedata r:id="rId27" o:title=""/>
                </v:shape>
                <o:OLEObject Type="Embed" ProgID="Equation.3" ShapeID="_x0000_i1037" DrawAspect="Content" ObjectID="_1779792742" r:id="rId33"/>
              </w:object>
            </w:r>
            <w:r w:rsidRPr="00DA4F8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и </w:t>
            </w:r>
            <w:r w:rsidRPr="00DA4F8F">
              <w:rPr>
                <w:rFonts w:ascii="Times New Roman" w:eastAsia="Times New Roman" w:hAnsi="Times New Roman" w:cs="Times New Roman"/>
                <w:i/>
                <w:position w:val="-4"/>
                <w:sz w:val="24"/>
                <w:szCs w:val="24"/>
                <w:lang w:eastAsia="ru-RU"/>
              </w:rPr>
              <w:object w:dxaOrig="220" w:dyaOrig="220">
                <v:shape id="_x0000_i1038" type="#_x0000_t75" style="width:7.5pt;height:7.5pt" o:ole="">
                  <v:imagedata r:id="rId29" o:title=""/>
                </v:shape>
                <o:OLEObject Type="Embed" ProgID="Equation.3" ShapeID="_x0000_i1038" DrawAspect="Content" ObjectID="_1779792743" r:id="rId34"/>
              </w:object>
            </w:r>
            <w:r w:rsidRPr="00DA4F8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.</w:t>
            </w:r>
          </w:p>
          <w:p w:rsidR="00261442" w:rsidRPr="00DA4F8F" w:rsidRDefault="00261442" w:rsidP="00291544">
            <w:pPr>
              <w:keepLines/>
              <w:widowControl w:val="0"/>
              <w:tabs>
                <w:tab w:val="left" w:pos="1232"/>
              </w:tabs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eastAsia="ru-RU"/>
              </w:rPr>
              <w:object w:dxaOrig="1240" w:dyaOrig="380">
                <v:shape id="_x0000_i1039" type="#_x0000_t75" style="width:64.5pt;height:21.75pt" o:ole="">
                  <v:imagedata r:id="rId35" o:title=""/>
                </v:shape>
                <o:OLEObject Type="Embed" ProgID="Equation.3" ShapeID="_x0000_i1039" DrawAspect="Content" ObjectID="_1779792744" r:id="rId36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для всех </w:t>
            </w:r>
            <w:r w:rsidRPr="00DA4F8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139" w:dyaOrig="240">
                <v:shape id="_x0000_i1040" type="#_x0000_t75" style="width:7.5pt;height:14.25pt" o:ole="">
                  <v:imagedata r:id="rId37" o:title=""/>
                </v:shape>
                <o:OLEObject Type="Embed" ProgID="Equation.3" ShapeID="_x0000_i1040" DrawAspect="Content" ObjectID="_1779792745" r:id="rId38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</w:t>
            </w:r>
            <w:r w:rsidRPr="00DA4F8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80" w:dyaOrig="279">
                <v:shape id="_x0000_i1041" type="#_x0000_t75" style="width:7.5pt;height:14.25pt" o:ole="">
                  <v:imagedata r:id="rId39" o:title=""/>
                </v:shape>
                <o:OLEObject Type="Embed" ProgID="Equation.3" ShapeID="_x0000_i1041" DrawAspect="Content" ObjectID="_1779792746" r:id="rId40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261442" w:rsidRPr="00DA4F8F" w:rsidRDefault="00261442" w:rsidP="00291544">
            <w:pPr>
              <w:keepLines/>
              <w:widowControl w:val="0"/>
              <w:tabs>
                <w:tab w:val="left" w:pos="1232"/>
              </w:tabs>
              <w:suppressAutoHyphens w:val="0"/>
              <w:spacing w:after="0"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2) </w:t>
            </w:r>
            <w:r w:rsidRPr="00DA4F8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Разностью матриц </w:t>
            </w:r>
            <w:r w:rsidRPr="00DA4F8F">
              <w:rPr>
                <w:rFonts w:ascii="Times New Roman" w:eastAsia="Times New Roman" w:hAnsi="Times New Roman" w:cs="Times New Roman"/>
                <w:i/>
                <w:position w:val="-10"/>
                <w:sz w:val="24"/>
                <w:szCs w:val="24"/>
                <w:lang w:eastAsia="ru-RU"/>
              </w:rPr>
              <w:object w:dxaOrig="460" w:dyaOrig="300">
                <v:shape id="_x0000_i1042" type="#_x0000_t75" style="width:21.75pt;height:14.25pt" o:ole="">
                  <v:imagedata r:id="rId41" o:title=""/>
                </v:shape>
                <o:OLEObject Type="Embed" ProgID="Equation.3" ShapeID="_x0000_i1042" DrawAspect="Content" ObjectID="_1779792747" r:id="rId42"/>
              </w:object>
            </w:r>
            <w:r w:rsidRPr="00DA4F8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и </w:t>
            </w:r>
            <w:r w:rsidRPr="00DA4F8F">
              <w:rPr>
                <w:rFonts w:ascii="Times New Roman" w:eastAsia="Times New Roman" w:hAnsi="Times New Roman" w:cs="Times New Roman"/>
                <w:i/>
                <w:position w:val="-10"/>
                <w:sz w:val="24"/>
                <w:szCs w:val="24"/>
                <w:lang w:eastAsia="ru-RU"/>
              </w:rPr>
              <w:object w:dxaOrig="460" w:dyaOrig="300">
                <v:shape id="_x0000_i1043" type="#_x0000_t75" style="width:21.75pt;height:14.25pt" o:ole="">
                  <v:imagedata r:id="rId43" o:title=""/>
                </v:shape>
                <o:OLEObject Type="Embed" ProgID="Equation.3" ShapeID="_x0000_i1043" DrawAspect="Content" ObjectID="_1779792748" r:id="rId44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одинаковой размерности </w:t>
            </w:r>
            <w:r w:rsidRPr="00DA4F8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называется матрица </w:t>
            </w:r>
            <w:r w:rsidRPr="00DA4F8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460" w:dyaOrig="300">
                <v:shape id="_x0000_i1044" type="#_x0000_t75" style="width:21.75pt;height:14.25pt" o:ole="">
                  <v:imagedata r:id="rId31" o:title=""/>
                </v:shape>
                <o:OLEObject Type="Embed" ProgID="Equation.3" ShapeID="_x0000_i1044" DrawAspect="Content" ObjectID="_1779792749" r:id="rId45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той же размерности, каждый элемент которой рамен разности соответствующих элементов матрицы </w:t>
            </w:r>
            <w:r w:rsidRPr="00DA4F8F">
              <w:rPr>
                <w:rFonts w:ascii="Times New Roman" w:eastAsia="Times New Roman" w:hAnsi="Times New Roman" w:cs="Times New Roman"/>
                <w:i/>
                <w:position w:val="-4"/>
                <w:sz w:val="24"/>
                <w:szCs w:val="24"/>
                <w:lang w:eastAsia="ru-RU"/>
              </w:rPr>
              <w:object w:dxaOrig="220" w:dyaOrig="220">
                <v:shape id="_x0000_i1045" type="#_x0000_t75" style="width:7.5pt;height:7.5pt" o:ole="">
                  <v:imagedata r:id="rId27" o:title=""/>
                </v:shape>
                <o:OLEObject Type="Embed" ProgID="Equation.3" ShapeID="_x0000_i1045" DrawAspect="Content" ObjectID="_1779792750" r:id="rId46"/>
              </w:object>
            </w:r>
            <w:r w:rsidRPr="00DA4F8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и </w:t>
            </w:r>
            <w:r w:rsidRPr="00DA4F8F">
              <w:rPr>
                <w:rFonts w:ascii="Times New Roman" w:eastAsia="Times New Roman" w:hAnsi="Times New Roman" w:cs="Times New Roman"/>
                <w:i/>
                <w:position w:val="-4"/>
                <w:sz w:val="24"/>
                <w:szCs w:val="24"/>
                <w:lang w:eastAsia="ru-RU"/>
              </w:rPr>
              <w:object w:dxaOrig="220" w:dyaOrig="220">
                <v:shape id="_x0000_i1046" type="#_x0000_t75" style="width:7.5pt;height:7.5pt" o:ole="">
                  <v:imagedata r:id="rId29" o:title=""/>
                </v:shape>
                <o:OLEObject Type="Embed" ProgID="Equation.3" ShapeID="_x0000_i1046" DrawAspect="Content" ObjectID="_1779792751" r:id="rId47"/>
              </w:object>
            </w:r>
            <w:r w:rsidRPr="00DA4F8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.</w:t>
            </w:r>
          </w:p>
          <w:p w:rsidR="00261442" w:rsidRPr="00DA4F8F" w:rsidRDefault="00261442" w:rsidP="00291544">
            <w:pPr>
              <w:keepLines/>
              <w:widowControl w:val="0"/>
              <w:tabs>
                <w:tab w:val="left" w:pos="1232"/>
              </w:tabs>
              <w:suppressAutoHyphens w:val="0"/>
              <w:spacing w:after="0"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DA4F8F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eastAsia="ru-RU"/>
              </w:rPr>
              <w:object w:dxaOrig="1240" w:dyaOrig="380">
                <v:shape id="_x0000_i1047" type="#_x0000_t75" style="width:64.5pt;height:21.75pt" o:ole="">
                  <v:imagedata r:id="rId48" o:title=""/>
                </v:shape>
                <o:OLEObject Type="Embed" ProgID="Equation.3" ShapeID="_x0000_i1047" DrawAspect="Content" ObjectID="_1779792752" r:id="rId49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для всех </w:t>
            </w:r>
            <w:r w:rsidRPr="00DA4F8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139" w:dyaOrig="240">
                <v:shape id="_x0000_i1048" type="#_x0000_t75" style="width:7.5pt;height:14.25pt" o:ole="">
                  <v:imagedata r:id="rId50" o:title=""/>
                </v:shape>
                <o:OLEObject Type="Embed" ProgID="Equation.3" ShapeID="_x0000_i1048" DrawAspect="Content" ObjectID="_1779792753" r:id="rId51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</w:t>
            </w:r>
            <w:r w:rsidRPr="00DA4F8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80" w:dyaOrig="279">
                <v:shape id="_x0000_i1049" type="#_x0000_t75" style="width:7.5pt;height:14.25pt" o:ole="">
                  <v:imagedata r:id="rId52" o:title=""/>
                </v:shape>
                <o:OLEObject Type="Embed" ProgID="Equation.3" ShapeID="_x0000_i1049" DrawAspect="Content" ObjectID="_1779792754" r:id="rId53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261442" w:rsidRPr="00DA4F8F" w:rsidRDefault="00261442" w:rsidP="00291544">
            <w:pPr>
              <w:keepLines/>
              <w:widowControl w:val="0"/>
              <w:tabs>
                <w:tab w:val="left" w:pos="1232"/>
              </w:tabs>
              <w:suppressAutoHyphens w:val="0"/>
              <w:spacing w:after="0"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3) </w:t>
            </w:r>
            <w:r w:rsidRPr="00DA4F8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Произведением матриц </w:t>
            </w:r>
            <w:r w:rsidRPr="00DA4F8F">
              <w:rPr>
                <w:rFonts w:ascii="Times New Roman" w:eastAsia="Times New Roman" w:hAnsi="Times New Roman" w:cs="Times New Roman"/>
                <w:i/>
                <w:position w:val="-4"/>
                <w:sz w:val="24"/>
                <w:szCs w:val="24"/>
                <w:lang w:eastAsia="ru-RU"/>
              </w:rPr>
              <w:object w:dxaOrig="220" w:dyaOrig="220">
                <v:shape id="_x0000_i1050" type="#_x0000_t75" style="width:7.5pt;height:7.5pt" o:ole="">
                  <v:imagedata r:id="rId54" o:title=""/>
                </v:shape>
                <o:OLEObject Type="Embed" ProgID="Equation.3" ShapeID="_x0000_i1050" DrawAspect="Content" ObjectID="_1779792755" r:id="rId55"/>
              </w:object>
            </w:r>
            <w:r w:rsidRPr="00DA4F8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на число </w:t>
            </w:r>
            <w:r w:rsidRPr="00DA4F8F">
              <w:rPr>
                <w:rFonts w:ascii="Times New Roman" w:eastAsia="Times New Roman" w:hAnsi="Times New Roman" w:cs="Times New Roman"/>
                <w:i/>
                <w:position w:val="-6"/>
                <w:sz w:val="24"/>
                <w:szCs w:val="24"/>
                <w:lang w:eastAsia="ru-RU"/>
              </w:rPr>
              <w:object w:dxaOrig="200" w:dyaOrig="240">
                <v:shape id="_x0000_i1051" type="#_x0000_t75" style="width:7.5pt;height:14.25pt" o:ole="">
                  <v:imagedata r:id="rId56" o:title=""/>
                </v:shape>
                <o:OLEObject Type="Embed" ProgID="Equation.3" ShapeID="_x0000_i1051" DrawAspect="Content" ObjectID="_1779792756" r:id="rId57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DA4F8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называется матрица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DA4F8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220" w:dyaOrig="240">
                <v:shape id="_x0000_i1052" type="#_x0000_t75" style="width:7.5pt;height:14.25pt" o:ole="">
                  <v:imagedata r:id="rId58" o:title=""/>
                </v:shape>
                <o:OLEObject Type="Embed" ProgID="Equation.3" ShapeID="_x0000_i1052" DrawAspect="Content" ObjectID="_1779792757" r:id="rId59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каждый элемент которой равен </w:t>
            </w:r>
            <w:r w:rsidRPr="00DA4F8F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eastAsia="ru-RU"/>
              </w:rPr>
              <w:object w:dxaOrig="900" w:dyaOrig="380">
                <v:shape id="_x0000_i1053" type="#_x0000_t75" style="width:43.5pt;height:21.75pt" o:ole="">
                  <v:imagedata r:id="rId60" o:title=""/>
                </v:shape>
                <o:OLEObject Type="Embed" ProgID="Equation.3" ShapeID="_x0000_i1053" DrawAspect="Content" ObjectID="_1779792758" r:id="rId61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261442" w:rsidRPr="00DA4F8F" w:rsidRDefault="00261442" w:rsidP="00291544">
            <w:pPr>
              <w:keepLines/>
              <w:widowControl w:val="0"/>
              <w:tabs>
                <w:tab w:val="left" w:pos="1232"/>
              </w:tabs>
              <w:suppressAutoHyphens w:val="0"/>
              <w:spacing w:after="0"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4) Матрицу  </w:t>
            </w:r>
            <w:r w:rsidRPr="00DA4F8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eastAsia="ru-RU"/>
              </w:rPr>
              <w:object w:dxaOrig="220" w:dyaOrig="220">
                <v:shape id="_x0000_i1054" type="#_x0000_t75" style="width:7.5pt;height:7.5pt" o:ole="">
                  <v:imagedata r:id="rId62" o:title=""/>
                </v:shape>
                <o:OLEObject Type="Embed" ProgID="Equation.3" ShapeID="_x0000_i1054" DrawAspect="Content" ObjectID="_1779792759" r:id="rId63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можно умножить на матрицу </w:t>
            </w:r>
            <w:r w:rsidRPr="00DA4F8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eastAsia="ru-RU"/>
              </w:rPr>
              <w:object w:dxaOrig="220" w:dyaOrig="220">
                <v:shape id="_x0000_i1055" type="#_x0000_t75" style="width:7.5pt;height:7.5pt" o:ole="">
                  <v:imagedata r:id="rId64" o:title=""/>
                </v:shape>
                <o:OLEObject Type="Embed" ProgID="Equation.3" ShapeID="_x0000_i1055" DrawAspect="Content" ObjectID="_1779792760" r:id="rId65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(</w:t>
            </w:r>
            <w:r w:rsidRPr="00DA4F8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800" w:dyaOrig="240">
                <v:shape id="_x0000_i1056" type="#_x0000_t75" style="width:43.5pt;height:14.25pt" o:ole="">
                  <v:imagedata r:id="rId66" o:title=""/>
                </v:shape>
                <o:OLEObject Type="Embed" ProgID="Equation.3" ShapeID="_x0000_i1056" DrawAspect="Content" ObjectID="_1779792761" r:id="rId67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) лишь в то случае, когда число столбцов первой матрицы </w:t>
            </w:r>
            <w:r w:rsidRPr="00DA4F8F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460" w:dyaOrig="320">
                <v:shape id="_x0000_i1057" type="#_x0000_t75" style="width:21.75pt;height:14.25pt" o:ole="">
                  <v:imagedata r:id="rId68" o:title=""/>
                </v:shape>
                <o:OLEObject Type="Embed" ProgID="Equation.3" ShapeID="_x0000_i1057" DrawAspect="Content" ObjectID="_1779792762" r:id="rId69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равно число строк второй матрицы </w:t>
            </w:r>
            <w:r w:rsidRPr="00DA4F8F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400" w:dyaOrig="320">
                <v:shape id="_x0000_i1058" type="#_x0000_t75" style="width:21.75pt;height:14.25pt" o:ole="">
                  <v:imagedata r:id="rId70" o:title=""/>
                </v:shape>
                <o:OLEObject Type="Embed" ProgID="Equation.3" ShapeID="_x0000_i1058" DrawAspect="Content" ObjectID="_1779792763" r:id="rId71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т.е. </w:t>
            </w:r>
            <w:r w:rsidRPr="00DA4F8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500" w:dyaOrig="300">
                <v:shape id="_x0000_i1059" type="#_x0000_t75" style="width:1in;height:14.25pt" o:ole="">
                  <v:imagedata r:id="rId72" o:title=""/>
                </v:shape>
                <o:OLEObject Type="Embed" ProgID="Equation.3" ShapeID="_x0000_i1059" DrawAspect="Content" ObjectID="_1779792764" r:id="rId73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. При этом каждый элемент матрицы-произведения </w:t>
            </w:r>
            <w:r w:rsidRPr="00DA4F8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220" w:dyaOrig="240">
                <v:shape id="_x0000_i1060" type="#_x0000_t75" style="width:7.5pt;height:14.25pt" o:ole="">
                  <v:imagedata r:id="rId74" o:title=""/>
                </v:shape>
                <o:OLEObject Type="Embed" ProgID="Equation.3" ShapeID="_x0000_i1060" DrawAspect="Content" ObjectID="_1779792765" r:id="rId75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определяется так:</w:t>
            </w:r>
          </w:p>
          <w:p w:rsidR="00261442" w:rsidRPr="00DA4F8F" w:rsidRDefault="00261442" w:rsidP="00291544">
            <w:pPr>
              <w:keepLines/>
              <w:widowControl w:val="0"/>
              <w:tabs>
                <w:tab w:val="left" w:pos="1232"/>
              </w:tabs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position w:val="-58"/>
                <w:sz w:val="24"/>
                <w:szCs w:val="24"/>
                <w:lang w:eastAsia="ru-RU"/>
              </w:rPr>
              <w:object w:dxaOrig="4520" w:dyaOrig="1260">
                <v:shape id="_x0000_i1061" type="#_x0000_t75" style="width:223.5pt;height:64.5pt" o:ole="">
                  <v:imagedata r:id="rId76" o:title=""/>
                </v:shape>
                <o:OLEObject Type="Embed" ProgID="Equation.3" ShapeID="_x0000_i1061" DrawAspect="Content" ObjectID="_1779792766" r:id="rId77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для всех </w:t>
            </w:r>
            <w:r w:rsidRPr="00DA4F8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139" w:dyaOrig="240">
                <v:shape id="_x0000_i1062" type="#_x0000_t75" style="width:7.5pt;height:14.25pt" o:ole="">
                  <v:imagedata r:id="rId78" o:title=""/>
                </v:shape>
                <o:OLEObject Type="Embed" ProgID="Equation.3" ShapeID="_x0000_i1062" DrawAspect="Content" ObjectID="_1779792767" r:id="rId79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</w:t>
            </w:r>
            <w:r w:rsidRPr="00DA4F8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80" w:dyaOrig="279">
                <v:shape id="_x0000_i1063" type="#_x0000_t75" style="width:7.5pt;height:14.25pt" o:ole="">
                  <v:imagedata r:id="rId80" o:title=""/>
                </v:shape>
                <o:OLEObject Type="Embed" ProgID="Equation.3" ShapeID="_x0000_i1063" DrawAspect="Content" ObjectID="_1779792768" r:id="rId81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261442" w:rsidRPr="00DA4F8F" w:rsidRDefault="00261442" w:rsidP="00291544">
            <w:pPr>
              <w:keepLines/>
              <w:widowControl w:val="0"/>
              <w:tabs>
                <w:tab w:val="left" w:pos="1232"/>
              </w:tabs>
              <w:suppressAutoHyphens w:val="0"/>
              <w:spacing w:after="0"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Т.е., элемент </w:t>
            </w:r>
            <w:r w:rsidRPr="00DA4F8F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eastAsia="ru-RU"/>
              </w:rPr>
              <w:object w:dxaOrig="260" w:dyaOrig="380">
                <v:shape id="_x0000_i1064" type="#_x0000_t75" style="width:14.25pt;height:21.75pt" o:ole="">
                  <v:imagedata r:id="rId82" o:title=""/>
                </v:shape>
                <o:OLEObject Type="Embed" ProgID="Equation.3" ShapeID="_x0000_i1064" DrawAspect="Content" ObjectID="_1779792769" r:id="rId83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равен сумме произведений элементов </w:t>
            </w:r>
            <w:r w:rsidRPr="00DA4F8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139" w:dyaOrig="240">
                <v:shape id="_x0000_i1065" type="#_x0000_t75" style="width:7.5pt;height:14.25pt" o:ole="">
                  <v:imagedata r:id="rId84" o:title=""/>
                </v:shape>
                <o:OLEObject Type="Embed" ProgID="Equation.3" ShapeID="_x0000_i1065" DrawAspect="Content" ObjectID="_1779792770" r:id="rId85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-й строки матрицы </w:t>
            </w:r>
            <w:r w:rsidRPr="00DA4F8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eastAsia="ru-RU"/>
              </w:rPr>
              <w:object w:dxaOrig="220" w:dyaOrig="220">
                <v:shape id="_x0000_i1066" type="#_x0000_t75" style="width:7.5pt;height:7.5pt" o:ole="">
                  <v:imagedata r:id="rId86" o:title=""/>
                </v:shape>
                <o:OLEObject Type="Embed" ProgID="Equation.3" ShapeID="_x0000_i1066" DrawAspect="Content" ObjectID="_1779792771" r:id="rId87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на соответствующие элементы </w:t>
            </w:r>
            <w:r w:rsidRPr="00DA4F8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80" w:dyaOrig="279">
                <v:shape id="_x0000_i1067" type="#_x0000_t75" style="width:7.5pt;height:14.25pt" o:ole="">
                  <v:imagedata r:id="rId88" o:title=""/>
                </v:shape>
                <o:OLEObject Type="Embed" ProgID="Equation.3" ShapeID="_x0000_i1067" DrawAspect="Content" ObjectID="_1779792772" r:id="rId89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-го столбца матрицы </w:t>
            </w:r>
            <w:r w:rsidRPr="00DA4F8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eastAsia="ru-RU"/>
              </w:rPr>
              <w:object w:dxaOrig="220" w:dyaOrig="220">
                <v:shape id="_x0000_i1068" type="#_x0000_t75" style="width:7.5pt;height:7.5pt" o:ole="">
                  <v:imagedata r:id="rId90" o:title=""/>
                </v:shape>
                <o:OLEObject Type="Embed" ProgID="Equation.3" ShapeID="_x0000_i1068" DrawAspect="Content" ObjectID="_1779792773" r:id="rId91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261442" w:rsidRPr="00DA4F8F" w:rsidRDefault="00261442" w:rsidP="00291544">
            <w:pPr>
              <w:keepLines/>
              <w:widowControl w:val="0"/>
              <w:tabs>
                <w:tab w:val="left" w:pos="1232"/>
              </w:tabs>
              <w:suppressAutoHyphens w:val="0"/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</w:pPr>
          </w:p>
          <w:p w:rsidR="00261442" w:rsidRPr="00DA4F8F" w:rsidRDefault="00261442" w:rsidP="00291544">
            <w:pPr>
              <w:keepLines/>
              <w:widowControl w:val="0"/>
              <w:tabs>
                <w:tab w:val="left" w:pos="1232"/>
              </w:tabs>
              <w:suppressAutoHyphens w:val="0"/>
              <w:spacing w:after="0"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йти произведение матрицы-строки и матрицы-столбца:</w:t>
            </w:r>
          </w:p>
          <w:p w:rsidR="00261442" w:rsidRPr="00DA4F8F" w:rsidRDefault="00261442" w:rsidP="00291544">
            <w:pPr>
              <w:keepLines/>
              <w:widowControl w:val="0"/>
              <w:tabs>
                <w:tab w:val="left" w:pos="1232"/>
              </w:tabs>
              <w:suppressAutoHyphens w:val="0"/>
              <w:spacing w:after="0"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Пример 1.</w:t>
            </w:r>
          </w:p>
          <w:p w:rsidR="00261442" w:rsidRPr="00DA4F8F" w:rsidRDefault="00261442" w:rsidP="00291544">
            <w:pPr>
              <w:keepLines/>
              <w:widowControl w:val="0"/>
              <w:suppressAutoHyphens w:val="0"/>
              <w:spacing w:after="0" w:line="240" w:lineRule="auto"/>
              <w:ind w:left="70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)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DA4F8F">
              <w:rPr>
                <w:rFonts w:ascii="Times New Roman" w:eastAsia="Times New Roman" w:hAnsi="Times New Roman" w:cs="Times New Roman"/>
                <w:position w:val="-26"/>
                <w:sz w:val="24"/>
                <w:szCs w:val="24"/>
                <w:lang w:eastAsia="ru-RU"/>
              </w:rPr>
              <w:object w:dxaOrig="3480" w:dyaOrig="620">
                <v:shape id="_x0000_i1069" type="#_x0000_t75" style="width:172.5pt;height:28.5pt" o:ole="">
                  <v:imagedata r:id="rId92" o:title=""/>
                </v:shape>
                <o:OLEObject Type="Embed" ProgID="Equation.3" ShapeID="_x0000_i1069" DrawAspect="Content" ObjectID="_1779792774" r:id="rId93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</w:p>
          <w:p w:rsidR="00261442" w:rsidRPr="00DA4F8F" w:rsidRDefault="00261442" w:rsidP="00291544">
            <w:pPr>
              <w:keepLines/>
              <w:widowControl w:val="0"/>
              <w:suppressAutoHyphens w:val="0"/>
              <w:spacing w:after="0" w:line="240" w:lineRule="auto"/>
              <w:ind w:left="70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lastRenderedPageBreak/>
              <w:t>2)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DA4F8F">
              <w:rPr>
                <w:rFonts w:ascii="Times New Roman" w:eastAsia="Times New Roman" w:hAnsi="Times New Roman" w:cs="Times New Roman"/>
                <w:position w:val="-42"/>
                <w:sz w:val="24"/>
                <w:szCs w:val="24"/>
                <w:lang w:eastAsia="ru-RU"/>
              </w:rPr>
              <w:object w:dxaOrig="4599" w:dyaOrig="940">
                <v:shape id="_x0000_i1070" type="#_x0000_t75" style="width:230.25pt;height:43.5pt" o:ole="">
                  <v:imagedata r:id="rId94" o:title=""/>
                </v:shape>
                <o:OLEObject Type="Embed" ProgID="Equation.3" ShapeID="_x0000_i1070" DrawAspect="Content" ObjectID="_1779792775" r:id="rId95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</w:p>
          <w:p w:rsidR="00261442" w:rsidRPr="00DA4F8F" w:rsidRDefault="00261442" w:rsidP="00291544">
            <w:pPr>
              <w:keepLines/>
              <w:widowControl w:val="0"/>
              <w:suppressAutoHyphens w:val="0"/>
              <w:spacing w:after="0" w:line="240" w:lineRule="auto"/>
              <w:ind w:left="70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3)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DA4F8F">
              <w:rPr>
                <w:rFonts w:ascii="Times New Roman" w:eastAsia="Times New Roman" w:hAnsi="Times New Roman" w:cs="Times New Roman"/>
                <w:position w:val="-42"/>
                <w:sz w:val="24"/>
                <w:szCs w:val="24"/>
                <w:lang w:eastAsia="ru-RU"/>
              </w:rPr>
              <w:object w:dxaOrig="5000" w:dyaOrig="940">
                <v:shape id="_x0000_i1071" type="#_x0000_t75" style="width:252pt;height:43.5pt" o:ole="">
                  <v:imagedata r:id="rId96" o:title=""/>
                </v:shape>
                <o:OLEObject Type="Embed" ProgID="Equation.3" ShapeID="_x0000_i1071" DrawAspect="Content" ObjectID="_1779792776" r:id="rId97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</w:p>
          <w:p w:rsidR="00261442" w:rsidRPr="00DA4F8F" w:rsidRDefault="00261442" w:rsidP="00291544">
            <w:pPr>
              <w:keepLines/>
              <w:widowControl w:val="0"/>
              <w:suppressAutoHyphens w:val="0"/>
              <w:spacing w:after="0" w:line="240" w:lineRule="auto"/>
              <w:ind w:left="70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4)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DA4F8F">
              <w:rPr>
                <w:rFonts w:ascii="Times New Roman" w:eastAsia="Times New Roman" w:hAnsi="Times New Roman" w:cs="Times New Roman"/>
                <w:position w:val="-56"/>
                <w:sz w:val="24"/>
                <w:szCs w:val="24"/>
                <w:lang w:eastAsia="ru-RU"/>
              </w:rPr>
              <w:object w:dxaOrig="5260" w:dyaOrig="1219">
                <v:shape id="_x0000_i1072" type="#_x0000_t75" style="width:259.5pt;height:64.5pt" o:ole="">
                  <v:imagedata r:id="rId98" o:title=""/>
                </v:shape>
                <o:OLEObject Type="Embed" ProgID="Equation.3" ShapeID="_x0000_i1072" DrawAspect="Content" ObjectID="_1779792777" r:id="rId99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</w:p>
          <w:p w:rsidR="00261442" w:rsidRPr="00DA4F8F" w:rsidRDefault="00261442" w:rsidP="00291544">
            <w:pPr>
              <w:keepLines/>
              <w:widowControl w:val="0"/>
              <w:suppressAutoHyphens w:val="0"/>
              <w:spacing w:after="0" w:line="240" w:lineRule="auto"/>
              <w:ind w:left="70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5)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DA4F8F">
              <w:rPr>
                <w:rFonts w:ascii="Times New Roman" w:eastAsia="Times New Roman" w:hAnsi="Times New Roman" w:cs="Times New Roman"/>
                <w:position w:val="-72"/>
                <w:sz w:val="24"/>
                <w:szCs w:val="24"/>
                <w:lang w:eastAsia="ru-RU"/>
              </w:rPr>
              <w:object w:dxaOrig="4880" w:dyaOrig="1540">
                <v:shape id="_x0000_i1073" type="#_x0000_t75" style="width:244.5pt;height:79.5pt" o:ole="">
                  <v:imagedata r:id="rId100" o:title=""/>
                </v:shape>
                <o:OLEObject Type="Embed" ProgID="Equation.3" ShapeID="_x0000_i1073" DrawAspect="Content" ObjectID="_1779792778" r:id="rId101"/>
              </w:object>
            </w:r>
            <w:r w:rsidRPr="00DA4F8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2760" w:dyaOrig="340">
                <v:shape id="_x0000_i1074" type="#_x0000_t75" style="width:136.5pt;height:14.25pt" o:ole="">
                  <v:imagedata r:id="rId102" o:title=""/>
                </v:shape>
                <o:OLEObject Type="Embed" ProgID="Equation.3" ShapeID="_x0000_i1074" DrawAspect="Content" ObjectID="_1779792779" r:id="rId103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261442" w:rsidRPr="00DA4F8F" w:rsidRDefault="00261442" w:rsidP="00291544">
            <w:pPr>
              <w:keepLines/>
              <w:widowControl w:val="0"/>
              <w:suppressAutoHyphens w:val="0"/>
              <w:spacing w:after="0" w:line="240" w:lineRule="auto"/>
              <w:ind w:firstLine="709"/>
              <w:jc w:val="both"/>
              <w:outlineLvl w:val="0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Пример 2</w:t>
            </w:r>
          </w:p>
          <w:p w:rsidR="00261442" w:rsidRPr="00DA4F8F" w:rsidRDefault="00261442" w:rsidP="00291544">
            <w:pPr>
              <w:keepLines/>
              <w:widowControl w:val="0"/>
              <w:suppressAutoHyphens w:val="0"/>
              <w:spacing w:after="0"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Для заданных матриц </w:t>
            </w:r>
            <w:r w:rsidRPr="00DA4F8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eastAsia="ru-RU"/>
              </w:rPr>
              <w:object w:dxaOrig="220" w:dyaOrig="220">
                <v:shape id="_x0000_i1075" type="#_x0000_t75" style="width:7.5pt;height:7.5pt" o:ole="">
                  <v:imagedata r:id="rId104" o:title=""/>
                </v:shape>
                <o:OLEObject Type="Embed" ProgID="Equation.3" ShapeID="_x0000_i1075" DrawAspect="Content" ObjectID="_1779792780" r:id="rId105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</w:t>
            </w:r>
            <w:r w:rsidRPr="00DA4F8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eastAsia="ru-RU"/>
              </w:rPr>
              <w:object w:dxaOrig="220" w:dyaOrig="220">
                <v:shape id="_x0000_i1076" type="#_x0000_t75" style="width:7.5pt;height:7.5pt" o:ole="">
                  <v:imagedata r:id="rId106" o:title=""/>
                </v:shape>
                <o:OLEObject Type="Embed" ProgID="Equation.3" ShapeID="_x0000_i1076" DrawAspect="Content" ObjectID="_1779792781" r:id="rId107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</w:t>
            </w:r>
            <w:r w:rsidRPr="00DA4F8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220" w:dyaOrig="240">
                <v:shape id="_x0000_i1077" type="#_x0000_t75" style="width:7.5pt;height:14.25pt" o:ole="">
                  <v:imagedata r:id="rId108" o:title=""/>
                </v:shape>
                <o:OLEObject Type="Embed" ProgID="Equation.3" ShapeID="_x0000_i1077" DrawAspect="Content" ObjectID="_1779792782" r:id="rId109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найти матрицы </w:t>
            </w:r>
            <w:r w:rsidRPr="00DA4F8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720" w:dyaOrig="240">
                <v:shape id="_x0000_i1078" type="#_x0000_t75" style="width:36pt;height:14.25pt" o:ole="">
                  <v:imagedata r:id="rId110" o:title=""/>
                </v:shape>
                <o:OLEObject Type="Embed" ProgID="Equation.3" ShapeID="_x0000_i1078" DrawAspect="Content" ObjectID="_1779792783" r:id="rId111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</w:t>
            </w:r>
            <w:r w:rsidRPr="00DA4F8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320" w:dyaOrig="300">
                <v:shape id="_x0000_i1079" type="#_x0000_t75" style="width:14.25pt;height:14.25pt" o:ole="">
                  <v:imagedata r:id="rId112" o:title=""/>
                </v:shape>
                <o:OLEObject Type="Embed" ProgID="Equation.3" ShapeID="_x0000_i1079" DrawAspect="Content" ObjectID="_1779792784" r:id="rId113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</w:t>
            </w:r>
            <w:r w:rsidRPr="00DA4F8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eastAsia="ru-RU"/>
              </w:rPr>
              <w:object w:dxaOrig="340" w:dyaOrig="220">
                <v:shape id="_x0000_i1080" type="#_x0000_t75" style="width:14.25pt;height:7.5pt" o:ole="">
                  <v:imagedata r:id="rId114" o:title=""/>
                </v:shape>
                <o:OLEObject Type="Embed" ProgID="Equation.3" ShapeID="_x0000_i1080" DrawAspect="Content" ObjectID="_1779792785" r:id="rId115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</w:t>
            </w:r>
            <w:r w:rsidRPr="00DA4F8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eastAsia="ru-RU"/>
              </w:rPr>
              <w:object w:dxaOrig="320" w:dyaOrig="220">
                <v:shape id="_x0000_i1081" type="#_x0000_t75" style="width:14.25pt;height:7.5pt" o:ole="">
                  <v:imagedata r:id="rId116" o:title=""/>
                </v:shape>
                <o:OLEObject Type="Embed" ProgID="Equation.3" ShapeID="_x0000_i1081" DrawAspect="Content" ObjectID="_1779792786" r:id="rId117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</w:t>
            </w:r>
            <w:r w:rsidRPr="00DA4F8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460" w:dyaOrig="300">
                <v:shape id="_x0000_i1082" type="#_x0000_t75" style="width:21.75pt;height:14.25pt" o:ole="">
                  <v:imagedata r:id="rId118" o:title=""/>
                </v:shape>
                <o:OLEObject Type="Embed" ProgID="Equation.3" ShapeID="_x0000_i1082" DrawAspect="Content" ObjectID="_1779792787" r:id="rId119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</w:t>
            </w:r>
            <w:r w:rsidRPr="00DA4F8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eastAsia="ru-RU"/>
              </w:rPr>
              <w:object w:dxaOrig="660" w:dyaOrig="220">
                <v:shape id="_x0000_i1083" type="#_x0000_t75" style="width:36pt;height:7.5pt" o:ole="">
                  <v:imagedata r:id="rId120" o:title=""/>
                </v:shape>
                <o:OLEObject Type="Embed" ProgID="Equation.3" ShapeID="_x0000_i1083" DrawAspect="Content" ObjectID="_1779792788" r:id="rId121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</w:t>
            </w:r>
            <w:r w:rsidRPr="00DA4F8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740" w:dyaOrig="240">
                <v:shape id="_x0000_i1084" type="#_x0000_t75" style="width:36pt;height:14.25pt" o:ole="">
                  <v:imagedata r:id="rId122" o:title=""/>
                </v:shape>
                <o:OLEObject Type="Embed" ProgID="Equation.3" ShapeID="_x0000_i1084" DrawAspect="Content" ObjectID="_1779792789" r:id="rId123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261442" w:rsidRPr="00DA4F8F" w:rsidRDefault="00261442" w:rsidP="00291544">
            <w:pPr>
              <w:keepLines/>
              <w:widowControl w:val="0"/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position w:val="-42"/>
                <w:sz w:val="24"/>
                <w:szCs w:val="24"/>
                <w:lang w:eastAsia="ru-RU"/>
              </w:rPr>
              <w:object w:dxaOrig="1680" w:dyaOrig="940">
                <v:shape id="_x0000_i1085" type="#_x0000_t75" style="width:86.25pt;height:43.5pt" o:ole="">
                  <v:imagedata r:id="rId124" o:title=""/>
                </v:shape>
                <o:OLEObject Type="Embed" ProgID="Equation.3" ShapeID="_x0000_i1085" DrawAspect="Content" ObjectID="_1779792790" r:id="rId125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</w:t>
            </w:r>
            <w:r w:rsidRPr="00DA4F8F">
              <w:rPr>
                <w:rFonts w:ascii="Times New Roman" w:eastAsia="Times New Roman" w:hAnsi="Times New Roman" w:cs="Times New Roman"/>
                <w:position w:val="-42"/>
                <w:sz w:val="24"/>
                <w:szCs w:val="24"/>
                <w:lang w:eastAsia="ru-RU"/>
              </w:rPr>
              <w:object w:dxaOrig="1380" w:dyaOrig="940">
                <v:shape id="_x0000_i1086" type="#_x0000_t75" style="width:1in;height:43.5pt" o:ole="">
                  <v:imagedata r:id="rId126" o:title=""/>
                </v:shape>
                <o:OLEObject Type="Embed" ProgID="Equation.3" ShapeID="_x0000_i1086" DrawAspect="Content" ObjectID="_1779792791" r:id="rId127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</w:t>
            </w:r>
            <w:r w:rsidRPr="00DA4F8F">
              <w:rPr>
                <w:rFonts w:ascii="Times New Roman" w:eastAsia="Times New Roman" w:hAnsi="Times New Roman" w:cs="Times New Roman"/>
                <w:position w:val="-42"/>
                <w:sz w:val="24"/>
                <w:szCs w:val="24"/>
                <w:lang w:eastAsia="ru-RU"/>
              </w:rPr>
              <w:object w:dxaOrig="1680" w:dyaOrig="940">
                <v:shape id="_x0000_i1087" type="#_x0000_t75" style="width:86.25pt;height:43.5pt" o:ole="">
                  <v:imagedata r:id="rId128" o:title=""/>
                </v:shape>
                <o:OLEObject Type="Embed" ProgID="Equation.3" ShapeID="_x0000_i1087" DrawAspect="Content" ObjectID="_1779792792" r:id="rId129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261442" w:rsidRPr="00DA4F8F" w:rsidRDefault="00261442" w:rsidP="00291544">
            <w:pPr>
              <w:keepLines/>
              <w:widowControl w:val="0"/>
              <w:suppressAutoHyphens w:val="0"/>
              <w:spacing w:after="0" w:line="240" w:lineRule="auto"/>
              <w:ind w:firstLine="709"/>
              <w:jc w:val="both"/>
              <w:outlineLvl w:val="0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Решение</w:t>
            </w:r>
          </w:p>
          <w:p w:rsidR="00261442" w:rsidRPr="00DA4F8F" w:rsidRDefault="00261442" w:rsidP="00291544">
            <w:pPr>
              <w:keepLines/>
              <w:widowControl w:val="0"/>
              <w:suppressAutoHyphens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</w:pPr>
          </w:p>
          <w:p w:rsidR="00261442" w:rsidRPr="00DA4F8F" w:rsidRDefault="00261442" w:rsidP="00291544">
            <w:pPr>
              <w:keepLines/>
              <w:widowControl w:val="0"/>
              <w:suppressAutoHyphens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1.1) </w:t>
            </w:r>
            <w:r w:rsidRPr="00DA4F8F">
              <w:rPr>
                <w:rFonts w:ascii="Times New Roman" w:eastAsia="Times New Roman" w:hAnsi="Times New Roman" w:cs="Times New Roman"/>
                <w:position w:val="-42"/>
                <w:sz w:val="24"/>
                <w:szCs w:val="24"/>
                <w:lang w:eastAsia="ru-RU"/>
              </w:rPr>
              <w:object w:dxaOrig="5500" w:dyaOrig="940">
                <v:shape id="_x0000_i1088" type="#_x0000_t75" style="width:273.75pt;height:43.5pt" o:ole="">
                  <v:imagedata r:id="rId130" o:title=""/>
                </v:shape>
                <o:OLEObject Type="Embed" ProgID="Equation.3" ShapeID="_x0000_i1088" DrawAspect="Content" ObjectID="_1779792793" r:id="rId131"/>
              </w:object>
            </w:r>
          </w:p>
          <w:p w:rsidR="00261442" w:rsidRPr="00DA4F8F" w:rsidRDefault="00261442" w:rsidP="00291544">
            <w:pPr>
              <w:keepLines/>
              <w:widowControl w:val="0"/>
              <w:suppressAutoHyphens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                  </w:t>
            </w:r>
            <w:r w:rsidRPr="00DA4F8F">
              <w:rPr>
                <w:rFonts w:ascii="Times New Roman" w:eastAsia="Times New Roman" w:hAnsi="Times New Roman" w:cs="Times New Roman"/>
                <w:position w:val="-42"/>
                <w:sz w:val="24"/>
                <w:szCs w:val="24"/>
                <w:lang w:eastAsia="ru-RU"/>
              </w:rPr>
              <w:object w:dxaOrig="5040" w:dyaOrig="940">
                <v:shape id="_x0000_i1089" type="#_x0000_t75" style="width:252pt;height:43.5pt" o:ole="">
                  <v:imagedata r:id="rId132" o:title=""/>
                </v:shape>
                <o:OLEObject Type="Embed" ProgID="Equation.3" ShapeID="_x0000_i1089" DrawAspect="Content" ObjectID="_1779792794" r:id="rId133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;</w:t>
            </w:r>
          </w:p>
          <w:p w:rsidR="00261442" w:rsidRPr="00DA4F8F" w:rsidRDefault="00261442" w:rsidP="00291544">
            <w:pPr>
              <w:keepLines/>
              <w:widowControl w:val="0"/>
              <w:suppressAutoHyphens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1.2) </w:t>
            </w:r>
            <w:r w:rsidRPr="00DA4F8F">
              <w:rPr>
                <w:rFonts w:ascii="Times New Roman" w:eastAsia="Times New Roman" w:hAnsi="Times New Roman" w:cs="Times New Roman"/>
                <w:position w:val="-50"/>
                <w:sz w:val="24"/>
                <w:szCs w:val="24"/>
                <w:lang w:eastAsia="ru-RU"/>
              </w:rPr>
              <w:object w:dxaOrig="3960" w:dyaOrig="1160">
                <v:shape id="_x0000_i1090" type="#_x0000_t75" style="width:201.75pt;height:57.75pt" o:ole="">
                  <v:imagedata r:id="rId134" o:title=""/>
                </v:shape>
                <o:OLEObject Type="Embed" ProgID="Equation.3" ShapeID="_x0000_i1090" DrawAspect="Content" ObjectID="_1779792795" r:id="rId135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;</w:t>
            </w:r>
          </w:p>
          <w:p w:rsidR="00261442" w:rsidRPr="00DA4F8F" w:rsidRDefault="00261442" w:rsidP="00291544">
            <w:pPr>
              <w:keepLines/>
              <w:widowControl w:val="0"/>
              <w:suppressAutoHyphens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1.3) </w:t>
            </w:r>
            <w:r w:rsidRPr="00DA4F8F">
              <w:rPr>
                <w:rFonts w:ascii="Times New Roman" w:eastAsia="Times New Roman" w:hAnsi="Times New Roman" w:cs="Times New Roman"/>
                <w:position w:val="-42"/>
                <w:sz w:val="24"/>
                <w:szCs w:val="24"/>
                <w:lang w:eastAsia="ru-RU"/>
              </w:rPr>
              <w:object w:dxaOrig="3879" w:dyaOrig="940">
                <v:shape id="_x0000_i1091" type="#_x0000_t75" style="width:194.25pt;height:43.5pt" o:ole="">
                  <v:imagedata r:id="rId136" o:title=""/>
                </v:shape>
                <o:OLEObject Type="Embed" ProgID="Equation.3" ShapeID="_x0000_i1091" DrawAspect="Content" ObjectID="_1779792796" r:id="rId137"/>
              </w:object>
            </w:r>
          </w:p>
          <w:p w:rsidR="00261442" w:rsidRPr="00DA4F8F" w:rsidRDefault="00261442" w:rsidP="00291544">
            <w:pPr>
              <w:keepLines/>
              <w:widowControl w:val="0"/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position w:val="-42"/>
                <w:sz w:val="24"/>
                <w:szCs w:val="24"/>
                <w:lang w:eastAsia="ru-RU"/>
              </w:rPr>
              <w:object w:dxaOrig="7119" w:dyaOrig="940">
                <v:shape id="_x0000_i1092" type="#_x0000_t75" style="width:309.75pt;height:43.5pt" o:ole="">
                  <v:imagedata r:id="rId138" o:title=""/>
                </v:shape>
                <o:OLEObject Type="Embed" ProgID="Equation.3" ShapeID="_x0000_i1092" DrawAspect="Content" ObjectID="_1779792797" r:id="rId139"/>
              </w:object>
            </w:r>
            <w:r w:rsidRPr="00DA4F8F">
              <w:rPr>
                <w:rFonts w:ascii="Times New Roman" w:eastAsia="Times New Roman" w:hAnsi="Times New Roman" w:cs="Times New Roman"/>
                <w:position w:val="-42"/>
                <w:sz w:val="24"/>
                <w:szCs w:val="24"/>
                <w:lang w:eastAsia="ru-RU"/>
              </w:rPr>
              <w:object w:dxaOrig="4760" w:dyaOrig="940">
                <v:shape id="_x0000_i1093" type="#_x0000_t75" style="width:237.75pt;height:43.5pt" o:ole="">
                  <v:imagedata r:id="rId140" o:title=""/>
                </v:shape>
                <o:OLEObject Type="Embed" ProgID="Equation.3" ShapeID="_x0000_i1093" DrawAspect="Content" ObjectID="_1779792798" r:id="rId141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;</w:t>
            </w:r>
          </w:p>
          <w:p w:rsidR="00261442" w:rsidRPr="00DA4F8F" w:rsidRDefault="00261442" w:rsidP="00291544">
            <w:pPr>
              <w:keepLines/>
              <w:widowControl w:val="0"/>
              <w:suppressAutoHyphens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1.4) </w:t>
            </w:r>
            <w:r w:rsidRPr="00DA4F8F">
              <w:rPr>
                <w:rFonts w:ascii="Times New Roman" w:eastAsia="Times New Roman" w:hAnsi="Times New Roman" w:cs="Times New Roman"/>
                <w:position w:val="-42"/>
                <w:sz w:val="24"/>
                <w:szCs w:val="24"/>
                <w:lang w:eastAsia="ru-RU"/>
              </w:rPr>
              <w:object w:dxaOrig="3120" w:dyaOrig="940">
                <v:shape id="_x0000_i1094" type="#_x0000_t75" style="width:158.25pt;height:43.5pt" o:ole="">
                  <v:imagedata r:id="rId142" o:title=""/>
                </v:shape>
                <o:OLEObject Type="Embed" ProgID="Equation.3" ShapeID="_x0000_i1094" DrawAspect="Content" ObjectID="_1779792799" r:id="rId143"/>
              </w:object>
            </w:r>
          </w:p>
          <w:p w:rsidR="00261442" w:rsidRPr="00DA4F8F" w:rsidRDefault="00261442" w:rsidP="00291544">
            <w:pPr>
              <w:keepLines/>
              <w:widowControl w:val="0"/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position w:val="-42"/>
                <w:sz w:val="24"/>
                <w:szCs w:val="24"/>
                <w:lang w:eastAsia="ru-RU"/>
              </w:rPr>
              <w:object w:dxaOrig="6100" w:dyaOrig="940">
                <v:shape id="_x0000_i1095" type="#_x0000_t75" style="width:302.25pt;height:43.5pt" o:ole="">
                  <v:imagedata r:id="rId144" o:title=""/>
                </v:shape>
                <o:OLEObject Type="Embed" ProgID="Equation.3" ShapeID="_x0000_i1095" DrawAspect="Content" ObjectID="_1779792800" r:id="rId145"/>
              </w:object>
            </w:r>
          </w:p>
          <w:p w:rsidR="00261442" w:rsidRPr="00DA4F8F" w:rsidRDefault="00261442" w:rsidP="00291544">
            <w:pPr>
              <w:keepLines/>
              <w:widowControl w:val="0"/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position w:val="-42"/>
                <w:sz w:val="24"/>
                <w:szCs w:val="24"/>
                <w:lang w:eastAsia="ru-RU"/>
              </w:rPr>
              <w:object w:dxaOrig="4040" w:dyaOrig="940">
                <v:shape id="_x0000_i1096" type="#_x0000_t75" style="width:201.75pt;height:43.5pt" o:ole="">
                  <v:imagedata r:id="rId146" o:title=""/>
                </v:shape>
                <o:OLEObject Type="Embed" ProgID="Equation.3" ShapeID="_x0000_i1096" DrawAspect="Content" ObjectID="_1779792801" r:id="rId147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;</w:t>
            </w:r>
          </w:p>
          <w:p w:rsidR="00261442" w:rsidRPr="00DA4F8F" w:rsidRDefault="00261442" w:rsidP="00291544">
            <w:pPr>
              <w:keepLines/>
              <w:widowControl w:val="0"/>
              <w:suppressAutoHyphens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1.5) </w:t>
            </w:r>
            <w:r w:rsidRPr="00DA4F8F">
              <w:rPr>
                <w:rFonts w:ascii="Times New Roman" w:eastAsia="Times New Roman" w:hAnsi="Times New Roman" w:cs="Times New Roman"/>
                <w:position w:val="-42"/>
                <w:sz w:val="24"/>
                <w:szCs w:val="24"/>
                <w:lang w:eastAsia="ru-RU"/>
              </w:rPr>
              <w:object w:dxaOrig="3120" w:dyaOrig="940">
                <v:shape id="_x0000_i1097" type="#_x0000_t75" style="width:158.25pt;height:43.5pt" o:ole="">
                  <v:imagedata r:id="rId148" o:title=""/>
                </v:shape>
                <o:OLEObject Type="Embed" ProgID="Equation.3" ShapeID="_x0000_i1097" DrawAspect="Content" ObjectID="_1779792802" r:id="rId149"/>
              </w:object>
            </w:r>
          </w:p>
          <w:p w:rsidR="00261442" w:rsidRPr="00DA4F8F" w:rsidRDefault="00261442" w:rsidP="00291544">
            <w:pPr>
              <w:keepLines/>
              <w:widowControl w:val="0"/>
              <w:suppressAutoHyphens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position w:val="-42"/>
                <w:sz w:val="24"/>
                <w:szCs w:val="24"/>
                <w:lang w:eastAsia="ru-RU"/>
              </w:rPr>
              <w:object w:dxaOrig="6140" w:dyaOrig="940">
                <v:shape id="_x0000_i1098" type="#_x0000_t75" style="width:309.75pt;height:43.5pt" o:ole="">
                  <v:imagedata r:id="rId150" o:title=""/>
                </v:shape>
                <o:OLEObject Type="Embed" ProgID="Equation.3" ShapeID="_x0000_i1098" DrawAspect="Content" ObjectID="_1779792803" r:id="rId151"/>
              </w:object>
            </w:r>
          </w:p>
          <w:p w:rsidR="00261442" w:rsidRPr="00DA4F8F" w:rsidRDefault="00261442" w:rsidP="00291544">
            <w:pPr>
              <w:keepLines/>
              <w:widowControl w:val="0"/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position w:val="-42"/>
                <w:sz w:val="24"/>
                <w:szCs w:val="24"/>
                <w:lang w:eastAsia="ru-RU"/>
              </w:rPr>
              <w:object w:dxaOrig="4280" w:dyaOrig="940">
                <v:shape id="_x0000_i1099" type="#_x0000_t75" style="width:3in;height:43.5pt" o:ole="">
                  <v:imagedata r:id="rId152" o:title=""/>
                </v:shape>
                <o:OLEObject Type="Embed" ProgID="Equation.3" ShapeID="_x0000_i1099" DrawAspect="Content" ObjectID="_1779792804" r:id="rId153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261442" w:rsidRPr="00DA4F8F" w:rsidRDefault="00261442" w:rsidP="00291544">
            <w:pPr>
              <w:keepLines/>
              <w:widowControl w:val="0"/>
              <w:suppressAutoHyphens w:val="0"/>
              <w:spacing w:after="0" w:line="240" w:lineRule="auto"/>
              <w:ind w:firstLine="70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одчеркнем еще раз, что </w:t>
            </w:r>
            <w:r w:rsidRPr="00DA4F8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eastAsia="ru-RU"/>
              </w:rPr>
              <w:object w:dxaOrig="800" w:dyaOrig="220">
                <v:shape id="_x0000_i1100" type="#_x0000_t75" style="width:43.5pt;height:7.5pt" o:ole="">
                  <v:imagedata r:id="rId154" o:title=""/>
                </v:shape>
                <o:OLEObject Type="Embed" ProgID="Equation.3" ShapeID="_x0000_i1100" DrawAspect="Content" ObjectID="_1779792805" r:id="rId155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261442" w:rsidRPr="00DA4F8F" w:rsidRDefault="00261442" w:rsidP="00291544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1.6) </w:t>
            </w:r>
            <w:r w:rsidRPr="00DA4F8F">
              <w:rPr>
                <w:rFonts w:ascii="Times New Roman" w:eastAsia="Times New Roman" w:hAnsi="Times New Roman" w:cs="Times New Roman"/>
                <w:position w:val="-50"/>
                <w:sz w:val="24"/>
                <w:szCs w:val="24"/>
                <w:lang w:eastAsia="ru-RU"/>
              </w:rPr>
              <w:object w:dxaOrig="3840" w:dyaOrig="1120">
                <v:shape id="_x0000_i1101" type="#_x0000_t75" style="width:194.25pt;height:57.75pt" o:ole="">
                  <v:imagedata r:id="rId156" o:title=""/>
                </v:shape>
                <o:OLEObject Type="Embed" ProgID="Equation.3" ShapeID="_x0000_i1101" DrawAspect="Content" ObjectID="_1779792806" r:id="rId157"/>
              </w:object>
            </w:r>
          </w:p>
          <w:p w:rsidR="00261442" w:rsidRPr="00DA4F8F" w:rsidRDefault="00261442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</w:p>
          <w:p w:rsidR="00261442" w:rsidRPr="00DA4F8F" w:rsidRDefault="0026144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color w:val="171717"/>
                <w:sz w:val="24"/>
                <w:szCs w:val="24"/>
                <w:lang w:eastAsia="ru-RU"/>
              </w:rPr>
            </w:pPr>
          </w:p>
          <w:p w:rsidR="00261442" w:rsidRPr="00DA4F8F" w:rsidRDefault="00261442">
            <w:pPr>
              <w:pStyle w:val="af2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>Обратная матрица.</w:t>
            </w:r>
          </w:p>
          <w:p w:rsidR="00261442" w:rsidRPr="00DA4F8F" w:rsidRDefault="00261442">
            <w:pPr>
              <w:pStyle w:val="af2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Определим операцию деления матриц как операцию, обратную умножению.</w:t>
            </w:r>
          </w:p>
          <w:p w:rsidR="00261442" w:rsidRPr="00DA4F8F" w:rsidRDefault="00261442">
            <w:pPr>
              <w:pStyle w:val="af2"/>
              <w:rPr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ab/>
            </w: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 xml:space="preserve">Определение. </w:t>
            </w:r>
            <w:r w:rsidRPr="00DA4F8F">
              <w:rPr>
                <w:rFonts w:ascii="Times New Roman" w:hAnsi="Times New Roman"/>
                <w:sz w:val="24"/>
                <w:szCs w:val="24"/>
              </w:rPr>
              <w:t>Если существуют квадратные матрицы Х и А, удовлетворяющие условию:</w:t>
            </w:r>
          </w:p>
          <w:p w:rsidR="00261442" w:rsidRPr="00DA4F8F" w:rsidRDefault="00261442">
            <w:pPr>
              <w:pStyle w:val="af2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XA = AX = E,</w:t>
            </w:r>
          </w:p>
          <w:p w:rsidR="00261442" w:rsidRPr="00DA4F8F" w:rsidRDefault="00261442">
            <w:pPr>
              <w:pStyle w:val="af2"/>
              <w:rPr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 xml:space="preserve">где Е - единичная матрица того же самого порядка, то матрица Х называется </w:t>
            </w: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 xml:space="preserve">обратной </w:t>
            </w:r>
            <w:r w:rsidRPr="00DA4F8F">
              <w:rPr>
                <w:rFonts w:ascii="Times New Roman" w:hAnsi="Times New Roman"/>
                <w:sz w:val="24"/>
                <w:szCs w:val="24"/>
              </w:rPr>
              <w:t>к матрице А и обозначается А</w:t>
            </w:r>
            <w:r w:rsidRPr="00DA4F8F">
              <w:rPr>
                <w:rFonts w:ascii="Times New Roman" w:hAnsi="Times New Roman"/>
                <w:sz w:val="24"/>
                <w:szCs w:val="24"/>
                <w:vertAlign w:val="superscript"/>
              </w:rPr>
              <w:t>-1</w:t>
            </w:r>
            <w:r w:rsidRPr="00DA4F8F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261442" w:rsidRPr="00DA4F8F" w:rsidRDefault="00261442">
            <w:pPr>
              <w:pStyle w:val="af2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ab/>
              <w:t>Каждая квадратная матрица с определителем, не равным нулю имеет обратную матрицу и притом только одну.</w:t>
            </w:r>
          </w:p>
          <w:p w:rsidR="00261442" w:rsidRPr="00DA4F8F" w:rsidRDefault="00261442">
            <w:pPr>
              <w:pStyle w:val="af2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ab/>
              <w:t>Рассмотрим общий подход к нахождению обратной матрицы.</w:t>
            </w:r>
          </w:p>
          <w:p w:rsidR="00261442" w:rsidRPr="00DA4F8F" w:rsidRDefault="00261442">
            <w:pPr>
              <w:pStyle w:val="af2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Исходя из определения произведения матриц, можно записать:</w:t>
            </w:r>
          </w:p>
          <w:p w:rsidR="00261442" w:rsidRPr="00DA4F8F" w:rsidRDefault="00261442">
            <w:pPr>
              <w:pStyle w:val="af2"/>
              <w:rPr>
                <w:sz w:val="24"/>
                <w:szCs w:val="24"/>
                <w:lang w:val="en-US"/>
              </w:rPr>
            </w:pPr>
            <w:r w:rsidRPr="00DA4F8F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AX = E </w:t>
            </w:r>
            <w:r w:rsidRPr="00DA4F8F">
              <w:rPr>
                <w:rFonts w:ascii="Symbol" w:eastAsia="Symbol" w:hAnsi="Symbol" w:cs="Symbol"/>
                <w:sz w:val="24"/>
                <w:szCs w:val="24"/>
              </w:rPr>
              <w:t></w:t>
            </w:r>
            <m:oMath>
              <m:nary>
                <m:naryPr>
                  <m:chr m:val="∑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=1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m:rPr>
                          <m:lit/>
                          <m:nor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ik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⋅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m:rPr>
                          <m:lit/>
                          <m:nor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kj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e</m:t>
                      </m:r>
                    </m:e>
                    <m:sub>
                      <m:r>
                        <m:rPr>
                          <m:lit/>
                          <m:nor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ij</m:t>
                      </m:r>
                    </m:sub>
                  </m:sSub>
                </m:e>
              </m:nary>
            </m:oMath>
            <w:r w:rsidRPr="00DA4F8F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i=(1,n), j=(1,n), </w:t>
            </w:r>
          </w:p>
          <w:p w:rsidR="00261442" w:rsidRPr="00DA4F8F" w:rsidRDefault="00261442">
            <w:pPr>
              <w:pStyle w:val="af2"/>
              <w:rPr>
                <w:sz w:val="24"/>
                <w:szCs w:val="24"/>
                <w:lang w:val="en-US"/>
              </w:rPr>
            </w:pPr>
            <w:r w:rsidRPr="00DA4F8F">
              <w:rPr>
                <w:rFonts w:ascii="Times New Roman" w:hAnsi="Times New Roman"/>
                <w:sz w:val="24"/>
                <w:szCs w:val="24"/>
                <w:lang w:val="en-US"/>
              </w:rPr>
              <w:t>e</w:t>
            </w:r>
            <w:r w:rsidRPr="00DA4F8F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ij</w:t>
            </w:r>
            <w:r w:rsidRPr="00DA4F8F">
              <w:rPr>
                <w:rFonts w:ascii="Times New Roman" w:hAnsi="Times New Roman"/>
                <w:sz w:val="24"/>
                <w:szCs w:val="24"/>
                <w:lang w:val="en-US"/>
              </w:rPr>
              <w:t>= 0,                      i</w:t>
            </w:r>
            <w:r w:rsidRPr="00DA4F8F">
              <w:rPr>
                <w:rFonts w:ascii="Symbol" w:eastAsia="Symbol" w:hAnsi="Symbol" w:cs="Symbol"/>
                <w:sz w:val="24"/>
                <w:szCs w:val="24"/>
              </w:rPr>
              <w:t></w:t>
            </w:r>
            <w:r w:rsidRPr="00DA4F8F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j,</w:t>
            </w:r>
          </w:p>
          <w:p w:rsidR="00261442" w:rsidRPr="00DA4F8F" w:rsidRDefault="00261442">
            <w:pPr>
              <w:pStyle w:val="af2"/>
              <w:rPr>
                <w:sz w:val="24"/>
                <w:szCs w:val="24"/>
                <w:lang w:val="en-US"/>
              </w:rPr>
            </w:pPr>
            <w:r w:rsidRPr="00DA4F8F">
              <w:rPr>
                <w:rFonts w:ascii="Times New Roman" w:hAnsi="Times New Roman"/>
                <w:sz w:val="24"/>
                <w:szCs w:val="24"/>
                <w:lang w:val="en-US"/>
              </w:rPr>
              <w:t>e</w:t>
            </w:r>
            <w:r w:rsidRPr="00DA4F8F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ij</w:t>
            </w:r>
            <w:r w:rsidRPr="00DA4F8F">
              <w:rPr>
                <w:rFonts w:ascii="Times New Roman" w:hAnsi="Times New Roman"/>
                <w:sz w:val="24"/>
                <w:szCs w:val="24"/>
                <w:lang w:val="en-US"/>
              </w:rPr>
              <w:t>= 1,                       i = j .</w:t>
            </w:r>
          </w:p>
          <w:p w:rsidR="00261442" w:rsidRPr="00DA4F8F" w:rsidRDefault="00261442">
            <w:pPr>
              <w:pStyle w:val="af2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Таким образом, получаем систему уравнений:</w:t>
            </w:r>
          </w:p>
          <w:p w:rsidR="00261442" w:rsidRPr="00DA4F8F" w:rsidRDefault="007B3B08">
            <w:pPr>
              <w:pStyle w:val="af2"/>
              <w:rPr>
                <w:sz w:val="24"/>
                <w:szCs w:val="24"/>
              </w:rPr>
            </w:pPr>
            <m:oMath>
              <m:eqArr>
                <m:eqArr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eqArrPr>
                <m:e>
                  <m:d>
                    <m:dPr>
                      <m:begChr m:val="{"/>
                      <m:endChr m:val=""/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m:rPr>
                              <m:lit/>
                              <m:nor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1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1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j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m:rPr>
                              <m:lit/>
                              <m:nor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1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j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+</m:t>
                      </m:r>
                      <m:r>
                        <m:rPr>
                          <m:lit/>
                          <m:nor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...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1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m:rPr>
                              <m:lit/>
                              <m:nor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nj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=0</m:t>
                      </m:r>
                    </m:e>
                    <m:e/>
                  </m:d>
                  <m:d>
                    <m:dPr>
                      <m:begChr m:val="{"/>
                      <m:endChr m:val=""/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lit/>
                          <m:nor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................................................</m:t>
                      </m:r>
                    </m:e>
                    <m:e/>
                  </m:d>
                  <m:d>
                    <m:dPr>
                      <m:begChr m:val="{"/>
                      <m:endChr m:val=""/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j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1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j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j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j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+</m:t>
                      </m:r>
                      <m:r>
                        <m:rPr>
                          <m:lit/>
                          <m:nor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...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</m:t>
                          </m:r>
                        </m:e>
                        <m:sub>
                          <m:r>
                            <m:rPr>
                              <m:lit/>
                              <m:nor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jn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m:rPr>
                              <m:lit/>
                              <m:nor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nj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=1</m:t>
                      </m:r>
                    </m:e>
                    <m:e/>
                  </m:d>
                  <m:d>
                    <m:dPr>
                      <m:begChr m:val="{"/>
                      <m:endChr m:val=""/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lit/>
                          <m:nor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................................................</m:t>
                      </m:r>
                    </m:e>
                    <m:e/>
                  </m:d>
                </m:e>
              </m:eqArr>
            </m:oMath>
            <w:r w:rsidR="00261442" w:rsidRPr="00DA4F8F">
              <w:rPr>
                <w:rFonts w:ascii="Times New Roman" w:hAnsi="Times New Roman"/>
                <w:sz w:val="24"/>
                <w:szCs w:val="24"/>
              </w:rPr>
              <w:t>,</w:t>
            </w:r>
          </w:p>
          <w:p w:rsidR="00261442" w:rsidRPr="00DA4F8F" w:rsidRDefault="00261442">
            <w:pPr>
              <w:pStyle w:val="af2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Решив эту систему, находим элементы матрицы Х.</w:t>
            </w:r>
          </w:p>
          <w:p w:rsidR="00261442" w:rsidRPr="00DA4F8F" w:rsidRDefault="00261442">
            <w:pPr>
              <w:pStyle w:val="af2"/>
              <w:widowControl w:val="0"/>
              <w:rPr>
                <w:rFonts w:ascii="Times New Roman" w:eastAsia="Times New Roman" w:hAnsi="Times New Roman"/>
                <w:color w:val="222222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i/>
                <w:color w:val="171717"/>
                <w:sz w:val="24"/>
                <w:szCs w:val="24"/>
                <w:lang w:eastAsia="ru-RU"/>
              </w:rPr>
              <w:tab/>
              <w:t xml:space="preserve">Пример. Дана матрица А = </w:t>
            </w:r>
            <m:oMath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</m:t>
                        </m:r>
                      </m:e>
                    </m:mr>
                  </m:m>
                </m:e>
              </m:d>
            </m:oMath>
            <w:r w:rsidRPr="00DA4F8F">
              <w:rPr>
                <w:rFonts w:ascii="Times New Roman" w:eastAsia="Times New Roman" w:hAnsi="Times New Roman"/>
                <w:i/>
                <w:color w:val="171717"/>
                <w:sz w:val="24"/>
                <w:szCs w:val="24"/>
                <w:lang w:eastAsia="ru-RU"/>
              </w:rPr>
              <w:t>, найти А</w:t>
            </w:r>
            <w:r w:rsidRPr="00DA4F8F">
              <w:rPr>
                <w:rFonts w:ascii="Times New Roman" w:eastAsia="Times New Roman" w:hAnsi="Times New Roman"/>
                <w:i/>
                <w:color w:val="171717"/>
                <w:sz w:val="24"/>
                <w:szCs w:val="24"/>
                <w:vertAlign w:val="superscript"/>
                <w:lang w:eastAsia="ru-RU"/>
              </w:rPr>
              <w:t>-1</w:t>
            </w:r>
            <w:r w:rsidRPr="00DA4F8F">
              <w:rPr>
                <w:rFonts w:ascii="Times New Roman" w:eastAsia="Times New Roman" w:hAnsi="Times New Roman"/>
                <w:i/>
                <w:color w:val="171717"/>
                <w:sz w:val="24"/>
                <w:szCs w:val="24"/>
                <w:lang w:eastAsia="ru-RU"/>
              </w:rPr>
              <w:t>.</w:t>
            </w:r>
          </w:p>
          <w:p w:rsidR="00261442" w:rsidRPr="00DA4F8F" w:rsidRDefault="00261442">
            <w:pPr>
              <w:pStyle w:val="af2"/>
              <w:widowControl w:val="0"/>
              <w:rPr>
                <w:rFonts w:ascii="Times New Roman" w:eastAsia="Times New Roman" w:hAnsi="Times New Roman"/>
                <w:color w:val="222222"/>
                <w:sz w:val="24"/>
                <w:szCs w:val="24"/>
                <w:lang w:eastAsia="ru-RU"/>
              </w:rPr>
            </w:pPr>
          </w:p>
          <w:p w:rsidR="00261442" w:rsidRPr="00DA4F8F" w:rsidRDefault="00261442">
            <w:pPr>
              <w:widowControl w:val="0"/>
              <w:spacing w:before="225" w:afterAutospacing="1" w:line="240" w:lineRule="auto"/>
              <w:ind w:right="375"/>
              <w:rPr>
                <w:rFonts w:ascii="Times New Roman" w:eastAsia="Times New Roman" w:hAnsi="Times New Roman" w:cs="Times New Roman"/>
                <w:color w:val="171717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color w:val="171717"/>
                <w:sz w:val="24"/>
                <w:szCs w:val="24"/>
                <w:lang w:eastAsia="ru-RU"/>
              </w:rPr>
              <w:t xml:space="preserve"> </w:t>
            </w:r>
            <w:r w:rsidRPr="00DA4F8F">
              <w:rPr>
                <w:rFonts w:ascii="Times New Roman" w:eastAsia="Times New Roman" w:hAnsi="Times New Roman" w:cs="Times New Roman"/>
                <w:color w:val="171717"/>
                <w:sz w:val="24"/>
                <w:szCs w:val="24"/>
                <w:lang w:eastAsia="ru-RU"/>
              </w:rPr>
              <w:tab/>
              <w:t xml:space="preserve">    </w:t>
            </w:r>
            <w:r w:rsidRPr="00DA4F8F">
              <w:rPr>
                <w:rFonts w:ascii="Times New Roman" w:eastAsia="Times New Roman" w:hAnsi="Times New Roman" w:cs="Times New Roman"/>
                <w:color w:val="171717"/>
                <w:sz w:val="24"/>
                <w:szCs w:val="24"/>
                <w:lang w:eastAsia="ru-RU"/>
              </w:rPr>
              <w:tab/>
              <w:t xml:space="preserve">ример. Дана матрица А = </w:t>
            </w:r>
            <m:oMath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</m:t>
                        </m:r>
                      </m:e>
                    </m:mr>
                  </m:m>
                </m:e>
              </m:d>
            </m:oMath>
            <w:r w:rsidRPr="00DA4F8F">
              <w:rPr>
                <w:rFonts w:ascii="Times New Roman" w:eastAsia="Times New Roman" w:hAnsi="Times New Roman" w:cs="Times New Roman"/>
                <w:color w:val="171717"/>
                <w:sz w:val="24"/>
                <w:szCs w:val="24"/>
                <w:lang w:eastAsia="ru-RU"/>
              </w:rPr>
              <w:t>, найти А</w:t>
            </w:r>
            <w:r w:rsidRPr="00DA4F8F">
              <w:rPr>
                <w:rFonts w:ascii="Times New Roman" w:eastAsia="Times New Roman" w:hAnsi="Times New Roman" w:cs="Times New Roman"/>
                <w:color w:val="171717"/>
                <w:sz w:val="24"/>
                <w:szCs w:val="24"/>
                <w:vertAlign w:val="superscript"/>
                <w:lang w:eastAsia="ru-RU"/>
              </w:rPr>
              <w:t>-1</w:t>
            </w:r>
            <w:r w:rsidRPr="00DA4F8F">
              <w:rPr>
                <w:rFonts w:ascii="Times New Roman" w:eastAsia="Times New Roman" w:hAnsi="Times New Roman" w:cs="Times New Roman"/>
                <w:color w:val="171717"/>
                <w:sz w:val="24"/>
                <w:szCs w:val="24"/>
                <w:lang w:eastAsia="ru-RU"/>
              </w:rPr>
              <w:t>.</w:t>
            </w:r>
          </w:p>
          <w:p w:rsidR="00261442" w:rsidRPr="00DA4F8F" w:rsidRDefault="007B3B08">
            <w:pPr>
              <w:pStyle w:val="af2"/>
              <w:rPr>
                <w:rFonts w:ascii="Times New Roman" w:hAnsi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lit/>
                                  <m:nor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1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lit/>
                                  <m:nor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12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lit/>
                                  <m:nor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a</m:t>
                              </m:r>
                            </m:e>
                            <m:sub>
                              <m:r>
                                <m:rPr>
                                  <m:lit/>
                                  <m:nor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2</m:t>
                              </m:r>
                            </m:sub>
                          </m:sSub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⋅</m:t>
                </m:r>
                <m:d>
                  <m:d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b>
                              <m:r>
                                <m:rPr>
                                  <m:lit/>
                                  <m:nor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1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b>
                              <m:r>
                                <m:rPr>
                                  <m:lit/>
                                  <m:nor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12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b>
                              <m:r>
                                <m:rPr>
                                  <m:lit/>
                                  <m:nor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b>
                              <m:r>
                                <m:rPr>
                                  <m:lit/>
                                  <m:nor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2</m:t>
                              </m:r>
                            </m:sub>
                          </m:sSub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m:rPr>
                    <m:lit/>
                    <m:nor/>
                  </m:rPr>
                  <w:rPr>
                    <w:rFonts w:ascii="Cambria Math" w:hAnsi="Cambria Math"/>
                    <w:sz w:val="24"/>
                    <w:szCs w:val="24"/>
                  </w:rPr>
                  <m:t>.</m:t>
                </m:r>
              </m:oMath>
            </m:oMathPara>
          </w:p>
          <w:p w:rsidR="00261442" w:rsidRPr="00DA4F8F" w:rsidRDefault="007B3B08">
            <w:pPr>
              <w:pStyle w:val="af2"/>
              <w:rPr>
                <w:sz w:val="24"/>
                <w:szCs w:val="24"/>
              </w:rPr>
            </w:pPr>
            <m:oMathPara>
              <m:oMath>
                <m:eqArr>
                  <m:eqArr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eqArrPr>
                  <m:e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lit/>
                                <m:nor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lit/>
                                <m:nor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lit/>
                                <m:nor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lit/>
                                <m:nor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e</m:t>
                            </m:r>
                          </m:e>
                          <m:sub>
                            <m:r>
                              <m:rPr>
                                <m:lit/>
                                <m:nor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=1</m:t>
                        </m:r>
                      </m:e>
                      <m:e/>
                    </m:d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lit/>
                                <m:nor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lit/>
                                <m:nor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lit/>
                                <m:nor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lit/>
                                <m:nor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e</m:t>
                            </m:r>
                          </m:e>
                          <m:sub>
                            <m:r>
                              <m:rPr>
                                <m:lit/>
                                <m:nor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=0</m:t>
                        </m:r>
                      </m:e>
                      <m:e/>
                    </m:d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lit/>
                                <m:nor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lit/>
                                <m:nor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lit/>
                                <m:nor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lit/>
                                <m:nor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e</m:t>
                            </m:r>
                          </m:e>
                          <m:sub>
                            <m:r>
                              <m:rPr>
                                <m:lit/>
                                <m:nor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=0</m:t>
                        </m:r>
                      </m:e>
                      <m:e/>
                    </m:d>
                  </m:e>
                </m:eqArr>
                <m:eqArr>
                  <m:eqArr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eqArrPr>
                  <m:e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lit/>
                                <m:nor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1</m:t>
                            </m:r>
                          </m:sub>
                        </m:sSub>
                        <m:r>
                          <m:rPr>
                            <m:lit/>
                            <m:nor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=-</m:t>
                        </m:r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/>
                    </m:d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lit/>
                                <m:nor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=1</m:t>
                        </m:r>
                      </m:e>
                      <m:e/>
                    </m:d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lit/>
                                <m:nor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=</m:t>
                        </m:r>
                        <m:f>
                          <m:fPr>
                            <m:type m:val="lin"/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</m:e>
                      <m:e/>
                    </m:d>
                  </m:e>
                </m:eqArr>
              </m:oMath>
            </m:oMathPara>
          </w:p>
          <w:p w:rsidR="00261442" w:rsidRPr="00DA4F8F" w:rsidRDefault="00261442">
            <w:pPr>
              <w:pStyle w:val="af2"/>
              <w:rPr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Таким образом, А</w:t>
            </w:r>
            <w:r w:rsidRPr="00DA4F8F">
              <w:rPr>
                <w:rFonts w:ascii="Times New Roman" w:hAnsi="Times New Roman"/>
                <w:sz w:val="24"/>
                <w:szCs w:val="24"/>
                <w:vertAlign w:val="superscript"/>
              </w:rPr>
              <w:t>-1</w:t>
            </w:r>
            <w:r w:rsidRPr="00DA4F8F">
              <w:rPr>
                <w:rFonts w:ascii="Times New Roman" w:hAnsi="Times New Roman"/>
                <w:sz w:val="24"/>
                <w:szCs w:val="24"/>
              </w:rPr>
              <w:t>=</w:t>
            </w:r>
            <m:oMath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  <m:mr>
                      <m:e>
                        <m:f>
                          <m:fPr>
                            <m:type m:val="lin"/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</m:e>
                      <m:e>
                        <m:f>
                          <m:fPr>
                            <m:type m:val="lin"/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-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</m:e>
                    </m:mr>
                  </m:m>
                </m:e>
              </m:d>
            </m:oMath>
            <w:r w:rsidRPr="00DA4F8F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261442" w:rsidRPr="00DA4F8F" w:rsidRDefault="00261442">
            <w:pPr>
              <w:pStyle w:val="af2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 xml:space="preserve">Однако, такой способ не удобен при нахождении обратных матриц больших порядков, </w:t>
            </w:r>
            <w:r w:rsidRPr="00DA4F8F">
              <w:rPr>
                <w:rFonts w:ascii="Times New Roman" w:hAnsi="Times New Roman"/>
                <w:sz w:val="24"/>
                <w:szCs w:val="24"/>
              </w:rPr>
              <w:lastRenderedPageBreak/>
              <w:t>поэтому обычно применяют следующую формулу:</w:t>
            </w:r>
          </w:p>
          <w:p w:rsidR="00261442" w:rsidRPr="00DA4F8F" w:rsidRDefault="007B3B08">
            <w:pPr>
              <w:pStyle w:val="af2"/>
              <w:rPr>
                <w:sz w:val="24"/>
                <w:szCs w:val="24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m:rPr>
                      <m:lit/>
                      <m:nor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ij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-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+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j</m:t>
                      </m:r>
                    </m:sup>
                  </m:sSup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M</m:t>
                      </m:r>
                    </m:e>
                    <m:sub>
                      <m:r>
                        <m:rPr>
                          <m:lit/>
                          <m:nor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ji</m:t>
                      </m:r>
                    </m:sub>
                  </m:sSub>
                </m:num>
                <m:den>
                  <m:r>
                    <m:rPr>
                      <m:lit/>
                      <m:nor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det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den>
              </m:f>
            </m:oMath>
            <w:r w:rsidR="00261442" w:rsidRPr="00DA4F8F">
              <w:rPr>
                <w:rFonts w:ascii="Times New Roman" w:hAnsi="Times New Roman"/>
                <w:sz w:val="24"/>
                <w:szCs w:val="24"/>
                <w:lang w:val="en-US"/>
              </w:rPr>
              <w:t>,</w:t>
            </w:r>
          </w:p>
          <w:p w:rsidR="00261442" w:rsidRPr="00DA4F8F" w:rsidRDefault="00261442">
            <w:pPr>
              <w:pStyle w:val="af2"/>
              <w:rPr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 xml:space="preserve">где </w:t>
            </w:r>
            <w:r w:rsidRPr="00DA4F8F">
              <w:rPr>
                <w:rFonts w:ascii="Times New Roman" w:hAnsi="Times New Roman"/>
                <w:i/>
                <w:sz w:val="24"/>
                <w:szCs w:val="24"/>
              </w:rPr>
              <w:t>М</w:t>
            </w:r>
            <w:r w:rsidRPr="00DA4F8F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ji</w:t>
            </w:r>
            <w:r w:rsidRPr="00DA4F8F"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hyperlink w:anchor="Дополнительныйминор">
              <w:r w:rsidRPr="00DA4F8F">
                <w:rPr>
                  <w:rFonts w:ascii="Times New Roman" w:hAnsi="Times New Roman"/>
                  <w:color w:val="000000"/>
                  <w:sz w:val="24"/>
                  <w:szCs w:val="24"/>
                </w:rPr>
                <w:t>дополнительный минор</w:t>
              </w:r>
            </w:hyperlink>
            <w:r w:rsidRPr="00DA4F8F">
              <w:rPr>
                <w:rFonts w:ascii="Times New Roman" w:hAnsi="Times New Roman"/>
                <w:sz w:val="24"/>
                <w:szCs w:val="24"/>
              </w:rPr>
              <w:t xml:space="preserve"> элемента </w:t>
            </w:r>
            <w:r w:rsidRPr="00DA4F8F">
              <w:rPr>
                <w:rFonts w:ascii="Times New Roman" w:hAnsi="Times New Roman"/>
                <w:i/>
                <w:sz w:val="24"/>
                <w:szCs w:val="24"/>
              </w:rPr>
              <w:t>а</w:t>
            </w:r>
            <w:r w:rsidRPr="00DA4F8F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ji</w:t>
            </w:r>
            <w:r w:rsidRPr="00DA4F8F">
              <w:rPr>
                <w:rFonts w:ascii="Times New Roman" w:hAnsi="Times New Roman"/>
                <w:sz w:val="24"/>
                <w:szCs w:val="24"/>
              </w:rPr>
              <w:t xml:space="preserve"> матрицы А.</w:t>
            </w:r>
          </w:p>
          <w:p w:rsidR="00261442" w:rsidRPr="00DA4F8F" w:rsidRDefault="00261442">
            <w:pPr>
              <w:pStyle w:val="af2"/>
              <w:rPr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ab/>
              <w:t xml:space="preserve">Пример. Дана матрица А = </w:t>
            </w:r>
            <m:oMath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</m:t>
                        </m:r>
                      </m:e>
                    </m:mr>
                  </m:m>
                </m:e>
              </m:d>
            </m:oMath>
            <w:r w:rsidRPr="00DA4F8F">
              <w:rPr>
                <w:rFonts w:ascii="Times New Roman" w:hAnsi="Times New Roman"/>
                <w:sz w:val="24"/>
                <w:szCs w:val="24"/>
              </w:rPr>
              <w:t>, найти А</w:t>
            </w:r>
            <w:r w:rsidRPr="00DA4F8F">
              <w:rPr>
                <w:rFonts w:ascii="Times New Roman" w:hAnsi="Times New Roman"/>
                <w:sz w:val="24"/>
                <w:szCs w:val="24"/>
                <w:vertAlign w:val="superscript"/>
              </w:rPr>
              <w:t>-1</w:t>
            </w:r>
            <w:r w:rsidRPr="00DA4F8F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261442" w:rsidRPr="00DA4F8F" w:rsidRDefault="00261442">
            <w:pPr>
              <w:pStyle w:val="af2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A4F8F">
              <w:rPr>
                <w:rFonts w:ascii="Times New Roman" w:hAnsi="Times New Roman"/>
                <w:sz w:val="24"/>
                <w:szCs w:val="24"/>
                <w:lang w:val="en-US"/>
              </w:rPr>
              <w:t>det A = 4 - 6 = -2.</w:t>
            </w:r>
          </w:p>
          <w:p w:rsidR="00261442" w:rsidRPr="00DA4F8F" w:rsidRDefault="00261442">
            <w:pPr>
              <w:pStyle w:val="af2"/>
              <w:rPr>
                <w:sz w:val="24"/>
                <w:szCs w:val="24"/>
                <w:lang w:val="en-US"/>
              </w:rPr>
            </w:pPr>
            <w:r w:rsidRPr="00DA4F8F">
              <w:rPr>
                <w:rFonts w:ascii="Times New Roman" w:hAnsi="Times New Roman"/>
                <w:sz w:val="24"/>
                <w:szCs w:val="24"/>
                <w:lang w:val="en-US"/>
              </w:rPr>
              <w:t>M</w:t>
            </w:r>
            <w:r w:rsidRPr="00DA4F8F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11</w:t>
            </w:r>
            <w:r w:rsidRPr="00DA4F8F">
              <w:rPr>
                <w:rFonts w:ascii="Times New Roman" w:hAnsi="Times New Roman"/>
                <w:sz w:val="24"/>
                <w:szCs w:val="24"/>
                <w:lang w:val="en-US"/>
              </w:rPr>
              <w:t>=4;       M</w:t>
            </w:r>
            <w:r w:rsidRPr="00DA4F8F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12</w:t>
            </w:r>
            <w:r w:rsidRPr="00DA4F8F">
              <w:rPr>
                <w:rFonts w:ascii="Times New Roman" w:hAnsi="Times New Roman"/>
                <w:sz w:val="24"/>
                <w:szCs w:val="24"/>
                <w:lang w:val="en-US"/>
              </w:rPr>
              <w:t>= 3;        M</w:t>
            </w:r>
            <w:r w:rsidRPr="00DA4F8F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1</w:t>
            </w:r>
            <w:r w:rsidRPr="00DA4F8F">
              <w:rPr>
                <w:rFonts w:ascii="Times New Roman" w:hAnsi="Times New Roman"/>
                <w:sz w:val="24"/>
                <w:szCs w:val="24"/>
                <w:lang w:val="en-US"/>
              </w:rPr>
              <w:t>= 2;        M</w:t>
            </w:r>
            <w:r w:rsidRPr="00DA4F8F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2</w:t>
            </w:r>
            <w:r w:rsidRPr="00DA4F8F">
              <w:rPr>
                <w:rFonts w:ascii="Times New Roman" w:hAnsi="Times New Roman"/>
                <w:sz w:val="24"/>
                <w:szCs w:val="24"/>
                <w:lang w:val="en-US"/>
              </w:rPr>
              <w:t>=1</w:t>
            </w:r>
          </w:p>
          <w:p w:rsidR="00261442" w:rsidRPr="00DA4F8F" w:rsidRDefault="00261442">
            <w:pPr>
              <w:pStyle w:val="af2"/>
              <w:rPr>
                <w:sz w:val="24"/>
                <w:szCs w:val="24"/>
                <w:lang w:val="en-US"/>
              </w:rPr>
            </w:pPr>
            <w:r w:rsidRPr="00DA4F8F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DA4F8F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11</w:t>
            </w:r>
            <w:r w:rsidRPr="00DA4F8F">
              <w:rPr>
                <w:rFonts w:ascii="Times New Roman" w:hAnsi="Times New Roman"/>
                <w:sz w:val="24"/>
                <w:szCs w:val="24"/>
                <w:lang w:val="en-US"/>
              </w:rPr>
              <w:t>= -2;      x</w:t>
            </w:r>
            <w:r w:rsidRPr="00DA4F8F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12</w:t>
            </w:r>
            <w:r w:rsidRPr="00DA4F8F">
              <w:rPr>
                <w:rFonts w:ascii="Times New Roman" w:hAnsi="Times New Roman"/>
                <w:sz w:val="24"/>
                <w:szCs w:val="24"/>
                <w:lang w:val="en-US"/>
              </w:rPr>
              <w:t>= 1;       x</w:t>
            </w:r>
            <w:r w:rsidRPr="00DA4F8F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1</w:t>
            </w:r>
            <w:r w:rsidRPr="00DA4F8F">
              <w:rPr>
                <w:rFonts w:ascii="Times New Roman" w:hAnsi="Times New Roman"/>
                <w:sz w:val="24"/>
                <w:szCs w:val="24"/>
                <w:lang w:val="en-US"/>
              </w:rPr>
              <w:t>= 3/2;      x</w:t>
            </w:r>
            <w:r w:rsidRPr="00DA4F8F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2</w:t>
            </w:r>
            <w:r w:rsidRPr="00DA4F8F">
              <w:rPr>
                <w:rFonts w:ascii="Times New Roman" w:hAnsi="Times New Roman"/>
                <w:sz w:val="24"/>
                <w:szCs w:val="24"/>
                <w:lang w:val="en-US"/>
              </w:rPr>
              <w:t>= -1/2</w:t>
            </w:r>
          </w:p>
          <w:p w:rsidR="00261442" w:rsidRPr="00DA4F8F" w:rsidRDefault="00261442">
            <w:pPr>
              <w:pStyle w:val="af2"/>
              <w:rPr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Таким образом, А</w:t>
            </w:r>
            <w:r w:rsidRPr="00DA4F8F">
              <w:rPr>
                <w:rFonts w:ascii="Times New Roman" w:hAnsi="Times New Roman"/>
                <w:sz w:val="24"/>
                <w:szCs w:val="24"/>
                <w:vertAlign w:val="superscript"/>
              </w:rPr>
              <w:t>-1</w:t>
            </w:r>
            <w:r w:rsidRPr="00DA4F8F">
              <w:rPr>
                <w:rFonts w:ascii="Times New Roman" w:hAnsi="Times New Roman"/>
                <w:sz w:val="24"/>
                <w:szCs w:val="24"/>
              </w:rPr>
              <w:t>=</w:t>
            </w:r>
            <m:oMath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  <m:mr>
                      <m:e>
                        <m:f>
                          <m:fPr>
                            <m:type m:val="lin"/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</m:e>
                      <m:e>
                        <m:f>
                          <m:fPr>
                            <m:type m:val="lin"/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-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</m:e>
                    </m:mr>
                  </m:m>
                </m:e>
              </m:d>
            </m:oMath>
            <w:r w:rsidRPr="00DA4F8F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261442" w:rsidRPr="00DA4F8F" w:rsidRDefault="00261442">
            <w:pPr>
              <w:pStyle w:val="af2"/>
              <w:rPr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Свойства  обратных матриц.</w:t>
            </w:r>
          </w:p>
          <w:p w:rsidR="00261442" w:rsidRPr="00DA4F8F" w:rsidRDefault="00261442">
            <w:pPr>
              <w:pStyle w:val="af2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ab/>
              <w:t>Укажем следующие свойства обратных матриц:</w:t>
            </w:r>
          </w:p>
          <w:p w:rsidR="00261442" w:rsidRPr="00DA4F8F" w:rsidRDefault="00261442" w:rsidP="001625C9">
            <w:pPr>
              <w:pStyle w:val="af2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(A</w:t>
            </w:r>
            <w:r w:rsidRPr="00DA4F8F">
              <w:rPr>
                <w:rFonts w:ascii="Times New Roman" w:hAnsi="Times New Roman"/>
                <w:sz w:val="24"/>
                <w:szCs w:val="24"/>
                <w:vertAlign w:val="superscript"/>
              </w:rPr>
              <w:t>-1</w:t>
            </w:r>
            <w:r w:rsidRPr="00DA4F8F">
              <w:rPr>
                <w:rFonts w:ascii="Times New Roman" w:hAnsi="Times New Roman"/>
                <w:sz w:val="24"/>
                <w:szCs w:val="24"/>
              </w:rPr>
              <w:t>)</w:t>
            </w:r>
            <w:r w:rsidRPr="00DA4F8F">
              <w:rPr>
                <w:rFonts w:ascii="Times New Roman" w:hAnsi="Times New Roman"/>
                <w:sz w:val="24"/>
                <w:szCs w:val="24"/>
                <w:vertAlign w:val="superscript"/>
              </w:rPr>
              <w:t>-1</w:t>
            </w:r>
            <w:r w:rsidRPr="00DA4F8F">
              <w:rPr>
                <w:rFonts w:ascii="Times New Roman" w:hAnsi="Times New Roman"/>
                <w:sz w:val="24"/>
                <w:szCs w:val="24"/>
              </w:rPr>
              <w:t xml:space="preserve"> = A;</w:t>
            </w:r>
          </w:p>
          <w:p w:rsidR="00261442" w:rsidRPr="00DA4F8F" w:rsidRDefault="00261442">
            <w:pPr>
              <w:pStyle w:val="af2"/>
              <w:rPr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  <w:lang w:val="en-US"/>
              </w:rPr>
              <w:t>2) (AB)</w:t>
            </w:r>
            <w:r w:rsidRPr="00DA4F8F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-1</w:t>
            </w:r>
            <w:r w:rsidRPr="00DA4F8F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= B</w:t>
            </w:r>
            <w:r w:rsidRPr="00DA4F8F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-1</w:t>
            </w:r>
            <w:r w:rsidRPr="00DA4F8F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DA4F8F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-1</w:t>
            </w:r>
          </w:p>
          <w:p w:rsidR="00261442" w:rsidRPr="00DA4F8F" w:rsidRDefault="00261442">
            <w:pPr>
              <w:pStyle w:val="af2"/>
              <w:rPr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3) (</w:t>
            </w:r>
            <w:r w:rsidRPr="00DA4F8F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DA4F8F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T</w:t>
            </w:r>
            <w:r w:rsidRPr="00DA4F8F">
              <w:rPr>
                <w:rFonts w:ascii="Times New Roman" w:hAnsi="Times New Roman"/>
                <w:sz w:val="24"/>
                <w:szCs w:val="24"/>
              </w:rPr>
              <w:t>)</w:t>
            </w:r>
            <w:r w:rsidRPr="00DA4F8F">
              <w:rPr>
                <w:rFonts w:ascii="Times New Roman" w:hAnsi="Times New Roman"/>
                <w:sz w:val="24"/>
                <w:szCs w:val="24"/>
                <w:vertAlign w:val="superscript"/>
              </w:rPr>
              <w:t>-1</w:t>
            </w:r>
            <w:r w:rsidRPr="00DA4F8F">
              <w:rPr>
                <w:rFonts w:ascii="Times New Roman" w:hAnsi="Times New Roman"/>
                <w:sz w:val="24"/>
                <w:szCs w:val="24"/>
              </w:rPr>
              <w:t xml:space="preserve"> = (</w:t>
            </w:r>
            <w:r w:rsidRPr="00DA4F8F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DA4F8F">
              <w:rPr>
                <w:rFonts w:ascii="Times New Roman" w:hAnsi="Times New Roman"/>
                <w:sz w:val="24"/>
                <w:szCs w:val="24"/>
                <w:vertAlign w:val="superscript"/>
              </w:rPr>
              <w:t>-1</w:t>
            </w:r>
            <w:r w:rsidRPr="00DA4F8F">
              <w:rPr>
                <w:rFonts w:ascii="Times New Roman" w:hAnsi="Times New Roman"/>
                <w:sz w:val="24"/>
                <w:szCs w:val="24"/>
              </w:rPr>
              <w:t>)</w:t>
            </w:r>
            <w:r w:rsidRPr="00DA4F8F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T</w:t>
            </w:r>
            <w:r w:rsidRPr="00DA4F8F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261442" w:rsidRPr="00DA4F8F" w:rsidRDefault="00261442">
            <w:pPr>
              <w:pStyle w:val="af2"/>
              <w:rPr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 xml:space="preserve">Пример.  Дана матрица А = </w:t>
            </w:r>
            <m:oMath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</m:t>
                        </m:r>
                      </m:e>
                    </m:mr>
                  </m:m>
                </m:e>
              </m:d>
            </m:oMath>
            <w:r w:rsidRPr="00DA4F8F">
              <w:rPr>
                <w:rFonts w:ascii="Times New Roman" w:hAnsi="Times New Roman"/>
                <w:sz w:val="24"/>
                <w:szCs w:val="24"/>
              </w:rPr>
              <w:t>, найти А</w:t>
            </w:r>
            <w:r w:rsidRPr="00DA4F8F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 w:rsidRPr="00DA4F8F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261442" w:rsidRPr="00DA4F8F" w:rsidRDefault="00261442">
            <w:pPr>
              <w:pStyle w:val="af2"/>
              <w:rPr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А</w:t>
            </w:r>
            <w:r w:rsidRPr="00DA4F8F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DA4F8F">
              <w:rPr>
                <w:rFonts w:ascii="Times New Roman" w:hAnsi="Times New Roman"/>
                <w:sz w:val="24"/>
                <w:szCs w:val="24"/>
              </w:rPr>
              <w:t xml:space="preserve"> = АА = </w:t>
            </w:r>
            <m:oMath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</m:t>
                        </m:r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</m:t>
                        </m:r>
                      </m:e>
                    </m:mr>
                  </m:m>
                </m:e>
              </m:d>
            </m:oMath>
            <w:r w:rsidRPr="00DA4F8F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m:oMath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m:rPr>
                            <m:lit/>
                            <m:nor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1</m:t>
                        </m:r>
                      </m:e>
                      <m:e>
                        <m:r>
                          <m:rPr>
                            <m:lit/>
                            <m:nor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7</m:t>
                        </m:r>
                      </m:e>
                      <m:e>
                        <m:r>
                          <m:rPr>
                            <m:lit/>
                            <m:nor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8</m:t>
                        </m:r>
                      </m:e>
                    </m:mr>
                  </m:m>
                </m:e>
              </m:d>
            </m:oMath>
            <w:r w:rsidRPr="00DA4F8F">
              <w:rPr>
                <w:rFonts w:ascii="Times New Roman" w:hAnsi="Times New Roman"/>
                <w:sz w:val="24"/>
                <w:szCs w:val="24"/>
              </w:rPr>
              <w:t xml:space="preserve">;            </w:t>
            </w:r>
            <w:r w:rsidRPr="00DA4F8F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DA4F8F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 w:rsidRPr="00DA4F8F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m:oMath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</m:t>
                        </m:r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m:rPr>
                            <m:lit/>
                            <m:nor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1</m:t>
                        </m:r>
                      </m:e>
                      <m:e>
                        <m:r>
                          <m:rPr>
                            <m:lit/>
                            <m:nor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7</m:t>
                        </m:r>
                      </m:e>
                      <m:e>
                        <m:r>
                          <m:rPr>
                            <m:lit/>
                            <m:nor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8</m:t>
                        </m:r>
                      </m:e>
                    </m:mr>
                  </m:m>
                </m:e>
              </m:d>
            </m:oMath>
            <w:r w:rsidRPr="00DA4F8F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m:oMath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m:rPr>
                            <m:lit/>
                            <m:nor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7</m:t>
                        </m:r>
                      </m:e>
                      <m:e>
                        <m:r>
                          <m:rPr>
                            <m:lit/>
                            <m:nor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78</m:t>
                        </m:r>
                      </m:e>
                    </m:mr>
                    <m:mr>
                      <m:e>
                        <m:r>
                          <m:rPr>
                            <m:lit/>
                            <m:nor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9</m:t>
                        </m:r>
                      </m:e>
                      <m:e>
                        <m:r>
                          <m:rPr>
                            <m:lit/>
                            <m:nor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86</m:t>
                        </m:r>
                      </m:e>
                    </m:mr>
                  </m:m>
                </m:e>
              </m:d>
            </m:oMath>
            <w:r w:rsidRPr="00DA4F8F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261442" w:rsidRPr="00DA4F8F" w:rsidRDefault="00261442">
            <w:pPr>
              <w:pStyle w:val="af2"/>
              <w:rPr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ab/>
              <w:t xml:space="preserve">Отметим, что матрицы </w:t>
            </w:r>
            <m:oMath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</m:t>
                        </m:r>
                      </m:e>
                    </m:mr>
                  </m:m>
                </m:e>
              </m:d>
            </m:oMath>
            <w:r w:rsidRPr="00DA4F8F">
              <w:rPr>
                <w:rFonts w:ascii="Times New Roman" w:hAnsi="Times New Roman"/>
                <w:sz w:val="24"/>
                <w:szCs w:val="24"/>
              </w:rPr>
              <w:t xml:space="preserve"> и </w:t>
            </w:r>
            <m:oMath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m:rPr>
                            <m:lit/>
                            <m:nor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1</m:t>
                        </m:r>
                      </m:e>
                      <m:e>
                        <m:r>
                          <m:rPr>
                            <m:lit/>
                            <m:nor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7</m:t>
                        </m:r>
                      </m:e>
                      <m:e>
                        <m:r>
                          <m:rPr>
                            <m:lit/>
                            <m:nor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8</m:t>
                        </m:r>
                      </m:e>
                    </m:mr>
                  </m:m>
                </m:e>
              </m:d>
            </m:oMath>
            <w:r w:rsidRPr="00DA4F8F">
              <w:rPr>
                <w:rFonts w:ascii="Times New Roman" w:hAnsi="Times New Roman"/>
                <w:sz w:val="24"/>
                <w:szCs w:val="24"/>
              </w:rPr>
              <w:t xml:space="preserve"> являются перестановочными.</w:t>
            </w:r>
          </w:p>
          <w:p w:rsidR="00261442" w:rsidRPr="00DA4F8F" w:rsidRDefault="00261442">
            <w:pPr>
              <w:pStyle w:val="af2"/>
              <w:rPr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 xml:space="preserve">Пример.    Вычислить определитель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</m:m>
                </m:e>
              </m:d>
            </m:oMath>
            <w:r w:rsidRPr="00DA4F8F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261442" w:rsidRPr="00DA4F8F" w:rsidRDefault="007B3B08">
            <w:pPr>
              <w:pStyle w:val="af2"/>
              <w:rPr>
                <w:sz w:val="24"/>
                <w:szCs w:val="24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4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</m:m>
                </m:e>
              </m:d>
            </m:oMath>
            <w:r w:rsidR="00261442" w:rsidRPr="00DA4F8F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="00261442" w:rsidRPr="00DA4F8F">
              <w:rPr>
                <w:rFonts w:ascii="Times New Roman" w:hAnsi="Times New Roman"/>
                <w:sz w:val="24"/>
                <w:szCs w:val="24"/>
              </w:rPr>
              <w:t>= -1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+3⋅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-4⋅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</m:t>
                        </m:r>
                      </m:e>
                    </m:mr>
                  </m:m>
                </m:e>
              </m:d>
            </m:oMath>
          </w:p>
          <w:p w:rsidR="00261442" w:rsidRPr="00DA4F8F" w:rsidRDefault="007B3B08">
            <w:pPr>
              <w:pStyle w:val="af2"/>
              <w:rPr>
                <w:sz w:val="24"/>
                <w:szCs w:val="24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</m:m>
                </m:e>
              </m:d>
            </m:oMath>
            <w:r w:rsidR="00261442" w:rsidRPr="00DA4F8F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="00261442" w:rsidRPr="00DA4F8F">
              <w:rPr>
                <w:rFonts w:ascii="Times New Roman" w:hAnsi="Times New Roman"/>
                <w:sz w:val="24"/>
                <w:szCs w:val="24"/>
              </w:rPr>
              <w:t>= -1(6 – 4) – 1(9 – 1) + 2(12 – 2) = -2 – 8 + 20 = 10.</w:t>
            </w:r>
          </w:p>
          <w:p w:rsidR="00261442" w:rsidRPr="00DA4F8F" w:rsidRDefault="00261442">
            <w:pPr>
              <w:pStyle w:val="af2"/>
              <w:rPr>
                <w:rFonts w:ascii="Times New Roman" w:hAnsi="Times New Roman"/>
                <w:sz w:val="24"/>
                <w:szCs w:val="24"/>
              </w:rPr>
            </w:pPr>
          </w:p>
          <w:p w:rsidR="00261442" w:rsidRPr="00DA4F8F" w:rsidRDefault="007B3B08">
            <w:pPr>
              <w:pStyle w:val="af2"/>
              <w:rPr>
                <w:sz w:val="24"/>
                <w:szCs w:val="24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</m:m>
                </m:e>
              </m:d>
            </m:oMath>
            <w:r w:rsidR="00261442" w:rsidRPr="00DA4F8F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="00261442" w:rsidRPr="00DA4F8F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</m:m>
                </m:e>
              </m:d>
            </m:oMath>
            <w:r w:rsidR="00261442" w:rsidRPr="00DA4F8F">
              <w:rPr>
                <w:rFonts w:ascii="Times New Roman" w:hAnsi="Times New Roman"/>
                <w:sz w:val="24"/>
                <w:szCs w:val="24"/>
              </w:rPr>
              <w:t>= 2(0 – 2) – 1(0 – 6) = 2.</w:t>
            </w:r>
          </w:p>
          <w:p w:rsidR="00261442" w:rsidRPr="00DA4F8F" w:rsidRDefault="007B3B08">
            <w:pPr>
              <w:pStyle w:val="af2"/>
              <w:rPr>
                <w:sz w:val="24"/>
                <w:szCs w:val="24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</m:t>
                        </m:r>
                      </m:e>
                    </m:mr>
                  </m:m>
                </m:e>
              </m:d>
            </m:oMath>
            <w:r w:rsidR="00261442" w:rsidRPr="00DA4F8F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</m:t>
                        </m:r>
                      </m:e>
                    </m:mr>
                  </m:m>
                </m:e>
              </m:d>
            </m:oMath>
            <w:r w:rsidR="00261442" w:rsidRPr="00DA4F8F">
              <w:rPr>
                <w:rFonts w:ascii="Times New Roman" w:hAnsi="Times New Roman"/>
                <w:sz w:val="24"/>
                <w:szCs w:val="24"/>
              </w:rPr>
              <w:t xml:space="preserve"> = 2(-4) – 3(-6) = -8 + 18 = 10.</w:t>
            </w:r>
          </w:p>
          <w:p w:rsidR="00261442" w:rsidRPr="00DA4F8F" w:rsidRDefault="00261442">
            <w:pPr>
              <w:widowControl w:val="0"/>
              <w:spacing w:before="225" w:afterAutospacing="1" w:line="240" w:lineRule="auto"/>
              <w:ind w:right="375"/>
              <w:rPr>
                <w:rFonts w:ascii="Times New Roman" w:eastAsia="Times New Roman" w:hAnsi="Times New Roman" w:cs="Times New Roman"/>
                <w:color w:val="171717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color w:val="171717"/>
                <w:sz w:val="24"/>
                <w:szCs w:val="24"/>
                <w:lang w:eastAsia="ru-RU"/>
              </w:rPr>
              <w:t>Значение определителя: -10 + 6 – 40 = -44.</w:t>
            </w:r>
          </w:p>
          <w:p w:rsidR="00261442" w:rsidRPr="00DA4F8F" w:rsidRDefault="00261442">
            <w:pPr>
              <w:widowControl w:val="0"/>
              <w:shd w:val="clear" w:color="auto" w:fill="FEFEFE"/>
              <w:spacing w:after="0" w:line="240" w:lineRule="auto"/>
              <w:rPr>
                <w:rFonts w:ascii="Times New Roman" w:eastAsia="Times New Roman" w:hAnsi="Times New Roman" w:cs="Times New Roman"/>
                <w:color w:val="171717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color w:val="171717"/>
                <w:sz w:val="24"/>
                <w:szCs w:val="24"/>
                <w:lang w:eastAsia="ru-RU"/>
              </w:rPr>
              <w:t xml:space="preserve"> </w:t>
            </w:r>
          </w:p>
          <w:p w:rsidR="00261442" w:rsidRPr="00DA4F8F" w:rsidRDefault="0026144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Задания для самостоятельной работы.</w:t>
            </w:r>
          </w:p>
          <w:p w:rsidR="00261442" w:rsidRPr="00DA4F8F" w:rsidRDefault="00261442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color w:val="171717"/>
                <w:sz w:val="24"/>
                <w:szCs w:val="24"/>
                <w:lang w:eastAsia="ru-RU"/>
              </w:rPr>
            </w:pPr>
          </w:p>
          <w:p w:rsidR="00261442" w:rsidRPr="00DA4F8F" w:rsidRDefault="00261442">
            <w:pPr>
              <w:pStyle w:val="af9"/>
              <w:rPr>
                <w:sz w:val="24"/>
                <w:szCs w:val="24"/>
              </w:rPr>
            </w:pPr>
            <w:r w:rsidRPr="00DA4F8F">
              <w:rPr>
                <w:b/>
                <w:sz w:val="24"/>
                <w:szCs w:val="24"/>
              </w:rPr>
              <w:t>Задание 1</w:t>
            </w:r>
            <w:r w:rsidRPr="00DA4F8F">
              <w:rPr>
                <w:sz w:val="24"/>
                <w:szCs w:val="24"/>
              </w:rPr>
              <w:t>. Выполнить арифметические действия с матрицами:</w:t>
            </w:r>
          </w:p>
          <w:p w:rsidR="00261442" w:rsidRPr="00DA4F8F" w:rsidRDefault="00261442">
            <w:pPr>
              <w:pStyle w:val="af9"/>
              <w:ind w:firstLine="425"/>
              <w:rPr>
                <w:sz w:val="24"/>
                <w:szCs w:val="24"/>
              </w:rPr>
            </w:pPr>
            <w:r w:rsidRPr="00DA4F8F">
              <w:rPr>
                <w:bCs/>
                <w:sz w:val="24"/>
                <w:szCs w:val="24"/>
              </w:rPr>
              <w:t xml:space="preserve">1) </w:t>
            </w:r>
            <w:r w:rsidR="007B3B08">
              <w:rPr>
                <w:sz w:val="24"/>
                <w:szCs w:val="24"/>
              </w:rPr>
              <w:pict>
                <v:shape id="_x0000_tole_rId3" o:spid="_x0000_s3314" type="#_x0000_t75" style="position:absolute;left:0;text-align:left;margin-left:0;margin-top:0;width:50pt;height:50pt;z-index:251717120;visibility:hidden;mso-position-horizontal-relative:text;mso-position-vertical-relative:text">
                  <o:lock v:ext="edit" selection="t"/>
                </v:shape>
              </w:pict>
            </w:r>
            <w:r w:rsidR="007B3B08">
              <w:rPr>
                <w:sz w:val="24"/>
                <w:szCs w:val="24"/>
              </w:rPr>
              <w:pict>
                <v:shape id="_x0000_i1102" type="#_x0000_t75" style="width:108pt;height:36pt;visibility:visible">
                  <v:imagedata r:id="rId158" o:title=""/>
                </v:shape>
              </w:pict>
            </w:r>
            <w:r w:rsidRPr="00DA4F8F">
              <w:rPr>
                <w:sz w:val="24"/>
                <w:szCs w:val="24"/>
              </w:rPr>
              <w:t>;</w:t>
            </w:r>
            <w:r w:rsidRPr="00DA4F8F">
              <w:rPr>
                <w:sz w:val="24"/>
                <w:szCs w:val="24"/>
              </w:rPr>
              <w:tab/>
            </w:r>
            <w:r w:rsidRPr="00DA4F8F">
              <w:rPr>
                <w:sz w:val="24"/>
                <w:szCs w:val="24"/>
              </w:rPr>
              <w:tab/>
            </w:r>
            <w:r w:rsidRPr="00DA4F8F">
              <w:rPr>
                <w:sz w:val="24"/>
                <w:szCs w:val="24"/>
              </w:rPr>
              <w:tab/>
              <w:t xml:space="preserve"> </w:t>
            </w:r>
            <w:r w:rsidRPr="00DA4F8F">
              <w:rPr>
                <w:bCs/>
                <w:sz w:val="24"/>
                <w:szCs w:val="24"/>
              </w:rPr>
              <w:t xml:space="preserve">2) </w:t>
            </w:r>
            <w:r w:rsidR="007B3B08">
              <w:rPr>
                <w:sz w:val="24"/>
                <w:szCs w:val="24"/>
              </w:rPr>
              <w:pict>
                <v:shape id="_x0000_tole_rId5" o:spid="_x0000_s3315" type="#_x0000_t75" style="position:absolute;left:0;text-align:left;margin-left:0;margin-top:0;width:50pt;height:50pt;z-index:251718144;visibility:hidden;mso-position-horizontal-relative:text;mso-position-vertical-relative:text">
                  <o:lock v:ext="edit" selection="t"/>
                </v:shape>
              </w:pict>
            </w:r>
            <w:r w:rsidR="007B3B08">
              <w:rPr>
                <w:sz w:val="24"/>
                <w:szCs w:val="24"/>
              </w:rPr>
              <w:pict>
                <v:shape id="_x0000_i1103" type="#_x0000_t75" style="width:108pt;height:36pt;visibility:visible">
                  <v:imagedata r:id="rId159" o:title=""/>
                </v:shape>
              </w:pict>
            </w:r>
            <w:r w:rsidRPr="00DA4F8F">
              <w:rPr>
                <w:sz w:val="24"/>
                <w:szCs w:val="24"/>
              </w:rPr>
              <w:t xml:space="preserve">; </w:t>
            </w:r>
          </w:p>
          <w:p w:rsidR="00261442" w:rsidRPr="00DA4F8F" w:rsidRDefault="00261442">
            <w:pPr>
              <w:pStyle w:val="af9"/>
              <w:ind w:firstLine="425"/>
              <w:rPr>
                <w:sz w:val="24"/>
                <w:szCs w:val="24"/>
              </w:rPr>
            </w:pPr>
            <w:r w:rsidRPr="00DA4F8F">
              <w:rPr>
                <w:sz w:val="24"/>
                <w:szCs w:val="24"/>
              </w:rPr>
              <w:t xml:space="preserve">3) </w:t>
            </w:r>
            <w:r w:rsidR="007B3B08">
              <w:rPr>
                <w:sz w:val="24"/>
                <w:szCs w:val="24"/>
              </w:rPr>
              <w:pict>
                <v:shape id="_x0000_tole_rId7" o:spid="_x0000_s3316" type="#_x0000_t75" style="position:absolute;left:0;text-align:left;margin-left:0;margin-top:0;width:50pt;height:50pt;z-index:251719168;visibility:hidden;mso-position-horizontal-relative:text;mso-position-vertical-relative:text">
                  <o:lock v:ext="edit" selection="t"/>
                </v:shape>
              </w:pict>
            </w:r>
            <w:r w:rsidR="007B3B08">
              <w:rPr>
                <w:sz w:val="24"/>
                <w:szCs w:val="24"/>
              </w:rPr>
              <w:pict>
                <v:shape id="_x0000_i1104" type="#_x0000_t75" style="width:136.5pt;height:57.75pt;visibility:visible">
                  <v:imagedata r:id="rId160" o:title=""/>
                </v:shape>
              </w:pict>
            </w:r>
            <w:r w:rsidRPr="00DA4F8F">
              <w:rPr>
                <w:sz w:val="24"/>
                <w:szCs w:val="24"/>
              </w:rPr>
              <w:t>;</w:t>
            </w:r>
            <w:r w:rsidRPr="00DA4F8F">
              <w:rPr>
                <w:sz w:val="24"/>
                <w:szCs w:val="24"/>
              </w:rPr>
              <w:tab/>
            </w:r>
            <w:r w:rsidRPr="00DA4F8F">
              <w:rPr>
                <w:sz w:val="24"/>
                <w:szCs w:val="24"/>
              </w:rPr>
              <w:tab/>
              <w:t>4</w:t>
            </w:r>
            <w:r w:rsidRPr="00DA4F8F">
              <w:rPr>
                <w:bCs/>
                <w:sz w:val="24"/>
                <w:szCs w:val="24"/>
              </w:rPr>
              <w:t>)</w:t>
            </w:r>
            <w:r w:rsidRPr="00DA4F8F">
              <w:rPr>
                <w:sz w:val="24"/>
                <w:szCs w:val="24"/>
              </w:rPr>
              <w:t xml:space="preserve"> </w:t>
            </w:r>
            <w:r w:rsidR="007B3B08">
              <w:rPr>
                <w:sz w:val="24"/>
                <w:szCs w:val="24"/>
              </w:rPr>
              <w:pict>
                <v:shape id="_x0000_tole_rId9" o:spid="_x0000_s3317" type="#_x0000_t75" style="position:absolute;left:0;text-align:left;margin-left:0;margin-top:0;width:50pt;height:50pt;z-index:251720192;visibility:hidden;mso-position-horizontal-relative:text;mso-position-vertical-relative:text">
                  <o:lock v:ext="edit" selection="t"/>
                </v:shape>
              </w:pict>
            </w:r>
            <w:r w:rsidR="007B3B08">
              <w:rPr>
                <w:sz w:val="24"/>
                <w:szCs w:val="24"/>
              </w:rPr>
              <w:pict>
                <v:shape id="_x0000_i1105" type="#_x0000_t75" style="width:151.5pt;height:57.75pt;visibility:visible">
                  <v:imagedata r:id="rId161" o:title=""/>
                </v:shape>
              </w:pict>
            </w:r>
            <w:r w:rsidRPr="00DA4F8F">
              <w:rPr>
                <w:sz w:val="24"/>
                <w:szCs w:val="24"/>
              </w:rPr>
              <w:t>;</w:t>
            </w:r>
          </w:p>
          <w:p w:rsidR="00261442" w:rsidRPr="00DA4F8F" w:rsidRDefault="00261442">
            <w:pPr>
              <w:pStyle w:val="af9"/>
              <w:ind w:firstLine="425"/>
              <w:rPr>
                <w:sz w:val="24"/>
                <w:szCs w:val="24"/>
              </w:rPr>
            </w:pPr>
            <w:r w:rsidRPr="00DA4F8F">
              <w:rPr>
                <w:bCs/>
                <w:sz w:val="24"/>
                <w:szCs w:val="24"/>
              </w:rPr>
              <w:lastRenderedPageBreak/>
              <w:t>5)</w:t>
            </w:r>
            <w:r w:rsidRPr="00DA4F8F">
              <w:rPr>
                <w:sz w:val="24"/>
                <w:szCs w:val="24"/>
              </w:rPr>
              <w:t xml:space="preserve"> </w:t>
            </w:r>
            <w:r w:rsidR="007B3B08">
              <w:rPr>
                <w:sz w:val="24"/>
                <w:szCs w:val="24"/>
              </w:rPr>
              <w:pict>
                <v:shape id="_x0000_tole_rId11" o:spid="_x0000_s3318" type="#_x0000_t75" style="position:absolute;left:0;text-align:left;margin-left:0;margin-top:0;width:50pt;height:50pt;z-index:251721216;visibility:hidden;mso-position-horizontal-relative:text;mso-position-vertical-relative:text">
                  <o:lock v:ext="edit" selection="t"/>
                </v:shape>
              </w:pict>
            </w:r>
            <w:r w:rsidR="007B3B08">
              <w:rPr>
                <w:sz w:val="24"/>
                <w:szCs w:val="24"/>
              </w:rPr>
              <w:pict>
                <v:shape id="_x0000_i1106" type="#_x0000_t75" style="width:2in;height:36pt;visibility:visible">
                  <v:imagedata r:id="rId162" o:title=""/>
                </v:shape>
              </w:pict>
            </w:r>
            <w:r w:rsidRPr="00DA4F8F">
              <w:rPr>
                <w:sz w:val="24"/>
                <w:szCs w:val="24"/>
              </w:rPr>
              <w:t xml:space="preserve"> ;</w:t>
            </w:r>
            <w:r w:rsidRPr="00DA4F8F">
              <w:rPr>
                <w:sz w:val="24"/>
                <w:szCs w:val="24"/>
              </w:rPr>
              <w:tab/>
              <w:t xml:space="preserve"> </w:t>
            </w:r>
          </w:p>
          <w:p w:rsidR="00261442" w:rsidRPr="00DA4F8F" w:rsidRDefault="00261442">
            <w:pPr>
              <w:pStyle w:val="af9"/>
              <w:ind w:firstLine="425"/>
              <w:rPr>
                <w:sz w:val="24"/>
                <w:szCs w:val="24"/>
              </w:rPr>
            </w:pPr>
            <w:r w:rsidRPr="00DA4F8F">
              <w:rPr>
                <w:bCs/>
                <w:sz w:val="24"/>
                <w:szCs w:val="24"/>
              </w:rPr>
              <w:t>6)</w:t>
            </w:r>
            <w:r w:rsidR="007B3B08">
              <w:rPr>
                <w:sz w:val="24"/>
                <w:szCs w:val="24"/>
              </w:rPr>
              <w:pict>
                <v:shape id="_x0000_tole_rId13" o:spid="_x0000_s3319" type="#_x0000_t75" style="position:absolute;left:0;text-align:left;margin-left:0;margin-top:0;width:50pt;height:50pt;z-index:251722240;visibility:hidden;mso-position-horizontal-relative:text;mso-position-vertical-relative:text">
                  <o:lock v:ext="edit" selection="t"/>
                </v:shape>
              </w:pict>
            </w:r>
            <w:r w:rsidR="007B3B08">
              <w:rPr>
                <w:sz w:val="24"/>
                <w:szCs w:val="24"/>
              </w:rPr>
              <w:pict>
                <v:shape id="_x0000_i1107" type="#_x0000_t75" style="width:3in;height:1in;visibility:visible">
                  <v:imagedata r:id="rId163" o:title=""/>
                </v:shape>
              </w:pict>
            </w:r>
            <w:r w:rsidRPr="00DA4F8F">
              <w:rPr>
                <w:sz w:val="24"/>
                <w:szCs w:val="24"/>
              </w:rPr>
              <w:t xml:space="preserve">; </w:t>
            </w:r>
          </w:p>
          <w:p w:rsidR="00261442" w:rsidRPr="00DA4F8F" w:rsidRDefault="00261442">
            <w:pPr>
              <w:pStyle w:val="af9"/>
              <w:ind w:firstLine="425"/>
              <w:rPr>
                <w:sz w:val="24"/>
                <w:szCs w:val="24"/>
              </w:rPr>
            </w:pPr>
            <w:r w:rsidRPr="00DA4F8F">
              <w:rPr>
                <w:bCs/>
                <w:sz w:val="24"/>
                <w:szCs w:val="24"/>
              </w:rPr>
              <w:t>7)</w:t>
            </w:r>
            <w:r w:rsidRPr="00DA4F8F">
              <w:rPr>
                <w:sz w:val="24"/>
                <w:szCs w:val="24"/>
              </w:rPr>
              <w:t xml:space="preserve"> </w:t>
            </w:r>
            <w:r w:rsidR="007B3B08">
              <w:rPr>
                <w:sz w:val="24"/>
                <w:szCs w:val="24"/>
              </w:rPr>
              <w:pict>
                <v:shape id="_x0000_tole_rId15" o:spid="_x0000_s3320" type="#_x0000_t75" style="position:absolute;left:0;text-align:left;margin-left:0;margin-top:0;width:50pt;height:50pt;z-index:251723264;visibility:hidden;mso-position-horizontal-relative:text;mso-position-vertical-relative:text">
                  <o:lock v:ext="edit" selection="t"/>
                </v:shape>
              </w:pict>
            </w:r>
            <w:r w:rsidR="007B3B08">
              <w:rPr>
                <w:sz w:val="24"/>
                <w:szCs w:val="24"/>
              </w:rPr>
              <w:pict>
                <v:shape id="_x0000_i1108" type="#_x0000_t75" style="width:187.5pt;height:57.75pt;visibility:visible">
                  <v:imagedata r:id="rId164" o:title=""/>
                </v:shape>
              </w:pict>
            </w:r>
            <w:r w:rsidRPr="00DA4F8F">
              <w:rPr>
                <w:sz w:val="24"/>
                <w:szCs w:val="24"/>
              </w:rPr>
              <w:tab/>
            </w:r>
          </w:p>
          <w:p w:rsidR="00261442" w:rsidRPr="00DA4F8F" w:rsidRDefault="00261442">
            <w:pPr>
              <w:pStyle w:val="af9"/>
              <w:rPr>
                <w:sz w:val="24"/>
                <w:szCs w:val="24"/>
              </w:rPr>
            </w:pPr>
            <w:r w:rsidRPr="00DA4F8F">
              <w:rPr>
                <w:b/>
                <w:sz w:val="24"/>
                <w:szCs w:val="24"/>
              </w:rPr>
              <w:t>Задание 2</w:t>
            </w:r>
            <w:r w:rsidRPr="00DA4F8F">
              <w:rPr>
                <w:sz w:val="24"/>
                <w:szCs w:val="24"/>
              </w:rPr>
              <w:t>.</w:t>
            </w:r>
            <w:r w:rsidRPr="00DA4F8F">
              <w:rPr>
                <w:b/>
                <w:sz w:val="24"/>
                <w:szCs w:val="24"/>
              </w:rPr>
              <w:t xml:space="preserve"> </w:t>
            </w:r>
            <w:r w:rsidRPr="00DA4F8F">
              <w:rPr>
                <w:sz w:val="24"/>
                <w:szCs w:val="24"/>
              </w:rPr>
              <w:t xml:space="preserve">Доказать равенство </w:t>
            </w:r>
            <w:r w:rsidRPr="00DA4F8F">
              <w:rPr>
                <w:i/>
                <w:sz w:val="24"/>
                <w:szCs w:val="24"/>
              </w:rPr>
              <w:t>(AB)C=A(BC)</w:t>
            </w:r>
            <w:r w:rsidRPr="00DA4F8F">
              <w:rPr>
                <w:sz w:val="24"/>
                <w:szCs w:val="24"/>
              </w:rPr>
              <w:t xml:space="preserve"> для матриц:</w:t>
            </w:r>
          </w:p>
          <w:p w:rsidR="00261442" w:rsidRPr="00DA4F8F" w:rsidRDefault="00261442">
            <w:pPr>
              <w:pStyle w:val="af9"/>
              <w:rPr>
                <w:sz w:val="24"/>
                <w:szCs w:val="24"/>
              </w:rPr>
            </w:pPr>
            <w:r w:rsidRPr="00DA4F8F">
              <w:rPr>
                <w:b/>
                <w:bCs/>
                <w:sz w:val="24"/>
                <w:szCs w:val="24"/>
              </w:rPr>
              <w:t>1)</w:t>
            </w:r>
            <w:r w:rsidRPr="00DA4F8F">
              <w:rPr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A=</m:t>
              </m:r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3</m:t>
                        </m:r>
                      </m:e>
                    </m:mr>
                  </m:m>
                </m:e>
              </m:d>
            </m:oMath>
            <w:r w:rsidRPr="00DA4F8F">
              <w:rPr>
                <w:sz w:val="24"/>
                <w:szCs w:val="24"/>
              </w:rPr>
              <w:t xml:space="preserve">,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B=</m:t>
              </m:r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6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</m:mr>
                  </m:m>
                </m:e>
              </m:d>
            </m:oMath>
            <w:r w:rsidRPr="00DA4F8F">
              <w:rPr>
                <w:sz w:val="24"/>
                <w:szCs w:val="24"/>
              </w:rPr>
              <w:t xml:space="preserve">,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C=</m:t>
              </m:r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e>
                    </m:mr>
                  </m:m>
                </m:e>
              </m:d>
            </m:oMath>
            <w:r w:rsidRPr="00DA4F8F">
              <w:rPr>
                <w:sz w:val="24"/>
                <w:szCs w:val="24"/>
              </w:rPr>
              <w:t>;</w:t>
            </w:r>
          </w:p>
          <w:p w:rsidR="00261442" w:rsidRPr="00DA4F8F" w:rsidRDefault="00261442">
            <w:pPr>
              <w:pStyle w:val="af9"/>
              <w:rPr>
                <w:sz w:val="24"/>
                <w:szCs w:val="24"/>
              </w:rPr>
            </w:pPr>
            <w:r w:rsidRPr="00DA4F8F">
              <w:rPr>
                <w:b/>
                <w:bCs/>
                <w:sz w:val="24"/>
                <w:szCs w:val="24"/>
              </w:rPr>
              <w:t>2)</w:t>
            </w:r>
            <w:r w:rsidRPr="00DA4F8F">
              <w:rPr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A=</m:t>
              </m:r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</m:t>
                        </m:r>
                      </m:e>
                    </m:mr>
                  </m:m>
                </m:e>
              </m:d>
            </m:oMath>
            <w:r w:rsidRPr="00DA4F8F">
              <w:rPr>
                <w:sz w:val="24"/>
                <w:szCs w:val="24"/>
              </w:rPr>
              <w:t xml:space="preserve">,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B=</m:t>
              </m:r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Pr="00DA4F8F">
              <w:rPr>
                <w:sz w:val="24"/>
                <w:szCs w:val="24"/>
              </w:rPr>
              <w:t xml:space="preserve">,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C=</m:t>
              </m:r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1</m:t>
                        </m:r>
                      </m:e>
                    </m:mr>
                  </m:m>
                </m:e>
              </m:d>
            </m:oMath>
            <w:r w:rsidRPr="00DA4F8F">
              <w:rPr>
                <w:sz w:val="24"/>
                <w:szCs w:val="24"/>
              </w:rPr>
              <w:t>;</w:t>
            </w:r>
          </w:p>
          <w:p w:rsidR="00261442" w:rsidRPr="00DA4F8F" w:rsidRDefault="00261442">
            <w:pPr>
              <w:pStyle w:val="af9"/>
              <w:rPr>
                <w:sz w:val="24"/>
                <w:szCs w:val="24"/>
              </w:rPr>
            </w:pPr>
            <w:r w:rsidRPr="00DA4F8F">
              <w:rPr>
                <w:sz w:val="24"/>
                <w:szCs w:val="24"/>
              </w:rPr>
              <w:t xml:space="preserve">3)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A=</m:t>
              </m:r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</m:t>
                        </m:r>
                      </m:e>
                    </m:mr>
                  </m:m>
                </m:e>
              </m:d>
            </m:oMath>
            <w:r w:rsidRPr="00DA4F8F">
              <w:rPr>
                <w:sz w:val="24"/>
                <w:szCs w:val="24"/>
              </w:rPr>
              <w:t xml:space="preserve">,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B=</m:t>
              </m:r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Pr="00DA4F8F">
              <w:rPr>
                <w:sz w:val="24"/>
                <w:szCs w:val="24"/>
              </w:rPr>
              <w:t xml:space="preserve">,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C=</m:t>
              </m:r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</m:m>
                </m:e>
              </m:d>
            </m:oMath>
            <w:r w:rsidRPr="00DA4F8F">
              <w:rPr>
                <w:sz w:val="24"/>
                <w:szCs w:val="24"/>
              </w:rPr>
              <w:t>;</w:t>
            </w:r>
          </w:p>
          <w:p w:rsidR="00261442" w:rsidRPr="00DA4F8F" w:rsidRDefault="00261442">
            <w:pPr>
              <w:pStyle w:val="af9"/>
              <w:widowControl w:val="0"/>
              <w:rPr>
                <w:b/>
                <w:sz w:val="24"/>
                <w:szCs w:val="24"/>
              </w:rPr>
            </w:pPr>
            <w:r w:rsidRPr="00DA4F8F">
              <w:rPr>
                <w:b/>
                <w:color w:val="171717"/>
                <w:sz w:val="24"/>
                <w:szCs w:val="24"/>
                <w:lang w:eastAsia="ru-RU"/>
              </w:rPr>
              <w:t>Задание 3</w:t>
            </w:r>
            <w:r w:rsidRPr="00DA4F8F">
              <w:rPr>
                <w:color w:val="171717"/>
                <w:sz w:val="24"/>
                <w:szCs w:val="24"/>
                <w:lang w:eastAsia="ru-RU"/>
              </w:rPr>
              <w:t>.</w:t>
            </w:r>
            <w:r w:rsidRPr="00DA4F8F">
              <w:rPr>
                <w:b/>
                <w:color w:val="171717"/>
                <w:sz w:val="24"/>
                <w:szCs w:val="24"/>
                <w:lang w:eastAsia="ru-RU"/>
              </w:rPr>
              <w:t xml:space="preserve"> </w:t>
            </w:r>
            <w:r w:rsidRPr="00DA4F8F">
              <w:rPr>
                <w:bCs/>
                <w:color w:val="171717"/>
                <w:sz w:val="24"/>
                <w:szCs w:val="24"/>
                <w:lang w:eastAsia="ru-RU"/>
              </w:rPr>
              <w:t xml:space="preserve">Найти: 1) </w:t>
            </w:r>
            <w:r w:rsidR="007B3B08">
              <w:rPr>
                <w:color w:val="171717"/>
                <w:sz w:val="24"/>
                <w:szCs w:val="24"/>
                <w:lang w:eastAsia="ru-RU"/>
              </w:rPr>
              <w:pict>
                <v:shape id="_x0000_tole_rId17" o:spid="_x0000_s3321" type="#_x0000_t75" style="position:absolute;left:0;text-align:left;margin-left:0;margin-top:0;width:50pt;height:50pt;z-index:251724288;visibility:hidden;mso-position-horizontal-relative:text;mso-position-vertical-relative:text">
                  <o:lock v:ext="edit" selection="t"/>
                </v:shape>
              </w:pict>
            </w:r>
            <w:r w:rsidR="007B3B08">
              <w:rPr>
                <w:color w:val="171717"/>
                <w:sz w:val="24"/>
                <w:szCs w:val="24"/>
                <w:lang w:eastAsia="ru-RU"/>
              </w:rPr>
              <w:pict>
                <v:shape id="_x0000_i1109" type="#_x0000_t75" style="width:43.5pt;height:36pt;visibility:visible">
                  <v:imagedata r:id="rId165" o:title=""/>
                </v:shape>
              </w:pict>
            </w:r>
            <w:r w:rsidRPr="00DA4F8F">
              <w:rPr>
                <w:color w:val="171717"/>
                <w:sz w:val="24"/>
                <w:szCs w:val="24"/>
                <w:lang w:eastAsia="ru-RU"/>
              </w:rPr>
              <w:t xml:space="preserve">;       2) </w:t>
            </w:r>
            <w:r w:rsidR="007B3B08">
              <w:rPr>
                <w:color w:val="171717"/>
                <w:sz w:val="24"/>
                <w:szCs w:val="24"/>
                <w:lang w:eastAsia="ru-RU"/>
              </w:rPr>
              <w:pict>
                <v:shape id="_x0000_tole_rId19" o:spid="_x0000_s3322" type="#_x0000_t75" style="position:absolute;left:0;text-align:left;margin-left:0;margin-top:0;width:50pt;height:50pt;z-index:251725312;visibility:hidden;mso-position-horizontal-relative:text;mso-position-vertical-relative:text">
                  <o:lock v:ext="edit" selection="t"/>
                </v:shape>
              </w:pict>
            </w:r>
            <w:r w:rsidR="007B3B08">
              <w:rPr>
                <w:color w:val="171717"/>
                <w:sz w:val="24"/>
                <w:szCs w:val="24"/>
                <w:lang w:eastAsia="ru-RU"/>
              </w:rPr>
              <w:pict>
                <v:shape id="_x0000_i1110" type="#_x0000_t75" style="width:50.25pt;height:36pt;visibility:visible">
                  <v:imagedata r:id="rId166" o:title=""/>
                </v:shape>
              </w:pict>
            </w:r>
            <w:r w:rsidRPr="00DA4F8F">
              <w:rPr>
                <w:color w:val="171717"/>
                <w:sz w:val="24"/>
                <w:szCs w:val="24"/>
                <w:lang w:eastAsia="ru-RU"/>
              </w:rPr>
              <w:t xml:space="preserve">;       3) </w:t>
            </w:r>
            <w:r w:rsidR="007B3B08">
              <w:rPr>
                <w:color w:val="171717"/>
                <w:sz w:val="24"/>
                <w:szCs w:val="24"/>
                <w:lang w:eastAsia="ru-RU"/>
              </w:rPr>
              <w:pict>
                <v:shape id="_x0000_tole_rId21" o:spid="_x0000_s3323" type="#_x0000_t75" style="position:absolute;left:0;text-align:left;margin-left:0;margin-top:0;width:50pt;height:50pt;z-index:251726336;visibility:hidden;mso-position-horizontal-relative:text;mso-position-vertical-relative:text">
                  <o:lock v:ext="edit" selection="t"/>
                </v:shape>
              </w:pict>
            </w:r>
            <w:r w:rsidR="007B3B08">
              <w:rPr>
                <w:color w:val="171717"/>
                <w:sz w:val="24"/>
                <w:szCs w:val="24"/>
                <w:lang w:eastAsia="ru-RU"/>
              </w:rPr>
              <w:pict>
                <v:shape id="_x0000_i1111" type="#_x0000_t75" style="width:1in;height:57.75pt;visibility:visible">
                  <v:imagedata r:id="rId167" o:title=""/>
                </v:shape>
              </w:pict>
            </w:r>
            <w:r w:rsidRPr="00DA4F8F">
              <w:rPr>
                <w:color w:val="171717"/>
                <w:sz w:val="24"/>
                <w:szCs w:val="24"/>
                <w:lang w:eastAsia="ru-RU"/>
              </w:rPr>
              <w:t>.</w:t>
            </w:r>
          </w:p>
          <w:p w:rsidR="00261442" w:rsidRPr="00DA4F8F" w:rsidRDefault="00261442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291544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Задание 4.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Для матриц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220" w:dyaOrig="220">
                <v:shape id="_x0000_i1112" type="#_x0000_t75" style="width:7.5pt;height:7.5pt" o:ole="">
                  <v:imagedata r:id="rId168" o:title=""/>
                </v:shape>
                <o:OLEObject Type="Embed" ProgID="Equation.3" ShapeID="_x0000_i1112" DrawAspect="Content" ObjectID="_1779792807" r:id="rId169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220" w:dyaOrig="220">
                <v:shape id="_x0000_i1113" type="#_x0000_t75" style="width:7.5pt;height:7.5pt" o:ole="">
                  <v:imagedata r:id="rId170" o:title=""/>
                </v:shape>
                <o:OLEObject Type="Embed" ProgID="Equation.3" ShapeID="_x0000_i1113" DrawAspect="Content" ObjectID="_1779792808" r:id="rId171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220" w:dyaOrig="240">
                <v:shape id="_x0000_i1114" type="#_x0000_t75" style="width:7.5pt;height:14.25pt" o:ole="">
                  <v:imagedata r:id="rId172" o:title=""/>
                </v:shape>
                <o:OLEObject Type="Embed" ProgID="Equation.3" ShapeID="_x0000_i1114" DrawAspect="Content" ObjectID="_1779792809" r:id="rId173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вычислить:</w:t>
            </w:r>
          </w:p>
          <w:p w:rsidR="00261442" w:rsidRPr="00DA4F8F" w:rsidRDefault="00261442" w:rsidP="00291544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1)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840" w:dyaOrig="300">
                <v:shape id="_x0000_i1115" type="#_x0000_t75" style="width:43.5pt;height:14.25pt" o:ole="">
                  <v:imagedata r:id="rId174" o:title=""/>
                </v:shape>
                <o:OLEObject Type="Embed" ProgID="Equation.3" ShapeID="_x0000_i1115" DrawAspect="Content" ObjectID="_1779792810" r:id="rId175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,      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2)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840" w:dyaOrig="300">
                <v:shape id="_x0000_i1116" type="#_x0000_t75" style="width:43.5pt;height:14.25pt" o:ole="">
                  <v:imagedata r:id="rId176" o:title=""/>
                </v:shape>
                <o:OLEObject Type="Embed" ProgID="Equation.3" ShapeID="_x0000_i1116" DrawAspect="Content" ObjectID="_1779792811" r:id="rId177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,      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3)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760" w:dyaOrig="240">
                <v:shape id="_x0000_i1117" type="#_x0000_t75" style="width:36pt;height:14.25pt" o:ole="">
                  <v:imagedata r:id="rId178" o:title=""/>
                </v:shape>
                <o:OLEObject Type="Embed" ProgID="Equation.3" ShapeID="_x0000_i1117" DrawAspect="Content" ObjectID="_1779792812" r:id="rId179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261442" w:rsidRPr="00DA4F8F" w:rsidRDefault="00261442" w:rsidP="00291544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4)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880" w:dyaOrig="300">
                <v:shape id="_x0000_i1118" type="#_x0000_t75" style="width:43.5pt;height:14.25pt" o:ole="">
                  <v:imagedata r:id="rId180" o:title=""/>
                </v:shape>
                <o:OLEObject Type="Embed" ProgID="Equation.3" ShapeID="_x0000_i1118" DrawAspect="Content" ObjectID="_1779792813" r:id="rId181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,     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5)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840" w:dyaOrig="300">
                <v:shape id="_x0000_i1119" type="#_x0000_t75" style="width:43.5pt;height:14.25pt" o:ole="">
                  <v:imagedata r:id="rId182" o:title=""/>
                </v:shape>
                <o:OLEObject Type="Embed" ProgID="Equation.3" ShapeID="_x0000_i1119" DrawAspect="Content" ObjectID="_1779792814" r:id="rId183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,      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6)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960" w:dyaOrig="400">
                <v:shape id="_x0000_i1120" type="#_x0000_t75" style="width:50.25pt;height:21.75pt" o:ole="">
                  <v:imagedata r:id="rId184" o:title=""/>
                </v:shape>
                <o:OLEObject Type="Embed" ProgID="Equation.3" ShapeID="_x0000_i1120" DrawAspect="Content" ObjectID="_1779792815" r:id="rId185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 если</w:t>
            </w:r>
          </w:p>
          <w:p w:rsidR="00261442" w:rsidRPr="00DA4F8F" w:rsidRDefault="00261442" w:rsidP="00291544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1520" w:dyaOrig="620">
                <v:shape id="_x0000_i1121" type="#_x0000_t75" style="width:79.5pt;height:28.5pt" o:ole="">
                  <v:imagedata r:id="rId186" o:title=""/>
                </v:shape>
                <o:OLEObject Type="Embed" ProgID="Equation.3" ShapeID="_x0000_i1121" DrawAspect="Content" ObjectID="_1779792816" r:id="rId187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1240" w:dyaOrig="940">
                <v:shape id="_x0000_i1122" type="#_x0000_t75" style="width:64.5pt;height:43.5pt" o:ole="">
                  <v:imagedata r:id="rId188" o:title=""/>
                </v:shape>
                <o:OLEObject Type="Embed" ProgID="Equation.3" ShapeID="_x0000_i1122" DrawAspect="Content" ObjectID="_1779792817" r:id="rId189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1540" w:dyaOrig="940">
                <v:shape id="_x0000_i1123" type="#_x0000_t75" style="width:79.5pt;height:43.5pt" o:ole="">
                  <v:imagedata r:id="rId190" o:title=""/>
                </v:shape>
                <o:OLEObject Type="Embed" ProgID="Equation.3" ShapeID="_x0000_i1123" DrawAspect="Content" ObjectID="_1779792818" r:id="rId191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291544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 w:rsidP="00291544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Задание 5.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Для матриц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220" w:dyaOrig="220">
                <v:shape id="_x0000_i1124" type="#_x0000_t75" style="width:7.5pt;height:7.5pt" o:ole="">
                  <v:imagedata r:id="rId168" o:title=""/>
                </v:shape>
                <o:OLEObject Type="Embed" ProgID="Equation.3" ShapeID="_x0000_i1124" DrawAspect="Content" ObjectID="_1779792819" r:id="rId192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220" w:dyaOrig="220">
                <v:shape id="_x0000_i1125" type="#_x0000_t75" style="width:7.5pt;height:7.5pt" o:ole="">
                  <v:imagedata r:id="rId170" o:title=""/>
                </v:shape>
                <o:OLEObject Type="Embed" ProgID="Equation.3" ShapeID="_x0000_i1125" DrawAspect="Content" ObjectID="_1779792820" r:id="rId193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220" w:dyaOrig="240">
                <v:shape id="_x0000_i1126" type="#_x0000_t75" style="width:7.5pt;height:14.25pt" o:ole="">
                  <v:imagedata r:id="rId172" o:title=""/>
                </v:shape>
                <o:OLEObject Type="Embed" ProgID="Equation.3" ShapeID="_x0000_i1126" DrawAspect="Content" ObjectID="_1779792821" r:id="rId194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вычислить:</w:t>
            </w:r>
          </w:p>
          <w:p w:rsidR="00261442" w:rsidRPr="00DA4F8F" w:rsidRDefault="00261442" w:rsidP="00291544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1)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1140" w:dyaOrig="240">
                <v:shape id="_x0000_i1127" type="#_x0000_t75" style="width:57.75pt;height:14.25pt" o:ole="">
                  <v:imagedata r:id="rId195" o:title=""/>
                </v:shape>
                <o:OLEObject Type="Embed" ProgID="Equation.3" ShapeID="_x0000_i1127" DrawAspect="Content" ObjectID="_1779792822" r:id="rId196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2)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1380" w:dyaOrig="300">
                <v:shape id="_x0000_i1128" type="#_x0000_t75" style="width:1in;height:14.25pt" o:ole="">
                  <v:imagedata r:id="rId197" o:title=""/>
                </v:shape>
                <o:OLEObject Type="Embed" ProgID="Equation.3" ShapeID="_x0000_i1128" DrawAspect="Content" ObjectID="_1779792823" r:id="rId198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261442" w:rsidRPr="00DA4F8F" w:rsidRDefault="00261442" w:rsidP="00291544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3)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760" w:dyaOrig="220">
                <v:shape id="_x0000_i1129" type="#_x0000_t75" style="width:36pt;height:7.5pt" o:ole="">
                  <v:imagedata r:id="rId199" o:title=""/>
                </v:shape>
                <o:OLEObject Type="Embed" ProgID="Equation.3" ShapeID="_x0000_i1129" DrawAspect="Content" ObjectID="_1779792824" r:id="rId200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4)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720" w:dyaOrig="279">
                <v:shape id="_x0000_i1130" type="#_x0000_t75" style="width:36pt;height:14.25pt" o:ole="">
                  <v:imagedata r:id="rId201" o:title=""/>
                </v:shape>
                <o:OLEObject Type="Embed" ProgID="Equation.3" ShapeID="_x0000_i1130" DrawAspect="Content" ObjectID="_1779792825" r:id="rId202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 если</w:t>
            </w:r>
          </w:p>
          <w:p w:rsidR="00261442" w:rsidRPr="00DA4F8F" w:rsidRDefault="00261442" w:rsidP="00291544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1540" w:dyaOrig="940">
                <v:shape id="_x0000_i1131" type="#_x0000_t75" style="width:79.5pt;height:43.5pt" o:ole="">
                  <v:imagedata r:id="rId203" o:title=""/>
                </v:shape>
                <o:OLEObject Type="Embed" ProgID="Equation.3" ShapeID="_x0000_i1131" DrawAspect="Content" ObjectID="_1779792826" r:id="rId204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1680" w:dyaOrig="940">
                <v:shape id="_x0000_i1132" type="#_x0000_t75" style="width:86.25pt;height:43.5pt" o:ole="">
                  <v:imagedata r:id="rId205" o:title=""/>
                </v:shape>
                <o:OLEObject Type="Embed" ProgID="Equation.3" ShapeID="_x0000_i1132" DrawAspect="Content" ObjectID="_1779792827" r:id="rId206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1540" w:dyaOrig="940">
                <v:shape id="_x0000_i1133" type="#_x0000_t75" style="width:79.5pt;height:43.5pt" o:ole="">
                  <v:imagedata r:id="rId207" o:title=""/>
                </v:shape>
                <o:OLEObject Type="Embed" ProgID="Equation.3" ShapeID="_x0000_i1133" DrawAspect="Content" ObjectID="_1779792828" r:id="rId208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291544">
            <w:pPr>
              <w:widowControl w:val="0"/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261442" w:rsidRPr="00DA4F8F" w:rsidRDefault="00261442" w:rsidP="00291544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Задание 6.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Найти произведение матриц:</w:t>
            </w:r>
          </w:p>
          <w:p w:rsidR="00261442" w:rsidRPr="00DA4F8F" w:rsidRDefault="00261442" w:rsidP="00291544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1)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1600" w:dyaOrig="620">
                <v:shape id="_x0000_i1134" type="#_x0000_t75" style="width:79.5pt;height:28.5pt" o:ole="">
                  <v:imagedata r:id="rId209" o:title=""/>
                </v:shape>
                <o:OLEObject Type="Embed" ProgID="Equation.3" ShapeID="_x0000_i1134" DrawAspect="Content" ObjectID="_1779792829" r:id="rId210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;                  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2)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1540" w:dyaOrig="620">
                <v:shape id="_x0000_i1135" type="#_x0000_t75" style="width:79.5pt;height:28.5pt" o:ole="">
                  <v:imagedata r:id="rId211" o:title=""/>
                </v:shape>
                <o:OLEObject Type="Embed" ProgID="Equation.3" ShapeID="_x0000_i1135" DrawAspect="Content" ObjectID="_1779792830" r:id="rId212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261442" w:rsidRPr="00DA4F8F" w:rsidRDefault="00261442" w:rsidP="00291544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3)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1460" w:dyaOrig="620">
                <v:shape id="_x0000_i1136" type="#_x0000_t75" style="width:1in;height:28.5pt" o:ole="">
                  <v:imagedata r:id="rId213" o:title=""/>
                </v:shape>
                <o:OLEObject Type="Embed" ProgID="Equation.3" ShapeID="_x0000_i1136" DrawAspect="Content" ObjectID="_1779792831" r:id="rId214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;                     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4)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1480" w:dyaOrig="940">
                <v:shape id="_x0000_i1137" type="#_x0000_t75" style="width:1in;height:43.5pt" o:ole="">
                  <v:imagedata r:id="rId215" o:title=""/>
                </v:shape>
                <o:OLEObject Type="Embed" ProgID="Equation.3" ShapeID="_x0000_i1137" DrawAspect="Content" ObjectID="_1779792832" r:id="rId216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261442" w:rsidRPr="00DA4F8F" w:rsidRDefault="00261442" w:rsidP="00291544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5)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1640" w:dyaOrig="940">
                <v:shape id="_x0000_i1138" type="#_x0000_t75" style="width:79.5pt;height:43.5pt" o:ole="">
                  <v:imagedata r:id="rId217" o:title=""/>
                </v:shape>
                <o:OLEObject Type="Embed" ProgID="Equation.3" ShapeID="_x0000_i1138" DrawAspect="Content" ObjectID="_1779792833" r:id="rId218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;                 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6)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2140" w:dyaOrig="940">
                <v:shape id="_x0000_i1139" type="#_x0000_t75" style="width:108pt;height:43.5pt" o:ole="">
                  <v:imagedata r:id="rId219" o:title=""/>
                </v:shape>
                <o:OLEObject Type="Embed" ProgID="Equation.3" ShapeID="_x0000_i1139" DrawAspect="Content" ObjectID="_1779792834" r:id="rId220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261442" w:rsidRPr="00DA4F8F" w:rsidRDefault="00261442" w:rsidP="00291544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7)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2439" w:dyaOrig="940">
                <v:shape id="_x0000_i1140" type="#_x0000_t75" style="width:122.25pt;height:43.5pt" o:ole="">
                  <v:imagedata r:id="rId221" o:title=""/>
                </v:shape>
                <o:OLEObject Type="Embed" ProgID="Equation.3" ShapeID="_x0000_i1140" DrawAspect="Content" ObjectID="_1779792835" r:id="rId222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; 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8)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2580" w:dyaOrig="940">
                <v:shape id="_x0000_i1141" type="#_x0000_t75" style="width:129.75pt;height:43.5pt" o:ole="">
                  <v:imagedata r:id="rId223" o:title=""/>
                </v:shape>
                <o:OLEObject Type="Embed" ProgID="Equation.3" ShapeID="_x0000_i1141" DrawAspect="Content" ObjectID="_1779792836" r:id="rId224"/>
              </w:object>
            </w:r>
          </w:p>
          <w:p w:rsidR="00261442" w:rsidRPr="00DA4F8F" w:rsidRDefault="00261442" w:rsidP="00291544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Контрольные вопросы: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3"/>
              </w:numPr>
              <w:ind w:left="709"/>
              <w:rPr>
                <w:sz w:val="24"/>
              </w:rPr>
            </w:pPr>
            <w:r w:rsidRPr="00DA4F8F">
              <w:rPr>
                <w:sz w:val="24"/>
              </w:rPr>
              <w:t>Дайте определение матрицы.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4"/>
              </w:numPr>
              <w:ind w:left="709"/>
              <w:rPr>
                <w:sz w:val="24"/>
              </w:rPr>
            </w:pPr>
            <w:r w:rsidRPr="00DA4F8F">
              <w:rPr>
                <w:sz w:val="24"/>
              </w:rPr>
              <w:t>Какие действия можно производить над матрицами?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5"/>
              </w:numPr>
              <w:ind w:left="709"/>
              <w:rPr>
                <w:sz w:val="24"/>
              </w:rPr>
            </w:pPr>
            <w:r w:rsidRPr="00DA4F8F">
              <w:rPr>
                <w:sz w:val="24"/>
              </w:rPr>
              <w:t>Какая матрица называется транспонированной</w:t>
            </w:r>
            <w:r w:rsidRPr="00DA4F8F">
              <w:rPr>
                <w:color w:val="171717"/>
                <w:sz w:val="24"/>
              </w:rPr>
              <w:t>?</w:t>
            </w:r>
          </w:p>
          <w:p w:rsidR="00261442" w:rsidRPr="00DA4F8F" w:rsidRDefault="00261442" w:rsidP="003305B7">
            <w:pPr>
              <w:widowControl w:val="0"/>
              <w:ind w:left="349"/>
              <w:rPr>
                <w:sz w:val="24"/>
                <w:szCs w:val="24"/>
              </w:rPr>
            </w:pPr>
          </w:p>
          <w:p w:rsidR="00261442" w:rsidRPr="00DA4F8F" w:rsidRDefault="00261442">
            <w:pPr>
              <w:pStyle w:val="af1"/>
              <w:keepNext/>
              <w:keepLines/>
              <w:widowControl w:val="0"/>
              <w:suppressLineNumbers/>
              <w:jc w:val="both"/>
              <w:rPr>
                <w:b/>
                <w:sz w:val="24"/>
              </w:rPr>
            </w:pPr>
            <w:r w:rsidRPr="00DA4F8F">
              <w:rPr>
                <w:b/>
                <w:sz w:val="24"/>
              </w:rPr>
              <w:t>Время на выполнение:   90- мин. (час.),</w:t>
            </w:r>
          </w:p>
          <w:p w:rsidR="00261442" w:rsidRPr="00DA4F8F" w:rsidRDefault="00261442">
            <w:pPr>
              <w:pStyle w:val="af1"/>
              <w:keepNext/>
              <w:keepLines/>
              <w:widowControl w:val="0"/>
              <w:suppressLineNumbers/>
              <w:jc w:val="both"/>
              <w:rPr>
                <w:sz w:val="24"/>
              </w:rPr>
            </w:pPr>
            <w:r w:rsidRPr="00DA4F8F">
              <w:rPr>
                <w:sz w:val="24"/>
              </w:rPr>
              <w:t>в том числе:</w:t>
            </w:r>
          </w:p>
          <w:p w:rsidR="00261442" w:rsidRPr="00DA4F8F" w:rsidRDefault="00261442">
            <w:pPr>
              <w:pStyle w:val="af1"/>
              <w:keepNext/>
              <w:keepLines/>
              <w:widowControl w:val="0"/>
              <w:suppressLineNumbers/>
              <w:jc w:val="both"/>
              <w:rPr>
                <w:sz w:val="24"/>
              </w:rPr>
            </w:pPr>
            <w:r w:rsidRPr="00DA4F8F">
              <w:rPr>
                <w:sz w:val="24"/>
              </w:rPr>
              <w:t>подготовка 10 мин.;</w:t>
            </w:r>
          </w:p>
          <w:p w:rsidR="00261442" w:rsidRPr="00DA4F8F" w:rsidRDefault="00261442">
            <w:pPr>
              <w:pStyle w:val="af1"/>
              <w:keepNext/>
              <w:keepLines/>
              <w:widowControl w:val="0"/>
              <w:suppressLineNumbers/>
              <w:jc w:val="both"/>
              <w:rPr>
                <w:sz w:val="24"/>
              </w:rPr>
            </w:pPr>
            <w:r w:rsidRPr="00DA4F8F">
              <w:rPr>
                <w:sz w:val="24"/>
              </w:rPr>
              <w:t>выполнение 1 час.10 мин.;</w:t>
            </w:r>
          </w:p>
          <w:p w:rsidR="00261442" w:rsidRPr="00DA4F8F" w:rsidRDefault="00261442">
            <w:pPr>
              <w:pStyle w:val="af1"/>
              <w:keepNext/>
              <w:keepLines/>
              <w:widowControl w:val="0"/>
              <w:suppressLineNumbers/>
              <w:jc w:val="both"/>
              <w:rPr>
                <w:sz w:val="24"/>
              </w:rPr>
            </w:pPr>
            <w:r w:rsidRPr="00DA4F8F">
              <w:rPr>
                <w:sz w:val="24"/>
              </w:rPr>
              <w:t>оформление и сдача 10 мин.</w:t>
            </w:r>
          </w:p>
          <w:p w:rsidR="00261442" w:rsidRPr="00DA4F8F" w:rsidRDefault="00261442">
            <w:pPr>
              <w:pStyle w:val="af1"/>
              <w:keepNext/>
              <w:keepLines/>
              <w:widowControl w:val="0"/>
              <w:suppressLineNumbers/>
              <w:jc w:val="both"/>
              <w:rPr>
                <w:sz w:val="24"/>
              </w:rPr>
            </w:pPr>
          </w:p>
          <w:p w:rsidR="00261442" w:rsidRPr="00DA4F8F" w:rsidRDefault="00261442">
            <w:pPr>
              <w:pStyle w:val="af1"/>
              <w:keepNext/>
              <w:keepLines/>
              <w:widowControl w:val="0"/>
              <w:suppressLineNumbers/>
              <w:jc w:val="both"/>
              <w:rPr>
                <w:sz w:val="24"/>
              </w:rPr>
            </w:pPr>
            <w:r w:rsidRPr="00DA4F8F">
              <w:rPr>
                <w:sz w:val="24"/>
              </w:rPr>
              <w:t>Работа выполняется в тетради для практических работ.</w:t>
            </w:r>
          </w:p>
          <w:p w:rsidR="00261442" w:rsidRPr="00DA4F8F" w:rsidRDefault="00261442">
            <w:pPr>
              <w:pStyle w:val="af1"/>
              <w:keepLines/>
              <w:widowControl w:val="0"/>
              <w:suppressLineNumbers/>
              <w:jc w:val="both"/>
              <w:rPr>
                <w:i/>
                <w:sz w:val="24"/>
              </w:rPr>
            </w:pPr>
            <w:r w:rsidRPr="00DA4F8F">
              <w:rPr>
                <w:b/>
                <w:bCs/>
                <w:sz w:val="24"/>
              </w:rPr>
              <w:t>Шкала оценки образовательных достижений</w:t>
            </w:r>
          </w:p>
          <w:tbl>
            <w:tblPr>
              <w:tblW w:w="9335" w:type="dxa"/>
              <w:tblLayout w:type="fixed"/>
              <w:tblCellMar>
                <w:top w:w="72" w:type="dxa"/>
                <w:left w:w="144" w:type="dxa"/>
                <w:bottom w:w="72" w:type="dxa"/>
                <w:right w:w="144" w:type="dxa"/>
              </w:tblCellMar>
              <w:tblLook w:val="0000" w:firstRow="0" w:lastRow="0" w:firstColumn="0" w:lastColumn="0" w:noHBand="0" w:noVBand="0"/>
            </w:tblPr>
            <w:tblGrid>
              <w:gridCol w:w="4702"/>
              <w:gridCol w:w="1794"/>
              <w:gridCol w:w="2839"/>
            </w:tblGrid>
            <w:tr w:rsidR="00261442" w:rsidRPr="00DA4F8F">
              <w:trPr>
                <w:trHeight w:val="206"/>
              </w:trPr>
              <w:tc>
                <w:tcPr>
                  <w:tcW w:w="4702" w:type="dxa"/>
                  <w:vMerge w:val="restart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Процент результативности (правильных ответов)</w:t>
                  </w:r>
                </w:p>
              </w:tc>
              <w:tc>
                <w:tcPr>
                  <w:tcW w:w="4633" w:type="dxa"/>
                  <w:gridSpan w:val="2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ценка уровня подготовки</w:t>
                  </w:r>
                </w:p>
              </w:tc>
            </w:tr>
            <w:tr w:rsidR="00261442" w:rsidRPr="00DA4F8F">
              <w:trPr>
                <w:trHeight w:val="298"/>
              </w:trPr>
              <w:tc>
                <w:tcPr>
                  <w:tcW w:w="4702" w:type="dxa"/>
                  <w:vMerge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" w:type="dxa"/>
                    <w:bottom w:w="0" w:type="dxa"/>
                    <w:right w:w="10" w:type="dxa"/>
                  </w:tcMar>
                  <w:vAlign w:val="center"/>
                </w:tcPr>
                <w:p w:rsidR="00261442" w:rsidRPr="00DA4F8F" w:rsidRDefault="00261442">
                  <w:pPr>
                    <w:widowControl w:val="0"/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балл (отметка)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вербальный аналог</w:t>
                  </w:r>
                </w:p>
              </w:tc>
            </w:tr>
            <w:tr w:rsidR="00261442" w:rsidRPr="00DA4F8F">
              <w:trPr>
                <w:trHeight w:val="195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90 ÷ 10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тлично</w:t>
                  </w:r>
                </w:p>
              </w:tc>
            </w:tr>
            <w:tr w:rsidR="00261442" w:rsidRPr="00DA4F8F">
              <w:trPr>
                <w:trHeight w:val="132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80 ÷ 8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хорошо</w:t>
                  </w:r>
                </w:p>
              </w:tc>
            </w:tr>
            <w:tr w:rsidR="00261442" w:rsidRPr="00DA4F8F">
              <w:trPr>
                <w:trHeight w:val="210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70 ÷ 7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удовлетворительно</w:t>
                  </w:r>
                </w:p>
              </w:tc>
            </w:tr>
            <w:tr w:rsidR="00261442" w:rsidRPr="00DA4F8F">
              <w:trPr>
                <w:trHeight w:val="288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менее 7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неудовлетворительно</w:t>
                  </w:r>
                </w:p>
              </w:tc>
            </w:tr>
          </w:tbl>
          <w:p w:rsidR="00261442" w:rsidRPr="00DA4F8F" w:rsidRDefault="00261442">
            <w:pPr>
              <w:pStyle w:val="af1"/>
              <w:widowControl w:val="0"/>
              <w:tabs>
                <w:tab w:val="left" w:pos="1260"/>
              </w:tabs>
              <w:spacing w:after="200" w:line="276" w:lineRule="auto"/>
              <w:rPr>
                <w:b/>
                <w:sz w:val="24"/>
              </w:rPr>
            </w:pPr>
          </w:p>
          <w:p w:rsidR="00261442" w:rsidRPr="00DA4F8F" w:rsidRDefault="00261442">
            <w:pPr>
              <w:pStyle w:val="af1"/>
              <w:widowControl w:val="0"/>
              <w:tabs>
                <w:tab w:val="left" w:pos="1260"/>
              </w:tabs>
              <w:spacing w:after="200" w:line="276" w:lineRule="auto"/>
              <w:rPr>
                <w:b/>
                <w:sz w:val="24"/>
              </w:rPr>
            </w:pPr>
          </w:p>
          <w:p w:rsidR="00261442" w:rsidRPr="00DA4F8F" w:rsidRDefault="00261442" w:rsidP="003305B7">
            <w:pPr>
              <w:pStyle w:val="af1"/>
              <w:widowControl w:val="0"/>
              <w:tabs>
                <w:tab w:val="left" w:pos="1260"/>
              </w:tabs>
              <w:spacing w:after="200" w:line="276" w:lineRule="auto"/>
              <w:jc w:val="center"/>
              <w:rPr>
                <w:b/>
                <w:sz w:val="24"/>
              </w:rPr>
            </w:pPr>
            <w:r w:rsidRPr="00DA4F8F">
              <w:rPr>
                <w:b/>
                <w:sz w:val="24"/>
              </w:rPr>
              <w:t xml:space="preserve">Практическая работа №2 </w:t>
            </w:r>
          </w:p>
          <w:p w:rsidR="00261442" w:rsidRPr="00DA4F8F" w:rsidRDefault="00261442" w:rsidP="003305B7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4F8F">
              <w:rPr>
                <w:rFonts w:cs="Times New Roman"/>
                <w:b/>
                <w:bCs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ема: «Обратная матрица. Нахождение обратной матрицы. Деление матриц»</w:t>
            </w:r>
          </w:p>
          <w:p w:rsidR="00261442" w:rsidRPr="00DA4F8F" w:rsidRDefault="00261442" w:rsidP="003305B7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Цель: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формирование навыков нахождения обратной матрицы, понимания операции деления матриц.</w:t>
            </w:r>
          </w:p>
          <w:p w:rsidR="00261442" w:rsidRDefault="00261442" w:rsidP="003305B7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При выполнении практической работы студент должен </w:t>
            </w: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знать:</w:t>
            </w:r>
          </w:p>
          <w:p w:rsidR="00A630AE" w:rsidRPr="00A630AE" w:rsidRDefault="00A630AE" w:rsidP="001625C9">
            <w:pPr>
              <w:pStyle w:val="af1"/>
              <w:widowControl w:val="0"/>
              <w:numPr>
                <w:ilvl w:val="0"/>
                <w:numId w:val="79"/>
              </w:numPr>
              <w:tabs>
                <w:tab w:val="left" w:pos="1260"/>
              </w:tabs>
              <w:rPr>
                <w:bCs/>
                <w:sz w:val="24"/>
              </w:rPr>
            </w:pPr>
            <w:r w:rsidRPr="00A630AE">
              <w:rPr>
                <w:bCs/>
                <w:sz w:val="24"/>
              </w:rPr>
              <w:t>алгоритм нахождения обратной матрицы</w:t>
            </w:r>
          </w:p>
          <w:p w:rsidR="00A630AE" w:rsidRPr="00A630AE" w:rsidRDefault="00A630AE" w:rsidP="001625C9">
            <w:pPr>
              <w:pStyle w:val="af1"/>
              <w:widowControl w:val="0"/>
              <w:numPr>
                <w:ilvl w:val="0"/>
                <w:numId w:val="79"/>
              </w:numPr>
              <w:tabs>
                <w:tab w:val="left" w:pos="1260"/>
              </w:tabs>
              <w:rPr>
                <w:bCs/>
                <w:sz w:val="24"/>
              </w:rPr>
            </w:pPr>
            <w:r w:rsidRPr="00A630AE">
              <w:rPr>
                <w:bCs/>
                <w:sz w:val="24"/>
              </w:rPr>
              <w:t>понимать суть операции деления</w:t>
            </w:r>
          </w:p>
          <w:p w:rsidR="00261442" w:rsidRDefault="00261442" w:rsidP="0062382F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После окончания занятия необходимо</w:t>
            </w: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уметь:</w:t>
            </w:r>
          </w:p>
          <w:p w:rsidR="00A630AE" w:rsidRPr="00A630AE" w:rsidRDefault="00A630AE" w:rsidP="001625C9">
            <w:pPr>
              <w:pStyle w:val="af1"/>
              <w:widowControl w:val="0"/>
              <w:numPr>
                <w:ilvl w:val="0"/>
                <w:numId w:val="80"/>
              </w:numPr>
              <w:tabs>
                <w:tab w:val="left" w:pos="1260"/>
              </w:tabs>
              <w:rPr>
                <w:bCs/>
                <w:sz w:val="24"/>
              </w:rPr>
            </w:pPr>
            <w:r w:rsidRPr="00A630AE">
              <w:rPr>
                <w:bCs/>
                <w:sz w:val="24"/>
              </w:rPr>
              <w:t>находить обратную матрицу</w:t>
            </w:r>
          </w:p>
          <w:p w:rsidR="00A630AE" w:rsidRPr="00A630AE" w:rsidRDefault="00A630AE" w:rsidP="001625C9">
            <w:pPr>
              <w:pStyle w:val="af1"/>
              <w:widowControl w:val="0"/>
              <w:numPr>
                <w:ilvl w:val="0"/>
                <w:numId w:val="80"/>
              </w:numPr>
              <w:tabs>
                <w:tab w:val="left" w:pos="1260"/>
              </w:tabs>
              <w:rPr>
                <w:bCs/>
                <w:sz w:val="24"/>
              </w:rPr>
            </w:pPr>
            <w:r w:rsidRPr="00A630AE">
              <w:rPr>
                <w:bCs/>
                <w:sz w:val="24"/>
              </w:rPr>
              <w:t>выполнять деление матриц</w:t>
            </w:r>
          </w:p>
          <w:p w:rsidR="00261442" w:rsidRDefault="00261442" w:rsidP="0062382F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Формируемые компетенции:</w:t>
            </w:r>
          </w:p>
          <w:p w:rsidR="00A630AE" w:rsidRPr="00A630AE" w:rsidRDefault="00A630AE" w:rsidP="00A630AE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630A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ОК 01. Выбирать способы решения задач профессиональной деятельности применительно к различным контекстам.</w:t>
            </w:r>
          </w:p>
          <w:p w:rsidR="00A630AE" w:rsidRPr="00A630AE" w:rsidRDefault="00A630AE" w:rsidP="00A630AE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630AE">
              <w:rPr>
                <w:rFonts w:ascii="Times New Roman" w:hAnsi="Times New Roman" w:cs="Times New Roman"/>
                <w:bCs/>
                <w:sz w:val="24"/>
                <w:szCs w:val="24"/>
              </w:rPr>
              <w:t>ОК 02. Использовать современные средства поиска, анализа и интерпретации информации и информационные технологии для выполнения задач профессиональной деятельности.</w:t>
            </w:r>
          </w:p>
          <w:p w:rsidR="00A630AE" w:rsidRDefault="00A630AE" w:rsidP="0062382F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DA4F8F" w:rsidRPr="00DA4F8F" w:rsidRDefault="00DA4F8F" w:rsidP="0062382F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261442" w:rsidRPr="00DA4F8F" w:rsidRDefault="00261442" w:rsidP="0062382F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орядок выполнения работы:</w:t>
            </w:r>
          </w:p>
          <w:p w:rsidR="00261442" w:rsidRPr="00DA4F8F" w:rsidRDefault="00261442" w:rsidP="0062382F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1.Изучить теоретический материал по теме.</w:t>
            </w:r>
          </w:p>
          <w:p w:rsidR="00261442" w:rsidRPr="00DA4F8F" w:rsidRDefault="00261442" w:rsidP="0062382F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2.Рассмотреть примеры решения типовых заданий.</w:t>
            </w:r>
          </w:p>
          <w:p w:rsidR="00261442" w:rsidRPr="00DA4F8F" w:rsidRDefault="00261442" w:rsidP="0062382F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3. Ответить на контрольные вопросы.</w:t>
            </w:r>
          </w:p>
          <w:p w:rsidR="00261442" w:rsidRPr="00DA4F8F" w:rsidRDefault="00261442" w:rsidP="0062382F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4. Выполнить самостоятельную работу.</w:t>
            </w:r>
          </w:p>
          <w:p w:rsidR="00261442" w:rsidRPr="00DA4F8F" w:rsidRDefault="00261442" w:rsidP="0062382F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5. Сдать отчет по проделанной работе.</w:t>
            </w:r>
          </w:p>
          <w:p w:rsidR="00261442" w:rsidRPr="00DA4F8F" w:rsidRDefault="00261442" w:rsidP="00B3513D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Основные теоретические положения и примеры решения типовых заданий.</w:t>
            </w:r>
          </w:p>
          <w:p w:rsidR="00261442" w:rsidRPr="00DA4F8F" w:rsidRDefault="00261442" w:rsidP="00B3513D">
            <w:pPr>
              <w:pStyle w:val="af2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>Обратная матрица.</w:t>
            </w:r>
          </w:p>
          <w:p w:rsidR="00261442" w:rsidRPr="00DA4F8F" w:rsidRDefault="00261442" w:rsidP="00B3513D">
            <w:pPr>
              <w:pStyle w:val="af2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>Определим операцию деления матриц как операцию, обратную умножению.</w:t>
            </w:r>
          </w:p>
          <w:p w:rsidR="00261442" w:rsidRPr="00DA4F8F" w:rsidRDefault="00261442" w:rsidP="00B3513D">
            <w:pPr>
              <w:pStyle w:val="af2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ab/>
              <w:t>Определение. Если существуют квадратные матрицы Х и А, удовлетворяющие условию:</w:t>
            </w:r>
          </w:p>
          <w:p w:rsidR="00261442" w:rsidRPr="00DA4F8F" w:rsidRDefault="00261442" w:rsidP="00B3513D">
            <w:pPr>
              <w:pStyle w:val="af2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>XA = AX = E,</w:t>
            </w:r>
          </w:p>
          <w:p w:rsidR="00261442" w:rsidRPr="00DA4F8F" w:rsidRDefault="00261442" w:rsidP="00B3513D">
            <w:pPr>
              <w:pStyle w:val="af2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>где Е - единичная матрица того же самого порядка, то матрица Х называется обратной к матрице А и обозначается А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vertAlign w:val="superscript"/>
              </w:rPr>
              <w:t>-1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>.</w:t>
            </w:r>
          </w:p>
          <w:p w:rsidR="00261442" w:rsidRPr="00DA4F8F" w:rsidRDefault="00261442" w:rsidP="00B3513D">
            <w:pPr>
              <w:pStyle w:val="af2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ab/>
              <w:t>Каждая квадратная матрица с определителем, не равным нулю имеет обратную матрицу и притом только одну.</w:t>
            </w:r>
          </w:p>
          <w:p w:rsidR="00261442" w:rsidRPr="00DA4F8F" w:rsidRDefault="00261442" w:rsidP="00B3513D">
            <w:pPr>
              <w:pStyle w:val="af2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ab/>
              <w:t>Рассмотрим общий подход к нахождению обратной матрицы.</w:t>
            </w:r>
          </w:p>
          <w:p w:rsidR="00261442" w:rsidRPr="00DA4F8F" w:rsidRDefault="00261442" w:rsidP="00B3513D">
            <w:pPr>
              <w:pStyle w:val="af2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>Исходя из определения произведения матриц, можно записать:</w:t>
            </w:r>
          </w:p>
          <w:p w:rsidR="00261442" w:rsidRPr="00DA4F8F" w:rsidRDefault="00261442" w:rsidP="00B3513D">
            <w:pPr>
              <w:pStyle w:val="af2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 xml:space="preserve">AX = E 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sym w:font="Symbol" w:char="F0DE"/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object w:dxaOrig="1719" w:dyaOrig="720">
                <v:shape id="_x0000_i1142" type="#_x0000_t75" style="width:86.25pt;height:36pt" o:ole="" fillcolor="window">
                  <v:imagedata r:id="rId225" o:title=""/>
                </v:shape>
                <o:OLEObject Type="Embed" ProgID="Equation.3" ShapeID="_x0000_i1142" DrawAspect="Content" ObjectID="_1779792837" r:id="rId226"/>
              </w:objec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 xml:space="preserve">, i=(1,n), j=(1,n), </w:t>
            </w:r>
          </w:p>
          <w:p w:rsidR="00261442" w:rsidRPr="00DA4F8F" w:rsidRDefault="00261442" w:rsidP="00B3513D">
            <w:pPr>
              <w:pStyle w:val="af2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e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vertAlign w:val="subscript"/>
                <w:lang w:val="en-US"/>
              </w:rPr>
              <w:t>ij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= 0,                      i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sym w:font="Symbol" w:char="F0B9"/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 xml:space="preserve"> j,</w:t>
            </w:r>
          </w:p>
          <w:p w:rsidR="00261442" w:rsidRPr="00DA4F8F" w:rsidRDefault="00261442" w:rsidP="00B3513D">
            <w:pPr>
              <w:pStyle w:val="af2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>e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vertAlign w:val="subscript"/>
              </w:rPr>
              <w:t>ij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>= 1,                       i = j .</w:t>
            </w:r>
          </w:p>
          <w:p w:rsidR="00261442" w:rsidRPr="00DA4F8F" w:rsidRDefault="00261442" w:rsidP="00B3513D">
            <w:pPr>
              <w:pStyle w:val="af2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>Таким образом, получаем систему уравнений:</w:t>
            </w:r>
          </w:p>
          <w:p w:rsidR="00261442" w:rsidRPr="00DA4F8F" w:rsidRDefault="00261442" w:rsidP="00B3513D">
            <w:pPr>
              <w:pStyle w:val="af2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object w:dxaOrig="3080" w:dyaOrig="1960">
                <v:shape id="_x0000_i1143" type="#_x0000_t75" style="width:136.5pt;height:86.25pt" o:ole="" fillcolor="window">
                  <v:imagedata r:id="rId227" o:title=""/>
                </v:shape>
                <o:OLEObject Type="Embed" ProgID="Equation.3" ShapeID="_x0000_i1143" DrawAspect="Content" ObjectID="_1779792838" r:id="rId228"/>
              </w:objec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>,</w:t>
            </w:r>
          </w:p>
          <w:p w:rsidR="00261442" w:rsidRPr="00DA4F8F" w:rsidRDefault="00261442" w:rsidP="00B3513D">
            <w:pPr>
              <w:pStyle w:val="af2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>Решив эту систему, находим элементы матрицы Х.</w:t>
            </w:r>
          </w:p>
          <w:p w:rsidR="00261442" w:rsidRPr="00DA4F8F" w:rsidRDefault="00261442" w:rsidP="00B3513D">
            <w:pPr>
              <w:pStyle w:val="af2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ab/>
              <w:t xml:space="preserve">Пример. Дана матрица А = 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object w:dxaOrig="760" w:dyaOrig="740">
                <v:shape id="_x0000_i1144" type="#_x0000_t75" style="width:36pt;height:36pt" o:ole="" fillcolor="window">
                  <v:imagedata r:id="rId229" o:title=""/>
                </v:shape>
                <o:OLEObject Type="Embed" ProgID="Equation.3" ShapeID="_x0000_i1144" DrawAspect="Content" ObjectID="_1779792839" r:id="rId230"/>
              </w:objec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>, найти А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vertAlign w:val="superscript"/>
              </w:rPr>
              <w:t>-1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>.</w:t>
            </w:r>
          </w:p>
          <w:p w:rsidR="00261442" w:rsidRPr="00DA4F8F" w:rsidRDefault="00261442" w:rsidP="00B3513D">
            <w:pPr>
              <w:pStyle w:val="af2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object w:dxaOrig="3500" w:dyaOrig="760">
                <v:shape id="_x0000_i1145" type="#_x0000_t75" style="width:172.5pt;height:36pt" o:ole="" fillcolor="window">
                  <v:imagedata r:id="rId231" o:title=""/>
                </v:shape>
                <o:OLEObject Type="Embed" ProgID="Equation.3" ShapeID="_x0000_i1145" DrawAspect="Content" ObjectID="_1779792840" r:id="rId232"/>
              </w:object>
            </w:r>
          </w:p>
          <w:p w:rsidR="00261442" w:rsidRPr="00DA4F8F" w:rsidRDefault="00261442" w:rsidP="00B3513D">
            <w:pPr>
              <w:pStyle w:val="af2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object w:dxaOrig="5160" w:dyaOrig="1480">
                <v:shape id="_x0000_i1146" type="#_x0000_t75" style="width:259.5pt;height:1in" o:ole="" fillcolor="window">
                  <v:imagedata r:id="rId233" o:title=""/>
                </v:shape>
                <o:OLEObject Type="Embed" ProgID="Equation.3" ShapeID="_x0000_i1146" DrawAspect="Content" ObjectID="_1779792841" r:id="rId234"/>
              </w:objec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object w:dxaOrig="1320" w:dyaOrig="1480">
                <v:shape id="_x0000_i1147" type="#_x0000_t75" style="width:64.5pt;height:1in" o:ole="" fillcolor="window">
                  <v:imagedata r:id="rId235" o:title=""/>
                </v:shape>
                <o:OLEObject Type="Embed" ProgID="Equation.3" ShapeID="_x0000_i1147" DrawAspect="Content" ObjectID="_1779792842" r:id="rId236"/>
              </w:object>
            </w:r>
          </w:p>
          <w:p w:rsidR="00261442" w:rsidRPr="00DA4F8F" w:rsidRDefault="00261442" w:rsidP="00B3513D">
            <w:pPr>
              <w:pStyle w:val="af2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>Таким образом, А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vertAlign w:val="superscript"/>
              </w:rPr>
              <w:t>-1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>=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object w:dxaOrig="1420" w:dyaOrig="740">
                <v:shape id="_x0000_i1148" type="#_x0000_t75" style="width:1in;height:36pt" o:ole="" fillcolor="window">
                  <v:imagedata r:id="rId237" o:title=""/>
                </v:shape>
                <o:OLEObject Type="Embed" ProgID="Equation.3" ShapeID="_x0000_i1148" DrawAspect="Content" ObjectID="_1779792843" r:id="rId238"/>
              </w:objec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>.</w:t>
            </w:r>
          </w:p>
          <w:p w:rsidR="00261442" w:rsidRPr="00DA4F8F" w:rsidRDefault="00261442" w:rsidP="00B3513D">
            <w:pPr>
              <w:pStyle w:val="af2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>Однако, такой способ не удобен при нахождении обратных матриц больших порядков, поэтому обычно применяют следующую формулу:</w:t>
            </w:r>
          </w:p>
          <w:p w:rsidR="00261442" w:rsidRPr="00DA4F8F" w:rsidRDefault="00261442" w:rsidP="00B3513D">
            <w:pPr>
              <w:pStyle w:val="af2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object w:dxaOrig="1840" w:dyaOrig="780">
                <v:shape id="_x0000_i1149" type="#_x0000_t75" style="width:93.75pt;height:36pt" o:ole="" fillcolor="window">
                  <v:imagedata r:id="rId239" o:title=""/>
                </v:shape>
                <o:OLEObject Type="Embed" ProgID="Equation.3" ShapeID="_x0000_i1149" DrawAspect="Content" ObjectID="_1779792844" r:id="rId240"/>
              </w:objec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>,</w:t>
            </w:r>
          </w:p>
          <w:p w:rsidR="00261442" w:rsidRPr="00DA4F8F" w:rsidRDefault="00261442" w:rsidP="00B3513D">
            <w:pPr>
              <w:pStyle w:val="af2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>где М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vertAlign w:val="subscript"/>
              </w:rPr>
              <w:t>ji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- </w:t>
            </w:r>
            <w:hyperlink w:anchor="Дополнительныйминор" w:history="1">
              <w:r w:rsidRPr="00DA4F8F">
                <w:rPr>
                  <w:rStyle w:val="afc"/>
                  <w:rFonts w:ascii="Times New Roman" w:hAnsi="Times New Roman"/>
                  <w:b/>
                  <w:i/>
                  <w:sz w:val="24"/>
                  <w:szCs w:val="24"/>
                </w:rPr>
                <w:t>дополни</w:t>
              </w:r>
              <w:bookmarkStart w:id="1" w:name="_Hlt525714949"/>
              <w:r w:rsidRPr="00DA4F8F">
                <w:rPr>
                  <w:rStyle w:val="afc"/>
                  <w:rFonts w:ascii="Times New Roman" w:hAnsi="Times New Roman"/>
                  <w:b/>
                  <w:i/>
                  <w:sz w:val="24"/>
                  <w:szCs w:val="24"/>
                </w:rPr>
                <w:t>т</w:t>
              </w:r>
              <w:bookmarkEnd w:id="1"/>
              <w:r w:rsidRPr="00DA4F8F">
                <w:rPr>
                  <w:rStyle w:val="afc"/>
                  <w:rFonts w:ascii="Times New Roman" w:hAnsi="Times New Roman"/>
                  <w:b/>
                  <w:i/>
                  <w:sz w:val="24"/>
                  <w:szCs w:val="24"/>
                </w:rPr>
                <w:t>ельный минор</w:t>
              </w:r>
            </w:hyperlink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элемента а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vertAlign w:val="subscript"/>
              </w:rPr>
              <w:t>ji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матрицы А.</w:t>
            </w:r>
          </w:p>
          <w:p w:rsidR="00261442" w:rsidRPr="00DA4F8F" w:rsidRDefault="00261442" w:rsidP="00B3513D">
            <w:pPr>
              <w:pStyle w:val="af2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ab/>
              <w:t xml:space="preserve">Пример. Дана матрица А = 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object w:dxaOrig="760" w:dyaOrig="740">
                <v:shape id="_x0000_i1150" type="#_x0000_t75" style="width:36pt;height:36pt" o:ole="" fillcolor="window">
                  <v:imagedata r:id="rId241" o:title=""/>
                </v:shape>
                <o:OLEObject Type="Embed" ProgID="Equation.3" ShapeID="_x0000_i1150" DrawAspect="Content" ObjectID="_1779792845" r:id="rId242"/>
              </w:objec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>, найти А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vertAlign w:val="superscript"/>
              </w:rPr>
              <w:t>-1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>.</w:t>
            </w:r>
          </w:p>
          <w:p w:rsidR="00261442" w:rsidRPr="00DA4F8F" w:rsidRDefault="00261442" w:rsidP="00B3513D">
            <w:pPr>
              <w:pStyle w:val="af2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det A = 4 - 6 = -2.</w:t>
            </w:r>
          </w:p>
          <w:p w:rsidR="00261442" w:rsidRPr="00DA4F8F" w:rsidRDefault="00261442" w:rsidP="00B3513D">
            <w:pPr>
              <w:pStyle w:val="af2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M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vertAlign w:val="subscript"/>
                <w:lang w:val="en-US"/>
              </w:rPr>
              <w:t>11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=4;       M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vertAlign w:val="subscript"/>
                <w:lang w:val="en-US"/>
              </w:rPr>
              <w:t>12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= 3;        M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vertAlign w:val="subscript"/>
                <w:lang w:val="en-US"/>
              </w:rPr>
              <w:t>21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= 2;        M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vertAlign w:val="subscript"/>
                <w:lang w:val="en-US"/>
              </w:rPr>
              <w:t>22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=1</w:t>
            </w:r>
          </w:p>
          <w:p w:rsidR="00261442" w:rsidRPr="00DA4F8F" w:rsidRDefault="00261442" w:rsidP="00B3513D">
            <w:pPr>
              <w:pStyle w:val="af2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x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vertAlign w:val="subscript"/>
                <w:lang w:val="en-US"/>
              </w:rPr>
              <w:t>11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= -2;      x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vertAlign w:val="subscript"/>
                <w:lang w:val="en-US"/>
              </w:rPr>
              <w:t>12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= 1;       x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vertAlign w:val="subscript"/>
                <w:lang w:val="en-US"/>
              </w:rPr>
              <w:t>21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= 3/2;      x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vertAlign w:val="subscript"/>
                <w:lang w:val="en-US"/>
              </w:rPr>
              <w:t>22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= -1/2</w:t>
            </w:r>
          </w:p>
          <w:p w:rsidR="00261442" w:rsidRPr="00DA4F8F" w:rsidRDefault="00261442" w:rsidP="00B3513D">
            <w:pPr>
              <w:pStyle w:val="af2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>Таким образом, А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vertAlign w:val="superscript"/>
              </w:rPr>
              <w:t>-1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>=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object w:dxaOrig="1420" w:dyaOrig="740">
                <v:shape id="_x0000_i1151" type="#_x0000_t75" style="width:1in;height:36pt" o:ole="" fillcolor="window">
                  <v:imagedata r:id="rId237" o:title=""/>
                </v:shape>
                <o:OLEObject Type="Embed" ProgID="Equation.3" ShapeID="_x0000_i1151" DrawAspect="Content" ObjectID="_1779792846" r:id="rId243"/>
              </w:objec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>.</w:t>
            </w:r>
          </w:p>
          <w:p w:rsidR="00261442" w:rsidRPr="00DA4F8F" w:rsidRDefault="00261442" w:rsidP="00B3513D">
            <w:pPr>
              <w:pStyle w:val="af2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>Свойства  обратных матриц.</w:t>
            </w:r>
          </w:p>
          <w:p w:rsidR="00261442" w:rsidRPr="00DA4F8F" w:rsidRDefault="00261442" w:rsidP="00B3513D">
            <w:pPr>
              <w:pStyle w:val="af2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ab/>
              <w:t>Укажем следующие свойства обратных матриц:</w:t>
            </w:r>
          </w:p>
          <w:p w:rsidR="00261442" w:rsidRPr="00DA4F8F" w:rsidRDefault="00261442" w:rsidP="001625C9">
            <w:pPr>
              <w:pStyle w:val="af2"/>
              <w:numPr>
                <w:ilvl w:val="0"/>
                <w:numId w:val="7"/>
              </w:numPr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>(A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vertAlign w:val="superscript"/>
              </w:rPr>
              <w:t>-1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>)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vertAlign w:val="superscript"/>
              </w:rPr>
              <w:t>-1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= A;</w:t>
            </w:r>
          </w:p>
          <w:p w:rsidR="00261442" w:rsidRPr="00DA4F8F" w:rsidRDefault="00261442" w:rsidP="00B3513D">
            <w:pPr>
              <w:pStyle w:val="af2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2) (AB)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vertAlign w:val="superscript"/>
                <w:lang w:val="en-US"/>
              </w:rPr>
              <w:t>-1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 xml:space="preserve"> = B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vertAlign w:val="superscript"/>
                <w:lang w:val="en-US"/>
              </w:rPr>
              <w:t>-1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A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vertAlign w:val="superscript"/>
                <w:lang w:val="en-US"/>
              </w:rPr>
              <w:t>-1</w:t>
            </w:r>
          </w:p>
          <w:p w:rsidR="00261442" w:rsidRPr="00DA4F8F" w:rsidRDefault="00261442" w:rsidP="00B3513D">
            <w:pPr>
              <w:pStyle w:val="af2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>3) (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A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vertAlign w:val="superscript"/>
                <w:lang w:val="en-US"/>
              </w:rPr>
              <w:t>T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>)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vertAlign w:val="superscript"/>
              </w:rPr>
              <w:t>-1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= (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A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vertAlign w:val="superscript"/>
              </w:rPr>
              <w:t>-1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>)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vertAlign w:val="superscript"/>
                <w:lang w:val="en-US"/>
              </w:rPr>
              <w:t>T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>.</w:t>
            </w:r>
          </w:p>
          <w:p w:rsidR="00261442" w:rsidRPr="00DA4F8F" w:rsidRDefault="00261442" w:rsidP="00B3513D">
            <w:pPr>
              <w:pStyle w:val="af2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Пример.  Дана матрица А = 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object w:dxaOrig="740" w:dyaOrig="720">
                <v:shape id="_x0000_i1152" type="#_x0000_t75" style="width:36pt;height:36pt" o:ole="" fillcolor="window">
                  <v:imagedata r:id="rId244" o:title=""/>
                </v:shape>
                <o:OLEObject Type="Embed" ProgID="Equation.3" ShapeID="_x0000_i1152" DrawAspect="Content" ObjectID="_1779792847" r:id="rId245"/>
              </w:objec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>, найти А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vertAlign w:val="superscript"/>
              </w:rPr>
              <w:t>3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>.</w:t>
            </w:r>
          </w:p>
          <w:p w:rsidR="00261442" w:rsidRPr="00DA4F8F" w:rsidRDefault="00261442" w:rsidP="00B3513D">
            <w:pPr>
              <w:pStyle w:val="af2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>А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vertAlign w:val="superscript"/>
              </w:rPr>
              <w:t>2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= АА = 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object w:dxaOrig="740" w:dyaOrig="720">
                <v:shape id="_x0000_i1153" type="#_x0000_t75" style="width:36pt;height:36pt" o:ole="" fillcolor="window">
                  <v:imagedata r:id="rId244" o:title=""/>
                </v:shape>
                <o:OLEObject Type="Embed" ProgID="Equation.3" ShapeID="_x0000_i1153" DrawAspect="Content" ObjectID="_1779792848" r:id="rId246"/>
              </w:objec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object w:dxaOrig="740" w:dyaOrig="720">
                <v:shape id="_x0000_i1154" type="#_x0000_t75" style="width:36pt;height:36pt" o:ole="" fillcolor="window">
                  <v:imagedata r:id="rId244" o:title=""/>
                </v:shape>
                <o:OLEObject Type="Embed" ProgID="Equation.3" ShapeID="_x0000_i1154" DrawAspect="Content" ObjectID="_1779792849" r:id="rId247"/>
              </w:objec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= 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object w:dxaOrig="940" w:dyaOrig="720">
                <v:shape id="_x0000_i1155" type="#_x0000_t75" style="width:50.25pt;height:36pt" o:ole="" fillcolor="window">
                  <v:imagedata r:id="rId248" o:title=""/>
                </v:shape>
                <o:OLEObject Type="Embed" ProgID="Equation.3" ShapeID="_x0000_i1155" DrawAspect="Content" ObjectID="_1779792850" r:id="rId249"/>
              </w:objec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;            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A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vertAlign w:val="superscript"/>
              </w:rPr>
              <w:t>3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= 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object w:dxaOrig="740" w:dyaOrig="720">
                <v:shape id="_x0000_i1156" type="#_x0000_t75" style="width:36pt;height:36pt" o:ole="" fillcolor="window">
                  <v:imagedata r:id="rId244" o:title=""/>
                </v:shape>
                <o:OLEObject Type="Embed" ProgID="Equation.3" ShapeID="_x0000_i1156" DrawAspect="Content" ObjectID="_1779792851" r:id="rId250"/>
              </w:objec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object w:dxaOrig="940" w:dyaOrig="720">
                <v:shape id="_x0000_i1157" type="#_x0000_t75" style="width:50.25pt;height:36pt" o:ole="" fillcolor="window">
                  <v:imagedata r:id="rId248" o:title=""/>
                </v:shape>
                <o:OLEObject Type="Embed" ProgID="Equation.3" ShapeID="_x0000_i1157" DrawAspect="Content" ObjectID="_1779792852" r:id="rId251"/>
              </w:objec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= 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object w:dxaOrig="999" w:dyaOrig="720">
                <v:shape id="_x0000_i1158" type="#_x0000_t75" style="width:50.25pt;height:36pt" o:ole="" fillcolor="window">
                  <v:imagedata r:id="rId252" o:title=""/>
                </v:shape>
                <o:OLEObject Type="Embed" ProgID="Equation.3" ShapeID="_x0000_i1158" DrawAspect="Content" ObjectID="_1779792853" r:id="rId253"/>
              </w:objec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>.</w:t>
            </w:r>
          </w:p>
          <w:p w:rsidR="00261442" w:rsidRPr="00DA4F8F" w:rsidRDefault="00261442" w:rsidP="00B3513D">
            <w:pPr>
              <w:pStyle w:val="af2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ab/>
              <w:t xml:space="preserve">Отметим, что матрицы 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object w:dxaOrig="740" w:dyaOrig="720">
                <v:shape id="_x0000_i1159" type="#_x0000_t75" style="width:36pt;height:36pt" o:ole="" fillcolor="window">
                  <v:imagedata r:id="rId244" o:title=""/>
                </v:shape>
                <o:OLEObject Type="Embed" ProgID="Equation.3" ShapeID="_x0000_i1159" DrawAspect="Content" ObjectID="_1779792854" r:id="rId254"/>
              </w:objec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и 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object w:dxaOrig="940" w:dyaOrig="720">
                <v:shape id="_x0000_i1160" type="#_x0000_t75" style="width:50.25pt;height:36pt" o:ole="" fillcolor="window">
                  <v:imagedata r:id="rId248" o:title=""/>
                </v:shape>
                <o:OLEObject Type="Embed" ProgID="Equation.3" ShapeID="_x0000_i1160" DrawAspect="Content" ObjectID="_1779792855" r:id="rId255"/>
              </w:objec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являются перестановочными.</w:t>
            </w:r>
          </w:p>
          <w:p w:rsidR="00261442" w:rsidRPr="00DA4F8F" w:rsidRDefault="00261442" w:rsidP="00B3513D">
            <w:pPr>
              <w:pStyle w:val="af2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Пример.    Вычислить определитель 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object w:dxaOrig="1560" w:dyaOrig="1440">
                <v:shape id="_x0000_i1161" type="#_x0000_t75" style="width:79.5pt;height:1in" o:ole="" fillcolor="window">
                  <v:imagedata r:id="rId256" o:title=""/>
                </v:shape>
                <o:OLEObject Type="Embed" ProgID="Equation.3" ShapeID="_x0000_i1161" DrawAspect="Content" ObjectID="_1779792856" r:id="rId257"/>
              </w:objec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>.</w:t>
            </w:r>
          </w:p>
          <w:p w:rsidR="00261442" w:rsidRPr="00DA4F8F" w:rsidRDefault="00261442" w:rsidP="00B3513D">
            <w:pPr>
              <w:pStyle w:val="af2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object w:dxaOrig="1560" w:dyaOrig="1440">
                <v:shape id="_x0000_i1162" type="#_x0000_t75" style="width:79.5pt;height:1in" o:ole="" fillcolor="window">
                  <v:imagedata r:id="rId256" o:title=""/>
                </v:shape>
                <o:OLEObject Type="Embed" ProgID="Equation.3" ShapeID="_x0000_i1162" DrawAspect="Content" ObjectID="_1779792857" r:id="rId258"/>
              </w:objec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= -1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object w:dxaOrig="4060" w:dyaOrig="1120">
                <v:shape id="_x0000_i1163" type="#_x0000_t75" style="width:201.75pt;height:57.75pt" o:ole="" fillcolor="window">
                  <v:imagedata r:id="rId259" o:title=""/>
                </v:shape>
                <o:OLEObject Type="Embed" ProgID="Equation.3" ShapeID="_x0000_i1163" DrawAspect="Content" ObjectID="_1779792858" r:id="rId260"/>
              </w:object>
            </w:r>
          </w:p>
          <w:p w:rsidR="00261442" w:rsidRPr="00DA4F8F" w:rsidRDefault="00261442" w:rsidP="00B3513D">
            <w:pPr>
              <w:pStyle w:val="af2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object w:dxaOrig="1080" w:dyaOrig="1120">
                <v:shape id="_x0000_i1164" type="#_x0000_t75" style="width:57.75pt;height:57.75pt" o:ole="" fillcolor="window">
                  <v:imagedata r:id="rId261" o:title=""/>
                </v:shape>
                <o:OLEObject Type="Embed" ProgID="Equation.3" ShapeID="_x0000_i1164" DrawAspect="Content" ObjectID="_1779792859" r:id="rId262"/>
              </w:objec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= -1(6 – 4) – 1(9 – 1) + 2(12 – 2) = -2 – 8 + 20 = 10.</w:t>
            </w:r>
          </w:p>
          <w:p w:rsidR="00261442" w:rsidRPr="00DA4F8F" w:rsidRDefault="00261442" w:rsidP="00B3513D">
            <w:pPr>
              <w:pStyle w:val="af2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  <w:p w:rsidR="00261442" w:rsidRPr="00DA4F8F" w:rsidRDefault="00261442" w:rsidP="00B3513D">
            <w:pPr>
              <w:pStyle w:val="af2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object w:dxaOrig="1080" w:dyaOrig="1120">
                <v:shape id="_x0000_i1165" type="#_x0000_t75" style="width:57.75pt;height:57.75pt" o:ole="" fillcolor="window">
                  <v:imagedata r:id="rId263" o:title=""/>
                </v:shape>
                <o:OLEObject Type="Embed" ProgID="Equation.3" ShapeID="_x0000_i1165" DrawAspect="Content" ObjectID="_1779792860" r:id="rId264"/>
              </w:objec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= 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object w:dxaOrig="1260" w:dyaOrig="1120">
                <v:shape id="_x0000_i1166" type="#_x0000_t75" style="width:64.5pt;height:57.75pt" o:ole="" fillcolor="window">
                  <v:imagedata r:id="rId265" o:title=""/>
                </v:shape>
                <o:OLEObject Type="Embed" ProgID="Equation.3" ShapeID="_x0000_i1166" DrawAspect="Content" ObjectID="_1779792861" r:id="rId266"/>
              </w:objec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>= 2(0 – 2) – 1(0 – 6) = 2.</w:t>
            </w:r>
          </w:p>
          <w:p w:rsidR="00261442" w:rsidRPr="00DA4F8F" w:rsidRDefault="00261442" w:rsidP="00B3513D">
            <w:pPr>
              <w:pStyle w:val="af2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object w:dxaOrig="1080" w:dyaOrig="1120">
                <v:shape id="_x0000_i1167" type="#_x0000_t75" style="width:57.75pt;height:57.75pt" o:ole="" fillcolor="window">
                  <v:imagedata r:id="rId267" o:title=""/>
                </v:shape>
                <o:OLEObject Type="Embed" ProgID="Equation.3" ShapeID="_x0000_i1167" DrawAspect="Content" ObjectID="_1779792862" r:id="rId268"/>
              </w:objec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= </w: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object w:dxaOrig="1300" w:dyaOrig="1120">
                <v:shape id="_x0000_i1168" type="#_x0000_t75" style="width:64.5pt;height:57.75pt" o:ole="" fillcolor="window">
                  <v:imagedata r:id="rId269" o:title=""/>
                </v:shape>
                <o:OLEObject Type="Embed" ProgID="Equation.3" ShapeID="_x0000_i1168" DrawAspect="Content" ObjectID="_1779792863" r:id="rId270"/>
              </w:object>
            </w: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= 2(-4) – 3(-6) = -8 + 18 = 10.</w:t>
            </w:r>
          </w:p>
          <w:p w:rsidR="00261442" w:rsidRPr="00DA4F8F" w:rsidRDefault="00261442" w:rsidP="00B3513D">
            <w:pPr>
              <w:pStyle w:val="af2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i/>
                <w:sz w:val="24"/>
                <w:szCs w:val="24"/>
              </w:rPr>
              <w:t>Значение определителя: -10 + 6 – 40 = -44.</w:t>
            </w:r>
          </w:p>
          <w:p w:rsidR="00261442" w:rsidRDefault="00261442" w:rsidP="0062382F">
            <w:pPr>
              <w:widowControl w:val="0"/>
              <w:spacing w:before="225" w:afterAutospacing="1" w:line="240" w:lineRule="auto"/>
              <w:ind w:right="375"/>
              <w:jc w:val="center"/>
              <w:rPr>
                <w:rFonts w:ascii="Times New Roman" w:eastAsia="Times New Roman" w:hAnsi="Times New Roman" w:cs="Times New Roman"/>
                <w:b/>
                <w:color w:val="171717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color w:val="171717"/>
                <w:sz w:val="24"/>
                <w:szCs w:val="24"/>
                <w:lang w:eastAsia="ru-RU"/>
              </w:rPr>
              <w:t>Задания для самостоятельной работы</w:t>
            </w:r>
          </w:p>
          <w:p w:rsidR="00C95E99" w:rsidRPr="001278B6" w:rsidRDefault="00C95E99" w:rsidP="00C95E99">
            <w:pPr>
              <w:spacing w:after="0" w:line="240" w:lineRule="auto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1278B6">
              <w:rPr>
                <w:rFonts w:ascii="Times New Roman" w:hAnsi="Times New Roman" w:cs="Times New Roman"/>
                <w:sz w:val="24"/>
                <w:szCs w:val="24"/>
              </w:rPr>
              <w:t xml:space="preserve">Даны две матрицы </w:t>
            </w:r>
            <w:r w:rsidRPr="001278B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A</w:t>
            </w:r>
            <w:r w:rsidRPr="001278B6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1278B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 w:rsidRPr="001278B6">
              <w:rPr>
                <w:rFonts w:ascii="Times New Roman" w:hAnsi="Times New Roman" w:cs="Times New Roman"/>
                <w:sz w:val="24"/>
                <w:szCs w:val="24"/>
              </w:rPr>
              <w:t xml:space="preserve">.  Найти: </w:t>
            </w:r>
          </w:p>
          <w:p w:rsidR="00C95E99" w:rsidRPr="00803239" w:rsidRDefault="00C95E99" w:rsidP="00C95E9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03239">
              <w:rPr>
                <w:rFonts w:ascii="Times New Roman" w:hAnsi="Times New Roman" w:cs="Times New Roman"/>
                <w:sz w:val="24"/>
                <w:szCs w:val="24"/>
              </w:rPr>
              <w:t xml:space="preserve">№ 1. </w:t>
            </w:r>
            <w:r w:rsidRPr="008C15B3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C15B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– 1</w:t>
            </w:r>
            <w:r w:rsidRPr="00803239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  <w:p w:rsidR="00C95E99" w:rsidRPr="00803239" w:rsidRDefault="00C95E99" w:rsidP="00C95E9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03239">
              <w:rPr>
                <w:rFonts w:ascii="Times New Roman" w:hAnsi="Times New Roman" w:cs="Times New Roman"/>
                <w:sz w:val="24"/>
                <w:szCs w:val="24"/>
              </w:rPr>
              <w:t xml:space="preserve">№ 2.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C15B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– 1</w:t>
            </w:r>
            <w:r w:rsidRPr="00803239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  <w:p w:rsidR="00C95E99" w:rsidRPr="00803239" w:rsidRDefault="00C95E99" w:rsidP="00C95E9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03239">
              <w:rPr>
                <w:rFonts w:ascii="Times New Roman" w:hAnsi="Times New Roman" w:cs="Times New Roman"/>
                <w:sz w:val="24"/>
                <w:szCs w:val="24"/>
              </w:rPr>
              <w:t xml:space="preserve">№ 3. </w:t>
            </w:r>
            <w:r w:rsidRPr="008C15B3">
              <w:rPr>
                <w:rFonts w:ascii="Times New Roman" w:hAnsi="Times New Roman" w:cs="Times New Roman"/>
                <w:i/>
                <w:sz w:val="24"/>
                <w:szCs w:val="24"/>
              </w:rPr>
              <w:t>А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C15B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– 1</w:t>
            </w:r>
            <w:r w:rsidRPr="00803239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C95E99" w:rsidRPr="008C15B3" w:rsidRDefault="00C95E99" w:rsidP="00C95E9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03239">
              <w:rPr>
                <w:rFonts w:ascii="Times New Roman" w:hAnsi="Times New Roman" w:cs="Times New Roman"/>
                <w:sz w:val="24"/>
                <w:szCs w:val="24"/>
              </w:rPr>
              <w:t>№ 4.</w:t>
            </w:r>
            <w:r w:rsidRPr="008C15B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C15B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– 1</w:t>
            </w:r>
            <w:r w:rsidRPr="008C15B3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 w:rsidRPr="00803239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C95E99" w:rsidRPr="008C15B3" w:rsidRDefault="00C95E99" w:rsidP="00C95E9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tbl>
            <w:tblPr>
              <w:tblStyle w:val="af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959"/>
              <w:gridCol w:w="3826"/>
              <w:gridCol w:w="710"/>
              <w:gridCol w:w="4076"/>
            </w:tblGrid>
            <w:tr w:rsidR="00C95E99" w:rsidRPr="009B2EF3" w:rsidTr="00C95E99">
              <w:tc>
                <w:tcPr>
                  <w:tcW w:w="959" w:type="dxa"/>
                  <w:vAlign w:val="center"/>
                </w:tcPr>
                <w:p w:rsidR="00C95E99" w:rsidRPr="009B2EF3" w:rsidRDefault="00C95E99" w:rsidP="00C95E9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9B2EF3">
                    <w:rPr>
                      <w:rFonts w:ascii="Times New Roman" w:hAnsi="Times New Roman" w:cs="Times New Roman"/>
                    </w:rPr>
                    <w:t>№</w:t>
                  </w:r>
                </w:p>
              </w:tc>
              <w:tc>
                <w:tcPr>
                  <w:tcW w:w="3826" w:type="dxa"/>
                  <w:vAlign w:val="center"/>
                </w:tcPr>
                <w:p w:rsidR="00C95E99" w:rsidRPr="009B2EF3" w:rsidRDefault="00C95E99" w:rsidP="00C95E99">
                  <w:pPr>
                    <w:jc w:val="center"/>
                    <w:rPr>
                      <w:rFonts w:ascii="Times New Roman" w:hAnsi="Times New Roman" w:cs="Times New Roman"/>
                      <w:b/>
                    </w:rPr>
                  </w:pPr>
                  <w:r w:rsidRPr="009B2EF3">
                    <w:rPr>
                      <w:rFonts w:ascii="Times New Roman" w:hAnsi="Times New Roman" w:cs="Times New Roman"/>
                      <w:b/>
                    </w:rPr>
                    <w:t>Матрица А</w:t>
                  </w:r>
                </w:p>
              </w:tc>
              <w:tc>
                <w:tcPr>
                  <w:tcW w:w="710" w:type="dxa"/>
                  <w:vAlign w:val="center"/>
                </w:tcPr>
                <w:p w:rsidR="00C95E99" w:rsidRPr="009B2EF3" w:rsidRDefault="00C95E99" w:rsidP="00C95E9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076" w:type="dxa"/>
                  <w:vAlign w:val="center"/>
                </w:tcPr>
                <w:p w:rsidR="00C95E99" w:rsidRPr="009B2EF3" w:rsidRDefault="00C95E99" w:rsidP="00C95E99">
                  <w:pPr>
                    <w:jc w:val="center"/>
                    <w:rPr>
                      <w:rFonts w:ascii="Times New Roman" w:hAnsi="Times New Roman" w:cs="Times New Roman"/>
                      <w:b/>
                    </w:rPr>
                  </w:pPr>
                  <w:r w:rsidRPr="009B2EF3">
                    <w:rPr>
                      <w:rFonts w:ascii="Times New Roman" w:hAnsi="Times New Roman" w:cs="Times New Roman"/>
                      <w:b/>
                    </w:rPr>
                    <w:t>Матрица В</w:t>
                  </w:r>
                </w:p>
              </w:tc>
            </w:tr>
            <w:tr w:rsidR="00C95E99" w:rsidRPr="009B2EF3" w:rsidTr="00C95E99">
              <w:trPr>
                <w:trHeight w:val="764"/>
              </w:trPr>
              <w:tc>
                <w:tcPr>
                  <w:tcW w:w="959" w:type="dxa"/>
                  <w:vAlign w:val="center"/>
                </w:tcPr>
                <w:p w:rsidR="00C95E99" w:rsidRPr="009B2EF3" w:rsidRDefault="00C95E99" w:rsidP="00C95E9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9B2EF3">
                    <w:rPr>
                      <w:rFonts w:ascii="Times New Roman" w:hAnsi="Times New Roman" w:cs="Times New Roman"/>
                    </w:rPr>
                    <w:t>1А</w:t>
                  </w:r>
                </w:p>
              </w:tc>
              <w:tc>
                <w:tcPr>
                  <w:tcW w:w="3826" w:type="dxa"/>
                  <w:vAlign w:val="center"/>
                </w:tcPr>
                <w:p w:rsidR="00C95E99" w:rsidRPr="008C15B3" w:rsidRDefault="00C95E99" w:rsidP="00C95E99">
                  <w:pPr>
                    <w:jc w:val="center"/>
                    <w:rPr>
                      <w:rFonts w:ascii="Times New Roman" w:hAnsi="Times New Roman" w:cs="Times New Roman"/>
                      <w:sz w:val="14"/>
                    </w:rPr>
                  </w:pPr>
                </w:p>
                <w:p w:rsidR="00C95E99" w:rsidRDefault="007B3B08" w:rsidP="00C95E9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d>
                        <m:dPr>
                          <m:ctrlPr>
                            <w:rPr>
                              <w:rFonts w:ascii="Cambria Math" w:hAnsi="Times New Roman" w:cs="Times New Roman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Times New Roman" w:cs="Times New Roman"/>
                                </w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8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7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6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4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w:p>
                <w:p w:rsidR="00C95E99" w:rsidRPr="008C15B3" w:rsidRDefault="00C95E99" w:rsidP="00C95E99">
                  <w:pPr>
                    <w:jc w:val="center"/>
                    <w:rPr>
                      <w:rFonts w:ascii="Times New Roman" w:hAnsi="Times New Roman" w:cs="Times New Roman"/>
                      <w:sz w:val="14"/>
                    </w:rPr>
                  </w:pPr>
                </w:p>
              </w:tc>
              <w:tc>
                <w:tcPr>
                  <w:tcW w:w="710" w:type="dxa"/>
                  <w:vAlign w:val="center"/>
                </w:tcPr>
                <w:p w:rsidR="00C95E99" w:rsidRPr="009B2EF3" w:rsidRDefault="00C95E99" w:rsidP="00C95E9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9B2EF3">
                    <w:rPr>
                      <w:rFonts w:ascii="Times New Roman" w:hAnsi="Times New Roman" w:cs="Times New Roman"/>
                    </w:rPr>
                    <w:t>1В</w:t>
                  </w:r>
                </w:p>
              </w:tc>
              <w:tc>
                <w:tcPr>
                  <w:tcW w:w="4076" w:type="dxa"/>
                  <w:vAlign w:val="center"/>
                </w:tcPr>
                <w:p w:rsidR="00C95E99" w:rsidRPr="009B2EF3" w:rsidRDefault="007B3B08" w:rsidP="00C95E9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d>
                        <m:dPr>
                          <m:ctrlPr>
                            <w:rPr>
                              <w:rFonts w:ascii="Cambria Math" w:hAnsi="Times New Roman" w:cs="Times New Roman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Times New Roman" w:cs="Times New Roman"/>
                                </w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Times New Roman" w:hAnsi="Times New Roman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Times New Roman" w:hAnsi="Times New Roman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Times New Roman" w:hAnsi="Times New Roman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5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w:p>
              </w:tc>
            </w:tr>
            <w:tr w:rsidR="00C95E99" w:rsidRPr="009B2EF3" w:rsidTr="00C95E99">
              <w:tc>
                <w:tcPr>
                  <w:tcW w:w="959" w:type="dxa"/>
                  <w:vAlign w:val="center"/>
                </w:tcPr>
                <w:p w:rsidR="00C95E99" w:rsidRPr="009B2EF3" w:rsidRDefault="00C95E99" w:rsidP="00C95E9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9B2EF3">
                    <w:rPr>
                      <w:rFonts w:ascii="Times New Roman" w:hAnsi="Times New Roman" w:cs="Times New Roman"/>
                    </w:rPr>
                    <w:t>2А</w:t>
                  </w:r>
                </w:p>
              </w:tc>
              <w:tc>
                <w:tcPr>
                  <w:tcW w:w="3826" w:type="dxa"/>
                  <w:vAlign w:val="center"/>
                </w:tcPr>
                <w:p w:rsidR="00C95E99" w:rsidRPr="008C15B3" w:rsidRDefault="00C95E99" w:rsidP="00C95E99">
                  <w:pPr>
                    <w:jc w:val="center"/>
                    <w:rPr>
                      <w:rFonts w:ascii="Times New Roman" w:hAnsi="Times New Roman" w:cs="Times New Roman"/>
                      <w:sz w:val="14"/>
                    </w:rPr>
                  </w:pPr>
                </w:p>
                <w:p w:rsidR="00C95E99" w:rsidRPr="008C15B3" w:rsidRDefault="007B3B08" w:rsidP="00C95E9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d>
                        <m:dPr>
                          <m:ctrlPr>
                            <w:rPr>
                              <w:rFonts w:ascii="Cambria Math" w:hAnsi="Times New Roman" w:cs="Times New Roman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Times New Roman" w:cs="Times New Roman"/>
                                </w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5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6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4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w:p>
                <w:p w:rsidR="00C95E99" w:rsidRPr="008C15B3" w:rsidRDefault="00C95E99" w:rsidP="00C95E99">
                  <w:pPr>
                    <w:jc w:val="center"/>
                    <w:rPr>
                      <w:rFonts w:ascii="Times New Roman" w:hAnsi="Times New Roman" w:cs="Times New Roman"/>
                      <w:sz w:val="14"/>
                    </w:rPr>
                  </w:pPr>
                </w:p>
              </w:tc>
              <w:tc>
                <w:tcPr>
                  <w:tcW w:w="710" w:type="dxa"/>
                  <w:vAlign w:val="center"/>
                </w:tcPr>
                <w:p w:rsidR="00C95E99" w:rsidRPr="009B2EF3" w:rsidRDefault="00C95E99" w:rsidP="00C95E9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9B2EF3">
                    <w:rPr>
                      <w:rFonts w:ascii="Times New Roman" w:hAnsi="Times New Roman" w:cs="Times New Roman"/>
                    </w:rPr>
                    <w:t>2В</w:t>
                  </w:r>
                </w:p>
              </w:tc>
              <w:tc>
                <w:tcPr>
                  <w:tcW w:w="4076" w:type="dxa"/>
                  <w:vAlign w:val="center"/>
                </w:tcPr>
                <w:p w:rsidR="00C95E99" w:rsidRPr="009B2EF3" w:rsidRDefault="007B3B08" w:rsidP="00C95E9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d>
                        <m:dPr>
                          <m:ctrlPr>
                            <w:rPr>
                              <w:rFonts w:ascii="Cambria Math" w:hAnsi="Times New Roman" w:cs="Times New Roman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Times New Roman" w:cs="Times New Roman"/>
                                </w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8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Times New Roman" w:hAnsi="Times New Roman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Times New Roman" w:hAnsi="Times New Roman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Times New Roman" w:hAnsi="Times New Roman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4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5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Times New Roman" w:hAnsi="Times New Roman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w:p>
              </w:tc>
            </w:tr>
            <w:tr w:rsidR="00C95E99" w:rsidRPr="009B2EF3" w:rsidTr="00C95E99">
              <w:tc>
                <w:tcPr>
                  <w:tcW w:w="959" w:type="dxa"/>
                  <w:vAlign w:val="center"/>
                </w:tcPr>
                <w:p w:rsidR="00C95E99" w:rsidRPr="009B2EF3" w:rsidRDefault="00C95E99" w:rsidP="00C95E9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9B2EF3">
                    <w:rPr>
                      <w:rFonts w:ascii="Times New Roman" w:hAnsi="Times New Roman" w:cs="Times New Roman"/>
                    </w:rPr>
                    <w:t>3А</w:t>
                  </w:r>
                </w:p>
              </w:tc>
              <w:tc>
                <w:tcPr>
                  <w:tcW w:w="3826" w:type="dxa"/>
                  <w:vAlign w:val="center"/>
                </w:tcPr>
                <w:p w:rsidR="00C95E99" w:rsidRPr="008C15B3" w:rsidRDefault="00C95E99" w:rsidP="00C95E99">
                  <w:pPr>
                    <w:jc w:val="center"/>
                    <w:rPr>
                      <w:rFonts w:ascii="Times New Roman" w:hAnsi="Times New Roman" w:cs="Times New Roman"/>
                      <w:sz w:val="14"/>
                    </w:rPr>
                  </w:pPr>
                </w:p>
                <w:p w:rsidR="00C95E99" w:rsidRPr="008C15B3" w:rsidRDefault="007B3B08" w:rsidP="00C95E9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d>
                        <m:dPr>
                          <m:ctrlPr>
                            <w:rPr>
                              <w:rFonts w:ascii="Cambria Math" w:hAnsi="Times New Roman" w:cs="Times New Roman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Times New Roman" w:cs="Times New Roman"/>
                                </w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0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w:p>
                <w:p w:rsidR="00C95E99" w:rsidRPr="008C15B3" w:rsidRDefault="00C95E99" w:rsidP="00C95E99">
                  <w:pPr>
                    <w:jc w:val="center"/>
                    <w:rPr>
                      <w:rFonts w:ascii="Times New Roman" w:hAnsi="Times New Roman" w:cs="Times New Roman"/>
                      <w:sz w:val="14"/>
                    </w:rPr>
                  </w:pPr>
                </w:p>
              </w:tc>
              <w:tc>
                <w:tcPr>
                  <w:tcW w:w="710" w:type="dxa"/>
                  <w:vAlign w:val="center"/>
                </w:tcPr>
                <w:p w:rsidR="00C95E99" w:rsidRPr="009B2EF3" w:rsidRDefault="00C95E99" w:rsidP="00C95E9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9B2EF3">
                    <w:rPr>
                      <w:rFonts w:ascii="Times New Roman" w:hAnsi="Times New Roman" w:cs="Times New Roman"/>
                    </w:rPr>
                    <w:t>3В</w:t>
                  </w:r>
                </w:p>
              </w:tc>
              <w:tc>
                <w:tcPr>
                  <w:tcW w:w="4076" w:type="dxa"/>
                  <w:vAlign w:val="center"/>
                </w:tcPr>
                <w:p w:rsidR="00C95E99" w:rsidRPr="009B2EF3" w:rsidRDefault="007B3B08" w:rsidP="00C95E9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d>
                        <m:dPr>
                          <m:ctrlPr>
                            <w:rPr>
                              <w:rFonts w:ascii="Cambria Math" w:hAnsi="Times New Roman" w:cs="Times New Roman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Times New Roman" w:cs="Times New Roman"/>
                                </w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6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4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Times New Roman" w:hAnsi="Times New Roman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6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Times New Roman" w:hAnsi="Times New Roman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w:p>
              </w:tc>
            </w:tr>
            <w:tr w:rsidR="00C95E99" w:rsidRPr="009B2EF3" w:rsidTr="00C95E99">
              <w:tc>
                <w:tcPr>
                  <w:tcW w:w="959" w:type="dxa"/>
                  <w:vAlign w:val="center"/>
                </w:tcPr>
                <w:p w:rsidR="00C95E99" w:rsidRPr="009B2EF3" w:rsidRDefault="00C95E99" w:rsidP="00C95E9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9B2EF3">
                    <w:rPr>
                      <w:rFonts w:ascii="Times New Roman" w:hAnsi="Times New Roman" w:cs="Times New Roman"/>
                    </w:rPr>
                    <w:t>4А</w:t>
                  </w:r>
                </w:p>
              </w:tc>
              <w:tc>
                <w:tcPr>
                  <w:tcW w:w="3826" w:type="dxa"/>
                  <w:vAlign w:val="center"/>
                </w:tcPr>
                <w:p w:rsidR="00C95E99" w:rsidRPr="008C15B3" w:rsidRDefault="00C95E99" w:rsidP="00C95E99">
                  <w:pPr>
                    <w:jc w:val="center"/>
                    <w:rPr>
                      <w:rFonts w:ascii="Times New Roman" w:hAnsi="Times New Roman" w:cs="Times New Roman"/>
                      <w:sz w:val="14"/>
                    </w:rPr>
                  </w:pPr>
                </w:p>
                <w:p w:rsidR="00C95E99" w:rsidRPr="008C15B3" w:rsidRDefault="007B3B08" w:rsidP="00C95E9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d>
                        <m:dPr>
                          <m:ctrlPr>
                            <w:rPr>
                              <w:rFonts w:ascii="Cambria Math" w:hAnsi="Times New Roman" w:cs="Times New Roman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Times New Roman" w:cs="Times New Roman"/>
                                </w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6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9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0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w:p>
                <w:p w:rsidR="00C95E99" w:rsidRPr="008C15B3" w:rsidRDefault="00C95E99" w:rsidP="00C95E99">
                  <w:pPr>
                    <w:jc w:val="center"/>
                    <w:rPr>
                      <w:rFonts w:ascii="Times New Roman" w:hAnsi="Times New Roman" w:cs="Times New Roman"/>
                      <w:sz w:val="14"/>
                    </w:rPr>
                  </w:pPr>
                </w:p>
              </w:tc>
              <w:tc>
                <w:tcPr>
                  <w:tcW w:w="710" w:type="dxa"/>
                  <w:vAlign w:val="center"/>
                </w:tcPr>
                <w:p w:rsidR="00C95E99" w:rsidRPr="009B2EF3" w:rsidRDefault="00C95E99" w:rsidP="00C95E9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9B2EF3">
                    <w:rPr>
                      <w:rFonts w:ascii="Times New Roman" w:hAnsi="Times New Roman" w:cs="Times New Roman"/>
                    </w:rPr>
                    <w:t>4В</w:t>
                  </w:r>
                </w:p>
              </w:tc>
              <w:tc>
                <w:tcPr>
                  <w:tcW w:w="4076" w:type="dxa"/>
                  <w:vAlign w:val="center"/>
                </w:tcPr>
                <w:p w:rsidR="00C95E99" w:rsidRPr="009B2EF3" w:rsidRDefault="007B3B08" w:rsidP="00C95E9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d>
                        <m:dPr>
                          <m:ctrlPr>
                            <w:rPr>
                              <w:rFonts w:ascii="Cambria Math" w:hAnsi="Times New Roman" w:cs="Times New Roman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Times New Roman" w:cs="Times New Roman"/>
                                </w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0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0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7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Times New Roman" w:hAnsi="Times New Roman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w:p>
              </w:tc>
            </w:tr>
            <w:tr w:rsidR="00C95E99" w:rsidRPr="009B2EF3" w:rsidTr="00C95E99">
              <w:tc>
                <w:tcPr>
                  <w:tcW w:w="959" w:type="dxa"/>
                  <w:vAlign w:val="center"/>
                </w:tcPr>
                <w:p w:rsidR="00C95E99" w:rsidRPr="009B2EF3" w:rsidRDefault="00C95E99" w:rsidP="00C95E9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9B2EF3">
                    <w:rPr>
                      <w:rFonts w:ascii="Times New Roman" w:hAnsi="Times New Roman" w:cs="Times New Roman"/>
                    </w:rPr>
                    <w:t>5А</w:t>
                  </w:r>
                </w:p>
              </w:tc>
              <w:tc>
                <w:tcPr>
                  <w:tcW w:w="3826" w:type="dxa"/>
                  <w:vAlign w:val="center"/>
                </w:tcPr>
                <w:p w:rsidR="00C95E99" w:rsidRPr="008C15B3" w:rsidRDefault="00C95E99" w:rsidP="00C95E99">
                  <w:pPr>
                    <w:jc w:val="center"/>
                    <w:rPr>
                      <w:rFonts w:ascii="Times New Roman" w:hAnsi="Times New Roman" w:cs="Times New Roman"/>
                      <w:sz w:val="16"/>
                    </w:rPr>
                  </w:pPr>
                </w:p>
                <w:p w:rsidR="00C95E99" w:rsidRPr="008C15B3" w:rsidRDefault="007B3B08" w:rsidP="00C95E9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d>
                        <m:dPr>
                          <m:ctrlPr>
                            <w:rPr>
                              <w:rFonts w:ascii="Cambria Math" w:hAnsi="Times New Roman" w:cs="Times New Roman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Times New Roman" w:cs="Times New Roman"/>
                                </w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0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w:p>
                <w:p w:rsidR="00C95E99" w:rsidRPr="008C15B3" w:rsidRDefault="00C95E99" w:rsidP="00C95E99">
                  <w:pPr>
                    <w:jc w:val="center"/>
                    <w:rPr>
                      <w:rFonts w:ascii="Times New Roman" w:hAnsi="Times New Roman" w:cs="Times New Roman"/>
                      <w:sz w:val="14"/>
                    </w:rPr>
                  </w:pPr>
                </w:p>
              </w:tc>
              <w:tc>
                <w:tcPr>
                  <w:tcW w:w="710" w:type="dxa"/>
                  <w:vAlign w:val="center"/>
                </w:tcPr>
                <w:p w:rsidR="00C95E99" w:rsidRPr="009B2EF3" w:rsidRDefault="00C95E99" w:rsidP="00C95E9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9B2EF3">
                    <w:rPr>
                      <w:rFonts w:ascii="Times New Roman" w:hAnsi="Times New Roman" w:cs="Times New Roman"/>
                    </w:rPr>
                    <w:lastRenderedPageBreak/>
                    <w:t>5В</w:t>
                  </w:r>
                </w:p>
              </w:tc>
              <w:tc>
                <w:tcPr>
                  <w:tcW w:w="4076" w:type="dxa"/>
                  <w:vAlign w:val="center"/>
                </w:tcPr>
                <w:p w:rsidR="00C95E99" w:rsidRPr="009B2EF3" w:rsidRDefault="007B3B08" w:rsidP="00C95E9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d>
                        <m:dPr>
                          <m:ctrlPr>
                            <w:rPr>
                              <w:rFonts w:ascii="Cambria Math" w:hAnsi="Times New Roman" w:cs="Times New Roman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Times New Roman" w:cs="Times New Roman"/>
                                </w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0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Times New Roman" w:hAnsi="Times New Roman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7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w:p>
              </w:tc>
            </w:tr>
            <w:tr w:rsidR="00C95E99" w:rsidRPr="009B2EF3" w:rsidTr="00C95E99">
              <w:tc>
                <w:tcPr>
                  <w:tcW w:w="959" w:type="dxa"/>
                  <w:vAlign w:val="center"/>
                </w:tcPr>
                <w:p w:rsidR="00C95E99" w:rsidRPr="009B2EF3" w:rsidRDefault="00C95E99" w:rsidP="00C95E9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9B2EF3">
                    <w:rPr>
                      <w:rFonts w:ascii="Times New Roman" w:hAnsi="Times New Roman" w:cs="Times New Roman"/>
                    </w:rPr>
                    <w:lastRenderedPageBreak/>
                    <w:t>6А</w:t>
                  </w:r>
                </w:p>
              </w:tc>
              <w:tc>
                <w:tcPr>
                  <w:tcW w:w="3826" w:type="dxa"/>
                  <w:vAlign w:val="center"/>
                </w:tcPr>
                <w:p w:rsidR="00C95E99" w:rsidRPr="008C15B3" w:rsidRDefault="00C95E99" w:rsidP="00C95E99">
                  <w:pPr>
                    <w:jc w:val="center"/>
                    <w:rPr>
                      <w:rFonts w:ascii="Times New Roman" w:hAnsi="Times New Roman" w:cs="Times New Roman"/>
                      <w:sz w:val="14"/>
                    </w:rPr>
                  </w:pPr>
                </w:p>
                <w:p w:rsidR="00C95E99" w:rsidRPr="008C15B3" w:rsidRDefault="007B3B08" w:rsidP="00C95E9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d>
                        <m:dPr>
                          <m:ctrlPr>
                            <w:rPr>
                              <w:rFonts w:ascii="Cambria Math" w:hAnsi="Times New Roman" w:cs="Times New Roman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Times New Roman" w:cs="Times New Roman"/>
                                </w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4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w:p>
                <w:p w:rsidR="00C95E99" w:rsidRPr="008C15B3" w:rsidRDefault="00C95E99" w:rsidP="00C95E99">
                  <w:pPr>
                    <w:jc w:val="center"/>
                    <w:rPr>
                      <w:rFonts w:ascii="Times New Roman" w:hAnsi="Times New Roman" w:cs="Times New Roman"/>
                      <w:sz w:val="14"/>
                    </w:rPr>
                  </w:pPr>
                </w:p>
              </w:tc>
              <w:tc>
                <w:tcPr>
                  <w:tcW w:w="710" w:type="dxa"/>
                  <w:vAlign w:val="center"/>
                </w:tcPr>
                <w:p w:rsidR="00C95E99" w:rsidRPr="009B2EF3" w:rsidRDefault="00C95E99" w:rsidP="00C95E9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9B2EF3">
                    <w:rPr>
                      <w:rFonts w:ascii="Times New Roman" w:hAnsi="Times New Roman" w:cs="Times New Roman"/>
                    </w:rPr>
                    <w:t>6В</w:t>
                  </w:r>
                </w:p>
              </w:tc>
              <w:tc>
                <w:tcPr>
                  <w:tcW w:w="4076" w:type="dxa"/>
                  <w:vAlign w:val="center"/>
                </w:tcPr>
                <w:p w:rsidR="00C95E99" w:rsidRPr="009B2EF3" w:rsidRDefault="007B3B08" w:rsidP="00C95E9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d>
                        <m:dPr>
                          <m:ctrlPr>
                            <w:rPr>
                              <w:rFonts w:ascii="Cambria Math" w:hAnsi="Times New Roman" w:cs="Times New Roman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Times New Roman" w:cs="Times New Roman"/>
                                </w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Times New Roman" w:hAnsi="Times New Roman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5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w:p>
              </w:tc>
            </w:tr>
            <w:tr w:rsidR="00C95E99" w:rsidRPr="009B2EF3" w:rsidTr="00C95E99">
              <w:tc>
                <w:tcPr>
                  <w:tcW w:w="959" w:type="dxa"/>
                  <w:vAlign w:val="center"/>
                </w:tcPr>
                <w:p w:rsidR="00C95E99" w:rsidRPr="009B2EF3" w:rsidRDefault="00C95E99" w:rsidP="00C95E9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9B2EF3">
                    <w:rPr>
                      <w:rFonts w:ascii="Times New Roman" w:hAnsi="Times New Roman" w:cs="Times New Roman"/>
                    </w:rPr>
                    <w:t>7А</w:t>
                  </w:r>
                </w:p>
              </w:tc>
              <w:tc>
                <w:tcPr>
                  <w:tcW w:w="3826" w:type="dxa"/>
                  <w:vAlign w:val="center"/>
                </w:tcPr>
                <w:p w:rsidR="00C95E99" w:rsidRPr="008C15B3" w:rsidRDefault="00C95E99" w:rsidP="00C95E99">
                  <w:pPr>
                    <w:jc w:val="center"/>
                    <w:rPr>
                      <w:rFonts w:ascii="Times New Roman" w:hAnsi="Times New Roman" w:cs="Times New Roman"/>
                      <w:sz w:val="14"/>
                    </w:rPr>
                  </w:pPr>
                </w:p>
                <w:p w:rsidR="00C95E99" w:rsidRPr="008C15B3" w:rsidRDefault="007B3B08" w:rsidP="00C95E9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d>
                        <m:dPr>
                          <m:ctrlPr>
                            <w:rPr>
                              <w:rFonts w:ascii="Cambria Math" w:hAnsi="Times New Roman" w:cs="Times New Roman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Times New Roman" w:cs="Times New Roman"/>
                                </w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6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7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w:p>
                <w:p w:rsidR="00C95E99" w:rsidRPr="008C15B3" w:rsidRDefault="00C95E99" w:rsidP="00C95E99">
                  <w:pPr>
                    <w:jc w:val="center"/>
                    <w:rPr>
                      <w:rFonts w:ascii="Times New Roman" w:hAnsi="Times New Roman" w:cs="Times New Roman"/>
                      <w:sz w:val="14"/>
                    </w:rPr>
                  </w:pPr>
                </w:p>
              </w:tc>
              <w:tc>
                <w:tcPr>
                  <w:tcW w:w="710" w:type="dxa"/>
                  <w:vAlign w:val="center"/>
                </w:tcPr>
                <w:p w:rsidR="00C95E99" w:rsidRPr="009B2EF3" w:rsidRDefault="00C95E99" w:rsidP="00C95E9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9B2EF3">
                    <w:rPr>
                      <w:rFonts w:ascii="Times New Roman" w:hAnsi="Times New Roman" w:cs="Times New Roman"/>
                    </w:rPr>
                    <w:t>7В</w:t>
                  </w:r>
                </w:p>
              </w:tc>
              <w:tc>
                <w:tcPr>
                  <w:tcW w:w="4076" w:type="dxa"/>
                  <w:vAlign w:val="center"/>
                </w:tcPr>
                <w:p w:rsidR="00C95E99" w:rsidRPr="009B2EF3" w:rsidRDefault="007B3B08" w:rsidP="00C95E9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d>
                        <m:dPr>
                          <m:ctrlPr>
                            <w:rPr>
                              <w:rFonts w:ascii="Cambria Math" w:hAnsi="Times New Roman" w:cs="Times New Roman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Times New Roman" w:cs="Times New Roman"/>
                                </w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0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4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Times New Roman" w:hAnsi="Times New Roman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Times New Roman" w:hAnsi="Times New Roman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4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w:p>
              </w:tc>
            </w:tr>
            <w:tr w:rsidR="00C95E99" w:rsidRPr="009B2EF3" w:rsidTr="00C95E99">
              <w:tc>
                <w:tcPr>
                  <w:tcW w:w="959" w:type="dxa"/>
                  <w:vAlign w:val="center"/>
                </w:tcPr>
                <w:p w:rsidR="00C95E99" w:rsidRPr="009B2EF3" w:rsidRDefault="00C95E99" w:rsidP="00C95E9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9B2EF3">
                    <w:rPr>
                      <w:rFonts w:ascii="Times New Roman" w:hAnsi="Times New Roman" w:cs="Times New Roman"/>
                    </w:rPr>
                    <w:t>8А</w:t>
                  </w:r>
                </w:p>
              </w:tc>
              <w:tc>
                <w:tcPr>
                  <w:tcW w:w="3826" w:type="dxa"/>
                  <w:vAlign w:val="center"/>
                </w:tcPr>
                <w:p w:rsidR="00C95E99" w:rsidRPr="008C15B3" w:rsidRDefault="00C95E99" w:rsidP="00C95E99">
                  <w:pPr>
                    <w:jc w:val="center"/>
                    <w:rPr>
                      <w:rFonts w:ascii="Times New Roman" w:hAnsi="Times New Roman" w:cs="Times New Roman"/>
                      <w:sz w:val="14"/>
                    </w:rPr>
                  </w:pPr>
                </w:p>
                <w:p w:rsidR="00C95E99" w:rsidRPr="008C15B3" w:rsidRDefault="007B3B08" w:rsidP="00C95E9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d>
                        <m:dPr>
                          <m:ctrlPr>
                            <w:rPr>
                              <w:rFonts w:ascii="Cambria Math" w:hAnsi="Times New Roman" w:cs="Times New Roman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Times New Roman" w:cs="Times New Roman"/>
                                </w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Times New Roman" w:hAnsi="Times New Roman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Times New Roman" w:hAnsi="Times New Roman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Times New Roman" w:hAnsi="Times New Roman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Times New Roman" w:hAnsi="Times New Roman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w:p>
                <w:p w:rsidR="00C95E99" w:rsidRPr="008C15B3" w:rsidRDefault="00C95E99" w:rsidP="00C95E99">
                  <w:pPr>
                    <w:jc w:val="center"/>
                    <w:rPr>
                      <w:rFonts w:ascii="Times New Roman" w:hAnsi="Times New Roman" w:cs="Times New Roman"/>
                      <w:sz w:val="14"/>
                    </w:rPr>
                  </w:pPr>
                </w:p>
              </w:tc>
              <w:tc>
                <w:tcPr>
                  <w:tcW w:w="710" w:type="dxa"/>
                  <w:vAlign w:val="center"/>
                </w:tcPr>
                <w:p w:rsidR="00C95E99" w:rsidRPr="009B2EF3" w:rsidRDefault="00C95E99" w:rsidP="00C95E9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9B2EF3">
                    <w:rPr>
                      <w:rFonts w:ascii="Times New Roman" w:hAnsi="Times New Roman" w:cs="Times New Roman"/>
                    </w:rPr>
                    <w:t>8В</w:t>
                  </w:r>
                </w:p>
              </w:tc>
              <w:tc>
                <w:tcPr>
                  <w:tcW w:w="4076" w:type="dxa"/>
                  <w:vAlign w:val="center"/>
                </w:tcPr>
                <w:p w:rsidR="00C95E99" w:rsidRPr="009B2EF3" w:rsidRDefault="007B3B08" w:rsidP="00C95E9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d>
                        <m:dPr>
                          <m:ctrlPr>
                            <w:rPr>
                              <w:rFonts w:ascii="Cambria Math" w:hAnsi="Times New Roman" w:cs="Times New Roman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Times New Roman" w:cs="Times New Roman"/>
                                </w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0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6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9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w:p>
              </w:tc>
            </w:tr>
            <w:tr w:rsidR="00C95E99" w:rsidRPr="009B2EF3" w:rsidTr="00C95E99">
              <w:tc>
                <w:tcPr>
                  <w:tcW w:w="959" w:type="dxa"/>
                  <w:vAlign w:val="center"/>
                </w:tcPr>
                <w:p w:rsidR="00C95E99" w:rsidRPr="009B2EF3" w:rsidRDefault="00C95E99" w:rsidP="00C95E9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9B2EF3">
                    <w:rPr>
                      <w:rFonts w:ascii="Times New Roman" w:hAnsi="Times New Roman" w:cs="Times New Roman"/>
                    </w:rPr>
                    <w:t>9А</w:t>
                  </w:r>
                </w:p>
              </w:tc>
              <w:tc>
                <w:tcPr>
                  <w:tcW w:w="3826" w:type="dxa"/>
                  <w:vAlign w:val="center"/>
                </w:tcPr>
                <w:p w:rsidR="00C95E99" w:rsidRPr="008C15B3" w:rsidRDefault="00C95E99" w:rsidP="00C95E99">
                  <w:pPr>
                    <w:jc w:val="center"/>
                    <w:rPr>
                      <w:rFonts w:ascii="Times New Roman" w:hAnsi="Times New Roman" w:cs="Times New Roman"/>
                      <w:sz w:val="14"/>
                    </w:rPr>
                  </w:pPr>
                </w:p>
                <w:p w:rsidR="00C95E99" w:rsidRPr="008C15B3" w:rsidRDefault="007B3B08" w:rsidP="00C95E9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d>
                        <m:dPr>
                          <m:ctrlPr>
                            <w:rPr>
                              <w:rFonts w:ascii="Cambria Math" w:hAnsi="Times New Roman" w:cs="Times New Roman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Times New Roman" w:cs="Times New Roman"/>
                                </w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7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Times New Roman" w:hAnsi="Times New Roman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4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9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0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w:p>
                <w:p w:rsidR="00C95E99" w:rsidRPr="008C15B3" w:rsidRDefault="00C95E99" w:rsidP="00C95E99">
                  <w:pPr>
                    <w:jc w:val="center"/>
                    <w:rPr>
                      <w:rFonts w:ascii="Times New Roman" w:hAnsi="Times New Roman" w:cs="Times New Roman"/>
                      <w:sz w:val="14"/>
                    </w:rPr>
                  </w:pPr>
                </w:p>
              </w:tc>
              <w:tc>
                <w:tcPr>
                  <w:tcW w:w="710" w:type="dxa"/>
                  <w:vAlign w:val="center"/>
                </w:tcPr>
                <w:p w:rsidR="00C95E99" w:rsidRPr="009B2EF3" w:rsidRDefault="00C95E99" w:rsidP="00C95E9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9B2EF3">
                    <w:rPr>
                      <w:rFonts w:ascii="Times New Roman" w:hAnsi="Times New Roman" w:cs="Times New Roman"/>
                    </w:rPr>
                    <w:t>9В</w:t>
                  </w:r>
                </w:p>
              </w:tc>
              <w:tc>
                <w:tcPr>
                  <w:tcW w:w="4076" w:type="dxa"/>
                  <w:vAlign w:val="center"/>
                </w:tcPr>
                <w:p w:rsidR="00C95E99" w:rsidRPr="009B2EF3" w:rsidRDefault="007B3B08" w:rsidP="00C95E9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d>
                        <m:dPr>
                          <m:ctrlPr>
                            <w:rPr>
                              <w:rFonts w:ascii="Cambria Math" w:hAnsi="Times New Roman" w:cs="Times New Roman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Times New Roman" w:cs="Times New Roman"/>
                                </w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6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5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9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4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5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w:p>
              </w:tc>
            </w:tr>
            <w:tr w:rsidR="00C95E99" w:rsidRPr="009B2EF3" w:rsidTr="00C95E99">
              <w:tc>
                <w:tcPr>
                  <w:tcW w:w="959" w:type="dxa"/>
                  <w:vAlign w:val="center"/>
                </w:tcPr>
                <w:p w:rsidR="00C95E99" w:rsidRPr="009B2EF3" w:rsidRDefault="00C95E99" w:rsidP="00C95E9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9B2EF3">
                    <w:rPr>
                      <w:rFonts w:ascii="Times New Roman" w:hAnsi="Times New Roman" w:cs="Times New Roman"/>
                    </w:rPr>
                    <w:t>10А</w:t>
                  </w:r>
                </w:p>
              </w:tc>
              <w:tc>
                <w:tcPr>
                  <w:tcW w:w="3826" w:type="dxa"/>
                  <w:vAlign w:val="center"/>
                </w:tcPr>
                <w:p w:rsidR="00C95E99" w:rsidRPr="008C15B3" w:rsidRDefault="00C95E99" w:rsidP="00C95E99">
                  <w:pPr>
                    <w:jc w:val="center"/>
                    <w:rPr>
                      <w:rFonts w:ascii="Times New Roman" w:hAnsi="Times New Roman" w:cs="Times New Roman"/>
                      <w:sz w:val="14"/>
                    </w:rPr>
                  </w:pPr>
                </w:p>
                <w:p w:rsidR="00C95E99" w:rsidRDefault="007B3B08" w:rsidP="00C95E9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d>
                        <m:dPr>
                          <m:ctrlPr>
                            <w:rPr>
                              <w:rFonts w:ascii="Cambria Math" w:hAnsi="Times New Roman" w:cs="Times New Roman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Times New Roman" w:cs="Times New Roman"/>
                                </w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6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0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w:p>
                <w:p w:rsidR="00C95E99" w:rsidRPr="008C15B3" w:rsidRDefault="00C95E99" w:rsidP="00C95E99">
                  <w:pPr>
                    <w:jc w:val="center"/>
                    <w:rPr>
                      <w:rFonts w:ascii="Times New Roman" w:hAnsi="Times New Roman" w:cs="Times New Roman"/>
                      <w:sz w:val="14"/>
                    </w:rPr>
                  </w:pPr>
                </w:p>
              </w:tc>
              <w:tc>
                <w:tcPr>
                  <w:tcW w:w="710" w:type="dxa"/>
                  <w:vAlign w:val="center"/>
                </w:tcPr>
                <w:p w:rsidR="00C95E99" w:rsidRPr="009B2EF3" w:rsidRDefault="00C95E99" w:rsidP="00C95E9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9B2EF3">
                    <w:rPr>
                      <w:rFonts w:ascii="Times New Roman" w:hAnsi="Times New Roman" w:cs="Times New Roman"/>
                    </w:rPr>
                    <w:t>10В</w:t>
                  </w:r>
                </w:p>
              </w:tc>
              <w:tc>
                <w:tcPr>
                  <w:tcW w:w="4076" w:type="dxa"/>
                  <w:vAlign w:val="center"/>
                </w:tcPr>
                <w:p w:rsidR="00C95E99" w:rsidRPr="009B2EF3" w:rsidRDefault="007B3B08" w:rsidP="00C95E99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d>
                        <m:dPr>
                          <m:ctrlPr>
                            <w:rPr>
                              <w:rFonts w:ascii="Cambria Math" w:hAnsi="Times New Roman" w:cs="Times New Roman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Times New Roman" w:cs="Times New Roman"/>
                                </w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4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Times New Roman" w:hAnsi="Times New Roman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Times New Roman" w:hAnsi="Times New Roman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4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0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Times New Roman" w:hAnsi="Times New Roman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w:p>
              </w:tc>
            </w:tr>
          </w:tbl>
          <w:p w:rsidR="00C95E99" w:rsidRPr="00DA4F8F" w:rsidRDefault="00C95E99" w:rsidP="0062382F">
            <w:pPr>
              <w:widowControl w:val="0"/>
              <w:spacing w:before="225" w:afterAutospacing="1" w:line="240" w:lineRule="auto"/>
              <w:ind w:right="375"/>
              <w:jc w:val="center"/>
              <w:rPr>
                <w:rFonts w:ascii="Times New Roman" w:eastAsia="Times New Roman" w:hAnsi="Times New Roman" w:cs="Times New Roman"/>
                <w:b/>
                <w:color w:val="171717"/>
                <w:sz w:val="24"/>
                <w:szCs w:val="24"/>
                <w:lang w:eastAsia="ru-RU"/>
              </w:rPr>
            </w:pPr>
          </w:p>
          <w:p w:rsidR="00261442" w:rsidRPr="00DA4F8F" w:rsidRDefault="00261442" w:rsidP="0062382F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                                                    Контрольные вопросы</w:t>
            </w:r>
          </w:p>
          <w:p w:rsidR="00261442" w:rsidRPr="00DA4F8F" w:rsidRDefault="00261442" w:rsidP="002E5BF1">
            <w:pPr>
              <w:widowControl w:val="0"/>
              <w:numPr>
                <w:ilvl w:val="0"/>
                <w:numId w:val="1"/>
              </w:numPr>
              <w:tabs>
                <w:tab w:val="clear" w:pos="720"/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Дайте определение обратной матрицы.</w:t>
            </w:r>
          </w:p>
          <w:p w:rsidR="00261442" w:rsidRPr="00DA4F8F" w:rsidRDefault="00261442" w:rsidP="002E5BF1">
            <w:pPr>
              <w:widowControl w:val="0"/>
              <w:numPr>
                <w:ilvl w:val="0"/>
                <w:numId w:val="1"/>
              </w:numPr>
              <w:tabs>
                <w:tab w:val="clear" w:pos="720"/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Каков алгоритм нахождения обратной матрицы?</w:t>
            </w:r>
          </w:p>
          <w:p w:rsidR="00261442" w:rsidRPr="00DA4F8F" w:rsidRDefault="00261442" w:rsidP="002E5BF1">
            <w:pPr>
              <w:widowControl w:val="0"/>
              <w:numPr>
                <w:ilvl w:val="0"/>
                <w:numId w:val="1"/>
              </w:numPr>
              <w:tabs>
                <w:tab w:val="clear" w:pos="720"/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Как определяется деление матриц?</w:t>
            </w:r>
          </w:p>
          <w:p w:rsidR="00261442" w:rsidRPr="00DA4F8F" w:rsidRDefault="00261442" w:rsidP="0062382F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261442" w:rsidRPr="00DA4F8F" w:rsidRDefault="00261442" w:rsidP="0062382F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Время на выполнение:   90- мин. (час.),</w:t>
            </w:r>
          </w:p>
          <w:p w:rsidR="00261442" w:rsidRPr="00DA4F8F" w:rsidRDefault="00261442" w:rsidP="0062382F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в том числе:</w:t>
            </w:r>
          </w:p>
          <w:p w:rsidR="00261442" w:rsidRPr="00DA4F8F" w:rsidRDefault="00261442" w:rsidP="0062382F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подготовка 10 мин.;</w:t>
            </w:r>
          </w:p>
          <w:p w:rsidR="00261442" w:rsidRPr="00DA4F8F" w:rsidRDefault="00261442" w:rsidP="0062382F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выполнение 1 час.10 мин.;</w:t>
            </w:r>
          </w:p>
          <w:p w:rsidR="00261442" w:rsidRPr="00DA4F8F" w:rsidRDefault="00261442" w:rsidP="0062382F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оформление и сдача 10 мин.</w:t>
            </w:r>
          </w:p>
          <w:p w:rsidR="00261442" w:rsidRPr="00DA4F8F" w:rsidRDefault="00261442" w:rsidP="0062382F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261442" w:rsidRPr="00DA4F8F" w:rsidRDefault="00261442" w:rsidP="0062382F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Работа выполняется в тетради для практических работ.</w:t>
            </w:r>
          </w:p>
          <w:p w:rsidR="00261442" w:rsidRPr="00DA4F8F" w:rsidRDefault="00261442" w:rsidP="0062382F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Шкала оценки образовательных достижений</w:t>
            </w:r>
          </w:p>
          <w:tbl>
            <w:tblPr>
              <w:tblW w:w="9335" w:type="dxa"/>
              <w:tblLayout w:type="fixed"/>
              <w:tblCellMar>
                <w:top w:w="72" w:type="dxa"/>
                <w:left w:w="144" w:type="dxa"/>
                <w:bottom w:w="72" w:type="dxa"/>
                <w:right w:w="144" w:type="dxa"/>
              </w:tblCellMar>
              <w:tblLook w:val="0000" w:firstRow="0" w:lastRow="0" w:firstColumn="0" w:lastColumn="0" w:noHBand="0" w:noVBand="0"/>
            </w:tblPr>
            <w:tblGrid>
              <w:gridCol w:w="4702"/>
              <w:gridCol w:w="1794"/>
              <w:gridCol w:w="2839"/>
            </w:tblGrid>
            <w:tr w:rsidR="00261442" w:rsidRPr="00DA4F8F" w:rsidTr="006D6B8C">
              <w:trPr>
                <w:trHeight w:val="206"/>
              </w:trPr>
              <w:tc>
                <w:tcPr>
                  <w:tcW w:w="4702" w:type="dxa"/>
                  <w:vMerge w:val="restart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62382F">
                  <w:pPr>
                    <w:widowControl w:val="0"/>
                    <w:tabs>
                      <w:tab w:val="left" w:pos="1260"/>
                    </w:tabs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Процент результативности (правильных ответов)</w:t>
                  </w:r>
                </w:p>
              </w:tc>
              <w:tc>
                <w:tcPr>
                  <w:tcW w:w="4633" w:type="dxa"/>
                  <w:gridSpan w:val="2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62382F">
                  <w:pPr>
                    <w:widowControl w:val="0"/>
                    <w:tabs>
                      <w:tab w:val="left" w:pos="1260"/>
                    </w:tabs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Оценка уровня подготовки</w:t>
                  </w:r>
                </w:p>
              </w:tc>
            </w:tr>
            <w:tr w:rsidR="00261442" w:rsidRPr="00DA4F8F" w:rsidTr="006D6B8C">
              <w:trPr>
                <w:trHeight w:val="298"/>
              </w:trPr>
              <w:tc>
                <w:tcPr>
                  <w:tcW w:w="4702" w:type="dxa"/>
                  <w:vMerge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" w:type="dxa"/>
                    <w:bottom w:w="0" w:type="dxa"/>
                    <w:right w:w="10" w:type="dxa"/>
                  </w:tcMar>
                  <w:vAlign w:val="center"/>
                </w:tcPr>
                <w:p w:rsidR="00261442" w:rsidRPr="00DA4F8F" w:rsidRDefault="00261442" w:rsidP="0062382F">
                  <w:pPr>
                    <w:widowControl w:val="0"/>
                    <w:tabs>
                      <w:tab w:val="left" w:pos="1260"/>
                    </w:tabs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62382F">
                  <w:pPr>
                    <w:widowControl w:val="0"/>
                    <w:tabs>
                      <w:tab w:val="left" w:pos="1260"/>
                    </w:tabs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балл (отметка)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62382F">
                  <w:pPr>
                    <w:widowControl w:val="0"/>
                    <w:tabs>
                      <w:tab w:val="left" w:pos="1260"/>
                    </w:tabs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вербальный аналог</w:t>
                  </w:r>
                </w:p>
              </w:tc>
            </w:tr>
            <w:tr w:rsidR="00261442" w:rsidRPr="00DA4F8F" w:rsidTr="006D6B8C">
              <w:trPr>
                <w:trHeight w:val="195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62382F">
                  <w:pPr>
                    <w:widowControl w:val="0"/>
                    <w:tabs>
                      <w:tab w:val="left" w:pos="1260"/>
                    </w:tabs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90 ÷ 10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62382F">
                  <w:pPr>
                    <w:widowControl w:val="0"/>
                    <w:tabs>
                      <w:tab w:val="left" w:pos="1260"/>
                    </w:tabs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62382F">
                  <w:pPr>
                    <w:widowControl w:val="0"/>
                    <w:tabs>
                      <w:tab w:val="left" w:pos="1260"/>
                    </w:tabs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отлично</w:t>
                  </w:r>
                </w:p>
              </w:tc>
            </w:tr>
            <w:tr w:rsidR="00261442" w:rsidRPr="00DA4F8F" w:rsidTr="006D6B8C">
              <w:trPr>
                <w:trHeight w:val="132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62382F">
                  <w:pPr>
                    <w:widowControl w:val="0"/>
                    <w:tabs>
                      <w:tab w:val="left" w:pos="1260"/>
                    </w:tabs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80 ÷ 8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62382F">
                  <w:pPr>
                    <w:widowControl w:val="0"/>
                    <w:tabs>
                      <w:tab w:val="left" w:pos="1260"/>
                    </w:tabs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62382F">
                  <w:pPr>
                    <w:widowControl w:val="0"/>
                    <w:tabs>
                      <w:tab w:val="left" w:pos="1260"/>
                    </w:tabs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хорошо</w:t>
                  </w:r>
                </w:p>
              </w:tc>
            </w:tr>
            <w:tr w:rsidR="00261442" w:rsidRPr="00DA4F8F" w:rsidTr="006D6B8C">
              <w:trPr>
                <w:trHeight w:val="210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62382F">
                  <w:pPr>
                    <w:widowControl w:val="0"/>
                    <w:tabs>
                      <w:tab w:val="left" w:pos="1260"/>
                    </w:tabs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70 ÷ 7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62382F">
                  <w:pPr>
                    <w:widowControl w:val="0"/>
                    <w:tabs>
                      <w:tab w:val="left" w:pos="1260"/>
                    </w:tabs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62382F">
                  <w:pPr>
                    <w:widowControl w:val="0"/>
                    <w:tabs>
                      <w:tab w:val="left" w:pos="1260"/>
                    </w:tabs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удовлетворительно</w:t>
                  </w:r>
                </w:p>
              </w:tc>
            </w:tr>
            <w:tr w:rsidR="00261442" w:rsidRPr="00DA4F8F" w:rsidTr="006D6B8C">
              <w:trPr>
                <w:trHeight w:val="288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62382F">
                  <w:pPr>
                    <w:widowControl w:val="0"/>
                    <w:tabs>
                      <w:tab w:val="left" w:pos="1260"/>
                    </w:tabs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менее 7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62382F">
                  <w:pPr>
                    <w:widowControl w:val="0"/>
                    <w:tabs>
                      <w:tab w:val="left" w:pos="1260"/>
                    </w:tabs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62382F">
                  <w:pPr>
                    <w:widowControl w:val="0"/>
                    <w:tabs>
                      <w:tab w:val="left" w:pos="1260"/>
                    </w:tabs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неудовлетворительно</w:t>
                  </w:r>
                </w:p>
              </w:tc>
            </w:tr>
          </w:tbl>
          <w:p w:rsidR="00261442" w:rsidRPr="00DA4F8F" w:rsidRDefault="00261442" w:rsidP="0062382F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261442" w:rsidRPr="00DA4F8F" w:rsidRDefault="00261442" w:rsidP="00297A37">
            <w:pPr>
              <w:spacing w:after="0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рактическое занятие№ 3</w:t>
            </w:r>
          </w:p>
          <w:p w:rsidR="00261442" w:rsidRPr="00DA4F8F" w:rsidRDefault="00261442" w:rsidP="00297A37">
            <w:pPr>
              <w:spacing w:after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 xml:space="preserve">Тема: </w:t>
            </w:r>
            <w:r w:rsidRPr="00DA4F8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«Вычисление определителей </w:t>
            </w: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, 3 порядков</w:t>
            </w:r>
            <w:r w:rsidRPr="00DA4F8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»</w:t>
            </w:r>
          </w:p>
          <w:p w:rsidR="00261442" w:rsidRPr="00DA4F8F" w:rsidRDefault="00261442" w:rsidP="000B7EF5">
            <w:pPr>
              <w:spacing w:line="360" w:lineRule="auto"/>
              <w:ind w:firstLine="39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Цель:</w:t>
            </w:r>
            <w:r w:rsidRPr="00DA4F8F">
              <w:rPr>
                <w:b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сформировать умение вычислять определители второго, третьего порядка.</w:t>
            </w:r>
          </w:p>
          <w:p w:rsidR="00261442" w:rsidRPr="00DA4F8F" w:rsidRDefault="00261442" w:rsidP="000B7EF5">
            <w:pPr>
              <w:widowControl w:val="0"/>
              <w:spacing w:after="0" w:line="240" w:lineRule="auto"/>
              <w:rPr>
                <w:rStyle w:val="apple-converted-space"/>
                <w:rFonts w:ascii="Times New Roman" w:hAnsi="Times New Roman" w:cs="Times New Roman"/>
                <w:b/>
                <w:sz w:val="24"/>
                <w:szCs w:val="24"/>
                <w:shd w:val="clear" w:color="auto" w:fill="FFFFFF"/>
              </w:rPr>
            </w:pPr>
            <w:r w:rsidRPr="00DA4F8F">
              <w:rPr>
                <w:rStyle w:val="apple-converted-space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 xml:space="preserve"> При выполнении практической работы студент должен </w:t>
            </w:r>
            <w:r w:rsidRPr="00DA4F8F">
              <w:rPr>
                <w:rStyle w:val="apple-converted-space"/>
                <w:rFonts w:ascii="Times New Roman" w:hAnsi="Times New Roman" w:cs="Times New Roman"/>
                <w:b/>
                <w:sz w:val="24"/>
                <w:szCs w:val="24"/>
                <w:shd w:val="clear" w:color="auto" w:fill="FFFFFF"/>
              </w:rPr>
              <w:t>знать: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9"/>
              </w:numPr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rStyle w:val="apple-converted-space"/>
                <w:sz w:val="24"/>
                <w:shd w:val="clear" w:color="auto" w:fill="FFFFFF"/>
              </w:rPr>
              <w:t>правило треугольника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9"/>
              </w:numPr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rStyle w:val="apple-converted-space"/>
                <w:sz w:val="24"/>
                <w:shd w:val="clear" w:color="auto" w:fill="FFFFFF"/>
              </w:rPr>
              <w:t>правило Саррюса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9"/>
              </w:numPr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rStyle w:val="apple-converted-space"/>
                <w:sz w:val="24"/>
                <w:shd w:val="clear" w:color="auto" w:fill="FFFFFF"/>
              </w:rPr>
              <w:t>понятие минора, алгебраического дополнения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9"/>
              </w:numPr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rStyle w:val="apple-converted-space"/>
                <w:sz w:val="24"/>
                <w:shd w:val="clear" w:color="auto" w:fill="FFFFFF"/>
              </w:rPr>
              <w:t>теорему Лапласа</w:t>
            </w:r>
          </w:p>
          <w:p w:rsidR="00261442" w:rsidRPr="00DA4F8F" w:rsidRDefault="00261442" w:rsidP="000B7EF5">
            <w:pPr>
              <w:widowControl w:val="0"/>
              <w:spacing w:after="0" w:line="240" w:lineRule="auto"/>
              <w:rPr>
                <w:rStyle w:val="apple-converted-space"/>
                <w:rFonts w:ascii="Times New Roman" w:hAnsi="Times New Roman" w:cs="Times New Roman"/>
                <w:b/>
                <w:sz w:val="24"/>
                <w:szCs w:val="24"/>
                <w:shd w:val="clear" w:color="auto" w:fill="FFFFFF"/>
              </w:rPr>
            </w:pPr>
          </w:p>
          <w:p w:rsidR="00261442" w:rsidRPr="00DA4F8F" w:rsidRDefault="00261442" w:rsidP="000B7EF5">
            <w:pPr>
              <w:pStyle w:val="af4"/>
              <w:widowControl w:val="0"/>
              <w:spacing w:beforeAutospacing="0" w:after="0" w:afterAutospacing="0"/>
              <w:rPr>
                <w:b/>
                <w:color w:val="222222"/>
              </w:rPr>
            </w:pPr>
            <w:r w:rsidRPr="00DA4F8F">
              <w:rPr>
                <w:color w:val="222222"/>
              </w:rPr>
              <w:t>После окончания занятия необходимо у</w:t>
            </w:r>
            <w:r w:rsidRPr="00DA4F8F">
              <w:rPr>
                <w:b/>
                <w:color w:val="222222"/>
              </w:rPr>
              <w:t>меть:</w:t>
            </w:r>
          </w:p>
          <w:p w:rsidR="00261442" w:rsidRPr="00DA4F8F" w:rsidRDefault="00261442" w:rsidP="001625C9">
            <w:pPr>
              <w:pStyle w:val="af4"/>
              <w:widowControl w:val="0"/>
              <w:numPr>
                <w:ilvl w:val="0"/>
                <w:numId w:val="10"/>
              </w:numPr>
              <w:spacing w:beforeAutospacing="0" w:after="0" w:afterAutospacing="0"/>
              <w:rPr>
                <w:color w:val="222222"/>
              </w:rPr>
            </w:pPr>
            <w:r w:rsidRPr="00DA4F8F">
              <w:rPr>
                <w:color w:val="222222"/>
              </w:rPr>
              <w:t>применять правило треугольника и правило Саррюса для нахождения определителя</w:t>
            </w:r>
          </w:p>
          <w:p w:rsidR="00261442" w:rsidRPr="00DA4F8F" w:rsidRDefault="00261442" w:rsidP="001625C9">
            <w:pPr>
              <w:pStyle w:val="af4"/>
              <w:widowControl w:val="0"/>
              <w:numPr>
                <w:ilvl w:val="0"/>
                <w:numId w:val="10"/>
              </w:numPr>
              <w:spacing w:beforeAutospacing="0" w:after="0" w:afterAutospacing="0"/>
              <w:rPr>
                <w:color w:val="222222"/>
              </w:rPr>
            </w:pPr>
            <w:r w:rsidRPr="00DA4F8F">
              <w:rPr>
                <w:color w:val="222222"/>
              </w:rPr>
              <w:t>находить миноры и алгебраические дополнения</w:t>
            </w:r>
          </w:p>
          <w:p w:rsidR="00261442" w:rsidRPr="00DA4F8F" w:rsidRDefault="00261442" w:rsidP="000B7EF5">
            <w:pPr>
              <w:pStyle w:val="af4"/>
              <w:widowControl w:val="0"/>
              <w:spacing w:beforeAutospacing="0" w:after="0" w:afterAutospacing="0"/>
              <w:rPr>
                <w:b/>
                <w:color w:val="222222"/>
              </w:rPr>
            </w:pPr>
          </w:p>
          <w:p w:rsidR="00261442" w:rsidRPr="00DA4F8F" w:rsidRDefault="00261442" w:rsidP="000B7EF5">
            <w:pPr>
              <w:pStyle w:val="af4"/>
              <w:widowControl w:val="0"/>
              <w:spacing w:beforeAutospacing="0" w:after="0" w:afterAutospacing="0"/>
              <w:rPr>
                <w:b/>
                <w:color w:val="222222"/>
              </w:rPr>
            </w:pPr>
          </w:p>
          <w:p w:rsidR="00261442" w:rsidRPr="00DA4F8F" w:rsidRDefault="00261442" w:rsidP="000B7EF5">
            <w:pPr>
              <w:pStyle w:val="af4"/>
              <w:rPr>
                <w:b/>
                <w:color w:val="222222"/>
              </w:rPr>
            </w:pPr>
            <w:r w:rsidRPr="00DA4F8F">
              <w:rPr>
                <w:b/>
                <w:color w:val="222222"/>
              </w:rPr>
              <w:t>Формируемые компетенции:</w:t>
            </w:r>
          </w:p>
          <w:p w:rsidR="00261442" w:rsidRPr="00DA4F8F" w:rsidRDefault="00261442" w:rsidP="000B7EF5">
            <w:pPr>
              <w:pStyle w:val="s1"/>
              <w:shd w:val="clear" w:color="auto" w:fill="FFFFFF"/>
              <w:spacing w:before="0" w:after="0"/>
              <w:jc w:val="both"/>
            </w:pPr>
            <w:r w:rsidRPr="00DA4F8F">
              <w:rPr>
                <w:lang w:eastAsia="en-US"/>
              </w:rPr>
              <w:t>ОК 01 Выбирать способы решения задач профессиональной деятельности применительно к различным контекстам</w:t>
            </w:r>
          </w:p>
          <w:p w:rsidR="00261442" w:rsidRPr="00DA4F8F" w:rsidRDefault="00261442" w:rsidP="000B7EF5">
            <w:pPr>
              <w:pStyle w:val="s1"/>
              <w:shd w:val="clear" w:color="auto" w:fill="FFFFFF"/>
              <w:spacing w:before="0" w:after="0"/>
              <w:jc w:val="both"/>
            </w:pPr>
            <w:r w:rsidRPr="00DA4F8F">
              <w:rPr>
                <w:lang w:eastAsia="en-US"/>
              </w:rPr>
              <w:t xml:space="preserve">ОК 02 Использовать современные средства поиска, анализа и интерпретации информации, и информационные технологии для выполнения задач профессиональной деятельности </w:t>
            </w:r>
          </w:p>
          <w:p w:rsidR="00261442" w:rsidRPr="00DA4F8F" w:rsidRDefault="00261442" w:rsidP="000B7EF5">
            <w:pPr>
              <w:pStyle w:val="af4"/>
              <w:rPr>
                <w:b/>
                <w:color w:val="222222"/>
              </w:rPr>
            </w:pPr>
            <w:r w:rsidRPr="00DA4F8F">
              <w:rPr>
                <w:b/>
                <w:color w:val="222222"/>
              </w:rPr>
              <w:t>Порядок выполнения работы:</w:t>
            </w:r>
          </w:p>
          <w:p w:rsidR="00261442" w:rsidRPr="00DA4F8F" w:rsidRDefault="00261442" w:rsidP="000B7EF5">
            <w:pPr>
              <w:pStyle w:val="af4"/>
              <w:rPr>
                <w:color w:val="222222"/>
              </w:rPr>
            </w:pPr>
            <w:r w:rsidRPr="00DA4F8F">
              <w:rPr>
                <w:color w:val="222222"/>
              </w:rPr>
              <w:lastRenderedPageBreak/>
              <w:t xml:space="preserve"> 1.Изучить теоретический материал по теме.</w:t>
            </w:r>
          </w:p>
          <w:p w:rsidR="00261442" w:rsidRPr="00DA4F8F" w:rsidRDefault="00261442" w:rsidP="000B7EF5">
            <w:pPr>
              <w:pStyle w:val="af4"/>
              <w:rPr>
                <w:color w:val="222222"/>
              </w:rPr>
            </w:pPr>
            <w:r w:rsidRPr="00DA4F8F">
              <w:rPr>
                <w:color w:val="222222"/>
              </w:rPr>
              <w:t>2.Рассмотреть примеры решения типовых заданий.</w:t>
            </w:r>
          </w:p>
          <w:p w:rsidR="00261442" w:rsidRPr="00DA4F8F" w:rsidRDefault="00261442" w:rsidP="000B7EF5">
            <w:pPr>
              <w:pStyle w:val="af4"/>
              <w:rPr>
                <w:color w:val="222222"/>
              </w:rPr>
            </w:pPr>
            <w:r w:rsidRPr="00DA4F8F">
              <w:rPr>
                <w:color w:val="222222"/>
              </w:rPr>
              <w:t>3. Ответить на контрольные вопросы.</w:t>
            </w:r>
          </w:p>
          <w:p w:rsidR="00261442" w:rsidRPr="00DA4F8F" w:rsidRDefault="00261442" w:rsidP="000B7EF5">
            <w:pPr>
              <w:pStyle w:val="af4"/>
              <w:rPr>
                <w:color w:val="222222"/>
              </w:rPr>
            </w:pPr>
            <w:r w:rsidRPr="00DA4F8F">
              <w:rPr>
                <w:color w:val="222222"/>
              </w:rPr>
              <w:t>4. Выполнить самостоятельную работу.</w:t>
            </w:r>
          </w:p>
          <w:p w:rsidR="00261442" w:rsidRPr="00DA4F8F" w:rsidRDefault="00261442" w:rsidP="000B7EF5">
            <w:pPr>
              <w:pStyle w:val="af4"/>
              <w:rPr>
                <w:bCs/>
                <w:color w:val="222222"/>
                <w:u w:val="single"/>
              </w:rPr>
            </w:pPr>
            <w:r w:rsidRPr="00DA4F8F">
              <w:rPr>
                <w:color w:val="222222"/>
              </w:rPr>
              <w:t>5. Сдать отчет по проделанной работе.</w:t>
            </w:r>
          </w:p>
          <w:p w:rsidR="00261442" w:rsidRPr="00DA4F8F" w:rsidRDefault="00261442" w:rsidP="000B7EF5">
            <w:pPr>
              <w:pStyle w:val="af4"/>
              <w:widowControl w:val="0"/>
              <w:spacing w:beforeAutospacing="0" w:after="0" w:afterAutospacing="0"/>
              <w:rPr>
                <w:b/>
                <w:color w:val="222222"/>
              </w:rPr>
            </w:pPr>
          </w:p>
          <w:p w:rsidR="00261442" w:rsidRPr="00DA4F8F" w:rsidRDefault="00261442" w:rsidP="000B7EF5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Краткие теоретические сведения</w:t>
            </w:r>
          </w:p>
          <w:p w:rsidR="00261442" w:rsidRPr="00DA4F8F" w:rsidRDefault="00261442" w:rsidP="000B7EF5">
            <w:pPr>
              <w:spacing w:line="360" w:lineRule="auto"/>
              <w:ind w:firstLine="39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Определение.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Определителем (детерминантом) второго порядка называют число, которое ставится в соответствие матрицы второго порядка, и вычисляется следующим образом (обозначается </w:t>
            </w:r>
            <w:r w:rsidRPr="00DA4F8F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20">
                <v:shape id="_x0000_i1169" type="#_x0000_t75" style="width:7.5pt;height:14.25pt" o:ole="">
                  <v:imagedata r:id="rId271" o:title=""/>
                </v:shape>
                <o:OLEObject Type="Embed" ProgID="Equation.3" ShapeID="_x0000_i1169" DrawAspect="Content" ObjectID="_1779792864" r:id="rId272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DA4F8F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79" w:dyaOrig="340">
                <v:shape id="_x0000_i1170" type="#_x0000_t75" style="width:14.25pt;height:14.25pt" o:ole="">
                  <v:imagedata r:id="rId273" o:title=""/>
                </v:shape>
                <o:OLEObject Type="Embed" ProgID="Equation.3" ShapeID="_x0000_i1170" DrawAspect="Content" ObjectID="_1779792865" r:id="rId274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DA4F8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80" w:dyaOrig="260">
                <v:shape id="_x0000_i1171" type="#_x0000_t75" style="width:21.75pt;height:14.25pt" o:ole="">
                  <v:imagedata r:id="rId275" o:title=""/>
                </v:shape>
                <o:OLEObject Type="Embed" ProgID="Equation.3" ShapeID="_x0000_i1171" DrawAspect="Content" ObjectID="_1779792866" r:id="rId276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):</w:t>
            </w:r>
          </w:p>
          <w:p w:rsidR="00261442" w:rsidRPr="00DA4F8F" w:rsidRDefault="00261442" w:rsidP="000B7EF5">
            <w:pPr>
              <w:keepLines/>
              <w:widowControl w:val="0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color w:val="FF0000"/>
                <w:position w:val="-28"/>
                <w:sz w:val="24"/>
                <w:szCs w:val="24"/>
              </w:rPr>
              <w:object w:dxaOrig="2640" w:dyaOrig="660">
                <v:shape id="_x0000_i1172" type="#_x0000_t75" style="width:129.75pt;height:36pt" o:ole="">
                  <v:imagedata r:id="rId277" o:title=""/>
                </v:shape>
                <o:OLEObject Type="Embed" ProgID="Equation.3" ShapeID="_x0000_i1172" DrawAspect="Content" ObjectID="_1779792867" r:id="rId278"/>
              </w:object>
            </w:r>
            <w:r w:rsidRPr="00DA4F8F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.</w:t>
            </w:r>
          </w:p>
          <w:p w:rsidR="00261442" w:rsidRPr="00DA4F8F" w:rsidRDefault="00261442" w:rsidP="000B7EF5">
            <w:pPr>
              <w:keepLines/>
              <w:widowControl w:val="0"/>
              <w:ind w:left="708" w:firstLine="70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DA4F8F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2659" w:dyaOrig="620">
                <v:shape id="_x0000_i1173" type="#_x0000_t75" style="width:129.75pt;height:28.5pt" o:ole="">
                  <v:imagedata r:id="rId279" o:title=""/>
                </v:shape>
                <o:OLEObject Type="Embed" ProgID="Equation.3" ShapeID="_x0000_i1173" DrawAspect="Content" ObjectID="_1779792868" r:id="rId280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261442" w:rsidRPr="00DA4F8F" w:rsidRDefault="00261442" w:rsidP="000B7EF5">
            <w:pPr>
              <w:keepLines/>
              <w:widowControl w:val="0"/>
              <w:ind w:left="708" w:firstLine="70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2) </w:t>
            </w:r>
            <w:r w:rsidRPr="00DA4F8F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3420" w:dyaOrig="620">
                <v:shape id="_x0000_i1174" type="#_x0000_t75" style="width:173.25pt;height:28.5pt" o:ole="">
                  <v:imagedata r:id="rId281" o:title=""/>
                </v:shape>
                <o:OLEObject Type="Embed" ProgID="Equation.3" ShapeID="_x0000_i1174" DrawAspect="Content" ObjectID="_1779792869" r:id="rId282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0B7EF5">
            <w:pPr>
              <w:keepLines/>
              <w:widowControl w:val="0"/>
              <w:ind w:firstLine="708"/>
              <w:jc w:val="both"/>
              <w:rPr>
                <w:rFonts w:ascii="Times New Roman" w:hAnsi="Times New Roman" w:cs="Times New Roman"/>
                <w:i/>
                <w:color w:val="FF0000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Определение.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Определителем (детерминантом) третьего порядка называют число, которое ставится в соответствие матрицы третьего порядка, и вычисляется по правилу:</w:t>
            </w:r>
          </w:p>
          <w:p w:rsidR="00261442" w:rsidRPr="00DA4F8F" w:rsidRDefault="00261442" w:rsidP="000B7EF5">
            <w:pPr>
              <w:keepLines/>
              <w:widowControl w:val="0"/>
              <w:jc w:val="both"/>
              <w:rPr>
                <w:rFonts w:ascii="Times New Roman" w:hAnsi="Times New Roman" w:cs="Times New Roman"/>
                <w:color w:val="FF0000"/>
                <w:position w:val="-10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color w:val="FF0000"/>
                <w:position w:val="-42"/>
                <w:sz w:val="24"/>
                <w:szCs w:val="24"/>
              </w:rPr>
              <w:object w:dxaOrig="4580" w:dyaOrig="940">
                <v:shape id="_x0000_i1175" type="#_x0000_t75" style="width:230.25pt;height:50.25pt" o:ole="">
                  <v:imagedata r:id="rId283" o:title=""/>
                </v:shape>
                <o:OLEObject Type="Embed" ProgID="Equation.3" ShapeID="_x0000_i1175" DrawAspect="Content" ObjectID="_1779792870" r:id="rId284"/>
              </w:object>
            </w:r>
            <w:r w:rsidRPr="00DA4F8F">
              <w:rPr>
                <w:rFonts w:ascii="Times New Roman" w:hAnsi="Times New Roman" w:cs="Times New Roman"/>
                <w:color w:val="FF0000"/>
                <w:position w:val="-12"/>
                <w:sz w:val="24"/>
                <w:szCs w:val="24"/>
              </w:rPr>
              <w:object w:dxaOrig="3100" w:dyaOrig="360">
                <v:shape id="_x0000_i1176" type="#_x0000_t75" style="width:158.25pt;height:21.75pt" o:ole="">
                  <v:imagedata r:id="rId285" o:title=""/>
                </v:shape>
                <o:OLEObject Type="Embed" ProgID="Equation.3" ShapeID="_x0000_i1176" DrawAspect="Content" ObjectID="_1779792871" r:id="rId286"/>
              </w:object>
            </w:r>
          </w:p>
          <w:p w:rsidR="00261442" w:rsidRPr="00DA4F8F" w:rsidRDefault="00261442" w:rsidP="000B7EF5">
            <w:pPr>
              <w:keepLines/>
              <w:widowControl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t>Данный алгоритм называется «правилом треугольника», которое можно представить в виде схемы</w:t>
            </w:r>
          </w:p>
          <w:p w:rsidR="00261442" w:rsidRPr="00DA4F8F" w:rsidRDefault="007B3B08" w:rsidP="000B7EF5">
            <w:pPr>
              <w:keepLines/>
              <w:widowControl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group id="Группа 37" o:spid="_x0000_s3324" style="position:absolute;left:0;text-align:left;margin-left:48.5pt;margin-top:7.65pt;width:232.65pt;height:31.2pt;z-index:251727360" coordorigin="1971,7736" coordsize="5886,7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">
                  <o:lock v:ext="edit" aspectratio="t"/>
                  <v:line id="Line 3" o:spid="_x0000_s3325" style="position:absolute;visibility:visible;mso-wrap-style:square" from="1971,7763" to="2601,84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Jb7s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bH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Jb7sIAAADbAAAADwAAAAAAAAAAAAAA&#10;AAChAgAAZHJzL2Rvd25yZXYueG1sUEsFBgAAAAAEAAQA+QAAAJADAAAAAA==&#10;">
                    <o:lock v:ext="edit" aspectratio="t"/>
                  </v:line>
                  <v:line id="_x0000_s3326" style="position:absolute;flip:y;visibility:visible;mso-wrap-style:square" from="5124,7754" to="5753,8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zXnsYAAADbAAAADwAAAGRycy9kb3ducmV2LnhtbESPT2sCMRTE74LfITzBS6nZ2lJ0axQR&#10;hB68+IeV3l43r5tlNy/bJNXttzeFgsdhZn7DLFa9bcWFfKgdK3iaZCCIS6drrhScjtvHGYgQkTW2&#10;jknBLwVYLYeDBebaXXlPl0OsRIJwyFGBibHLpQylIYth4jri5H05bzEm6SupPV4T3LZymmWv0mLN&#10;acFgRxtDZXP4sQrkbPfw7defL03RnM9zU5RF97FTajzq128gIvXxHv5vv2sFz3P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3M157GAAAA2wAAAA8AAAAAAAAA&#10;AAAAAAAAoQIAAGRycy9kb3ducmV2LnhtbFBLBQYAAAAABAAEAPkAAACUAwAAAAA=&#10;">
                    <o:lock v:ext="edit" aspectratio="t"/>
                  </v:line>
                  <v:line id="_x0000_s3327" style="position:absolute;flip:y;visibility:visible;mso-wrap-style:square" from="3011,7793" to="3317,84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PANfsIAAADbAAAADwAAAGRycy9kb3ducmV2LnhtbERPz2vCMBS+D/wfwhO8DE0nMrQaRQaC&#10;By9zo7Lbs3k2pc1LTaLW/345DHb8+H6vNr1txZ18qB0reJtkIIhLp2uuFHx/7cZzECEia2wdk4In&#10;BdisBy8rzLV78Cfdj7ESKYRDjgpMjF0uZSgNWQwT1xEn7uK8xZigr6T2+EjhtpXTLHuXFmtODQY7&#10;+jBUNsebVSDnh9er355nTdGcTgtTlEX3c1BqNOy3SxCR+vgv/nPvtYJZWp++pB8g1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PANfsIAAADbAAAADwAAAAAAAAAAAAAA&#10;AAChAgAAZHJzL2Rvd25yZXYueG1sUEsFBgAAAAAEAAQA+QAAAJADAAAAAA==&#10;">
                    <o:lock v:ext="edit" aspectratio="t"/>
                  </v:line>
                  <v:line id="_x0000_s3328" style="position:absolute;flip:y;visibility:visible;mso-wrap-style:square" from="3001,8134" to="3691,8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7yo5cUAAADbAAAADwAAAGRycy9kb3ducmV2LnhtbESPQWsCMRSE74X+h/AKvRTNWkTsahQR&#10;hB68VMtKb8/Nc7Ps5mVNom7/fSMIPQ4z8w0zX/a2FVfyoXasYDTMQBCXTtdcKfjebwZTECEia2wd&#10;k4JfCrBcPD/NMdfuxl903cVKJAiHHBWYGLtcylAashiGriNO3sl5izFJX0nt8ZbgtpXvWTaRFmtO&#10;CwY7Whsqm93FKpDT7dvZr47jpmgOhw9TlEX3s1Xq9aVfzUBE6uN/+NH+1ArGI7h/ST9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7yo5cUAAADbAAAADwAAAAAAAAAA&#10;AAAAAAChAgAAZHJzL2Rvd25yZXYueG1sUEsFBgAAAAAEAAQA+QAAAJMDAAAAAA==&#10;">
                    <o:lock v:ext="edit" aspectratio="t"/>
                  </v:line>
                  <v:line id="_x0000_s3329" style="position:absolute;visibility:visible;mso-wrap-style:square" from="3346,7759" to="3649,80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wfec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cMH3nGAAAA2wAAAA8AAAAAAAAA&#10;AAAAAAAAoQIAAGRycy9kb3ducmV2LnhtbFBLBQYAAAAABAAEAPkAAACUAwAAAAA=&#10;">
                    <o:lock v:ext="edit" aspectratio="t"/>
                  </v:line>
                  <v:line id="Line 8" o:spid="_x0000_s3330" style="position:absolute;visibility:visible;mso-wrap-style:square" from="4041,8119" to="4380,8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C64s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hAuuLGAAAA2wAAAA8AAAAAAAAA&#10;AAAAAAAAoQIAAGRycy9kb3ducmV2LnhtbFBLBQYAAAAABAAEAPkAAACUAwAAAAA=&#10;">
                    <o:lock v:ext="edit" aspectratio="t"/>
                  </v:line>
                  <v:line id="_x0000_s3331" style="position:absolute;flip:y;visibility:visible;mso-wrap-style:square" from="4086,7803" to="4665,81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sLfcUAAADbAAAADwAAAGRycy9kb3ducmV2LnhtbESPQWsCMRSE7wX/Q3hCL0WzLUvR1ShS&#10;KPTgpVZWvD03z82ym5c1SXX775tCweMwM98wy/VgO3ElHxrHCp6nGQjiyumGawX7r/fJDESIyBo7&#10;x6TghwKsV6OHJRba3fiTrrtYiwThUKACE2NfSBkqQxbD1PXEyTs7bzEm6WupPd4S3HbyJctepcWG&#10;04LBnt4MVe3u2yqQs+3TxW9OeVu2h8PclFXZH7dKPY6HzQJEpCHew//tD60gz+HvS/oB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8sLfcUAAADbAAAADwAAAAAAAAAA&#10;AAAAAAChAgAAZHJzL2Rvd25yZXYueG1sUEsFBgAAAAAEAAQA+QAAAJMDAAAAAA==&#10;">
                    <o:lock v:ext="edit" aspectratio="t"/>
                  </v:line>
                  <v:line id="Line 10" o:spid="_x0000_s3332" style="position:absolute;flip:y;visibility:visible;mso-wrap-style:square" from="4413,7736" to="4715,8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eu5sUAAADbAAAADwAAAGRycy9kb3ducmV2LnhtbESPQWsCMRSE74L/IbxCL1KzFi26GkUK&#10;hR681JYVb8/N62bZzcs2SXX77xtB8DjMzDfMatPbVpzJh9qxgsk4A0FcOl1zpeDr8+1pDiJEZI2t&#10;Y1LwRwE26+Fghbl2F/6g8z5WIkE45KjAxNjlUobSkMUwdh1x8r6dtxiT9JXUHi8Jblv5nGUv0mLN&#10;acFgR6+Gymb/axXI+W7047enaVM0h8PCFGXRHXdKPT702yWISH28h2/td61gOoP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Ieu5sUAAADbAAAADwAAAAAAAAAA&#10;AAAAAAChAgAAZHJzL2Rvd25yZXYueG1sUEsFBgAAAAAEAAQA+QAAAJMDAAAAAA==&#10;">
                    <o:lock v:ext="edit" aspectratio="t"/>
                  </v:line>
                  <v:line id="Line 11" o:spid="_x0000_s3333" style="position:absolute;visibility:visible;mso-wrap-style:square" from="6161,7759" to="6794,80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cZe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3GXrGAAAA2wAAAA8AAAAAAAAA&#10;AAAAAAAAoQIAAGRycy9kb3ducmV2LnhtbFBLBQYAAAAABAAEAPkAAACUAwAAAAA=&#10;">
                    <o:lock v:ext="edit" aspectratio="t"/>
                  </v:line>
                  <v:line id="Line 12" o:spid="_x0000_s3334" style="position:absolute;visibility:visible;mso-wrap-style:square" from="6137,7746" to="6479,8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u84c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d7vOHGAAAA2wAAAA8AAAAAAAAA&#10;AAAAAAAAoQIAAGRycy9kb3ducmV2LnhtbFBLBQYAAAAABAAEAPkAAACUAwAAAAA=&#10;">
                    <o:lock v:ext="edit" aspectratio="t"/>
                  </v:line>
                  <v:line id="Line 13" o:spid="_x0000_s3335" style="position:absolute;flip:y;visibility:visible;mso-wrap-style:square" from="6509,8125" to="6794,84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YBeMIAAADbAAAADwAAAGRycy9kb3ducmV2LnhtbERPz2vCMBS+D/wfwhO8DE0nMrQaRQaC&#10;By9zo7Lbs3k2pc1LTaLW/345DHb8+H6vNr1txZ18qB0reJtkIIhLp2uuFHx/7cZzECEia2wdk4In&#10;BdisBy8rzLV78Cfdj7ESKYRDjgpMjF0uZSgNWQwT1xEn7uK8xZigr6T2+EjhtpXTLHuXFmtODQY7&#10;+jBUNsebVSDnh9er355nTdGcTgtTlEX3c1BqNOy3SxCR+vgv/nPvtYJZGpu+pB8g1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oYBeMIAAADbAAAADwAAAAAAAAAAAAAA&#10;AAChAgAAZHJzL2Rvd25yZXYueG1sUEsFBgAAAAAEAAQA+QAAAJADAAAAAA==&#10;">
                    <o:lock v:ext="edit" aspectratio="t"/>
                  </v:line>
                  <v:line id="Line 14" o:spid="_x0000_s3336" style="position:absolute;flip:y;visibility:visible;mso-wrap-style:square" from="7193,7736" to="7535,81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qk48UAAADbAAAADwAAAGRycy9kb3ducmV2LnhtbESPQWsCMRSE74L/IbxCL6LZihTdGkUK&#10;ggcvtbLi7XXzull287ImUbf/vikUPA4z8w2zXPe2FTfyoXas4GWSgSAuna65UnD83I7nIEJE1tg6&#10;JgU/FGC9Gg6WmGt35w+6HWIlEoRDjgpMjF0uZSgNWQwT1xEn79t5izFJX0nt8Z7gtpXTLHuVFmtO&#10;CwY7ejdUNoerVSDn+9HFb75mTdGcTgtTlEV33iv1/NRv3kBE6uMj/N/eaQWzBfx9ST9A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cqk48UAAADbAAAADwAAAAAAAAAA&#10;AAAAAAChAgAAZHJzL2Rvd25yZXYueG1sUEsFBgAAAAAEAAQA+QAAAJMDAAAAAA==&#10;">
                    <o:lock v:ext="edit" aspectratio="t"/>
                  </v:line>
                  <v:line id="Line 15" o:spid="_x0000_s3337" style="position:absolute;visibility:visible;mso-wrap-style:square" from="7183,8115" to="7857,8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uySM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UuySMIAAADbAAAADwAAAAAAAAAAAAAA&#10;AAChAgAAZHJzL2Rvd25yZXYueG1sUEsFBgAAAAAEAAQA+QAAAJADAAAAAA==&#10;">
                    <o:lock v:ext="edit" aspectratio="t"/>
                  </v:line>
                  <v:line id="Line 16" o:spid="_x0000_s3338" style="position:absolute;visibility:visible;mso-wrap-style:square" from="7515,7746" to="7857,8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cX08YAAADb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IHF9PGAAAA2wAAAA8AAAAAAAAA&#10;AAAAAAAAoQIAAGRycy9kb3ducmV2LnhtbFBLBQYAAAAABAAEAPkAAACUAwAAAAA=&#10;">
                    <o:lock v:ext="edit" aspectratio="t"/>
                  </v:line>
                </v:group>
              </w:pict>
            </w:r>
            <w:r w:rsidR="00261442" w:rsidRPr="00DA4F8F">
              <w:rPr>
                <w:rFonts w:ascii="Times New Roman" w:hAnsi="Times New Roman" w:cs="Times New Roman"/>
                <w:position w:val="-42"/>
                <w:sz w:val="24"/>
                <w:szCs w:val="24"/>
              </w:rPr>
              <w:object w:dxaOrig="5980" w:dyaOrig="940">
                <v:shape id="_x0000_i1177" type="#_x0000_t75" style="width:4in;height:50.25pt" o:ole="">
                  <v:imagedata r:id="rId287" o:title=""/>
                </v:shape>
                <o:OLEObject Type="Embed" ProgID="Equation.3" ShapeID="_x0000_i1177" DrawAspect="Content" ObjectID="_1779792872" r:id="rId288"/>
              </w:object>
            </w:r>
            <w:r w:rsidR="00261442"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61442" w:rsidRPr="00DA4F8F" w:rsidRDefault="00261442" w:rsidP="000B7EF5">
            <w:pPr>
              <w:keepLines/>
              <w:widowControl w:val="0"/>
              <w:ind w:firstLine="70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Например, вычислим определитель</w:t>
            </w:r>
          </w:p>
          <w:p w:rsidR="00261442" w:rsidRPr="00DA4F8F" w:rsidRDefault="00261442" w:rsidP="000B7EF5">
            <w:pPr>
              <w:keepLines/>
              <w:widowControl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position w:val="-42"/>
                <w:sz w:val="24"/>
                <w:szCs w:val="24"/>
              </w:rPr>
              <w:object w:dxaOrig="5060" w:dyaOrig="940">
                <v:shape id="_x0000_i1178" type="#_x0000_t75" style="width:252pt;height:50.25pt" o:ole="">
                  <v:imagedata r:id="rId289" o:title=""/>
                </v:shape>
                <o:OLEObject Type="Embed" ProgID="Equation.3" ShapeID="_x0000_i1178" DrawAspect="Content" ObjectID="_1779792873" r:id="rId290"/>
              </w:object>
            </w:r>
          </w:p>
          <w:p w:rsidR="00261442" w:rsidRPr="00DA4F8F" w:rsidRDefault="00261442" w:rsidP="000B7EF5">
            <w:pPr>
              <w:keepLines/>
              <w:widowControl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660" w:dyaOrig="300">
                <v:shape id="_x0000_i1179" type="#_x0000_t75" style="width:230.25pt;height:14.25pt" o:ole="">
                  <v:imagedata r:id="rId291" o:title=""/>
                </v:shape>
                <o:OLEObject Type="Embed" ProgID="Equation.3" ShapeID="_x0000_i1179" DrawAspect="Content" ObjectID="_1779792874" r:id="rId292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0B7EF5">
            <w:pPr>
              <w:keepLines/>
              <w:widowControl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Для вычисления определителя третьего порядка можно пользоваться алгоритмом Саррюса:</w:t>
            </w:r>
          </w:p>
          <w:p w:rsidR="00261442" w:rsidRPr="00DA4F8F" w:rsidRDefault="00261442" w:rsidP="001625C9">
            <w:pPr>
              <w:pStyle w:val="af1"/>
              <w:keepLines/>
              <w:widowControl w:val="0"/>
              <w:numPr>
                <w:ilvl w:val="0"/>
                <w:numId w:val="8"/>
              </w:numPr>
              <w:suppressAutoHyphens w:val="0"/>
              <w:jc w:val="both"/>
              <w:rPr>
                <w:sz w:val="24"/>
              </w:rPr>
            </w:pPr>
            <w:r w:rsidRPr="00DA4F8F">
              <w:rPr>
                <w:sz w:val="24"/>
              </w:rPr>
              <w:lastRenderedPageBreak/>
              <w:t>После записи определителя дописываем его первый и второй столбец и вычисляем по схеме</w:t>
            </w:r>
          </w:p>
          <w:p w:rsidR="00261442" w:rsidRPr="00DA4F8F" w:rsidRDefault="007B3B08" w:rsidP="000B7EF5">
            <w:pPr>
              <w:keepLines/>
              <w:widowControl w:val="0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group id="Группа 30" o:spid="_x0000_s3346" style="position:absolute;left:0;text-align:left;margin-left:117.1pt;margin-top:20.6pt;width:94.95pt;height:34.95pt;z-index:251729408" coordorigin="933,11052" coordsize="2136,7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">
                  <o:lock v:ext="edit" aspectratio="t"/>
                  <v:line id="Line 25" o:spid="_x0000_s3347" style="position:absolute;visibility:visible;mso-wrap-style:square" from="957,11097" to="2040,118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jyc8UAAADb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Mob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9jyc8UAAADbAAAADwAAAAAAAAAA&#10;AAAAAAChAgAAZHJzL2Rvd25yZXYueG1sUEsFBgAAAAAEAAQA+QAAAJMDAAAAAA==&#10;">
                    <o:lock v:ext="edit" aspectratio="t"/>
                  </v:line>
                  <v:line id="_x0000_s3348" style="position:absolute;visibility:visible;mso-wrap-style:square" from="1473,11082" to="2556,118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psBM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TeH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psBMUAAADbAAAADwAAAAAAAAAA&#10;AAAAAAChAgAAZHJzL2Rvd25yZXYueG1sUEsFBgAAAAAEAAQA+QAAAJMDAAAAAA==&#10;">
                    <o:lock v:ext="edit" aspectratio="t"/>
                  </v:line>
                  <v:line id="_x0000_s3349" style="position:absolute;visibility:visible;mso-wrap-style:square" from="1986,11082" to="3069,118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bJn8UAAADb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IX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EbJn8UAAADbAAAADwAAAAAAAAAA&#10;AAAAAAChAgAAZHJzL2Rvd25yZXYueG1sUEsFBgAAAAAEAAQA+QAAAJMDAAAAAA==&#10;">
                    <o:lock v:ext="edit" aspectratio="t"/>
                  </v:line>
                  <v:line id="_x0000_s3350" style="position:absolute;flip:y;visibility:visible;mso-wrap-style:square" from="933,11052" to="2016,117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14AMUAAADbAAAADwAAAGRycy9kb3ducmV2LnhtbESPQWsCMRSE74L/IbxCL6VmrVJ0NYoU&#10;Ch68VGXF23Pzull287JNUt3++6ZQ8DjMzDfMct3bVlzJh9qxgvEoA0FcOl1zpeB4eH+egQgRWWPr&#10;mBT8UID1ajhYYq7djT/ouo+VSBAOOSowMXa5lKE0ZDGMXEecvE/nLcYkfSW1x1uC21a+ZNmrtFhz&#10;WjDY0Zuhstl/WwVytnv68pvLtCma02luirLozjulHh/6zQJEpD7ew//trVYwmcL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814AMUAAADbAAAADwAAAAAAAAAA&#10;AAAAAAChAgAAZHJzL2Rvd25yZXYueG1sUEsFBgAAAAAEAAQA+QAAAJMDAAAAAA==&#10;">
                    <o:lock v:ext="edit" aspectratio="t"/>
                  </v:line>
                  <v:line id="_x0000_s3351" style="position:absolute;flip:y;visibility:visible;mso-wrap-style:square" from="1431,11082" to="2514,118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Hdm8YAAADbAAAADwAAAGRycy9kb3ducmV2LnhtbESPQUvDQBSE74X+h+UVvIjd1KrUNJtS&#10;BKGHXqyS4u2ZfWZDsm/j7trGf+8KQo/DzHzDFJvR9uJEPrSOFSzmGQji2umWGwVvr883KxAhImvs&#10;HZOCHwqwKaeTAnPtzvxCp0NsRIJwyFGBiXHIpQy1IYth7gbi5H06bzEm6RupPZ4T3PbyNssepMWW&#10;04LBgZ4M1d3h2yqQq/31l99+3HVVdzw+mqquhve9UlezcbsGEWmMl/B/e6cVLO/h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yB3ZvGAAAA2wAAAA8AAAAAAAAA&#10;AAAAAAAAoQIAAGRycy9kb3ducmV2LnhtbFBLBQYAAAAABAAEAPkAAACUAwAAAAA=&#10;">
                    <o:lock v:ext="edit" aspectratio="t"/>
                  </v:line>
                  <v:line id="_x0000_s3352" style="position:absolute;flip:y;visibility:visible;mso-wrap-style:square" from="1974,11082" to="3057,118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ND7MUAAADbAAAADwAAAGRycy9kb3ducmV2LnhtbESPQWsCMRSE7wX/Q3hCL0WztkV0NYoI&#10;Qg9easuKt+fmuVl287ImqW7/fVMo9DjMzDfMct3bVtzIh9qxgsk4A0FcOl1zpeDzYzeagQgRWWPr&#10;mBR8U4D1avCwxFy7O7/T7RArkSAcclRgYuxyKUNpyGIYu444eRfnLcYkfSW1x3uC21Y+Z9lUWqw5&#10;LRjsaGuobA5fVoGc7Z+ufnN+bYrmeJyboiy6016px2G/WYCI1Mf/8F/7TSt4mcL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FND7MUAAADbAAAADwAAAAAAAAAA&#10;AAAAAAChAgAAZHJzL2Rvd25yZXYueG1sUEsFBgAAAAAEAAQA+QAAAJMDAAAAAA==&#10;">
                    <o:lock v:ext="edit" aspectratio="t"/>
                  </v:line>
                </v:group>
              </w:pict>
            </w:r>
            <w:r w:rsidR="00261442" w:rsidRPr="00DA4F8F">
              <w:rPr>
                <w:rFonts w:ascii="Times New Roman" w:hAnsi="Times New Roman" w:cs="Times New Roman"/>
                <w:color w:val="FF0000"/>
                <w:position w:val="-72"/>
                <w:sz w:val="24"/>
                <w:szCs w:val="24"/>
              </w:rPr>
              <w:object w:dxaOrig="5140" w:dyaOrig="1540">
                <v:shape id="_x0000_i1180" type="#_x0000_t75" style="width:259.5pt;height:79.5pt" o:ole="">
                  <v:imagedata r:id="rId293" o:title=""/>
                </v:shape>
                <o:OLEObject Type="Embed" ProgID="Equation.3" ShapeID="_x0000_i1180" DrawAspect="Content" ObjectID="_1779792875" r:id="rId294"/>
              </w:object>
            </w:r>
          </w:p>
          <w:p w:rsidR="00261442" w:rsidRPr="00DA4F8F" w:rsidRDefault="00261442" w:rsidP="000B7EF5">
            <w:pPr>
              <w:keepLines/>
              <w:widowControl w:val="0"/>
              <w:tabs>
                <w:tab w:val="left" w:pos="228"/>
              </w:tabs>
              <w:jc w:val="right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color w:val="FF0000"/>
                <w:position w:val="-10"/>
                <w:sz w:val="24"/>
                <w:szCs w:val="24"/>
              </w:rPr>
              <w:object w:dxaOrig="2780" w:dyaOrig="300">
                <v:shape id="_x0000_i1181" type="#_x0000_t75" style="width:136.5pt;height:14.25pt" o:ole="">
                  <v:imagedata r:id="rId295" o:title=""/>
                </v:shape>
                <o:OLEObject Type="Embed" ProgID="Equation.3" ShapeID="_x0000_i1181" DrawAspect="Content" ObjectID="_1779792876" r:id="rId296"/>
              </w:object>
            </w:r>
            <w:r w:rsidRPr="00DA4F8F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.       </w:t>
            </w:r>
          </w:p>
          <w:p w:rsidR="00261442" w:rsidRPr="00DA4F8F" w:rsidRDefault="00261442" w:rsidP="000B7EF5">
            <w:pPr>
              <w:keepLines/>
              <w:widowControl w:val="0"/>
              <w:ind w:firstLine="70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Например, вычислим определитель по алгоритму Саррюса</w:t>
            </w:r>
          </w:p>
          <w:p w:rsidR="00261442" w:rsidRPr="00DA4F8F" w:rsidRDefault="007B3B08" w:rsidP="000B7EF5">
            <w:pPr>
              <w:keepLines/>
              <w:widowControl w:val="0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group id="Группа 23" o:spid="_x0000_s3339" style="position:absolute;left:0;text-align:left;margin-left:104.3pt;margin-top:6.55pt;width:91pt;height:33.5pt;z-index:251728384" coordorigin="933,11052" coordsize="2136,7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">
                  <o:lock v:ext="edit" aspectratio="t"/>
                  <v:line id="Line 18" o:spid="_x0000_s3340" style="position:absolute;visibility:visible;mso-wrap-style:square" from="957,11097" to="2040,118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>
                    <o:lock v:ext="edit" aspectratio="t"/>
                  </v:line>
                  <v:line id="Line 19" o:spid="_x0000_s3341" style="position:absolute;visibility:visible;mso-wrap-style:square" from="1473,11082" to="2556,118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>
                    <o:lock v:ext="edit" aspectratio="t"/>
                  </v:line>
                  <v:line id="Line 20" o:spid="_x0000_s3342" style="position:absolute;visibility:visible;mso-wrap-style:square" from="1986,11082" to="3069,118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>
                    <o:lock v:ext="edit" aspectratio="t"/>
                  </v:line>
                  <v:line id="Line 21" o:spid="_x0000_s3343" style="position:absolute;flip:y;visibility:visible;mso-wrap-style:square" from="933,11052" to="2016,117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ZwqsYAAADbAAAADwAAAGRycy9kb3ducmV2LnhtbESPT2sCMRTE74LfIbxCL6VmldLarVFE&#10;KHjw4h9WenvdvG6W3bysSdTttzeFgsdhZn7DzBa9bcWFfKgdKxiPMhDEpdM1VwoO+8/nKYgQkTW2&#10;jknBLwVYzIeDGebaXXlLl12sRIJwyFGBibHLpQylIYth5Dri5P04bzEm6SupPV4T3LZykmWv0mLN&#10;acFgRytDZbM7WwVyunk6+eX3S1M0x+O7Kcqi+9oo9fjQLz9AROrjPfzfXmsFkz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bGcKrGAAAA2wAAAA8AAAAAAAAA&#10;AAAAAAAAoQIAAGRycy9kb3ducmV2LnhtbFBLBQYAAAAABAAEAPkAAACUAwAAAAA=&#10;">
                    <o:lock v:ext="edit" aspectratio="t"/>
                  </v:line>
                  <v:line id="_x0000_s3344" style="position:absolute;flip:y;visibility:visible;mso-wrap-style:square" from="1431,11082" to="2514,118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1nk2MMAAADbAAAADwAAAGRycy9kb3ducmV2LnhtbERPz2vCMBS+D/wfwht4GTOdjOGqaZGB&#10;4MGLblR2ezZvTWnzUpOo9b9fDoMdP77fq3K0vbiSD61jBS+zDARx7XTLjYKvz83zAkSIyBp7x6Tg&#10;TgHKYvKwwly7G+/peoiNSCEcclRgYhxyKUNtyGKYuYE4cT/OW4wJ+kZqj7cUbns5z7I3abHl1GBw&#10;oA9DdXe4WAVysXs6+/Xptau64/HdVHU1fO+Umj6O6yWISGP8F/+5t1rBPI1N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dZ5NjDAAAA2wAAAA8AAAAAAAAAAAAA&#10;AAAAoQIAAGRycy9kb3ducmV2LnhtbFBLBQYAAAAABAAEAPkAAACRAwAAAAA=&#10;">
                    <o:lock v:ext="edit" aspectratio="t"/>
                  </v:line>
                  <v:line id="_x0000_s3345" style="position:absolute;flip:y;visibility:visible;mso-wrap-style:square" from="1974,11082" to="3057,118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VBQ8UAAADbAAAADwAAAGRycy9kb3ducmV2LnhtbESPQWsCMRSE74X+h/AEL6VmKyK6GkUK&#10;ggcv1bLS23Pz3Cy7edkmUbf/3hQKPQ4z8w2zXPe2FTfyoXas4G2UgSAuna65UvB53L7OQISIrLF1&#10;TAp+KMB69fy0xFy7O3/Q7RArkSAcclRgYuxyKUNpyGIYuY44eRfnLcYkfSW1x3uC21aOs2wqLdac&#10;Fgx29G6obA5Xq0DO9i/ffnOeNEVzOs1NURbd116p4aDfLEBE6uN/+K+90wrGc/j9kn6AXD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BVBQ8UAAADbAAAADwAAAAAAAAAA&#10;AAAAAAChAgAAZHJzL2Rvd25yZXYueG1sUEsFBgAAAAAEAAQA+QAAAJMDAAAAAA==&#10;">
                    <o:lock v:ext="edit" aspectratio="t"/>
                  </v:line>
                </v:group>
              </w:pict>
            </w:r>
            <w:r w:rsidR="00261442" w:rsidRPr="00DA4F8F">
              <w:rPr>
                <w:rFonts w:ascii="Times New Roman" w:hAnsi="Times New Roman" w:cs="Times New Roman"/>
                <w:color w:val="FF0000"/>
                <w:position w:val="-42"/>
                <w:sz w:val="24"/>
                <w:szCs w:val="24"/>
              </w:rPr>
              <w:object w:dxaOrig="5820" w:dyaOrig="940">
                <v:shape id="_x0000_i1182" type="#_x0000_t75" style="width:4in;height:50.25pt" o:ole="">
                  <v:imagedata r:id="rId297" o:title=""/>
                </v:shape>
                <o:OLEObject Type="Embed" ProgID="Equation.3" ShapeID="_x0000_i1182" DrawAspect="Content" ObjectID="_1779792877" r:id="rId298"/>
              </w:object>
            </w:r>
          </w:p>
          <w:p w:rsidR="00261442" w:rsidRPr="00DA4F8F" w:rsidRDefault="00261442" w:rsidP="000B7EF5">
            <w:pPr>
              <w:keepLines/>
              <w:widowControl w:val="0"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                                   </w:t>
            </w:r>
            <w:r w:rsidRPr="00DA4F8F">
              <w:rPr>
                <w:rFonts w:ascii="Times New Roman" w:hAnsi="Times New Roman" w:cs="Times New Roman"/>
                <w:color w:val="FF0000"/>
                <w:position w:val="-10"/>
                <w:sz w:val="24"/>
                <w:szCs w:val="24"/>
              </w:rPr>
              <w:object w:dxaOrig="3940" w:dyaOrig="300">
                <v:shape id="_x0000_i1183" type="#_x0000_t75" style="width:194.25pt;height:14.25pt" o:ole="">
                  <v:imagedata r:id="rId299" o:title=""/>
                </v:shape>
                <o:OLEObject Type="Embed" ProgID="Equation.3" ShapeID="_x0000_i1183" DrawAspect="Content" ObjectID="_1779792878" r:id="rId300"/>
              </w:object>
            </w:r>
          </w:p>
          <w:p w:rsidR="00261442" w:rsidRPr="00DA4F8F" w:rsidRDefault="00261442" w:rsidP="000B7EF5">
            <w:pPr>
              <w:keepLines/>
              <w:widowControl w:val="0"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                             </w:t>
            </w:r>
            <w:r w:rsidRPr="00DA4F8F"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  <w:object w:dxaOrig="2780" w:dyaOrig="240">
                <v:shape id="_x0000_i1184" type="#_x0000_t75" style="width:136.5pt;height:14.25pt" o:ole="">
                  <v:imagedata r:id="rId301" o:title=""/>
                </v:shape>
                <o:OLEObject Type="Embed" ProgID="Equation.3" ShapeID="_x0000_i1184" DrawAspect="Content" ObjectID="_1779792879" r:id="rId302"/>
              </w:object>
            </w:r>
            <w:r w:rsidRPr="00DA4F8F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.</w:t>
            </w:r>
          </w:p>
          <w:p w:rsidR="00261442" w:rsidRPr="00DA4F8F" w:rsidRDefault="00261442" w:rsidP="000B7EF5">
            <w:pPr>
              <w:keepLines/>
              <w:widowControl w:val="0"/>
              <w:ind w:firstLine="70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Определение.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Определителем (детерминантом) второго порядка называют число, которое ставится в соответствие матрицы второго порядка, и вычисляется следующим образом Минором элемента </w:t>
            </w:r>
            <w:r w:rsidRPr="00DA4F8F">
              <w:rPr>
                <w:rFonts w:ascii="Times New Roman" w:hAnsi="Times New Roman" w:cs="Times New Roman"/>
                <w:i/>
                <w:color w:val="FF0000"/>
                <w:position w:val="-14"/>
                <w:sz w:val="24"/>
                <w:szCs w:val="24"/>
              </w:rPr>
              <w:object w:dxaOrig="260" w:dyaOrig="340">
                <v:shape id="_x0000_i1185" type="#_x0000_t75" style="width:14.25pt;height:14.25pt" o:ole="">
                  <v:imagedata r:id="rId303" o:title=""/>
                </v:shape>
                <o:OLEObject Type="Embed" ProgID="Equation.3" ShapeID="_x0000_i1185" DrawAspect="Content" ObjectID="_1779792880" r:id="rId304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определителя  n-го порядка (обозначается </w:t>
            </w:r>
            <w:r w:rsidRPr="00DA4F8F">
              <w:rPr>
                <w:rFonts w:ascii="Times New Roman" w:hAnsi="Times New Roman" w:cs="Times New Roman"/>
                <w:i/>
                <w:color w:val="FF0000"/>
                <w:position w:val="-14"/>
                <w:sz w:val="24"/>
                <w:szCs w:val="24"/>
              </w:rPr>
              <w:object w:dxaOrig="360" w:dyaOrig="340">
                <v:shape id="_x0000_i1186" type="#_x0000_t75" style="width:21.75pt;height:14.25pt" o:ole="">
                  <v:imagedata r:id="rId305" o:title=""/>
                </v:shape>
                <o:OLEObject Type="Embed" ProgID="Equation.3" ShapeID="_x0000_i1186" DrawAspect="Content" ObjectID="_1779792881" r:id="rId306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) называется определитель </w:t>
            </w:r>
            <w:r w:rsidRPr="00DA4F8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300">
                <v:shape id="_x0000_i1187" type="#_x0000_t75" style="width:28.5pt;height:14.25pt" o:ole="">
                  <v:imagedata r:id="rId307" o:title=""/>
                </v:shape>
                <o:OLEObject Type="Embed" ProgID="Equation.3" ShapeID="_x0000_i1187" DrawAspect="Content" ObjectID="_1779792882" r:id="rId308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-го порядка,</w:t>
            </w:r>
            <w:r w:rsidRPr="00DA4F8F">
              <w:rPr>
                <w:rFonts w:ascii="Times New Roman" w:hAnsi="Times New Roman" w:cs="Times New Roman"/>
                <w:i/>
                <w:color w:val="FF0000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который получают из определителя </w:t>
            </w:r>
            <w:r w:rsidRPr="00DA4F8F">
              <w:rPr>
                <w:rFonts w:ascii="Times New Roman" w:hAnsi="Times New Roman" w:cs="Times New Roman"/>
                <w:i/>
                <w:position w:val="-6"/>
                <w:sz w:val="24"/>
                <w:szCs w:val="24"/>
              </w:rPr>
              <w:object w:dxaOrig="180" w:dyaOrig="200">
                <v:shape id="_x0000_i1188" type="#_x0000_t75" style="width:7.5pt;height:7.5pt" o:ole="">
                  <v:imagedata r:id="rId309" o:title=""/>
                </v:shape>
                <o:OLEObject Type="Embed" ProgID="Equation.3" ShapeID="_x0000_i1188" DrawAspect="Content" ObjectID="_1779792883" r:id="rId310"/>
              </w:object>
            </w:r>
            <w:r w:rsidRPr="00DA4F8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го порядка вычеркиванием строки и столбца, в которых стоит элемент </w:t>
            </w:r>
            <w:r w:rsidRPr="00DA4F8F">
              <w:rPr>
                <w:rFonts w:ascii="Times New Roman" w:hAnsi="Times New Roman" w:cs="Times New Roman"/>
                <w:i/>
                <w:position w:val="-14"/>
                <w:sz w:val="24"/>
                <w:szCs w:val="24"/>
              </w:rPr>
              <w:object w:dxaOrig="260" w:dyaOrig="340">
                <v:shape id="_x0000_i1189" type="#_x0000_t75" style="width:14.25pt;height:14.25pt" o:ole="">
                  <v:imagedata r:id="rId311" o:title=""/>
                </v:shape>
                <o:OLEObject Type="Embed" ProgID="Equation.3" ShapeID="_x0000_i1189" DrawAspect="Content" ObjectID="_1779792884" r:id="rId312"/>
              </w:object>
            </w:r>
            <w:r w:rsidRPr="00DA4F8F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  <w:p w:rsidR="00261442" w:rsidRPr="00DA4F8F" w:rsidRDefault="00261442" w:rsidP="000B7EF5">
            <w:pPr>
              <w:keepLines/>
              <w:widowControl w:val="0"/>
              <w:ind w:firstLine="70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Например,  </w:t>
            </w:r>
            <w:r w:rsidRPr="00DA4F8F">
              <w:rPr>
                <w:rFonts w:ascii="Times New Roman" w:hAnsi="Times New Roman" w:cs="Times New Roman"/>
                <w:position w:val="-42"/>
                <w:sz w:val="24"/>
                <w:szCs w:val="24"/>
              </w:rPr>
              <w:object w:dxaOrig="1219" w:dyaOrig="940">
                <v:shape id="_x0000_i1190" type="#_x0000_t75" style="width:57.75pt;height:50.25pt" o:ole="">
                  <v:imagedata r:id="rId313" o:title=""/>
                </v:shape>
                <o:OLEObject Type="Embed" ProgID="Equation.3" ShapeID="_x0000_i1190" DrawAspect="Content" ObjectID="_1779792885" r:id="rId314"/>
              </w:object>
            </w:r>
          </w:p>
          <w:p w:rsidR="00261442" w:rsidRPr="00DA4F8F" w:rsidRDefault="00261442" w:rsidP="000B7EF5">
            <w:pPr>
              <w:keepLines/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2840" w:dyaOrig="620">
                <v:shape id="_x0000_i1191" type="#_x0000_t75" style="width:2in;height:28.5pt" o:ole="">
                  <v:imagedata r:id="rId315" o:title=""/>
                </v:shape>
                <o:OLEObject Type="Embed" ProgID="Equation.3" ShapeID="_x0000_i1191" DrawAspect="Content" ObjectID="_1779792886" r:id="rId316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261442" w:rsidRPr="00DA4F8F" w:rsidRDefault="00261442" w:rsidP="000B7EF5">
            <w:pPr>
              <w:keepLines/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3300" w:dyaOrig="620">
                <v:shape id="_x0000_i1192" type="#_x0000_t75" style="width:165.75pt;height:28.5pt" o:ole="">
                  <v:imagedata r:id="rId317" o:title=""/>
                </v:shape>
                <o:OLEObject Type="Embed" ProgID="Equation.3" ShapeID="_x0000_i1192" DrawAspect="Content" ObjectID="_1779792887" r:id="rId318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0B7EF5">
            <w:pPr>
              <w:keepLines/>
              <w:widowControl w:val="0"/>
              <w:ind w:firstLine="70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Определение.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Алгебраическим дополнением элемента</w:t>
            </w:r>
            <w:r w:rsidRPr="00DA4F8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i/>
                <w:position w:val="-14"/>
                <w:sz w:val="24"/>
                <w:szCs w:val="24"/>
              </w:rPr>
              <w:object w:dxaOrig="260" w:dyaOrig="340">
                <v:shape id="_x0000_i1193" type="#_x0000_t75" style="width:14.25pt;height:14.25pt" o:ole="">
                  <v:imagedata r:id="rId319" o:title=""/>
                </v:shape>
                <o:OLEObject Type="Embed" ProgID="Equation.3" ShapeID="_x0000_i1193" DrawAspect="Content" ObjectID="_1779792888" r:id="rId320"/>
              </w:object>
            </w:r>
            <w:r w:rsidRPr="00DA4F8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определителя </w:t>
            </w:r>
            <w:r w:rsidRPr="00DA4F8F">
              <w:rPr>
                <w:rFonts w:ascii="Times New Roman" w:hAnsi="Times New Roman" w:cs="Times New Roman"/>
                <w:i/>
                <w:position w:val="-6"/>
                <w:sz w:val="24"/>
                <w:szCs w:val="24"/>
              </w:rPr>
              <w:object w:dxaOrig="180" w:dyaOrig="200">
                <v:shape id="_x0000_i1194" type="#_x0000_t75" style="width:7.5pt;height:7.5pt" o:ole="">
                  <v:imagedata r:id="rId321" o:title=""/>
                </v:shape>
                <o:OLEObject Type="Embed" ProgID="Equation.3" ShapeID="_x0000_i1194" DrawAspect="Content" ObjectID="_1779792889" r:id="rId322"/>
              </w:object>
            </w:r>
            <w:r w:rsidRPr="00DA4F8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го порядка (обозначается </w:t>
            </w:r>
            <w:r w:rsidRPr="00DA4F8F">
              <w:rPr>
                <w:rFonts w:ascii="Times New Roman" w:hAnsi="Times New Roman" w:cs="Times New Roman"/>
                <w:i/>
                <w:position w:val="-14"/>
                <w:sz w:val="24"/>
                <w:szCs w:val="24"/>
              </w:rPr>
              <w:object w:dxaOrig="279" w:dyaOrig="340">
                <v:shape id="_x0000_i1195" type="#_x0000_t75" style="width:14.25pt;height:14.25pt" o:ole="">
                  <v:imagedata r:id="rId323" o:title=""/>
                </v:shape>
                <o:OLEObject Type="Embed" ProgID="Equation.3" ShapeID="_x0000_i1195" DrawAspect="Content" ObjectID="_1779792890" r:id="rId324"/>
              </w:object>
            </w:r>
            <w:r w:rsidRPr="00DA4F8F">
              <w:rPr>
                <w:rFonts w:ascii="Times New Roman" w:hAnsi="Times New Roman" w:cs="Times New Roman"/>
                <w:i/>
                <w:sz w:val="24"/>
                <w:szCs w:val="24"/>
              </w:rPr>
              <w:t>) называется соответствующий ему минор со знаком</w:t>
            </w:r>
          </w:p>
          <w:p w:rsidR="00261442" w:rsidRPr="00DA4F8F" w:rsidRDefault="00261442" w:rsidP="000B7EF5">
            <w:pPr>
              <w:keepLines/>
              <w:widowControl w:val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5700" w:dyaOrig="800">
                <v:shape id="_x0000_i1196" type="#_x0000_t75" style="width:4in;height:43.5pt" o:ole="">
                  <v:imagedata r:id="rId325" o:title=""/>
                </v:shape>
                <o:OLEObject Type="Embed" ProgID="Equation.3" ShapeID="_x0000_i1196" DrawAspect="Content" ObjectID="_1779792891" r:id="rId326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261442" w:rsidRPr="00DA4F8F" w:rsidRDefault="00261442" w:rsidP="000B7EF5">
            <w:pPr>
              <w:keepLines/>
              <w:widowControl w:val="0"/>
              <w:ind w:firstLine="708"/>
              <w:jc w:val="both"/>
              <w:outlineLv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Например, для определителя </w:t>
            </w:r>
            <w:r w:rsidRPr="00DA4F8F">
              <w:rPr>
                <w:rFonts w:ascii="Times New Roman" w:hAnsi="Times New Roman" w:cs="Times New Roman"/>
                <w:position w:val="-42"/>
                <w:sz w:val="24"/>
                <w:szCs w:val="24"/>
              </w:rPr>
              <w:object w:dxaOrig="820" w:dyaOrig="940">
                <v:shape id="_x0000_i1197" type="#_x0000_t75" style="width:43.5pt;height:50.25pt" o:ole="">
                  <v:imagedata r:id="rId327" o:title=""/>
                </v:shape>
                <o:OLEObject Type="Embed" ProgID="Equation.3" ShapeID="_x0000_i1197" DrawAspect="Content" ObjectID="_1779792892" r:id="rId328"/>
              </w:object>
            </w:r>
          </w:p>
          <w:p w:rsidR="00261442" w:rsidRPr="00DA4F8F" w:rsidRDefault="00261442" w:rsidP="000B7EF5">
            <w:pPr>
              <w:keepLines/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4780" w:dyaOrig="620">
                <v:shape id="_x0000_i1198" type="#_x0000_t75" style="width:237.75pt;height:28.5pt" o:ole="">
                  <v:imagedata r:id="rId329" o:title=""/>
                </v:shape>
                <o:OLEObject Type="Embed" ProgID="Equation.3" ShapeID="_x0000_i1198" DrawAspect="Content" ObjectID="_1779792893" r:id="rId330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261442" w:rsidRPr="00DA4F8F" w:rsidRDefault="00261442" w:rsidP="000B7EF5">
            <w:pPr>
              <w:keepLines/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6120" w:dyaOrig="620">
                <v:shape id="_x0000_i1199" type="#_x0000_t75" style="width:309.75pt;height:28.5pt" o:ole="">
                  <v:imagedata r:id="rId331" o:title=""/>
                </v:shape>
                <o:OLEObject Type="Embed" ProgID="Equation.3" ShapeID="_x0000_i1199" DrawAspect="Content" ObjectID="_1779792894" r:id="rId332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0B7EF5">
            <w:pPr>
              <w:keepLines/>
              <w:widowControl w:val="0"/>
              <w:ind w:firstLine="57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9)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(Теорема Лапласа)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Определитель равен сумме произведений элементов некоторого столбца (строки) на соответствующие им алгебраические дополнения.</w:t>
            </w:r>
          </w:p>
          <w:p w:rsidR="00261442" w:rsidRPr="00DA4F8F" w:rsidRDefault="00261442" w:rsidP="000B7EF5">
            <w:pPr>
              <w:keepLines/>
              <w:widowControl w:val="0"/>
              <w:ind w:firstLine="70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Например, для определителя третьего порядка</w:t>
            </w:r>
          </w:p>
          <w:p w:rsidR="00261442" w:rsidRPr="00DA4F8F" w:rsidRDefault="00261442" w:rsidP="000B7EF5">
            <w:pPr>
              <w:keepLines/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position w:val="-42"/>
                <w:sz w:val="24"/>
                <w:szCs w:val="24"/>
              </w:rPr>
              <w:object w:dxaOrig="5539" w:dyaOrig="940">
                <v:shape id="_x0000_i1200" type="#_x0000_t75" style="width:273.75pt;height:50.25pt" o:ole="">
                  <v:imagedata r:id="rId333" o:title=""/>
                </v:shape>
                <o:OLEObject Type="Embed" ProgID="Equation.3" ShapeID="_x0000_i1200" DrawAspect="Content" ObjectID="_1779792895" r:id="rId334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0B7EF5">
            <w:pPr>
              <w:spacing w:line="360" w:lineRule="auto"/>
              <w:ind w:firstLine="397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ример.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</w:t>
            </w:r>
            <w:r w:rsidRPr="00DA4F8F">
              <w:rPr>
                <w:rFonts w:ascii="Times New Roman" w:hAnsi="Times New Roman" w:cs="Times New Roman"/>
                <w:position w:val="-42"/>
                <w:sz w:val="24"/>
                <w:szCs w:val="24"/>
              </w:rPr>
              <w:object w:dxaOrig="1060" w:dyaOrig="940">
                <v:shape id="_x0000_i1201" type="#_x0000_t75" style="width:50.25pt;height:50.25pt" o:ole="">
                  <v:imagedata r:id="rId335" o:title=""/>
                </v:shape>
                <o:OLEObject Type="Embed" ProgID="Equation.3" ShapeID="_x0000_i1201" DrawAspect="Content" ObjectID="_1779792896" r:id="rId336"/>
              </w:object>
            </w:r>
          </w:p>
          <w:p w:rsidR="00261442" w:rsidRPr="00DA4F8F" w:rsidRDefault="00261442" w:rsidP="000B7EF5">
            <w:pPr>
              <w:keepLines/>
              <w:widowControl w:val="0"/>
              <w:ind w:firstLine="426"/>
              <w:jc w:val="both"/>
              <w:outlineLvl w:val="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ешение</w:t>
            </w:r>
          </w:p>
          <w:p w:rsidR="00261442" w:rsidRPr="00DA4F8F" w:rsidRDefault="00261442" w:rsidP="000B7EF5">
            <w:pPr>
              <w:keepLines/>
              <w:widowControl w:val="0"/>
              <w:ind w:firstLine="708"/>
              <w:jc w:val="both"/>
              <w:outlineLv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1)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Вычислим определитель.</w:t>
            </w:r>
          </w:p>
          <w:p w:rsidR="00261442" w:rsidRPr="00DA4F8F" w:rsidRDefault="00261442" w:rsidP="000B7EF5">
            <w:pPr>
              <w:keepLines/>
              <w:widowControl w:val="0"/>
              <w:ind w:firstLine="70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а) по правилу треугольника.</w:t>
            </w:r>
          </w:p>
          <w:p w:rsidR="00261442" w:rsidRPr="00DA4F8F" w:rsidRDefault="007B3B08" w:rsidP="000B7EF5">
            <w:pPr>
              <w:keepLines/>
              <w:widowControl w:val="0"/>
              <w:ind w:firstLine="70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group id="Группа 11" o:spid="_x0000_s3353" style="position:absolute;left:0;text-align:left;margin-left:100.25pt;margin-top:6.1pt;width:102.6pt;height:34.6pt;z-index:251730432" coordorigin="2385,10131" coordsize="2394,8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">
                  <o:lock v:ext="edit" aspectratio="t"/>
                  <v:line id="_x0000_s3354" style="position:absolute;flip:y;visibility:visible;mso-wrap-style:square" from="3810,10140" to="4779,108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0Zj8MAAADbAAAADwAAAGRycy9kb3ducmV2LnhtbERPTWsCMRC9C/6HMIVeRLOVUnRrFCkI&#10;PXiplRVv0810s+xmsiZRt/++EQRv83ifs1j1thUX8qF2rOBlkoEgLp2uuVKw/96MZyBCRNbYOiYF&#10;fxRgtRwOFphrd+UvuuxiJVIIhxwVmBi7XMpQGrIYJq4jTtyv8xZjgr6S2uM1hdtWTrPsTVqsOTUY&#10;7OjDUNnszlaBnG1HJ7/+eW2K5nCYm6IsuuNWqeenfv0OIlIfH+K7+1On+VO4/ZIOkM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jdGY/DAAAA2wAAAA8AAAAAAAAAAAAA&#10;AAAAoQIAAGRycy9kb3ducmV2LnhtbFBLBQYAAAAABAAEAPkAAACRAwAAAAA=&#10;">
                    <o:lock v:ext="edit" aspectratio="t"/>
                  </v:line>
                  <v:line id="_x0000_s3355" style="position:absolute;visibility:visible;mso-wrap-style:square" from="2385,10140" to="3354,108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>
                    <o:lock v:ext="edit" aspectratio="t"/>
                  </v:line>
                  <v:line id="_x0000_s3356" style="position:absolute;visibility:visible;mso-wrap-style:square" from="2385,10539" to="2784,108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>
                    <o:lock v:ext="edit" aspectratio="t"/>
                  </v:line>
                  <v:line id="Line 35" o:spid="_x0000_s3357" style="position:absolute;flip:y;visibility:visible;mso-wrap-style:square" from="2385,10140" to="3354,105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SB+8MAAADbAAAADwAAAGRycy9kb3ducmV2LnhtbERPTWsCMRC9F/wPYYReSs1aWrGrUUQQ&#10;PHipykpv0824WXYzWZOo23/fFAq9zeN9znzZ21bcyIfasYLxKANBXDpdc6XgeNg8T0GEiKyxdUwK&#10;vinAcjF4mGOu3Z0/6LaPlUghHHJUYGLscilDachiGLmOOHFn5y3GBH0ltcd7CretfMmyibRYc2ow&#10;2NHaUNnsr1aBnO6eLn719doUzen0boqy6D53Sj0O+9UMRKQ+/ov/3Fud5r/B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0gfvDAAAA2wAAAA8AAAAAAAAAAAAA&#10;AAAAoQIAAGRycy9kb3ducmV2LnhtbFBLBQYAAAAABAAEAPkAAACRAwAAAAA=&#10;">
                    <o:lock v:ext="edit" aspectratio="t"/>
                  </v:line>
                  <v:line id="Line 36" o:spid="_x0000_s3358" style="position:absolute;flip:y;visibility:visible;mso-wrap-style:square" from="2801,10131" to="337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YfjMMAAADbAAAADwAAAGRycy9kb3ducmV2LnhtbERPTWsCMRC9C/6HMIVeRLMtRXRrFCkI&#10;PXipyoq36Wa6WXYzWZOo23/fFARv83ifs1j1thVX8qF2rOBlkoEgLp2uuVJw2G/GMxAhImtsHZOC&#10;XwqwWg4HC8y1u/EXXXexEimEQ44KTIxdLmUoDVkME9cRJ+7HeYsxQV9J7fGWwm0rX7NsKi3WnBoM&#10;dvRhqGx2F6tAzrajs19/vzVFczzOTVEW3Wmr1PNTv34HEamPD/Hd/anT/Cn8/5IOk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mH4zDAAAA2wAAAA8AAAAAAAAAAAAA&#10;AAAAoQIAAGRycy9kb3ducmV2LnhtbFBLBQYAAAAABAAEAPkAAACRAwAAAAA=&#10;">
                    <o:lock v:ext="edit" aspectratio="t"/>
                  </v:line>
                  <v:line id="Line 37" o:spid="_x0000_s3359" style="position:absolute;visibility:visible;mso-wrap-style:square" from="2784,10197" to="3297,105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YcrcQAAADbAAAADwAAAGRycy9kb3ducmV2LnhtbESPT4vCMBDF78J+hzAL3jRdD+p2jSIL&#10;ggf/oC57HpqxrTaTmsRav70RBG8zvDfv92Yya00lGnK+tKzgq5+AIM6sLjlX8HdY9MYgfEDWWFkm&#10;BXfyMJt+dCaYanvjHTX7kIsYwj5FBUUIdSqlzwoy6Pu2Jo7a0TqDIa4ul9rhLYabSg6SZCgNlhwJ&#10;Bdb0W1B23l9N5Gb5yl3+T+d2eVyvFhduvjeHrVLdz3b+AyJQG97m1/VSx/ojeP4SB5DT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dhytxAAAANsAAAAPAAAAAAAAAAAA&#10;AAAAAKECAABkcnMvZG93bnJldi54bWxQSwUGAAAAAAQABAD5AAAAkgMAAAAA&#10;">
                    <v:stroke dashstyle="dash"/>
                    <o:lock v:ext="edit" aspectratio="t"/>
                  </v:line>
                  <v:line id="Line 38" o:spid="_x0000_s3360" style="position:absolute;flip:x;visibility:visible;mso-wrap-style:square" from="2385,10197" to="2784,10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F/3sIAAADbAAAADwAAAGRycy9kb3ducmV2LnhtbESPQWvCQBCF7wX/wzJCb3Wj0FKiq4io&#10;FOmlUe+T7LgJZmdDdtX03zuHQm8zvDfvfbNYDb5Vd+pjE9jAdJKBIq6CbdgZOB13b5+gYkK22AYm&#10;A78UYbUcvSwwt+HBP3QvklMSwjFHA3VKXa51rGryGCehIxbtEnqPSdbeadvjQ8J9q2dZ9qE9NiwN&#10;NXa0qam6FjdvoNyuz+5Qnrd+xt92796LknVhzOt4WM9BJRrSv/nv+ssKvsDKLzKAXj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FF/3sIAAADbAAAADwAAAAAAAAAAAAAA&#10;AAChAgAAZHJzL2Rvd25yZXYueG1sUEsFBgAAAAAEAAQA+QAAAJADAAAAAA==&#10;">
                    <v:stroke dashstyle="dash"/>
                    <o:lock v:ext="edit" aspectratio="t"/>
                  </v:line>
                  <v:line id="Line 39" o:spid="_x0000_s3361" style="position:absolute;flip:y;visibility:visible;mso-wrap-style:square" from="2385,10539" to="3240,10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3aRb8AAADbAAAADwAAAGRycy9kb3ducmV2LnhtbERPTYvCMBC9C/6HMMLeNFVQ1moUEZVF&#10;9rJV79NmTIvNpDRRu/9+syB4m8f7nOW6s7V4UOsrxwrGowQEceF0xUbB+bQffoLwAVlj7ZgU/JKH&#10;9arfW2Kq3ZN/6JEFI2II+xQVlCE0qZS+KMmiH7mGOHJX11oMEbZG6hafMdzWcpIkM2mx4thQYkPb&#10;kopbdrcK8t3mYo75ZWcn/K0PZprlLDOlPgbdZgEiUBfe4pf7S8f5c/j/JR4gV3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Px3aRb8AAADbAAAADwAAAAAAAAAAAAAAAACh&#10;AgAAZHJzL2Rvd25yZXYueG1sUEsFBgAAAAAEAAQA+QAAAI0DAAAAAA==&#10;">
                    <v:stroke dashstyle="dash"/>
                    <o:lock v:ext="edit" aspectratio="t"/>
                  </v:line>
                  <v:line id="Line 40" o:spid="_x0000_s3362" style="position:absolute;flip:y;visibility:visible;mso-wrap-style:square" from="4212,10530" to="4725,109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/o3sMAAADbAAAADwAAAGRycy9kb3ducmV2LnhtbERPz2vCMBS+D/wfwht4GTOdjOGqaZGB&#10;4MGLblR2ezZvTWnzUpOo9b9fDoMdP77fq3K0vbiSD61jBS+zDARx7XTLjYKvz83zAkSIyBp7x6Tg&#10;TgHKYvKwwly7G+/peoiNSCEcclRgYhxyKUNtyGKYuYE4cT/OW4wJ+kZqj7cUbns5z7I3abHl1GBw&#10;oA9DdXe4WAVysXs6+/Xptau64/HdVHU1fO+Umj6O6yWISGP8F/+5t1rBPK1P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v6N7DAAAA2wAAAA8AAAAAAAAAAAAA&#10;AAAAoQIAAGRycy9kb3ducmV2LnhtbFBLBQYAAAAABAAEAPkAAACRAwAAAAA=&#10;">
                    <o:lock v:ext="edit" aspectratio="t"/>
                  </v:line>
                  <v:line id="Line 41" o:spid="_x0000_s3363" style="position:absolute;flip:x y;visibility:visible;mso-wrap-style:square" from="3810,10197" to="4209,10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3vrsIAAADbAAAADwAAAGRycy9kb3ducmV2LnhtbESPQYvCMBSE7wv+h/AEL8uati4iXaOI&#10;oHhSVl32+miebbF5KU201V9vBMHjMDPfMNN5ZypxpcaVlhXEwwgEcWZ1ybmC42H1NQHhPLLGyjIp&#10;uJGD+az3McVU25Z/6br3uQgQdikqKLyvUyldVpBBN7Q1cfBOtjHog2xyqRtsA9xUMomisTRYclgo&#10;sKZlQdl5fzEKkLf30aSN6Vuu6d8l293n4u+k1KDfLX5AeOr8O/xqb7SCJIbnl/AD5O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m3vrsIAAADbAAAADwAAAAAAAAAAAAAA&#10;AAChAgAAZHJzL2Rvd25yZXYueG1sUEsFBgAAAAAEAAQA+QAAAJADAAAAAA==&#10;">
                    <o:lock v:ext="edit" aspectratio="t"/>
                  </v:line>
                  <v:line id="Line 42" o:spid="_x0000_s3364" style="position:absolute;flip:x y;visibility:visible;mso-wrap-style:square" from="3810,10197" to="4722,105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9x2cQAAADbAAAADwAAAGRycy9kb3ducmV2LnhtbESPQWvCQBSE74X+h+UVvJS6MZUSomsI&#10;BcVTirHF6yP7TEKzb0N2NbG/vlsoeBxm5htmnU2mE1caXGtZwWIegSCurG65VvB53L4kIJxH1thZ&#10;JgU3cpBtHh/WmGo78oGupa9FgLBLUUHjfZ9K6aqGDLq57YmDd7aDQR/kUEs94BjgppNxFL1Jgy2H&#10;hQZ7em+o+i4vRgFy8fOajAtayh2dXFx8POdfZ6VmT1O+AuFp8vfwf3uvFcQx/H0JP0B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v3HZxAAAANsAAAAPAAAAAAAAAAAA&#10;AAAAAKECAABkcnMvZG93bnJldi54bWxQSwUGAAAAAAQABAD5AAAAkgMAAAAA&#10;">
                    <o:lock v:ext="edit" aspectratio="t"/>
                  </v:line>
                  <v:line id="Line 43" o:spid="_x0000_s3365" style="position:absolute;flip:y;visibility:visible;mso-wrap-style:square" from="3810,10131" to="4209,105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9Px9MIAAADbAAAADwAAAGRycy9kb3ducmV2LnhtbESPwWrDMBBE74H+g9hCb7Fcg0two4QQ&#10;0lJKLnHr+9rayibWylhq7P59VAjkOMzMG2a9nW0vLjT6zrGC5yQFQdw43bFR8P31tlyB8AFZY++Y&#10;FPyRh+3mYbHGQruJT3QpgxERwr5ABW0IQyGlb1qy6BM3EEfvx40WQ5SjkXrEKcJtL7M0fZEWO44L&#10;LQ60b6k5l79WQX3YVeazrg4246N+N3lZsyyVenqcd68gAs3hHr61P7SCPIP/L/EHyM0V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9Px9MIAAADbAAAADwAAAAAAAAAAAAAA&#10;AAChAgAAZHJzL2Rvd25yZXYueG1sUEsFBgAAAAAEAAQA+QAAAJADAAAAAA==&#10;">
                    <v:stroke dashstyle="dash"/>
                    <o:lock v:ext="edit" aspectratio="t"/>
                  </v:line>
                  <v:line id="Line 44" o:spid="_x0000_s3366" style="position:absolute;visibility:visible;mso-wrap-style:square" from="3810,10539" to="4722,108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ejbsQAAADbAAAADwAAAGRycy9kb3ducmV2LnhtbESPS2sCMRSF90L/Q7iF7mqmLYodJ0op&#10;CC584FhcXyZ3HnVyMybpOP33jVBweTiPj5MtB9OKnpxvLCt4GScgiAurG64UfB1XzzMQPiBrbC2T&#10;gl/ysFw8jDJMtb3ygfo8VCKOsE9RQR1Cl0rpi5oM+rHtiKNXWmcwROkqqR1e47hp5WuSTKXBhiOh&#10;xo4+ayrO+Y+J3KLauMvp+zysy+1mdeH+fXfcK/X0OHzMQQQawj38315rBZM3uH2JP0A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J6NuxAAAANsAAAAPAAAAAAAAAAAA&#10;AAAAAKECAABkcnMvZG93bnJldi54bWxQSwUGAAAAAAQABAD5AAAAkgMAAAAA&#10;">
                    <v:stroke dashstyle="dash"/>
                    <o:lock v:ext="edit" aspectratio="t"/>
                  </v:line>
                  <v:line id="Line 45" o:spid="_x0000_s3367" style="position:absolute;visibility:visible;mso-wrap-style:square" from="4209,10140" to="4722,108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47GsQAAADbAAAADwAAAGRycy9kb3ducmV2LnhtbESPS2sCMRSF90L/Q7iF7mqmpYodJ0op&#10;CC584FhcXyZ3HnVyMybpOP33jVBweTiPj5MtB9OKnpxvLCt4GScgiAurG64UfB1XzzMQPiBrbC2T&#10;gl/ysFw8jDJMtb3ygfo8VCKOsE9RQR1Cl0rpi5oM+rHtiKNXWmcwROkqqR1e47hp5WuSTKXBhiOh&#10;xo4+ayrO+Y+J3KLauMvp+zysy+1mdeH+fXfcK/X0OHzMQQQawj38315rBZM3uH2JP0A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zjsaxAAAANsAAAAPAAAAAAAAAAAA&#10;AAAAAKECAABkcnMvZG93bnJldi54bWxQSwUGAAAAAAQABAD5AAAAkgMAAAAA&#10;">
                    <v:stroke dashstyle="dash"/>
                    <o:lock v:ext="edit" aspectratio="t"/>
                  </v:line>
                </v:group>
              </w:pict>
            </w:r>
            <w:r w:rsidR="00261442" w:rsidRPr="00DA4F8F">
              <w:rPr>
                <w:rFonts w:ascii="Times New Roman" w:hAnsi="Times New Roman" w:cs="Times New Roman"/>
                <w:position w:val="-42"/>
                <w:sz w:val="24"/>
                <w:szCs w:val="24"/>
              </w:rPr>
              <w:object w:dxaOrig="3580" w:dyaOrig="940">
                <v:shape id="_x0000_i1202" type="#_x0000_t75" style="width:180pt;height:50.25pt" o:ole="">
                  <v:imagedata r:id="rId337" o:title=""/>
                </v:shape>
                <o:OLEObject Type="Embed" ProgID="Equation.3" ShapeID="_x0000_i1202" DrawAspect="Content" ObjectID="_1779792897" r:id="rId338"/>
              </w:object>
            </w:r>
          </w:p>
          <w:p w:rsidR="00261442" w:rsidRPr="00DA4F8F" w:rsidRDefault="00261442" w:rsidP="000B7EF5">
            <w:pPr>
              <w:keepLines/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620" w:dyaOrig="300">
                <v:shape id="_x0000_i1203" type="#_x0000_t75" style="width:280.5pt;height:14.25pt" o:ole="">
                  <v:imagedata r:id="rId339" o:title=""/>
                </v:shape>
                <o:OLEObject Type="Embed" ProgID="Equation.3" ShapeID="_x0000_i1203" DrawAspect="Content" ObjectID="_1779792898" r:id="rId340"/>
              </w:object>
            </w:r>
          </w:p>
          <w:p w:rsidR="00261442" w:rsidRPr="00DA4F8F" w:rsidRDefault="00261442" w:rsidP="000B7EF5">
            <w:pPr>
              <w:keepLines/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659" w:dyaOrig="240">
                <v:shape id="_x0000_i1204" type="#_x0000_t75" style="width:129.75pt;height:14.25pt" o:ole="">
                  <v:imagedata r:id="rId341" o:title=""/>
                </v:shape>
                <o:OLEObject Type="Embed" ProgID="Equation.3" ShapeID="_x0000_i1204" DrawAspect="Content" ObjectID="_1779792899" r:id="rId342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0B7EF5">
            <w:pPr>
              <w:keepLines/>
              <w:widowControl w:val="0"/>
              <w:ind w:firstLine="70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б) по алгоритму Саррюса.</w:t>
            </w:r>
          </w:p>
          <w:p w:rsidR="00261442" w:rsidRPr="00DA4F8F" w:rsidRDefault="007B3B08" w:rsidP="000B7EF5">
            <w:pPr>
              <w:keepLines/>
              <w:widowControl w:val="0"/>
              <w:ind w:firstLine="70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group id="Группа 55" o:spid="_x0000_s3368" style="position:absolute;left:0;text-align:left;margin-left:98.25pt;margin-top:7.4pt;width:76.55pt;height:35.45pt;z-index:251731456" coordorigin="2358,11850" coordsize="1794,8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">
                  <o:lock v:ext="edit" aspectratio="t"/>
                  <v:line id="Line 47" o:spid="_x0000_s3369" style="position:absolute;visibility:visible;mso-wrap-style:square" from="2442,11907" to="3390,126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6Pp8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3uj6fGAAAA2wAAAA8AAAAAAAAA&#10;AAAAAAAAoQIAAGRycy9kb3ducmV2LnhtbFBLBQYAAAAABAAEAPkAAACUAwAAAAA=&#10;">
                    <o:lock v:ext="edit" aspectratio="t"/>
                  </v:line>
                  <v:line id="Line 48" o:spid="_x0000_s3370" style="position:absolute;flip:y;visibility:visible;mso-wrap-style:square" from="2358,11850" to="3441,12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sAD18YAAADbAAAADwAAAGRycy9kb3ducmV2LnhtbESPQUvDQBSE74X+h+UVvIjdVKrWNJtS&#10;BKGHXqyS4u2ZfWZDsm/j7trGf+8KQo/DzHzDFJvR9uJEPrSOFSzmGQji2umWGwVvr883KxAhImvs&#10;HZOCHwqwKaeTAnPtzvxCp0NsRIJwyFGBiXHIpQy1IYth7gbi5H06bzEm6RupPZ4T3PbyNsvupcWW&#10;04LBgZ4M1d3h2yqQq/31l99+LLuqOx4fTVVXw/teqavZuF2DiDTGS/i/vdMK7h7g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7AA9fGAAAA2wAAAA8AAAAAAAAA&#10;AAAAAAAAoQIAAGRycy9kb3ducmV2LnhtbFBLBQYAAAAABAAEAPkAAACUAwAAAAA=&#10;">
                    <o:lock v:ext="edit" aspectratio="t"/>
                  </v:line>
                  <v:line id="Line 49" o:spid="_x0000_s3371" style="position:absolute;flip:y;visibility:visible;mso-wrap-style:square" from="2670,11907" to="3753,12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1+XpcMAAADbAAAADwAAAGRycy9kb3ducmV2LnhtbERPy2oCMRTdF/oP4Ra6KZppsWJHo4hQ&#10;cOHGByPdXSe3k2EmN2OS6vj3ZiF0eTjv2aK3rbiQD7VjBe/DDARx6XTNlYLD/nswAREissbWMSm4&#10;UYDF/Plphrl2V97SZRcrkUI45KjAxNjlUobSkMUwdB1x4n6dtxgT9JXUHq8p3LbyI8vG0mLNqcFg&#10;RytDZbP7swrkZPN29svTqCma4/HLFGXR/WyUen3pl1MQkfr4L36411rBZxqb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9fl6XDAAAA2wAAAA8AAAAAAAAAAAAA&#10;AAAAoQIAAGRycy9kb3ducmV2LnhtbFBLBQYAAAAABAAEAPkAAACRAwAAAAA=&#10;">
                    <o:lock v:ext="edit" aspectratio="t"/>
                  </v:line>
                  <v:line id="Line 50" o:spid="_x0000_s3372" style="position:absolute;flip:y;visibility:visible;mso-wrap-style:square" from="3069,11907" to="4152,12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BMyPsYAAADbAAAADwAAAGRycy9kb3ducmV2LnhtbESPT2sCMRTE74LfITzBS6nZSlt0axQR&#10;hB68+IeV3l43r5tlNy/bJNXttzeFgsdhZn7DLFa9bcWFfKgdK3iaZCCIS6drrhScjtvHGYgQkTW2&#10;jknBLwVYLYeDBebaXXlPl0OsRIJwyFGBibHLpQylIYth4jri5H05bzEm6SupPV4T3LZymmWv0mLN&#10;acFgRxtDZXP4sQrkbPfw7defz03RnM9zU5RF97FTajzq128gIvXxHv5vv2sFL3P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ATMj7GAAAA2wAAAA8AAAAAAAAA&#10;AAAAAAAAoQIAAGRycy9kb3ducmV2LnhtbFBLBQYAAAAABAAEAPkAAACUAwAAAAA=&#10;">
                    <o:lock v:ext="edit" aspectratio="t"/>
                  </v:line>
                  <v:line id="Line 51" o:spid="_x0000_s3373" style="position:absolute;visibility:visible;mso-wrap-style:square" from="3204,11850" to="4152,12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d49c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tfH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nePXDAAAA2wAAAA8AAAAAAAAAAAAA&#10;AAAAoQIAAGRycy9kb3ducmV2LnhtbFBLBQYAAAAABAAEAPkAAACRAwAAAAA=&#10;">
                    <o:lock v:ext="edit" aspectratio="t"/>
                  </v:line>
                  <v:line id="Line 52" o:spid="_x0000_s3374" style="position:absolute;visibility:visible;mso-wrap-style:square" from="2784,11850" to="3732,12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vdbsUAAADbAAAADwAAAGRycy9kb3ducmV2LnhtbESPQWvCQBSE7wX/w/IEb3VjC6FEVxFF&#10;0B5KtYIen9lnEs2+Dbtrkv77bqHQ4zAz3zCzRW9q0ZLzlWUFk3ECgji3uuJCwfFr8/wGwgdkjbVl&#10;UvBNHhbzwdMMM2073lN7CIWIEPYZKihDaDIpfV6SQT+2DXH0rtYZDFG6QmqHXYSbWr4kSSoNVhwX&#10;SmxoVVJ+PzyMgo/Xz7Rd7t63/WmXXvL1/nK+dU6p0bBfTkEE6sN/+K+91QrSCfx+iT9A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GvdbsUAAADbAAAADwAAAAAAAAAA&#10;AAAAAAChAgAAZHJzL2Rvd25yZXYueG1sUEsFBgAAAAAEAAQA+QAAAJMDAAAAAA==&#10;">
                    <o:lock v:ext="edit" aspectratio="t"/>
                  </v:line>
                </v:group>
              </w:pict>
            </w:r>
            <w:r w:rsidR="00261442" w:rsidRPr="00DA4F8F">
              <w:rPr>
                <w:rFonts w:ascii="Times New Roman" w:hAnsi="Times New Roman" w:cs="Times New Roman"/>
                <w:position w:val="-42"/>
                <w:sz w:val="24"/>
                <w:szCs w:val="24"/>
              </w:rPr>
              <w:object w:dxaOrig="3019" w:dyaOrig="940">
                <v:shape id="_x0000_i1205" type="#_x0000_t75" style="width:151.5pt;height:50.25pt" o:ole="">
                  <v:imagedata r:id="rId343" o:title=""/>
                </v:shape>
                <o:OLEObject Type="Embed" ProgID="Equation.3" ShapeID="_x0000_i1205" DrawAspect="Content" ObjectID="_1779792900" r:id="rId344"/>
              </w:object>
            </w:r>
          </w:p>
          <w:p w:rsidR="00261442" w:rsidRPr="00DA4F8F" w:rsidRDefault="00261442" w:rsidP="000B7EF5">
            <w:pPr>
              <w:keepLines/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620" w:dyaOrig="300">
                <v:shape id="_x0000_i1206" type="#_x0000_t75" style="width:258.75pt;height:14.25pt" o:ole="">
                  <v:imagedata r:id="rId345" o:title=""/>
                </v:shape>
                <o:OLEObject Type="Embed" ProgID="Equation.3" ShapeID="_x0000_i1206" DrawAspect="Content" ObjectID="_1779792901" r:id="rId346"/>
              </w:object>
            </w:r>
          </w:p>
          <w:p w:rsidR="00261442" w:rsidRPr="00DA4F8F" w:rsidRDefault="00261442" w:rsidP="000B7EF5">
            <w:pPr>
              <w:keepLines/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659" w:dyaOrig="240">
                <v:shape id="_x0000_i1207" type="#_x0000_t75" style="width:129.75pt;height:14.25pt" o:ole="">
                  <v:imagedata r:id="rId347" o:title=""/>
                </v:shape>
                <o:OLEObject Type="Embed" ProgID="Equation.3" ShapeID="_x0000_i1207" DrawAspect="Content" ObjectID="_1779792902" r:id="rId348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0B7EF5">
            <w:pPr>
              <w:keepLines/>
              <w:widowControl w:val="0"/>
              <w:ind w:firstLine="70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в) по теореме Лапласа.</w:t>
            </w:r>
          </w:p>
          <w:p w:rsidR="00261442" w:rsidRPr="00DA4F8F" w:rsidRDefault="00261442" w:rsidP="000B7EF5">
            <w:pPr>
              <w:keepLines/>
              <w:widowControl w:val="0"/>
              <w:ind w:firstLine="70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Разложим определитель по первому столбцу:</w:t>
            </w:r>
          </w:p>
          <w:p w:rsidR="00261442" w:rsidRPr="00DA4F8F" w:rsidRDefault="00261442" w:rsidP="000B7EF5">
            <w:pPr>
              <w:keepLines/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position w:val="-42"/>
                <w:sz w:val="24"/>
                <w:szCs w:val="24"/>
              </w:rPr>
              <w:object w:dxaOrig="5820" w:dyaOrig="940">
                <v:shape id="_x0000_i1208" type="#_x0000_t75" style="width:4in;height:50.25pt" o:ole="">
                  <v:imagedata r:id="rId349" o:title=""/>
                </v:shape>
                <o:OLEObject Type="Embed" ProgID="Equation.3" ShapeID="_x0000_i1208" DrawAspect="Content" ObjectID="_1779792903" r:id="rId350"/>
              </w:object>
            </w:r>
          </w:p>
          <w:p w:rsidR="00261442" w:rsidRPr="00DA4F8F" w:rsidRDefault="00261442" w:rsidP="000B7EF5">
            <w:pPr>
              <w:keepLines/>
              <w:widowControl w:val="0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color w:val="FF0000"/>
                <w:position w:val="-26"/>
                <w:sz w:val="24"/>
                <w:szCs w:val="24"/>
              </w:rPr>
              <w:object w:dxaOrig="5800" w:dyaOrig="620">
                <v:shape id="_x0000_i1209" type="#_x0000_t75" style="width:4in;height:28.5pt" o:ole="">
                  <v:imagedata r:id="rId351" o:title=""/>
                </v:shape>
                <o:OLEObject Type="Embed" ProgID="Equation.3" ShapeID="_x0000_i1209" DrawAspect="Content" ObjectID="_1779792904" r:id="rId352"/>
              </w:object>
            </w:r>
          </w:p>
          <w:p w:rsidR="00261442" w:rsidRPr="00DA4F8F" w:rsidRDefault="00261442" w:rsidP="000B7EF5">
            <w:pPr>
              <w:keepLines/>
              <w:widowControl w:val="0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color w:val="FF0000"/>
                <w:position w:val="-10"/>
                <w:sz w:val="24"/>
                <w:szCs w:val="24"/>
              </w:rPr>
              <w:object w:dxaOrig="6060" w:dyaOrig="300">
                <v:shape id="_x0000_i1210" type="#_x0000_t75" style="width:302.25pt;height:14.25pt" o:ole="">
                  <v:imagedata r:id="rId353" o:title=""/>
                </v:shape>
                <o:OLEObject Type="Embed" ProgID="Equation.3" ShapeID="_x0000_i1210" DrawAspect="Content" ObjectID="_1779792905" r:id="rId354"/>
              </w:object>
            </w:r>
          </w:p>
          <w:p w:rsidR="00261442" w:rsidRPr="00DA4F8F" w:rsidRDefault="00261442" w:rsidP="000B7EF5">
            <w:pPr>
              <w:keepLines/>
              <w:widowControl w:val="0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  <w:object w:dxaOrig="1620" w:dyaOrig="240">
                <v:shape id="_x0000_i1211" type="#_x0000_t75" style="width:79.5pt;height:14.25pt" o:ole="">
                  <v:imagedata r:id="rId355" o:title=""/>
                </v:shape>
                <o:OLEObject Type="Embed" ProgID="Equation.3" ShapeID="_x0000_i1211" DrawAspect="Content" ObjectID="_1779792906" r:id="rId356"/>
              </w:object>
            </w:r>
            <w:r w:rsidRPr="00DA4F8F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.</w:t>
            </w:r>
          </w:p>
          <w:p w:rsidR="00261442" w:rsidRPr="00DA4F8F" w:rsidRDefault="00261442" w:rsidP="006D6B8C">
            <w:pPr>
              <w:spacing w:line="360" w:lineRule="auto"/>
              <w:ind w:firstLine="39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Задания для самостоятельной работы</w:t>
            </w:r>
          </w:p>
          <w:p w:rsidR="00261442" w:rsidRPr="00DA4F8F" w:rsidRDefault="00261442" w:rsidP="006D6B8C">
            <w:pPr>
              <w:spacing w:line="360" w:lineRule="auto"/>
              <w:ind w:firstLine="39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Задание.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Вычислить определители</w:t>
            </w:r>
          </w:p>
          <w:p w:rsidR="00261442" w:rsidRPr="00DA4F8F" w:rsidRDefault="00261442" w:rsidP="006D6B8C">
            <w:pPr>
              <w:spacing w:line="360" w:lineRule="auto"/>
              <w:ind w:firstLine="39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1)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660" w:dyaOrig="620">
                <v:shape id="_x0000_i1212" type="#_x0000_t75" style="width:36pt;height:28.5pt" o:ole="">
                  <v:imagedata r:id="rId357" o:title=""/>
                </v:shape>
                <o:OLEObject Type="Embed" ProgID="Equation.3" ShapeID="_x0000_i1212" DrawAspect="Content" ObjectID="_1779792907" r:id="rId358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; 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2)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660" w:dyaOrig="620">
                <v:shape id="_x0000_i1213" type="#_x0000_t75" style="width:36pt;height:28.5pt" o:ole="">
                  <v:imagedata r:id="rId359" o:title=""/>
                </v:shape>
                <o:OLEObject Type="Embed" ProgID="Equation.3" ShapeID="_x0000_i1213" DrawAspect="Content" ObjectID="_1779792908" r:id="rId360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; 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)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800" w:dyaOrig="620">
                <v:shape id="_x0000_i1214" type="#_x0000_t75" style="width:43.5pt;height:28.5pt" o:ole="">
                  <v:imagedata r:id="rId361" o:title=""/>
                </v:shape>
                <o:OLEObject Type="Embed" ProgID="Equation.3" ShapeID="_x0000_i1214" DrawAspect="Content" ObjectID="_1779792909" r:id="rId362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; 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4)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800" w:dyaOrig="620">
                <v:shape id="_x0000_i1215" type="#_x0000_t75" style="width:43.5pt;height:28.5pt" o:ole="">
                  <v:imagedata r:id="rId363" o:title=""/>
                </v:shape>
                <o:OLEObject Type="Embed" ProgID="Equation.3" ShapeID="_x0000_i1215" DrawAspect="Content" ObjectID="_1779792910" r:id="rId364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5)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880" w:dyaOrig="940">
                <v:shape id="_x0000_i1216" type="#_x0000_t75" style="width:43.5pt;height:50.25pt" o:ole="">
                  <v:imagedata r:id="rId365" o:title=""/>
                </v:shape>
                <o:OLEObject Type="Embed" ProgID="Equation.3" ShapeID="_x0000_i1216" DrawAspect="Content" ObjectID="_1779792911" r:id="rId366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261442" w:rsidRPr="00DA4F8F" w:rsidRDefault="00261442" w:rsidP="006D6B8C">
            <w:pPr>
              <w:spacing w:line="360" w:lineRule="auto"/>
              <w:ind w:firstLine="39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6)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940" w:dyaOrig="940">
                <v:shape id="_x0000_i1217" type="#_x0000_t75" style="width:50.25pt;height:50.25pt" o:ole="">
                  <v:imagedata r:id="rId367" o:title=""/>
                </v:shape>
                <o:OLEObject Type="Embed" ProgID="Equation.3" ShapeID="_x0000_i1217" DrawAspect="Content" ObjectID="_1779792912" r:id="rId368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7)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1160" w:dyaOrig="940">
                <v:shape id="_x0000_i1218" type="#_x0000_t75" style="width:57.75pt;height:50.25pt" o:ole="">
                  <v:imagedata r:id="rId369" o:title=""/>
                </v:shape>
                <o:OLEObject Type="Embed" ProgID="Equation.3" ShapeID="_x0000_i1218" DrawAspect="Content" ObjectID="_1779792913" r:id="rId370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8)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1060" w:dyaOrig="940">
                <v:shape id="_x0000_i1219" type="#_x0000_t75" style="width:50.25pt;height:50.25pt" o:ole="">
                  <v:imagedata r:id="rId371" o:title=""/>
                </v:shape>
                <o:OLEObject Type="Embed" ProgID="Equation.3" ShapeID="_x0000_i1219" DrawAspect="Content" ObjectID="_1779792914" r:id="rId372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9)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1100" w:dyaOrig="940">
                <v:shape id="_x0000_i1220" type="#_x0000_t75" style="width:57.75pt;height:50.25pt" o:ole="">
                  <v:imagedata r:id="rId373" o:title=""/>
                </v:shape>
                <o:OLEObject Type="Embed" ProgID="Equation.3" ShapeID="_x0000_i1220" DrawAspect="Content" ObjectID="_1779792915" r:id="rId374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261442" w:rsidRDefault="00261442" w:rsidP="006D6B8C">
            <w:pPr>
              <w:spacing w:line="360" w:lineRule="auto"/>
              <w:ind w:firstLine="39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10)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1219" w:dyaOrig="940">
                <v:shape id="_x0000_i1221" type="#_x0000_t75" style="width:57.75pt;height:50.25pt" o:ole="">
                  <v:imagedata r:id="rId375" o:title=""/>
                </v:shape>
                <o:OLEObject Type="Embed" ProgID="Equation.3" ShapeID="_x0000_i1221" DrawAspect="Content" ObjectID="_1779792916" r:id="rId376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; 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11)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1080" w:dyaOrig="940">
                <v:shape id="_x0000_i1222" type="#_x0000_t75" style="width:57.75pt;height:50.25pt" o:ole="">
                  <v:imagedata r:id="rId377" o:title=""/>
                </v:shape>
                <o:OLEObject Type="Embed" ProgID="Equation.3" ShapeID="_x0000_i1222" DrawAspect="Content" ObjectID="_1779792917" r:id="rId378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; 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12)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1219" w:dyaOrig="940">
                <v:shape id="_x0000_i1223" type="#_x0000_t75" style="width:57.75pt;height:50.25pt" o:ole="">
                  <v:imagedata r:id="rId379" o:title=""/>
                </v:shape>
                <o:OLEObject Type="Embed" ProgID="Equation.3" ShapeID="_x0000_i1223" DrawAspect="Content" ObjectID="_1779792918" r:id="rId380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A630AE" w:rsidRPr="00A630AE" w:rsidRDefault="00A630AE" w:rsidP="006D6B8C">
            <w:pPr>
              <w:spacing w:line="360" w:lineRule="auto"/>
              <w:ind w:firstLine="39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630AE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ые вопросы.</w:t>
            </w:r>
          </w:p>
          <w:p w:rsidR="00A630AE" w:rsidRPr="00A630AE" w:rsidRDefault="00A630AE" w:rsidP="001625C9">
            <w:pPr>
              <w:pStyle w:val="af1"/>
              <w:numPr>
                <w:ilvl w:val="0"/>
                <w:numId w:val="81"/>
              </w:numPr>
              <w:spacing w:line="360" w:lineRule="auto"/>
              <w:rPr>
                <w:sz w:val="24"/>
              </w:rPr>
            </w:pPr>
            <w:r w:rsidRPr="00A630AE">
              <w:rPr>
                <w:sz w:val="24"/>
              </w:rPr>
              <w:t>Что называют определителем матрицы?</w:t>
            </w:r>
          </w:p>
          <w:p w:rsidR="00A630AE" w:rsidRPr="00A630AE" w:rsidRDefault="00A630AE" w:rsidP="001625C9">
            <w:pPr>
              <w:pStyle w:val="af1"/>
              <w:numPr>
                <w:ilvl w:val="0"/>
                <w:numId w:val="81"/>
              </w:numPr>
              <w:spacing w:line="360" w:lineRule="auto"/>
              <w:rPr>
                <w:sz w:val="24"/>
              </w:rPr>
            </w:pPr>
            <w:r w:rsidRPr="00A630AE">
              <w:rPr>
                <w:sz w:val="24"/>
              </w:rPr>
              <w:t>Как вычислить определитель второго порядка?</w:t>
            </w:r>
          </w:p>
          <w:p w:rsidR="00A630AE" w:rsidRPr="00A630AE" w:rsidRDefault="00A630AE" w:rsidP="001625C9">
            <w:pPr>
              <w:pStyle w:val="af1"/>
              <w:numPr>
                <w:ilvl w:val="0"/>
                <w:numId w:val="81"/>
              </w:numPr>
              <w:spacing w:line="360" w:lineRule="auto"/>
              <w:rPr>
                <w:sz w:val="24"/>
              </w:rPr>
            </w:pPr>
            <w:r w:rsidRPr="00A630AE">
              <w:rPr>
                <w:sz w:val="24"/>
              </w:rPr>
              <w:t>Как найти определитель третьего порядка?</w:t>
            </w:r>
          </w:p>
          <w:p w:rsidR="00261442" w:rsidRPr="00DA4F8F" w:rsidRDefault="00261442" w:rsidP="006D6B8C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>Время на выполнение:   90- мин. (час.),</w:t>
            </w:r>
          </w:p>
          <w:p w:rsidR="00261442" w:rsidRPr="00DA4F8F" w:rsidRDefault="00261442" w:rsidP="006D6B8C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в том числе:</w:t>
            </w:r>
          </w:p>
          <w:p w:rsidR="00261442" w:rsidRPr="00DA4F8F" w:rsidRDefault="00261442" w:rsidP="006D6B8C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подготовка 10 мин.;</w:t>
            </w:r>
          </w:p>
          <w:p w:rsidR="00261442" w:rsidRPr="00DA4F8F" w:rsidRDefault="00261442" w:rsidP="006D6B8C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выполнение 1 час.10 мин.;</w:t>
            </w:r>
          </w:p>
          <w:p w:rsidR="00261442" w:rsidRPr="00DA4F8F" w:rsidRDefault="00261442" w:rsidP="006D6B8C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оформление и сдача 10 мин.</w:t>
            </w:r>
          </w:p>
          <w:p w:rsidR="00261442" w:rsidRPr="00DA4F8F" w:rsidRDefault="00261442" w:rsidP="006D6B8C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61442" w:rsidRPr="00DA4F8F" w:rsidRDefault="00261442" w:rsidP="006D6B8C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Работа выполняется в тетради для практических работ.</w:t>
            </w:r>
          </w:p>
          <w:p w:rsidR="00261442" w:rsidRPr="00DA4F8F" w:rsidRDefault="00261442" w:rsidP="006D6B8C">
            <w:pPr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bCs/>
                <w:sz w:val="24"/>
                <w:szCs w:val="24"/>
              </w:rPr>
              <w:t>Шкала оценки образовательных достижений</w:t>
            </w:r>
          </w:p>
          <w:tbl>
            <w:tblPr>
              <w:tblW w:w="9335" w:type="dxa"/>
              <w:tblLayout w:type="fixed"/>
              <w:tblCellMar>
                <w:top w:w="72" w:type="dxa"/>
                <w:left w:w="144" w:type="dxa"/>
                <w:bottom w:w="72" w:type="dxa"/>
                <w:right w:w="144" w:type="dxa"/>
              </w:tblCellMar>
              <w:tblLook w:val="0000" w:firstRow="0" w:lastRow="0" w:firstColumn="0" w:lastColumn="0" w:noHBand="0" w:noVBand="0"/>
            </w:tblPr>
            <w:tblGrid>
              <w:gridCol w:w="4702"/>
              <w:gridCol w:w="1794"/>
              <w:gridCol w:w="2839"/>
            </w:tblGrid>
            <w:tr w:rsidR="00261442" w:rsidRPr="00DA4F8F" w:rsidTr="006D6B8C">
              <w:trPr>
                <w:trHeight w:val="206"/>
              </w:trPr>
              <w:tc>
                <w:tcPr>
                  <w:tcW w:w="4702" w:type="dxa"/>
                  <w:vMerge w:val="restart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6D6B8C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Процент результативности (правильных ответов)</w:t>
                  </w:r>
                </w:p>
              </w:tc>
              <w:tc>
                <w:tcPr>
                  <w:tcW w:w="4633" w:type="dxa"/>
                  <w:gridSpan w:val="2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6D6B8C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ценка уровня подготовки</w:t>
                  </w:r>
                </w:p>
              </w:tc>
            </w:tr>
            <w:tr w:rsidR="00261442" w:rsidRPr="00DA4F8F" w:rsidTr="006D6B8C">
              <w:trPr>
                <w:trHeight w:val="298"/>
              </w:trPr>
              <w:tc>
                <w:tcPr>
                  <w:tcW w:w="4702" w:type="dxa"/>
                  <w:vMerge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" w:type="dxa"/>
                    <w:bottom w:w="0" w:type="dxa"/>
                    <w:right w:w="10" w:type="dxa"/>
                  </w:tcMar>
                  <w:vAlign w:val="center"/>
                </w:tcPr>
                <w:p w:rsidR="00261442" w:rsidRPr="00DA4F8F" w:rsidRDefault="00261442" w:rsidP="006D6B8C">
                  <w:pPr>
                    <w:widowControl w:val="0"/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6D6B8C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балл (отметка)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6D6B8C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вербальный аналог</w:t>
                  </w:r>
                </w:p>
              </w:tc>
            </w:tr>
            <w:tr w:rsidR="00261442" w:rsidRPr="00DA4F8F" w:rsidTr="006D6B8C">
              <w:trPr>
                <w:trHeight w:val="195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6D6B8C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90 ÷ 10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6D6B8C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6D6B8C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тлично</w:t>
                  </w:r>
                </w:p>
              </w:tc>
            </w:tr>
            <w:tr w:rsidR="00261442" w:rsidRPr="00DA4F8F" w:rsidTr="006D6B8C">
              <w:trPr>
                <w:trHeight w:val="132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6D6B8C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80 ÷ 8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6D6B8C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6D6B8C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хорошо</w:t>
                  </w:r>
                </w:p>
              </w:tc>
            </w:tr>
            <w:tr w:rsidR="00261442" w:rsidRPr="00DA4F8F" w:rsidTr="006D6B8C">
              <w:trPr>
                <w:trHeight w:val="210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6D6B8C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70 ÷ 7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6D6B8C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6D6B8C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удовлетворительно</w:t>
                  </w:r>
                </w:p>
              </w:tc>
            </w:tr>
            <w:tr w:rsidR="00261442" w:rsidRPr="00DA4F8F" w:rsidTr="006D6B8C">
              <w:trPr>
                <w:trHeight w:val="288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6D6B8C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менее 7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6D6B8C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6D6B8C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неудовлетворительно</w:t>
                  </w:r>
                </w:p>
              </w:tc>
            </w:tr>
          </w:tbl>
          <w:p w:rsidR="00261442" w:rsidRPr="00DA4F8F" w:rsidRDefault="00261442" w:rsidP="006D6B8C">
            <w:pPr>
              <w:pStyle w:val="af1"/>
              <w:widowControl w:val="0"/>
              <w:tabs>
                <w:tab w:val="left" w:pos="1260"/>
              </w:tabs>
              <w:rPr>
                <w:b/>
                <w:sz w:val="24"/>
              </w:rPr>
            </w:pPr>
          </w:p>
          <w:p w:rsidR="00261442" w:rsidRPr="00DA4F8F" w:rsidRDefault="00261442" w:rsidP="006D6B8C">
            <w:pPr>
              <w:widowControl w:val="0"/>
              <w:jc w:val="center"/>
              <w:rPr>
                <w:sz w:val="24"/>
                <w:szCs w:val="24"/>
              </w:rPr>
            </w:pPr>
          </w:p>
          <w:p w:rsidR="00261442" w:rsidRPr="00DA4F8F" w:rsidRDefault="00261442" w:rsidP="006D6B8C">
            <w:pPr>
              <w:widowControl w:val="0"/>
              <w:rPr>
                <w:sz w:val="24"/>
                <w:szCs w:val="24"/>
              </w:rPr>
            </w:pPr>
          </w:p>
          <w:p w:rsidR="00261442" w:rsidRPr="00DA4F8F" w:rsidRDefault="00261442" w:rsidP="006D6B8C">
            <w:pPr>
              <w:spacing w:line="360" w:lineRule="auto"/>
              <w:ind w:firstLine="39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 w:rsidP="006D6B8C">
            <w:pPr>
              <w:spacing w:line="360" w:lineRule="auto"/>
              <w:ind w:firstLine="397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рактическое занятие №4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</w:p>
          <w:p w:rsidR="00261442" w:rsidRPr="00DA4F8F" w:rsidRDefault="00261442" w:rsidP="006D6B8C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ема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: «Нахождение миноров и алгебраических дополнений»</w:t>
            </w:r>
          </w:p>
          <w:p w:rsidR="00261442" w:rsidRPr="00DA4F8F" w:rsidRDefault="00261442" w:rsidP="006D6B8C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Цель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: закрепить умение находить миноры и алгебраические дополнения</w:t>
            </w:r>
          </w:p>
          <w:p w:rsidR="00261442" w:rsidRPr="00DA4F8F" w:rsidRDefault="00261442" w:rsidP="006D6B8C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При выполнении практической работы студент должен </w:t>
            </w: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знать:</w:t>
            </w:r>
          </w:p>
          <w:p w:rsidR="00261442" w:rsidRPr="00DA4F8F" w:rsidRDefault="00261442" w:rsidP="001625C9">
            <w:pPr>
              <w:numPr>
                <w:ilvl w:val="0"/>
                <w:numId w:val="9"/>
              </w:num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понятие минора, алгебраического дополнения</w:t>
            </w:r>
          </w:p>
          <w:p w:rsidR="00261442" w:rsidRPr="00DA4F8F" w:rsidRDefault="00261442" w:rsidP="006D6B8C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После окончания занятия необходимо у</w:t>
            </w: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меть:</w:t>
            </w:r>
          </w:p>
          <w:p w:rsidR="00261442" w:rsidRPr="00DA4F8F" w:rsidRDefault="00261442" w:rsidP="001625C9">
            <w:pPr>
              <w:numPr>
                <w:ilvl w:val="0"/>
                <w:numId w:val="10"/>
              </w:num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находить миноры и алгебраические дополнения</w:t>
            </w:r>
          </w:p>
          <w:p w:rsidR="00261442" w:rsidRPr="00DA4F8F" w:rsidRDefault="00261442" w:rsidP="006D6B8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Формируемые компетенции:</w:t>
            </w:r>
          </w:p>
          <w:p w:rsidR="00261442" w:rsidRPr="00DA4F8F" w:rsidRDefault="00261442" w:rsidP="006D6B8C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ОК 01 Выбирать способы решения задач профессиональной деятельности применительно к различным контекстам</w:t>
            </w:r>
          </w:p>
          <w:p w:rsidR="00261442" w:rsidRPr="00DA4F8F" w:rsidRDefault="00261442" w:rsidP="006D6B8C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ОК 02 Использовать современные средства поиска, анализа и интерпретации информации, и информационные технологии для выполнения задач профессиональной деятельности </w:t>
            </w:r>
          </w:p>
          <w:p w:rsidR="00261442" w:rsidRPr="00DA4F8F" w:rsidRDefault="00261442" w:rsidP="006D6B8C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орядок выполнения работы:</w:t>
            </w:r>
          </w:p>
          <w:p w:rsidR="00261442" w:rsidRPr="00DA4F8F" w:rsidRDefault="00261442" w:rsidP="006D6B8C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1.Изучить теоретический материал по теме.</w:t>
            </w:r>
          </w:p>
          <w:p w:rsidR="00261442" w:rsidRPr="00DA4F8F" w:rsidRDefault="00261442" w:rsidP="006D6B8C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2.Рассмотреть примеры решения типовых заданий.</w:t>
            </w:r>
          </w:p>
          <w:p w:rsidR="00261442" w:rsidRPr="00DA4F8F" w:rsidRDefault="00261442" w:rsidP="006D6B8C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3. Ответить на контрольные вопросы.</w:t>
            </w:r>
          </w:p>
          <w:p w:rsidR="00261442" w:rsidRPr="00DA4F8F" w:rsidRDefault="00261442" w:rsidP="006D6B8C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4. Выполнить самостоятельную работу.</w:t>
            </w:r>
          </w:p>
          <w:p w:rsidR="00261442" w:rsidRPr="00DA4F8F" w:rsidRDefault="00261442" w:rsidP="006D6B8C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  <w:u w:val="single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5. Сдать отчет по проделанной работе.</w:t>
            </w:r>
          </w:p>
          <w:p w:rsidR="00261442" w:rsidRPr="00DA4F8F" w:rsidRDefault="00261442" w:rsidP="006D6B8C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261442" w:rsidRPr="00DA4F8F" w:rsidRDefault="00261442" w:rsidP="006D6B8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раткие теоретические сведения</w:t>
            </w:r>
          </w:p>
          <w:p w:rsidR="00261442" w:rsidRPr="00DA4F8F" w:rsidRDefault="00261442" w:rsidP="006D6B8C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Определение.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Определителем (детерминантом) второго порядка называют число, которое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ставится в соответствие матрицы второго порядка, и вычисляется следующим образом Минором элемента </w:t>
            </w:r>
            <w:r w:rsidRPr="00DA4F8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object w:dxaOrig="260" w:dyaOrig="340">
                <v:shape id="_x0000_i1224" type="#_x0000_t75" style="width:14.25pt;height:14.25pt" o:ole="">
                  <v:imagedata r:id="rId303" o:title=""/>
                </v:shape>
                <o:OLEObject Type="Embed" ProgID="Equation.3" ShapeID="_x0000_i1224" DrawAspect="Content" ObjectID="_1779792919" r:id="rId381"/>
              </w:objec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определителя  n-го порядка (обозначается </w:t>
            </w:r>
            <w:r w:rsidRPr="00DA4F8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object w:dxaOrig="360" w:dyaOrig="340">
                <v:shape id="_x0000_i1225" type="#_x0000_t75" style="width:21.75pt;height:14.25pt" o:ole="">
                  <v:imagedata r:id="rId305" o:title=""/>
                </v:shape>
                <o:OLEObject Type="Embed" ProgID="Equation.3" ShapeID="_x0000_i1225" DrawAspect="Content" ObjectID="_1779792920" r:id="rId382"/>
              </w:objec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) называется определитель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540" w:dyaOrig="300">
                <v:shape id="_x0000_i1226" type="#_x0000_t75" style="width:28.5pt;height:14.25pt" o:ole="">
                  <v:imagedata r:id="rId307" o:title=""/>
                </v:shape>
                <o:OLEObject Type="Embed" ProgID="Equation.3" ShapeID="_x0000_i1226" DrawAspect="Content" ObjectID="_1779792921" r:id="rId383"/>
              </w:objec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-го порядка,</w:t>
            </w:r>
            <w:r w:rsidRPr="00DA4F8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 который получают из определителя </w:t>
            </w:r>
            <w:r w:rsidRPr="00DA4F8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object w:dxaOrig="180" w:dyaOrig="200">
                <v:shape id="_x0000_i1227" type="#_x0000_t75" style="width:7.5pt;height:7.5pt" o:ole="">
                  <v:imagedata r:id="rId309" o:title=""/>
                </v:shape>
                <o:OLEObject Type="Embed" ProgID="Equation.3" ShapeID="_x0000_i1227" DrawAspect="Content" ObjectID="_1779792922" r:id="rId384"/>
              </w:object>
            </w:r>
            <w:r w:rsidRPr="00DA4F8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-го порядка вычеркиванием строки и столбца, в которых стоит элемент </w:t>
            </w:r>
            <w:r w:rsidRPr="00DA4F8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object w:dxaOrig="260" w:dyaOrig="340">
                <v:shape id="_x0000_i1228" type="#_x0000_t75" style="width:14.25pt;height:14.25pt" o:ole="">
                  <v:imagedata r:id="rId311" o:title=""/>
                </v:shape>
                <o:OLEObject Type="Embed" ProgID="Equation.3" ShapeID="_x0000_i1228" DrawAspect="Content" ObjectID="_1779792923" r:id="rId385"/>
              </w:object>
            </w:r>
            <w:r w:rsidRPr="00DA4F8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.</w:t>
            </w:r>
          </w:p>
          <w:p w:rsidR="00261442" w:rsidRPr="00DA4F8F" w:rsidRDefault="00261442" w:rsidP="006D6B8C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Например, 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1219" w:dyaOrig="940">
                <v:shape id="_x0000_i1229" type="#_x0000_t75" style="width:57.75pt;height:50.25pt" o:ole="">
                  <v:imagedata r:id="rId313" o:title=""/>
                </v:shape>
                <o:OLEObject Type="Embed" ProgID="Equation.3" ShapeID="_x0000_i1229" DrawAspect="Content" ObjectID="_1779792924" r:id="rId386"/>
              </w:object>
            </w:r>
          </w:p>
          <w:p w:rsidR="00261442" w:rsidRPr="00DA4F8F" w:rsidRDefault="00261442" w:rsidP="006D6B8C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2840" w:dyaOrig="620">
                <v:shape id="_x0000_i1230" type="#_x0000_t75" style="width:2in;height:28.5pt" o:ole="">
                  <v:imagedata r:id="rId315" o:title=""/>
                </v:shape>
                <o:OLEObject Type="Embed" ProgID="Equation.3" ShapeID="_x0000_i1230" DrawAspect="Content" ObjectID="_1779792925" r:id="rId387"/>
              </w:objec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,</w:t>
            </w:r>
          </w:p>
          <w:p w:rsidR="00261442" w:rsidRPr="00DA4F8F" w:rsidRDefault="00261442" w:rsidP="006D6B8C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3300" w:dyaOrig="620">
                <v:shape id="_x0000_i1231" type="#_x0000_t75" style="width:165.75pt;height:28.5pt" o:ole="">
                  <v:imagedata r:id="rId317" o:title=""/>
                </v:shape>
                <o:OLEObject Type="Embed" ProgID="Equation.3" ShapeID="_x0000_i1231" DrawAspect="Content" ObjectID="_1779792926" r:id="rId388"/>
              </w:objec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  <w:p w:rsidR="00261442" w:rsidRPr="00DA4F8F" w:rsidRDefault="00261442" w:rsidP="006D6B8C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пределение.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Алгебраическим дополнением элемента</w:t>
            </w:r>
            <w:r w:rsidRPr="00DA4F8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object w:dxaOrig="260" w:dyaOrig="340">
                <v:shape id="_x0000_i1232" type="#_x0000_t75" style="width:14.25pt;height:14.25pt" o:ole="">
                  <v:imagedata r:id="rId319" o:title=""/>
                </v:shape>
                <o:OLEObject Type="Embed" ProgID="Equation.3" ShapeID="_x0000_i1232" DrawAspect="Content" ObjectID="_1779792927" r:id="rId389"/>
              </w:object>
            </w:r>
            <w:r w:rsidRPr="00DA4F8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 определителя </w:t>
            </w:r>
            <w:r w:rsidRPr="00DA4F8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object w:dxaOrig="180" w:dyaOrig="200">
                <v:shape id="_x0000_i1233" type="#_x0000_t75" style="width:7.5pt;height:7.5pt" o:ole="">
                  <v:imagedata r:id="rId321" o:title=""/>
                </v:shape>
                <o:OLEObject Type="Embed" ProgID="Equation.3" ShapeID="_x0000_i1233" DrawAspect="Content" ObjectID="_1779792928" r:id="rId390"/>
              </w:object>
            </w:r>
            <w:r w:rsidRPr="00DA4F8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-го порядка (обозначается </w:t>
            </w:r>
            <w:r w:rsidRPr="00DA4F8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object w:dxaOrig="279" w:dyaOrig="340">
                <v:shape id="_x0000_i1234" type="#_x0000_t75" style="width:14.25pt;height:14.25pt" o:ole="">
                  <v:imagedata r:id="rId323" o:title=""/>
                </v:shape>
                <o:OLEObject Type="Embed" ProgID="Equation.3" ShapeID="_x0000_i1234" DrawAspect="Content" ObjectID="_1779792929" r:id="rId391"/>
              </w:object>
            </w:r>
            <w:r w:rsidRPr="00DA4F8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) называется соответствующий ему минор со знаком</w:t>
            </w:r>
          </w:p>
          <w:p w:rsidR="00261442" w:rsidRPr="00DA4F8F" w:rsidRDefault="00261442" w:rsidP="006D6B8C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5700" w:dyaOrig="800">
                <v:shape id="_x0000_i1235" type="#_x0000_t75" style="width:4in;height:43.5pt" o:ole="">
                  <v:imagedata r:id="rId325" o:title=""/>
                </v:shape>
                <o:OLEObject Type="Embed" ProgID="Equation.3" ShapeID="_x0000_i1235" DrawAspect="Content" ObjectID="_1779792930" r:id="rId392"/>
              </w:objec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</w:r>
          </w:p>
          <w:p w:rsidR="00261442" w:rsidRPr="00DA4F8F" w:rsidRDefault="00261442" w:rsidP="006D6B8C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Например, для определителя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820" w:dyaOrig="940">
                <v:shape id="_x0000_i1236" type="#_x0000_t75" style="width:43.5pt;height:50.25pt" o:ole="">
                  <v:imagedata r:id="rId327" o:title=""/>
                </v:shape>
                <o:OLEObject Type="Embed" ProgID="Equation.3" ShapeID="_x0000_i1236" DrawAspect="Content" ObjectID="_1779792931" r:id="rId393"/>
              </w:object>
            </w:r>
          </w:p>
          <w:p w:rsidR="00261442" w:rsidRPr="00DA4F8F" w:rsidRDefault="00261442" w:rsidP="006D6B8C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4780" w:dyaOrig="620">
                <v:shape id="_x0000_i1237" type="#_x0000_t75" style="width:237.75pt;height:28.5pt" o:ole="">
                  <v:imagedata r:id="rId329" o:title=""/>
                </v:shape>
                <o:OLEObject Type="Embed" ProgID="Equation.3" ShapeID="_x0000_i1237" DrawAspect="Content" ObjectID="_1779792932" r:id="rId394"/>
              </w:objec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,</w:t>
            </w:r>
          </w:p>
          <w:p w:rsidR="00261442" w:rsidRPr="00DA4F8F" w:rsidRDefault="00261442" w:rsidP="006D6B8C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6120" w:dyaOrig="620">
                <v:shape id="_x0000_i1238" type="#_x0000_t75" style="width:309.75pt;height:28.5pt" o:ole="">
                  <v:imagedata r:id="rId331" o:title=""/>
                </v:shape>
                <o:OLEObject Type="Embed" ProgID="Equation.3" ShapeID="_x0000_i1238" DrawAspect="Content" ObjectID="_1779792933" r:id="rId395"/>
              </w:objec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  <w:p w:rsidR="00261442" w:rsidRPr="00DA4F8F" w:rsidRDefault="00261442" w:rsidP="006D6B8C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9) </w:t>
            </w: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Теорема Лапласа)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Определитель равен сумме произведений элементов некоторого столбца (строки) на соответствующие им алгебраические дополнения.</w:t>
            </w:r>
          </w:p>
          <w:p w:rsidR="00261442" w:rsidRPr="00DA4F8F" w:rsidRDefault="00261442" w:rsidP="006D6B8C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Например, для определителя третьего порядка</w:t>
            </w:r>
          </w:p>
          <w:p w:rsidR="00261442" w:rsidRPr="00DA4F8F" w:rsidRDefault="00261442" w:rsidP="006D6B8C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5539" w:dyaOrig="940">
                <v:shape id="_x0000_i1239" type="#_x0000_t75" style="width:273.75pt;height:50.25pt" o:ole="">
                  <v:imagedata r:id="rId333" o:title=""/>
                </v:shape>
                <o:OLEObject Type="Embed" ProgID="Equation.3" ShapeID="_x0000_i1239" DrawAspect="Content" ObjectID="_1779792934" r:id="rId396"/>
              </w:objec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  <w:p w:rsidR="00261442" w:rsidRPr="00DA4F8F" w:rsidRDefault="00261442" w:rsidP="006D6B8C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Пример.</w:t>
            </w: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1060" w:dyaOrig="940">
                <v:shape id="_x0000_i1240" type="#_x0000_t75" style="width:50.25pt;height:50.25pt" o:ole="">
                  <v:imagedata r:id="rId335" o:title=""/>
                </v:shape>
                <o:OLEObject Type="Embed" ProgID="Equation.3" ShapeID="_x0000_i1240" DrawAspect="Content" ObjectID="_1779792935" r:id="rId397"/>
              </w:object>
            </w:r>
          </w:p>
          <w:p w:rsidR="00261442" w:rsidRPr="00DA4F8F" w:rsidRDefault="00261442" w:rsidP="006D6B8C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Решение</w:t>
            </w:r>
          </w:p>
          <w:p w:rsidR="00261442" w:rsidRPr="00DA4F8F" w:rsidRDefault="00261442" w:rsidP="006D6B8C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1)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Вычислим определитель.</w:t>
            </w:r>
          </w:p>
          <w:p w:rsidR="00261442" w:rsidRPr="00DA4F8F" w:rsidRDefault="00261442" w:rsidP="006D6B8C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а) по правилу треугольника.</w:t>
            </w:r>
          </w:p>
          <w:p w:rsidR="00261442" w:rsidRPr="00DA4F8F" w:rsidRDefault="007B3B08" w:rsidP="006D6B8C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pict>
                <v:group id="_x0000_s3375" style="position:absolute;margin-left:100.25pt;margin-top:6.1pt;width:102.6pt;height:34.6pt;z-index:251732480" coordorigin="2385,10131" coordsize="2394,8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">
                  <o:lock v:ext="edit" aspectratio="t"/>
                  <v:line id="_x0000_s3376" style="position:absolute;flip:y;visibility:visible;mso-wrap-style:square" from="3810,10140" to="4779,108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0Zj8MAAADbAAAADwAAAGRycy9kb3ducmV2LnhtbERPTWsCMRC9C/6HMIVeRLOVUnRrFCkI&#10;PXiplRVv0810s+xmsiZRt/++EQRv83ifs1j1thUX8qF2rOBlkoEgLp2uuVKw/96MZyBCRNbYOiYF&#10;fxRgtRwOFphrd+UvuuxiJVIIhxwVmBi7XMpQGrIYJq4jTtyv8xZjgr6S2uM1hdtWTrPsTVqsOTUY&#10;7OjDUNnszlaBnG1HJ7/+eW2K5nCYm6IsuuNWqeenfv0OIlIfH+K7+1On+VO4/ZIOkM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jdGY/DAAAA2wAAAA8AAAAAAAAAAAAA&#10;AAAAoQIAAGRycy9kb3ducmV2LnhtbFBLBQYAAAAABAAEAPkAAACRAwAAAAA=&#10;">
                    <o:lock v:ext="edit" aspectratio="t"/>
                  </v:line>
                  <v:line id="_x0000_s3377" style="position:absolute;visibility:visible;mso-wrap-style:square" from="2385,10140" to="3354,108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>
                    <o:lock v:ext="edit" aspectratio="t"/>
                  </v:line>
                  <v:line id="_x0000_s3378" style="position:absolute;visibility:visible;mso-wrap-style:square" from="2385,10539" to="2784,108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>
                    <o:lock v:ext="edit" aspectratio="t"/>
                  </v:line>
                  <v:line id="Line 35" o:spid="_x0000_s3379" style="position:absolute;flip:y;visibility:visible;mso-wrap-style:square" from="2385,10140" to="3354,105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SB+8MAAADbAAAADwAAAGRycy9kb3ducmV2LnhtbERPTWsCMRC9F/wPYYReSs1aWrGrUUQQ&#10;PHipykpv0824WXYzWZOo23/fFAq9zeN9znzZ21bcyIfasYLxKANBXDpdc6XgeNg8T0GEiKyxdUwK&#10;vinAcjF4mGOu3Z0/6LaPlUghHHJUYGLscilDachiGLmOOHFn5y3GBH0ltcd7CretfMmyibRYc2ow&#10;2NHaUNnsr1aBnO6eLn719doUzen0boqy6D53Sj0O+9UMRKQ+/ov/3Fud5r/B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0gfvDAAAA2wAAAA8AAAAAAAAAAAAA&#10;AAAAoQIAAGRycy9kb3ducmV2LnhtbFBLBQYAAAAABAAEAPkAAACRAwAAAAA=&#10;">
                    <o:lock v:ext="edit" aspectratio="t"/>
                  </v:line>
                  <v:line id="Line 36" o:spid="_x0000_s3380" style="position:absolute;flip:y;visibility:visible;mso-wrap-style:square" from="2801,10131" to="337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YfjMMAAADbAAAADwAAAGRycy9kb3ducmV2LnhtbERPTWsCMRC9C/6HMIVeRLMtRXRrFCkI&#10;PXipyoq36Wa6WXYzWZOo23/fFARv83ifs1j1thVX8qF2rOBlkoEgLp2uuVJw2G/GMxAhImtsHZOC&#10;XwqwWg4HC8y1u/EXXXexEimEQ44KTIxdLmUoDVkME9cRJ+7HeYsxQV9J7fGWwm0rX7NsKi3WnBoM&#10;dvRhqGx2F6tAzrajs19/vzVFczzOTVEW3Wmr1PNTv34HEamPD/Hd/anT/Cn8/5IOk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mH4zDAAAA2wAAAA8AAAAAAAAAAAAA&#10;AAAAoQIAAGRycy9kb3ducmV2LnhtbFBLBQYAAAAABAAEAPkAAACRAwAAAAA=&#10;">
                    <o:lock v:ext="edit" aspectratio="t"/>
                  </v:line>
                  <v:line id="Line 37" o:spid="_x0000_s3381" style="position:absolute;visibility:visible;mso-wrap-style:square" from="2784,10197" to="3297,105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YcrcQAAADbAAAADwAAAGRycy9kb3ducmV2LnhtbESPT4vCMBDF78J+hzAL3jRdD+p2jSIL&#10;ggf/oC57HpqxrTaTmsRav70RBG8zvDfv92Yya00lGnK+tKzgq5+AIM6sLjlX8HdY9MYgfEDWWFkm&#10;BXfyMJt+dCaYanvjHTX7kIsYwj5FBUUIdSqlzwoy6Pu2Jo7a0TqDIa4ul9rhLYabSg6SZCgNlhwJ&#10;Bdb0W1B23l9N5Gb5yl3+T+d2eVyvFhduvjeHrVLdz3b+AyJQG97m1/VSx/ojeP4SB5DT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dhytxAAAANsAAAAPAAAAAAAAAAAA&#10;AAAAAKECAABkcnMvZG93bnJldi54bWxQSwUGAAAAAAQABAD5AAAAkgMAAAAA&#10;">
                    <v:stroke dashstyle="dash"/>
                    <o:lock v:ext="edit" aspectratio="t"/>
                  </v:line>
                  <v:line id="Line 38" o:spid="_x0000_s3382" style="position:absolute;flip:x;visibility:visible;mso-wrap-style:square" from="2385,10197" to="2784,10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F/3sIAAADbAAAADwAAAGRycy9kb3ducmV2LnhtbESPQWvCQBCF7wX/wzJCb3Wj0FKiq4io&#10;FOmlUe+T7LgJZmdDdtX03zuHQm8zvDfvfbNYDb5Vd+pjE9jAdJKBIq6CbdgZOB13b5+gYkK22AYm&#10;A78UYbUcvSwwt+HBP3QvklMSwjFHA3VKXa51rGryGCehIxbtEnqPSdbeadvjQ8J9q2dZ9qE9NiwN&#10;NXa0qam6FjdvoNyuz+5Qnrd+xt92796LknVhzOt4WM9BJRrSv/nv+ssKvsDKLzKAXj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FF/3sIAAADbAAAADwAAAAAAAAAAAAAA&#10;AAChAgAAZHJzL2Rvd25yZXYueG1sUEsFBgAAAAAEAAQA+QAAAJADAAAAAA==&#10;">
                    <v:stroke dashstyle="dash"/>
                    <o:lock v:ext="edit" aspectratio="t"/>
                  </v:line>
                  <v:line id="Line 39" o:spid="_x0000_s3383" style="position:absolute;flip:y;visibility:visible;mso-wrap-style:square" from="2385,10539" to="3240,10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3aRb8AAADbAAAADwAAAGRycy9kb3ducmV2LnhtbERPTYvCMBC9C/6HMMLeNFVQ1moUEZVF&#10;9rJV79NmTIvNpDRRu/9+syB4m8f7nOW6s7V4UOsrxwrGowQEceF0xUbB+bQffoLwAVlj7ZgU/JKH&#10;9arfW2Kq3ZN/6JEFI2II+xQVlCE0qZS+KMmiH7mGOHJX11oMEbZG6hafMdzWcpIkM2mx4thQYkPb&#10;kopbdrcK8t3mYo75ZWcn/K0PZprlLDOlPgbdZgEiUBfe4pf7S8f5c/j/JR4gV3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Px3aRb8AAADbAAAADwAAAAAAAAAAAAAAAACh&#10;AgAAZHJzL2Rvd25yZXYueG1sUEsFBgAAAAAEAAQA+QAAAI0DAAAAAA==&#10;">
                    <v:stroke dashstyle="dash"/>
                    <o:lock v:ext="edit" aspectratio="t"/>
                  </v:line>
                  <v:line id="Line 40" o:spid="_x0000_s3384" style="position:absolute;flip:y;visibility:visible;mso-wrap-style:square" from="4212,10530" to="4725,109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/o3sMAAADbAAAADwAAAGRycy9kb3ducmV2LnhtbERPz2vCMBS+D/wfwht4GTOdjOGqaZGB&#10;4MGLblR2ezZvTWnzUpOo9b9fDoMdP77fq3K0vbiSD61jBS+zDARx7XTLjYKvz83zAkSIyBp7x6Tg&#10;TgHKYvKwwly7G+/peoiNSCEcclRgYhxyKUNtyGKYuYE4cT/OW4wJ+kZqj7cUbns5z7I3abHl1GBw&#10;oA9DdXe4WAVysXs6+/Xptau64/HdVHU1fO+Umj6O6yWISGP8F/+5t1rBPK1P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v6N7DAAAA2wAAAA8AAAAAAAAAAAAA&#10;AAAAoQIAAGRycy9kb3ducmV2LnhtbFBLBQYAAAAABAAEAPkAAACRAwAAAAA=&#10;">
                    <o:lock v:ext="edit" aspectratio="t"/>
                  </v:line>
                  <v:line id="Line 41" o:spid="_x0000_s3385" style="position:absolute;flip:x y;visibility:visible;mso-wrap-style:square" from="3810,10197" to="4209,10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3vrsIAAADbAAAADwAAAGRycy9kb3ducmV2LnhtbESPQYvCMBSE7wv+h/AEL8uati4iXaOI&#10;oHhSVl32+miebbF5KU201V9vBMHjMDPfMNN5ZypxpcaVlhXEwwgEcWZ1ybmC42H1NQHhPLLGyjIp&#10;uJGD+az3McVU25Z/6br3uQgQdikqKLyvUyldVpBBN7Q1cfBOtjHog2xyqRtsA9xUMomisTRYclgo&#10;sKZlQdl5fzEKkLf30aSN6Vuu6d8l293n4u+k1KDfLX5AeOr8O/xqb7SCJIbnl/AD5O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m3vrsIAAADbAAAADwAAAAAAAAAAAAAA&#10;AAChAgAAZHJzL2Rvd25yZXYueG1sUEsFBgAAAAAEAAQA+QAAAJADAAAAAA==&#10;">
                    <o:lock v:ext="edit" aspectratio="t"/>
                  </v:line>
                  <v:line id="Line 42" o:spid="_x0000_s3386" style="position:absolute;flip:x y;visibility:visible;mso-wrap-style:square" from="3810,10197" to="4722,105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9x2cQAAADbAAAADwAAAGRycy9kb3ducmV2LnhtbESPQWvCQBSE74X+h+UVvJS6MZUSomsI&#10;BcVTirHF6yP7TEKzb0N2NbG/vlsoeBxm5htmnU2mE1caXGtZwWIegSCurG65VvB53L4kIJxH1thZ&#10;JgU3cpBtHh/WmGo78oGupa9FgLBLUUHjfZ9K6aqGDLq57YmDd7aDQR/kUEs94BjgppNxFL1Jgy2H&#10;hQZ7em+o+i4vRgFy8fOajAtayh2dXFx8POdfZ6VmT1O+AuFp8vfwf3uvFcQx/H0JP0B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v3HZxAAAANsAAAAPAAAAAAAAAAAA&#10;AAAAAKECAABkcnMvZG93bnJldi54bWxQSwUGAAAAAAQABAD5AAAAkgMAAAAA&#10;">
                    <o:lock v:ext="edit" aspectratio="t"/>
                  </v:line>
                  <v:line id="Line 43" o:spid="_x0000_s3387" style="position:absolute;flip:y;visibility:visible;mso-wrap-style:square" from="3810,10131" to="4209,105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9Px9MIAAADbAAAADwAAAGRycy9kb3ducmV2LnhtbESPwWrDMBBE74H+g9hCb7Fcg0two4QQ&#10;0lJKLnHr+9rayibWylhq7P59VAjkOMzMG2a9nW0vLjT6zrGC5yQFQdw43bFR8P31tlyB8AFZY++Y&#10;FPyRh+3mYbHGQruJT3QpgxERwr5ABW0IQyGlb1qy6BM3EEfvx40WQ5SjkXrEKcJtL7M0fZEWO44L&#10;LQ60b6k5l79WQX3YVeazrg4246N+N3lZsyyVenqcd68gAs3hHr61P7SCPIP/L/EHyM0V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9Px9MIAAADbAAAADwAAAAAAAAAAAAAA&#10;AAChAgAAZHJzL2Rvd25yZXYueG1sUEsFBgAAAAAEAAQA+QAAAJADAAAAAA==&#10;">
                    <v:stroke dashstyle="dash"/>
                    <o:lock v:ext="edit" aspectratio="t"/>
                  </v:line>
                  <v:line id="Line 44" o:spid="_x0000_s3388" style="position:absolute;visibility:visible;mso-wrap-style:square" from="3810,10539" to="4722,108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ejbsQAAADbAAAADwAAAGRycy9kb3ducmV2LnhtbESPS2sCMRSF90L/Q7iF7mqmLYodJ0op&#10;CC584FhcXyZ3HnVyMybpOP33jVBweTiPj5MtB9OKnpxvLCt4GScgiAurG64UfB1XzzMQPiBrbC2T&#10;gl/ysFw8jDJMtb3ygfo8VCKOsE9RQR1Cl0rpi5oM+rHtiKNXWmcwROkqqR1e47hp5WuSTKXBhiOh&#10;xo4+ayrO+Y+J3KLauMvp+zysy+1mdeH+fXfcK/X0OHzMQQQawj38315rBZM3uH2JP0A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J6NuxAAAANsAAAAPAAAAAAAAAAAA&#10;AAAAAKECAABkcnMvZG93bnJldi54bWxQSwUGAAAAAAQABAD5AAAAkgMAAAAA&#10;">
                    <v:stroke dashstyle="dash"/>
                    <o:lock v:ext="edit" aspectratio="t"/>
                  </v:line>
                  <v:line id="Line 45" o:spid="_x0000_s3389" style="position:absolute;visibility:visible;mso-wrap-style:square" from="4209,10140" to="4722,108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47GsQAAADbAAAADwAAAGRycy9kb3ducmV2LnhtbESPS2sCMRSF90L/Q7iF7mqmpYodJ0op&#10;CC584FhcXyZ3HnVyMybpOP33jVBweTiPj5MtB9OKnpxvLCt4GScgiAurG64UfB1XzzMQPiBrbC2T&#10;gl/ysFw8jDJMtb3ygfo8VCKOsE9RQR1Cl0rpi5oM+rHtiKNXWmcwROkqqR1e47hp5WuSTKXBhiOh&#10;xo4+ayrO+Y+J3KLauMvp+zysy+1mdeH+fXfcK/X0OHzMQQQawj38315rBZM3uH2JP0A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zjsaxAAAANsAAAAPAAAAAAAAAAAA&#10;AAAAAKECAABkcnMvZG93bnJldi54bWxQSwUGAAAAAAQABAD5AAAAkgMAAAAA&#10;">
                    <v:stroke dashstyle="dash"/>
                    <o:lock v:ext="edit" aspectratio="t"/>
                  </v:line>
                </v:group>
              </w:pict>
            </w:r>
            <w:r w:rsidR="00261442"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3580" w:dyaOrig="940">
                <v:shape id="_x0000_i1241" type="#_x0000_t75" style="width:180pt;height:50.25pt" o:ole="">
                  <v:imagedata r:id="rId337" o:title=""/>
                </v:shape>
                <o:OLEObject Type="Embed" ProgID="Equation.3" ShapeID="_x0000_i1241" DrawAspect="Content" ObjectID="_1779792936" r:id="rId398"/>
              </w:object>
            </w:r>
          </w:p>
          <w:p w:rsidR="00261442" w:rsidRPr="00DA4F8F" w:rsidRDefault="00261442" w:rsidP="006D6B8C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5620" w:dyaOrig="300">
                <v:shape id="_x0000_i1242" type="#_x0000_t75" style="width:280.5pt;height:14.25pt" o:ole="">
                  <v:imagedata r:id="rId339" o:title=""/>
                </v:shape>
                <o:OLEObject Type="Embed" ProgID="Equation.3" ShapeID="_x0000_i1242" DrawAspect="Content" ObjectID="_1779792937" r:id="rId399"/>
              </w:object>
            </w:r>
          </w:p>
          <w:p w:rsidR="00261442" w:rsidRPr="00DA4F8F" w:rsidRDefault="00261442" w:rsidP="006D6B8C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2659" w:dyaOrig="240">
                <v:shape id="_x0000_i1243" type="#_x0000_t75" style="width:129.75pt;height:14.25pt" o:ole="">
                  <v:imagedata r:id="rId341" o:title=""/>
                </v:shape>
                <o:OLEObject Type="Embed" ProgID="Equation.3" ShapeID="_x0000_i1243" DrawAspect="Content" ObjectID="_1779792938" r:id="rId400"/>
              </w:objec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  <w:p w:rsidR="00261442" w:rsidRPr="00DA4F8F" w:rsidRDefault="00261442" w:rsidP="006D6B8C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б) по алгоритму Саррюса.</w:t>
            </w:r>
          </w:p>
          <w:p w:rsidR="00261442" w:rsidRPr="00DA4F8F" w:rsidRDefault="007B3B08" w:rsidP="006D6B8C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pict>
                <v:group id="_x0000_s3390" style="position:absolute;margin-left:98.25pt;margin-top:7.4pt;width:76.55pt;height:35.45pt;z-index:251733504" coordorigin="2358,11850" coordsize="1794,8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">
                  <o:lock v:ext="edit" aspectratio="t"/>
                  <v:line id="Line 47" o:spid="_x0000_s3391" style="position:absolute;visibility:visible;mso-wrap-style:square" from="2442,11907" to="3390,126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6Pp8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3uj6fGAAAA2wAAAA8AAAAAAAAA&#10;AAAAAAAAoQIAAGRycy9kb3ducmV2LnhtbFBLBQYAAAAABAAEAPkAAACUAwAAAAA=&#10;">
                    <o:lock v:ext="edit" aspectratio="t"/>
                  </v:line>
                  <v:line id="Line 48" o:spid="_x0000_s3392" style="position:absolute;flip:y;visibility:visible;mso-wrap-style:square" from="2358,11850" to="3441,12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sAD18YAAADbAAAADwAAAGRycy9kb3ducmV2LnhtbESPQUvDQBSE74X+h+UVvIjdVKrWNJtS&#10;BKGHXqyS4u2ZfWZDsm/j7trGf+8KQo/DzHzDFJvR9uJEPrSOFSzmGQji2umWGwVvr883KxAhImvs&#10;HZOCHwqwKaeTAnPtzvxCp0NsRIJwyFGBiXHIpQy1IYth7gbi5H06bzEm6RupPZ4T3PbyNsvupcWW&#10;04LBgZ4M1d3h2yqQq/31l99+LLuqOx4fTVVXw/teqavZuF2DiDTGS/i/vdMK7h7g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7AA9fGAAAA2wAAAA8AAAAAAAAA&#10;AAAAAAAAoQIAAGRycy9kb3ducmV2LnhtbFBLBQYAAAAABAAEAPkAAACUAwAAAAA=&#10;">
                    <o:lock v:ext="edit" aspectratio="t"/>
                  </v:line>
                  <v:line id="Line 49" o:spid="_x0000_s3393" style="position:absolute;flip:y;visibility:visible;mso-wrap-style:square" from="2670,11907" to="3753,12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1+XpcMAAADbAAAADwAAAGRycy9kb3ducmV2LnhtbERPy2oCMRTdF/oP4Ra6KZppsWJHo4hQ&#10;cOHGByPdXSe3k2EmN2OS6vj3ZiF0eTjv2aK3rbiQD7VjBe/DDARx6XTNlYLD/nswAREissbWMSm4&#10;UYDF/Plphrl2V97SZRcrkUI45KjAxNjlUobSkMUwdB1x4n6dtxgT9JXUHq8p3LbyI8vG0mLNqcFg&#10;RytDZbP7swrkZPN29svTqCma4/HLFGXR/WyUen3pl1MQkfr4L36411rBZxqb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9fl6XDAAAA2wAAAA8AAAAAAAAAAAAA&#10;AAAAoQIAAGRycy9kb3ducmV2LnhtbFBLBQYAAAAABAAEAPkAAACRAwAAAAA=&#10;">
                    <o:lock v:ext="edit" aspectratio="t"/>
                  </v:line>
                  <v:line id="Line 50" o:spid="_x0000_s3394" style="position:absolute;flip:y;visibility:visible;mso-wrap-style:square" from="3069,11907" to="4152,12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BMyPsYAAADbAAAADwAAAGRycy9kb3ducmV2LnhtbESPT2sCMRTE74LfITzBS6nZSlt0axQR&#10;hB68+IeV3l43r5tlNy/bJNXttzeFgsdhZn7DLFa9bcWFfKgdK3iaZCCIS6drrhScjtvHGYgQkTW2&#10;jknBLwVYLYeDBebaXXlPl0OsRIJwyFGBibHLpQylIYth4jri5H05bzEm6SupPV4T3LZymmWv0mLN&#10;acFgRxtDZXP4sQrkbPfw7defz03RnM9zU5RF97FTajzq128gIvXxHv5vv2sFL3P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ATMj7GAAAA2wAAAA8AAAAAAAAA&#10;AAAAAAAAoQIAAGRycy9kb3ducmV2LnhtbFBLBQYAAAAABAAEAPkAAACUAwAAAAA=&#10;">
                    <o:lock v:ext="edit" aspectratio="t"/>
                  </v:line>
                  <v:line id="Line 51" o:spid="_x0000_s3395" style="position:absolute;visibility:visible;mso-wrap-style:square" from="3204,11850" to="4152,12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d49c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tfH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nePXDAAAA2wAAAA8AAAAAAAAAAAAA&#10;AAAAoQIAAGRycy9kb3ducmV2LnhtbFBLBQYAAAAABAAEAPkAAACRAwAAAAA=&#10;">
                    <o:lock v:ext="edit" aspectratio="t"/>
                  </v:line>
                  <v:line id="Line 52" o:spid="_x0000_s3396" style="position:absolute;visibility:visible;mso-wrap-style:square" from="2784,11850" to="3732,12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vdbsUAAADbAAAADwAAAGRycy9kb3ducmV2LnhtbESPQWvCQBSE7wX/w/IEb3VjC6FEVxFF&#10;0B5KtYIen9lnEs2+Dbtrkv77bqHQ4zAz3zCzRW9q0ZLzlWUFk3ECgji3uuJCwfFr8/wGwgdkjbVl&#10;UvBNHhbzwdMMM2073lN7CIWIEPYZKihDaDIpfV6SQT+2DXH0rtYZDFG6QmqHXYSbWr4kSSoNVhwX&#10;SmxoVVJ+PzyMgo/Xz7Rd7t63/WmXXvL1/nK+dU6p0bBfTkEE6sN/+K+91QrSCfx+iT9A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GvdbsUAAADbAAAADwAAAAAAAAAA&#10;AAAAAAChAgAAZHJzL2Rvd25yZXYueG1sUEsFBgAAAAAEAAQA+QAAAJMDAAAAAA==&#10;">
                    <o:lock v:ext="edit" aspectratio="t"/>
                  </v:line>
                </v:group>
              </w:pict>
            </w:r>
            <w:r w:rsidR="00261442"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3019" w:dyaOrig="940">
                <v:shape id="_x0000_i1244" type="#_x0000_t75" style="width:151.5pt;height:50.25pt" o:ole="">
                  <v:imagedata r:id="rId343" o:title=""/>
                </v:shape>
                <o:OLEObject Type="Embed" ProgID="Equation.3" ShapeID="_x0000_i1244" DrawAspect="Content" ObjectID="_1779792939" r:id="rId401"/>
              </w:object>
            </w:r>
          </w:p>
          <w:p w:rsidR="00261442" w:rsidRPr="00DA4F8F" w:rsidRDefault="00261442" w:rsidP="006D6B8C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5620" w:dyaOrig="300">
                <v:shape id="_x0000_i1245" type="#_x0000_t75" style="width:258.75pt;height:14.25pt" o:ole="">
                  <v:imagedata r:id="rId345" o:title=""/>
                </v:shape>
                <o:OLEObject Type="Embed" ProgID="Equation.3" ShapeID="_x0000_i1245" DrawAspect="Content" ObjectID="_1779792940" r:id="rId402"/>
              </w:object>
            </w:r>
          </w:p>
          <w:p w:rsidR="00261442" w:rsidRPr="00DA4F8F" w:rsidRDefault="00261442" w:rsidP="006D6B8C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2659" w:dyaOrig="240">
                <v:shape id="_x0000_i1246" type="#_x0000_t75" style="width:129.75pt;height:14.25pt" o:ole="">
                  <v:imagedata r:id="rId347" o:title=""/>
                </v:shape>
                <o:OLEObject Type="Embed" ProgID="Equation.3" ShapeID="_x0000_i1246" DrawAspect="Content" ObjectID="_1779792941" r:id="rId403"/>
              </w:objec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  <w:p w:rsidR="00261442" w:rsidRPr="00DA4F8F" w:rsidRDefault="00261442" w:rsidP="006D6B8C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в) по теореме Лапласа.</w:t>
            </w:r>
          </w:p>
          <w:p w:rsidR="00261442" w:rsidRPr="00DA4F8F" w:rsidRDefault="00261442" w:rsidP="006D6B8C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Разложим определитель по первому столбцу:</w:t>
            </w:r>
          </w:p>
          <w:p w:rsidR="00261442" w:rsidRPr="00DA4F8F" w:rsidRDefault="00261442" w:rsidP="006D6B8C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5820" w:dyaOrig="940">
                <v:shape id="_x0000_i1247" type="#_x0000_t75" style="width:4in;height:50.25pt" o:ole="">
                  <v:imagedata r:id="rId349" o:title=""/>
                </v:shape>
                <o:OLEObject Type="Embed" ProgID="Equation.3" ShapeID="_x0000_i1247" DrawAspect="Content" ObjectID="_1779792942" r:id="rId404"/>
              </w:object>
            </w:r>
          </w:p>
          <w:p w:rsidR="00261442" w:rsidRPr="00DA4F8F" w:rsidRDefault="00261442" w:rsidP="006D6B8C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5800" w:dyaOrig="620">
                <v:shape id="_x0000_i1248" type="#_x0000_t75" style="width:4in;height:28.5pt" o:ole="">
                  <v:imagedata r:id="rId351" o:title=""/>
                </v:shape>
                <o:OLEObject Type="Embed" ProgID="Equation.3" ShapeID="_x0000_i1248" DrawAspect="Content" ObjectID="_1779792943" r:id="rId405"/>
              </w:object>
            </w:r>
          </w:p>
          <w:p w:rsidR="00261442" w:rsidRPr="00DA4F8F" w:rsidRDefault="00261442" w:rsidP="006D6B8C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6060" w:dyaOrig="300">
                <v:shape id="_x0000_i1249" type="#_x0000_t75" style="width:302.25pt;height:14.25pt" o:ole="">
                  <v:imagedata r:id="rId353" o:title=""/>
                </v:shape>
                <o:OLEObject Type="Embed" ProgID="Equation.3" ShapeID="_x0000_i1249" DrawAspect="Content" ObjectID="_1779792944" r:id="rId406"/>
              </w:object>
            </w:r>
          </w:p>
          <w:p w:rsidR="00261442" w:rsidRPr="00DA4F8F" w:rsidRDefault="00261442" w:rsidP="006D6B8C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1620" w:dyaOrig="240">
                <v:shape id="_x0000_i1250" type="#_x0000_t75" style="width:79.5pt;height:14.25pt" o:ole="">
                  <v:imagedata r:id="rId355" o:title=""/>
                </v:shape>
                <o:OLEObject Type="Embed" ProgID="Equation.3" ShapeID="_x0000_i1250" DrawAspect="Content" ObjectID="_1779792945" r:id="rId407"/>
              </w:objec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  <w:p w:rsidR="00261442" w:rsidRPr="00DA4F8F" w:rsidRDefault="00261442" w:rsidP="006D6B8C">
            <w:pPr>
              <w:widowControl w:val="0"/>
              <w:tabs>
                <w:tab w:val="left" w:pos="1260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Задания для самостоятельной работы</w:t>
            </w:r>
          </w:p>
          <w:p w:rsidR="00261442" w:rsidRPr="00DA4F8F" w:rsidRDefault="00665E5A" w:rsidP="00665E5A">
            <w:pPr>
              <w:spacing w:line="360" w:lineRule="auto"/>
              <w:ind w:firstLine="39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</w:t>
            </w:r>
            <w:r w:rsidR="00261442"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Задание 1. </w:t>
            </w:r>
            <w:r w:rsidR="00261442"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Вычислить миноры всех элементов в примерах 1-5.  </w:t>
            </w:r>
          </w:p>
          <w:p w:rsidR="00261442" w:rsidRPr="00DA4F8F" w:rsidRDefault="00261442" w:rsidP="00B113E6">
            <w:pPr>
              <w:spacing w:line="360" w:lineRule="auto"/>
              <w:ind w:firstLine="397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        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Задание 2.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Вычислить миноры элементов первой строки в примерах 6-8. </w:t>
            </w:r>
          </w:p>
          <w:p w:rsidR="00261442" w:rsidRPr="00DA4F8F" w:rsidRDefault="00261442" w:rsidP="00B113E6">
            <w:pPr>
              <w:spacing w:line="360" w:lineRule="auto"/>
              <w:ind w:firstLine="397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</w:t>
            </w:r>
            <w:r w:rsidR="00665E5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Задание 3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Вычислить миноры элементов второго столбцаи в примерах 10-12. </w:t>
            </w:r>
          </w:p>
          <w:p w:rsidR="00261442" w:rsidRPr="00DA4F8F" w:rsidRDefault="00261442" w:rsidP="00B113E6">
            <w:pPr>
              <w:spacing w:line="360" w:lineRule="auto"/>
              <w:ind w:firstLine="397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</w:t>
            </w:r>
            <w:r w:rsidR="00665E5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Задание 3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  Вычислит алгебраические дополнения элементов третьей строки во всех примерах.</w:t>
            </w:r>
          </w:p>
          <w:p w:rsidR="00261442" w:rsidRPr="00DA4F8F" w:rsidRDefault="00261442" w:rsidP="00B113E6">
            <w:pPr>
              <w:spacing w:line="360" w:lineRule="auto"/>
              <w:ind w:firstLine="397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 w:rsidP="00B113E6">
            <w:pPr>
              <w:spacing w:line="360" w:lineRule="auto"/>
              <w:ind w:firstLine="39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           </w:t>
            </w:r>
          </w:p>
          <w:p w:rsidR="00261442" w:rsidRPr="00DA4F8F" w:rsidRDefault="00261442" w:rsidP="00B113E6">
            <w:pPr>
              <w:spacing w:line="360" w:lineRule="auto"/>
              <w:ind w:firstLine="39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1)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660" w:dyaOrig="620">
                <v:shape id="_x0000_i1251" type="#_x0000_t75" style="width:36pt;height:28.5pt" o:ole="">
                  <v:imagedata r:id="rId357" o:title=""/>
                </v:shape>
                <o:OLEObject Type="Embed" ProgID="Equation.3" ShapeID="_x0000_i1251" DrawAspect="Content" ObjectID="_1779792946" r:id="rId408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; 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2)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660" w:dyaOrig="620">
                <v:shape id="_x0000_i1252" type="#_x0000_t75" style="width:36pt;height:28.5pt" o:ole="">
                  <v:imagedata r:id="rId359" o:title=""/>
                </v:shape>
                <o:OLEObject Type="Embed" ProgID="Equation.3" ShapeID="_x0000_i1252" DrawAspect="Content" ObjectID="_1779792947" r:id="rId409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; 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)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800" w:dyaOrig="620">
                <v:shape id="_x0000_i1253" type="#_x0000_t75" style="width:43.5pt;height:28.5pt" o:ole="">
                  <v:imagedata r:id="rId361" o:title=""/>
                </v:shape>
                <o:OLEObject Type="Embed" ProgID="Equation.3" ShapeID="_x0000_i1253" DrawAspect="Content" ObjectID="_1779792948" r:id="rId410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; 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4)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800" w:dyaOrig="620">
                <v:shape id="_x0000_i1254" type="#_x0000_t75" style="width:43.5pt;height:28.5pt" o:ole="">
                  <v:imagedata r:id="rId363" o:title=""/>
                </v:shape>
                <o:OLEObject Type="Embed" ProgID="Equation.3" ShapeID="_x0000_i1254" DrawAspect="Content" ObjectID="_1779792949" r:id="rId411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5)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880" w:dyaOrig="940">
                <v:shape id="_x0000_i1255" type="#_x0000_t75" style="width:43.5pt;height:50.25pt" o:ole="">
                  <v:imagedata r:id="rId365" o:title=""/>
                </v:shape>
                <o:OLEObject Type="Embed" ProgID="Equation.3" ShapeID="_x0000_i1255" DrawAspect="Content" ObjectID="_1779792950" r:id="rId412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261442" w:rsidRPr="00DA4F8F" w:rsidRDefault="00261442" w:rsidP="00B113E6">
            <w:pPr>
              <w:spacing w:line="360" w:lineRule="auto"/>
              <w:ind w:firstLine="39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6)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940" w:dyaOrig="940">
                <v:shape id="_x0000_i1256" type="#_x0000_t75" style="width:50.25pt;height:50.25pt" o:ole="">
                  <v:imagedata r:id="rId367" o:title=""/>
                </v:shape>
                <o:OLEObject Type="Embed" ProgID="Equation.3" ShapeID="_x0000_i1256" DrawAspect="Content" ObjectID="_1779792951" r:id="rId413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7)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1160" w:dyaOrig="940">
                <v:shape id="_x0000_i1257" type="#_x0000_t75" style="width:57.75pt;height:50.25pt" o:ole="">
                  <v:imagedata r:id="rId369" o:title=""/>
                </v:shape>
                <o:OLEObject Type="Embed" ProgID="Equation.3" ShapeID="_x0000_i1257" DrawAspect="Content" ObjectID="_1779792952" r:id="rId414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8)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1060" w:dyaOrig="940">
                <v:shape id="_x0000_i1258" type="#_x0000_t75" style="width:50.25pt;height:50.25pt" o:ole="">
                  <v:imagedata r:id="rId371" o:title=""/>
                </v:shape>
                <o:OLEObject Type="Embed" ProgID="Equation.3" ShapeID="_x0000_i1258" DrawAspect="Content" ObjectID="_1779792953" r:id="rId415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9)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1100" w:dyaOrig="940">
                <v:shape id="_x0000_i1259" type="#_x0000_t75" style="width:57.75pt;height:50.25pt" o:ole="">
                  <v:imagedata r:id="rId373" o:title=""/>
                </v:shape>
                <o:OLEObject Type="Embed" ProgID="Equation.3" ShapeID="_x0000_i1259" DrawAspect="Content" ObjectID="_1779792954" r:id="rId416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261442" w:rsidRPr="00DA4F8F" w:rsidRDefault="00261442" w:rsidP="00B113E6">
            <w:pPr>
              <w:spacing w:line="360" w:lineRule="auto"/>
              <w:ind w:firstLine="39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10)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1219" w:dyaOrig="940">
                <v:shape id="_x0000_i1260" type="#_x0000_t75" style="width:57.75pt;height:50.25pt" o:ole="">
                  <v:imagedata r:id="rId375" o:title=""/>
                </v:shape>
                <o:OLEObject Type="Embed" ProgID="Equation.3" ShapeID="_x0000_i1260" DrawAspect="Content" ObjectID="_1779792955" r:id="rId417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; 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11)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1080" w:dyaOrig="940">
                <v:shape id="_x0000_i1261" type="#_x0000_t75" style="width:57.75pt;height:50.25pt" o:ole="">
                  <v:imagedata r:id="rId377" o:title=""/>
                </v:shape>
                <o:OLEObject Type="Embed" ProgID="Equation.3" ShapeID="_x0000_i1261" DrawAspect="Content" ObjectID="_1779792956" r:id="rId418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; 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12)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object w:dxaOrig="1219" w:dyaOrig="940">
                <v:shape id="_x0000_i1262" type="#_x0000_t75" style="width:57.75pt;height:50.25pt" o:ole="">
                  <v:imagedata r:id="rId379" o:title=""/>
                </v:shape>
                <o:OLEObject Type="Embed" ProgID="Equation.3" ShapeID="_x0000_i1262" DrawAspect="Content" ObjectID="_1779792957" r:id="rId419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261442" w:rsidRPr="00DA4F8F" w:rsidRDefault="00261442" w:rsidP="006D6B8C">
            <w:pPr>
              <w:widowControl w:val="0"/>
              <w:tabs>
                <w:tab w:val="left" w:pos="1260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261442" w:rsidRPr="00DA4F8F" w:rsidRDefault="00261442" w:rsidP="006D6B8C">
            <w:pPr>
              <w:widowControl w:val="0"/>
              <w:tabs>
                <w:tab w:val="left" w:pos="1260"/>
              </w:tabs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нтрольные вопросы</w:t>
            </w:r>
          </w:p>
          <w:p w:rsidR="00261442" w:rsidRPr="00DA4F8F" w:rsidRDefault="00261442" w:rsidP="001625C9">
            <w:pPr>
              <w:widowControl w:val="0"/>
              <w:numPr>
                <w:ilvl w:val="0"/>
                <w:numId w:val="11"/>
              </w:numPr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Что такое минор?</w:t>
            </w:r>
          </w:p>
          <w:p w:rsidR="00261442" w:rsidRPr="00DA4F8F" w:rsidRDefault="00261442" w:rsidP="006D6B8C">
            <w:pPr>
              <w:widowControl w:val="0"/>
              <w:tabs>
                <w:tab w:val="left" w:pos="1260"/>
              </w:tabs>
              <w:ind w:left="36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2.Что такое алгебраическое дополнение?</w:t>
            </w:r>
          </w:p>
          <w:p w:rsidR="00261442" w:rsidRPr="00DA4F8F" w:rsidRDefault="00261442" w:rsidP="006D6B8C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>Время на выполнение:   90- мин. (час.),</w:t>
            </w:r>
          </w:p>
          <w:p w:rsidR="00261442" w:rsidRPr="00DA4F8F" w:rsidRDefault="00261442" w:rsidP="006D6B8C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в том числе:</w:t>
            </w:r>
          </w:p>
          <w:p w:rsidR="00261442" w:rsidRPr="00DA4F8F" w:rsidRDefault="00261442" w:rsidP="006D6B8C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подготовка 10 мин.;</w:t>
            </w:r>
          </w:p>
          <w:p w:rsidR="00261442" w:rsidRPr="00DA4F8F" w:rsidRDefault="00261442" w:rsidP="006D6B8C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выполнение 1 час.10 мин.;</w:t>
            </w:r>
          </w:p>
          <w:p w:rsidR="00261442" w:rsidRPr="00DA4F8F" w:rsidRDefault="00261442" w:rsidP="006D6B8C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оформление и сдача 10 мин.</w:t>
            </w:r>
          </w:p>
          <w:p w:rsidR="00261442" w:rsidRPr="00DA4F8F" w:rsidRDefault="00261442" w:rsidP="006D6B8C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61442" w:rsidRPr="00DA4F8F" w:rsidRDefault="00261442" w:rsidP="006D6B8C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Работа выполняется в тетради для практических работ.</w:t>
            </w:r>
          </w:p>
          <w:p w:rsidR="00261442" w:rsidRPr="00DA4F8F" w:rsidRDefault="00261442" w:rsidP="006D6B8C">
            <w:pPr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bCs/>
                <w:sz w:val="24"/>
                <w:szCs w:val="24"/>
              </w:rPr>
              <w:t>Шкала оценки образовательных достижений</w:t>
            </w:r>
          </w:p>
          <w:tbl>
            <w:tblPr>
              <w:tblW w:w="9335" w:type="dxa"/>
              <w:tblLayout w:type="fixed"/>
              <w:tblCellMar>
                <w:top w:w="72" w:type="dxa"/>
                <w:left w:w="144" w:type="dxa"/>
                <w:bottom w:w="72" w:type="dxa"/>
                <w:right w:w="144" w:type="dxa"/>
              </w:tblCellMar>
              <w:tblLook w:val="0000" w:firstRow="0" w:lastRow="0" w:firstColumn="0" w:lastColumn="0" w:noHBand="0" w:noVBand="0"/>
            </w:tblPr>
            <w:tblGrid>
              <w:gridCol w:w="4702"/>
              <w:gridCol w:w="1794"/>
              <w:gridCol w:w="2839"/>
            </w:tblGrid>
            <w:tr w:rsidR="00261442" w:rsidRPr="00DA4F8F" w:rsidTr="006D6B8C">
              <w:trPr>
                <w:trHeight w:val="206"/>
              </w:trPr>
              <w:tc>
                <w:tcPr>
                  <w:tcW w:w="4702" w:type="dxa"/>
                  <w:vMerge w:val="restart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6D6B8C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Процент результативности (правильных ответов)</w:t>
                  </w:r>
                </w:p>
              </w:tc>
              <w:tc>
                <w:tcPr>
                  <w:tcW w:w="4633" w:type="dxa"/>
                  <w:gridSpan w:val="2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6D6B8C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ценка уровня подготовки</w:t>
                  </w:r>
                </w:p>
              </w:tc>
            </w:tr>
            <w:tr w:rsidR="00261442" w:rsidRPr="00DA4F8F" w:rsidTr="006D6B8C">
              <w:trPr>
                <w:trHeight w:val="298"/>
              </w:trPr>
              <w:tc>
                <w:tcPr>
                  <w:tcW w:w="4702" w:type="dxa"/>
                  <w:vMerge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" w:type="dxa"/>
                    <w:bottom w:w="0" w:type="dxa"/>
                    <w:right w:w="10" w:type="dxa"/>
                  </w:tcMar>
                  <w:vAlign w:val="center"/>
                </w:tcPr>
                <w:p w:rsidR="00261442" w:rsidRPr="00DA4F8F" w:rsidRDefault="00261442" w:rsidP="006D6B8C">
                  <w:pPr>
                    <w:widowControl w:val="0"/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6D6B8C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балл (отметка)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6D6B8C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вербальный аналог</w:t>
                  </w:r>
                </w:p>
              </w:tc>
            </w:tr>
            <w:tr w:rsidR="00261442" w:rsidRPr="00DA4F8F" w:rsidTr="006D6B8C">
              <w:trPr>
                <w:trHeight w:val="195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6D6B8C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90 ÷ 10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6D6B8C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6D6B8C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тлично</w:t>
                  </w:r>
                </w:p>
              </w:tc>
            </w:tr>
            <w:tr w:rsidR="00261442" w:rsidRPr="00DA4F8F" w:rsidTr="006D6B8C">
              <w:trPr>
                <w:trHeight w:val="132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6D6B8C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80 ÷ 8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6D6B8C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6D6B8C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хорошо</w:t>
                  </w:r>
                </w:p>
              </w:tc>
            </w:tr>
            <w:tr w:rsidR="00261442" w:rsidRPr="00DA4F8F" w:rsidTr="006D6B8C">
              <w:trPr>
                <w:trHeight w:val="210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6D6B8C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70 ÷ 7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6D6B8C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6D6B8C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удовлетворительно</w:t>
                  </w:r>
                </w:p>
              </w:tc>
            </w:tr>
            <w:tr w:rsidR="00261442" w:rsidRPr="00DA4F8F" w:rsidTr="006D6B8C">
              <w:trPr>
                <w:trHeight w:val="288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6D6B8C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менее 7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6D6B8C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6D6B8C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неудовлетворительно</w:t>
                  </w:r>
                </w:p>
              </w:tc>
            </w:tr>
          </w:tbl>
          <w:p w:rsidR="00261442" w:rsidRPr="00DA4F8F" w:rsidRDefault="00261442" w:rsidP="006D6B8C">
            <w:pPr>
              <w:pStyle w:val="af1"/>
              <w:widowControl w:val="0"/>
              <w:tabs>
                <w:tab w:val="left" w:pos="1260"/>
              </w:tabs>
              <w:rPr>
                <w:b/>
                <w:sz w:val="24"/>
              </w:rPr>
            </w:pPr>
          </w:p>
          <w:p w:rsidR="00261442" w:rsidRPr="00DA4F8F" w:rsidRDefault="00261442" w:rsidP="006D6B8C">
            <w:pPr>
              <w:widowControl w:val="0"/>
              <w:jc w:val="center"/>
              <w:rPr>
                <w:sz w:val="24"/>
                <w:szCs w:val="24"/>
              </w:rPr>
            </w:pPr>
          </w:p>
          <w:p w:rsidR="00261442" w:rsidRPr="00DA4F8F" w:rsidRDefault="00261442" w:rsidP="006D6B8C">
            <w:pPr>
              <w:widowControl w:val="0"/>
              <w:rPr>
                <w:sz w:val="24"/>
                <w:szCs w:val="24"/>
              </w:rPr>
            </w:pPr>
          </w:p>
          <w:p w:rsidR="00261442" w:rsidRPr="00DA4F8F" w:rsidRDefault="00261442" w:rsidP="006D6B8C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261442" w:rsidRPr="00DA4F8F" w:rsidRDefault="00261442" w:rsidP="006D6B8C">
            <w:pPr>
              <w:widowControl w:val="0"/>
              <w:tabs>
                <w:tab w:val="left" w:pos="1260"/>
              </w:tabs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рактическое занятие №5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</w:p>
          <w:p w:rsidR="00261442" w:rsidRPr="00DA4F8F" w:rsidRDefault="00261442" w:rsidP="00B113E6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Тема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: «Вычисление определителей 2, 3 и 4 порядков»</w:t>
            </w:r>
          </w:p>
          <w:p w:rsidR="00261442" w:rsidRPr="00DA4F8F" w:rsidRDefault="00261442" w:rsidP="00B113E6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Цель: закрепить умение находить определители 2, 3 и 4 порядков, используя разные методы</w:t>
            </w:r>
          </w:p>
          <w:p w:rsidR="00261442" w:rsidRPr="00DA4F8F" w:rsidRDefault="00261442" w:rsidP="00F41126">
            <w:pPr>
              <w:widowControl w:val="0"/>
              <w:spacing w:after="0" w:line="240" w:lineRule="auto"/>
              <w:rPr>
                <w:rStyle w:val="apple-converted-space"/>
                <w:rFonts w:ascii="Times New Roman" w:hAnsi="Times New Roman" w:cs="Times New Roman"/>
                <w:b/>
                <w:sz w:val="24"/>
                <w:szCs w:val="24"/>
                <w:shd w:val="clear" w:color="auto" w:fill="FFFFFF"/>
              </w:rPr>
            </w:pPr>
            <w:r w:rsidRPr="00DA4F8F">
              <w:rPr>
                <w:rStyle w:val="apple-converted-space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 xml:space="preserve">При выполнении практической работы студент должен </w:t>
            </w:r>
            <w:r w:rsidRPr="00DA4F8F">
              <w:rPr>
                <w:rStyle w:val="apple-converted-space"/>
                <w:rFonts w:ascii="Times New Roman" w:hAnsi="Times New Roman" w:cs="Times New Roman"/>
                <w:b/>
                <w:sz w:val="24"/>
                <w:szCs w:val="24"/>
                <w:shd w:val="clear" w:color="auto" w:fill="FFFFFF"/>
              </w:rPr>
              <w:t>знать: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9"/>
              </w:numPr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rStyle w:val="apple-converted-space"/>
                <w:sz w:val="24"/>
                <w:shd w:val="clear" w:color="auto" w:fill="FFFFFF"/>
              </w:rPr>
              <w:t>правило треугольника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9"/>
              </w:numPr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rStyle w:val="apple-converted-space"/>
                <w:sz w:val="24"/>
                <w:shd w:val="clear" w:color="auto" w:fill="FFFFFF"/>
              </w:rPr>
              <w:t>правило Саррюса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9"/>
              </w:numPr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rStyle w:val="apple-converted-space"/>
                <w:sz w:val="24"/>
                <w:shd w:val="clear" w:color="auto" w:fill="FFFFFF"/>
              </w:rPr>
              <w:t>понятие минора, алгебраического дополнения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9"/>
              </w:numPr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rStyle w:val="apple-converted-space"/>
                <w:sz w:val="24"/>
                <w:shd w:val="clear" w:color="auto" w:fill="FFFFFF"/>
              </w:rPr>
              <w:t>теорему Лапласа</w:t>
            </w:r>
          </w:p>
          <w:p w:rsidR="00261442" w:rsidRPr="00DA4F8F" w:rsidRDefault="00261442" w:rsidP="00F41126">
            <w:pPr>
              <w:widowControl w:val="0"/>
              <w:spacing w:after="0" w:line="240" w:lineRule="auto"/>
              <w:rPr>
                <w:rStyle w:val="apple-converted-space"/>
                <w:rFonts w:ascii="Times New Roman" w:hAnsi="Times New Roman" w:cs="Times New Roman"/>
                <w:b/>
                <w:sz w:val="24"/>
                <w:szCs w:val="24"/>
                <w:shd w:val="clear" w:color="auto" w:fill="FFFFFF"/>
              </w:rPr>
            </w:pPr>
          </w:p>
          <w:p w:rsidR="00261442" w:rsidRPr="00DA4F8F" w:rsidRDefault="00261442" w:rsidP="00F41126">
            <w:pPr>
              <w:pStyle w:val="af4"/>
              <w:widowControl w:val="0"/>
              <w:spacing w:beforeAutospacing="0" w:after="0" w:afterAutospacing="0"/>
              <w:rPr>
                <w:b/>
                <w:color w:val="222222"/>
              </w:rPr>
            </w:pPr>
            <w:r w:rsidRPr="00DA4F8F">
              <w:rPr>
                <w:color w:val="222222"/>
              </w:rPr>
              <w:t>После окончания занятия необходимо у</w:t>
            </w:r>
            <w:r w:rsidRPr="00DA4F8F">
              <w:rPr>
                <w:b/>
                <w:color w:val="222222"/>
              </w:rPr>
              <w:t>меть:</w:t>
            </w:r>
          </w:p>
          <w:p w:rsidR="00261442" w:rsidRPr="00DA4F8F" w:rsidRDefault="00261442" w:rsidP="001625C9">
            <w:pPr>
              <w:pStyle w:val="af4"/>
              <w:widowControl w:val="0"/>
              <w:numPr>
                <w:ilvl w:val="0"/>
                <w:numId w:val="10"/>
              </w:numPr>
              <w:spacing w:beforeAutospacing="0" w:after="0" w:afterAutospacing="0"/>
              <w:rPr>
                <w:color w:val="222222"/>
              </w:rPr>
            </w:pPr>
            <w:r w:rsidRPr="00DA4F8F">
              <w:rPr>
                <w:color w:val="222222"/>
              </w:rPr>
              <w:t>применять правило треугольника и правило Саррюса для нахождения определителя</w:t>
            </w:r>
          </w:p>
          <w:p w:rsidR="00261442" w:rsidRPr="00DA4F8F" w:rsidRDefault="00261442" w:rsidP="001625C9">
            <w:pPr>
              <w:pStyle w:val="af4"/>
              <w:widowControl w:val="0"/>
              <w:numPr>
                <w:ilvl w:val="0"/>
                <w:numId w:val="10"/>
              </w:numPr>
              <w:spacing w:beforeAutospacing="0" w:after="0" w:afterAutospacing="0"/>
              <w:rPr>
                <w:color w:val="222222"/>
              </w:rPr>
            </w:pPr>
            <w:r w:rsidRPr="00DA4F8F">
              <w:rPr>
                <w:color w:val="222222"/>
              </w:rPr>
              <w:t>находить миноры и алгебраические дополнения</w:t>
            </w:r>
          </w:p>
          <w:p w:rsidR="00261442" w:rsidRPr="00DA4F8F" w:rsidRDefault="00261442" w:rsidP="00F41126">
            <w:pPr>
              <w:pStyle w:val="af4"/>
              <w:rPr>
                <w:b/>
                <w:color w:val="222222"/>
              </w:rPr>
            </w:pPr>
            <w:r w:rsidRPr="00DA4F8F">
              <w:rPr>
                <w:b/>
                <w:color w:val="222222"/>
              </w:rPr>
              <w:t>Формируемые компетенции:</w:t>
            </w:r>
          </w:p>
          <w:p w:rsidR="00261442" w:rsidRPr="00DA4F8F" w:rsidRDefault="00261442" w:rsidP="00F41126">
            <w:pPr>
              <w:pStyle w:val="s1"/>
              <w:shd w:val="clear" w:color="auto" w:fill="FFFFFF"/>
              <w:spacing w:before="0" w:after="0"/>
              <w:jc w:val="both"/>
            </w:pPr>
            <w:r w:rsidRPr="00DA4F8F">
              <w:rPr>
                <w:lang w:eastAsia="en-US"/>
              </w:rPr>
              <w:t>ОК 01 Выбирать способы решения задач профессиональной деятельности применительно к различным контекстам</w:t>
            </w:r>
          </w:p>
          <w:p w:rsidR="00261442" w:rsidRPr="00DA4F8F" w:rsidRDefault="00261442" w:rsidP="00F41126">
            <w:pPr>
              <w:pStyle w:val="s1"/>
              <w:shd w:val="clear" w:color="auto" w:fill="FFFFFF"/>
              <w:spacing w:before="0" w:after="0"/>
              <w:jc w:val="both"/>
            </w:pPr>
            <w:r w:rsidRPr="00DA4F8F">
              <w:rPr>
                <w:lang w:eastAsia="en-US"/>
              </w:rPr>
              <w:t xml:space="preserve">ОК 02 Использовать современные средства поиска, анализа и интерпретации информации, и информационные технологии для выполнения задач профессиональной деятельности </w:t>
            </w:r>
          </w:p>
          <w:p w:rsidR="00261442" w:rsidRPr="00DA4F8F" w:rsidRDefault="00261442" w:rsidP="00F41126">
            <w:pPr>
              <w:pStyle w:val="af4"/>
              <w:rPr>
                <w:b/>
                <w:color w:val="222222"/>
              </w:rPr>
            </w:pPr>
            <w:r w:rsidRPr="00DA4F8F">
              <w:rPr>
                <w:b/>
                <w:color w:val="222222"/>
              </w:rPr>
              <w:t>Порядок выполнения работы:</w:t>
            </w:r>
          </w:p>
          <w:p w:rsidR="00261442" w:rsidRPr="00DA4F8F" w:rsidRDefault="00261442" w:rsidP="00F41126">
            <w:pPr>
              <w:pStyle w:val="af4"/>
              <w:rPr>
                <w:color w:val="222222"/>
              </w:rPr>
            </w:pPr>
            <w:r w:rsidRPr="00DA4F8F">
              <w:rPr>
                <w:color w:val="222222"/>
              </w:rPr>
              <w:t xml:space="preserve"> 1.Изучить теоретический материал по теме.</w:t>
            </w:r>
          </w:p>
          <w:p w:rsidR="00261442" w:rsidRPr="00DA4F8F" w:rsidRDefault="00261442" w:rsidP="00F41126">
            <w:pPr>
              <w:pStyle w:val="af4"/>
              <w:rPr>
                <w:color w:val="222222"/>
              </w:rPr>
            </w:pPr>
            <w:r w:rsidRPr="00DA4F8F">
              <w:rPr>
                <w:color w:val="222222"/>
              </w:rPr>
              <w:t>2.Рассмотреть примеры решения типовых заданий.</w:t>
            </w:r>
          </w:p>
          <w:p w:rsidR="00261442" w:rsidRPr="00DA4F8F" w:rsidRDefault="00261442" w:rsidP="00F41126">
            <w:pPr>
              <w:pStyle w:val="af4"/>
              <w:rPr>
                <w:color w:val="222222"/>
              </w:rPr>
            </w:pPr>
            <w:r w:rsidRPr="00DA4F8F">
              <w:rPr>
                <w:color w:val="222222"/>
              </w:rPr>
              <w:t>3. Ответить на контрольные вопросы.</w:t>
            </w:r>
          </w:p>
          <w:p w:rsidR="00261442" w:rsidRPr="00DA4F8F" w:rsidRDefault="00261442" w:rsidP="00F41126">
            <w:pPr>
              <w:pStyle w:val="af4"/>
              <w:rPr>
                <w:color w:val="222222"/>
              </w:rPr>
            </w:pPr>
            <w:r w:rsidRPr="00DA4F8F">
              <w:rPr>
                <w:color w:val="222222"/>
              </w:rPr>
              <w:t>4. Выполнить самостоятельную работу.</w:t>
            </w:r>
          </w:p>
          <w:p w:rsidR="00261442" w:rsidRPr="00DA4F8F" w:rsidRDefault="00261442" w:rsidP="00F41126">
            <w:pPr>
              <w:pStyle w:val="af4"/>
              <w:rPr>
                <w:bCs/>
                <w:color w:val="222222"/>
                <w:u w:val="single"/>
              </w:rPr>
            </w:pPr>
            <w:r w:rsidRPr="00DA4F8F">
              <w:rPr>
                <w:color w:val="222222"/>
              </w:rPr>
              <w:t>5. Сдать отчет по проделанной работе.</w:t>
            </w:r>
          </w:p>
          <w:p w:rsidR="00261442" w:rsidRPr="00DA4F8F" w:rsidRDefault="00261442" w:rsidP="00F41126">
            <w:pPr>
              <w:pStyle w:val="af4"/>
              <w:widowControl w:val="0"/>
              <w:spacing w:beforeAutospacing="0" w:after="0" w:afterAutospacing="0"/>
              <w:rPr>
                <w:b/>
                <w:color w:val="222222"/>
              </w:rPr>
            </w:pPr>
          </w:p>
          <w:p w:rsidR="00261442" w:rsidRPr="00DA4F8F" w:rsidRDefault="00261442" w:rsidP="00F41126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Краткие теоретические сведения</w:t>
            </w:r>
          </w:p>
          <w:p w:rsidR="00261442" w:rsidRPr="00DA4F8F" w:rsidRDefault="00261442" w:rsidP="00F41126">
            <w:pPr>
              <w:spacing w:line="360" w:lineRule="auto"/>
              <w:ind w:firstLine="39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Определение.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Определителем (детерминантом) второго порядка называют число, которое ставится в соответствие матрицы второго порядка, и вычисляется следующим образом (обозначается </w:t>
            </w:r>
            <w:r w:rsidRPr="00DA4F8F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20">
                <v:shape id="_x0000_i1263" type="#_x0000_t75" style="width:7.5pt;height:14.25pt" o:ole="">
                  <v:imagedata r:id="rId271" o:title=""/>
                </v:shape>
                <o:OLEObject Type="Embed" ProgID="Equation.3" ShapeID="_x0000_i1263" DrawAspect="Content" ObjectID="_1779792958" r:id="rId420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DA4F8F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79" w:dyaOrig="340">
                <v:shape id="_x0000_i1264" type="#_x0000_t75" style="width:14.25pt;height:14.25pt" o:ole="">
                  <v:imagedata r:id="rId273" o:title=""/>
                </v:shape>
                <o:OLEObject Type="Embed" ProgID="Equation.3" ShapeID="_x0000_i1264" DrawAspect="Content" ObjectID="_1779792959" r:id="rId421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DA4F8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80" w:dyaOrig="260">
                <v:shape id="_x0000_i1265" type="#_x0000_t75" style="width:21.75pt;height:14.25pt" o:ole="">
                  <v:imagedata r:id="rId275" o:title=""/>
                </v:shape>
                <o:OLEObject Type="Embed" ProgID="Equation.3" ShapeID="_x0000_i1265" DrawAspect="Content" ObjectID="_1779792960" r:id="rId422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):</w:t>
            </w:r>
          </w:p>
          <w:p w:rsidR="00261442" w:rsidRPr="00DA4F8F" w:rsidRDefault="00261442" w:rsidP="00F41126">
            <w:pPr>
              <w:keepLines/>
              <w:widowControl w:val="0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color w:val="FF0000"/>
                <w:position w:val="-28"/>
                <w:sz w:val="24"/>
                <w:szCs w:val="24"/>
              </w:rPr>
              <w:object w:dxaOrig="2640" w:dyaOrig="660">
                <v:shape id="_x0000_i1266" type="#_x0000_t75" style="width:129.75pt;height:36pt" o:ole="">
                  <v:imagedata r:id="rId277" o:title=""/>
                </v:shape>
                <o:OLEObject Type="Embed" ProgID="Equation.3" ShapeID="_x0000_i1266" DrawAspect="Content" ObjectID="_1779792961" r:id="rId423"/>
              </w:object>
            </w:r>
            <w:r w:rsidRPr="00DA4F8F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.</w:t>
            </w:r>
          </w:p>
          <w:p w:rsidR="00261442" w:rsidRPr="00DA4F8F" w:rsidRDefault="00261442" w:rsidP="00F41126">
            <w:pPr>
              <w:keepLines/>
              <w:widowControl w:val="0"/>
              <w:ind w:left="708" w:firstLine="70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DA4F8F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2659" w:dyaOrig="620">
                <v:shape id="_x0000_i1267" type="#_x0000_t75" style="width:129.75pt;height:28.5pt" o:ole="">
                  <v:imagedata r:id="rId279" o:title=""/>
                </v:shape>
                <o:OLEObject Type="Embed" ProgID="Equation.3" ShapeID="_x0000_i1267" DrawAspect="Content" ObjectID="_1779792962" r:id="rId424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261442" w:rsidRPr="00DA4F8F" w:rsidRDefault="00261442" w:rsidP="00F41126">
            <w:pPr>
              <w:keepLines/>
              <w:widowControl w:val="0"/>
              <w:ind w:left="708" w:firstLine="70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2) </w:t>
            </w:r>
            <w:r w:rsidRPr="00DA4F8F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3420" w:dyaOrig="620">
                <v:shape id="_x0000_i1268" type="#_x0000_t75" style="width:173.25pt;height:28.5pt" o:ole="">
                  <v:imagedata r:id="rId281" o:title=""/>
                </v:shape>
                <o:OLEObject Type="Embed" ProgID="Equation.3" ShapeID="_x0000_i1268" DrawAspect="Content" ObjectID="_1779792963" r:id="rId425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F41126">
            <w:pPr>
              <w:keepLines/>
              <w:widowControl w:val="0"/>
              <w:ind w:firstLine="708"/>
              <w:jc w:val="both"/>
              <w:rPr>
                <w:rFonts w:ascii="Times New Roman" w:hAnsi="Times New Roman" w:cs="Times New Roman"/>
                <w:i/>
                <w:color w:val="FF0000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Определение.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Определителем (детерминантом) третьего порядка называют число,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оторое ставится в соответствие матрицы третьего порядка, и вычисляется по правилу:</w:t>
            </w:r>
          </w:p>
          <w:p w:rsidR="00261442" w:rsidRPr="00DA4F8F" w:rsidRDefault="00261442" w:rsidP="00F41126">
            <w:pPr>
              <w:keepLines/>
              <w:widowControl w:val="0"/>
              <w:jc w:val="both"/>
              <w:rPr>
                <w:rFonts w:ascii="Times New Roman" w:hAnsi="Times New Roman" w:cs="Times New Roman"/>
                <w:color w:val="FF0000"/>
                <w:position w:val="-10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color w:val="FF0000"/>
                <w:position w:val="-42"/>
                <w:sz w:val="24"/>
                <w:szCs w:val="24"/>
              </w:rPr>
              <w:object w:dxaOrig="4580" w:dyaOrig="940">
                <v:shape id="_x0000_i1269" type="#_x0000_t75" style="width:230.25pt;height:50.25pt" o:ole="">
                  <v:imagedata r:id="rId283" o:title=""/>
                </v:shape>
                <o:OLEObject Type="Embed" ProgID="Equation.3" ShapeID="_x0000_i1269" DrawAspect="Content" ObjectID="_1779792964" r:id="rId426"/>
              </w:object>
            </w:r>
            <w:r w:rsidRPr="00DA4F8F">
              <w:rPr>
                <w:rFonts w:ascii="Times New Roman" w:hAnsi="Times New Roman" w:cs="Times New Roman"/>
                <w:color w:val="FF0000"/>
                <w:position w:val="-12"/>
                <w:sz w:val="24"/>
                <w:szCs w:val="24"/>
              </w:rPr>
              <w:object w:dxaOrig="3100" w:dyaOrig="360">
                <v:shape id="_x0000_i1270" type="#_x0000_t75" style="width:158.25pt;height:21.75pt" o:ole="">
                  <v:imagedata r:id="rId285" o:title=""/>
                </v:shape>
                <o:OLEObject Type="Embed" ProgID="Equation.3" ShapeID="_x0000_i1270" DrawAspect="Content" ObjectID="_1779792965" r:id="rId427"/>
              </w:object>
            </w:r>
          </w:p>
          <w:p w:rsidR="00261442" w:rsidRPr="00DA4F8F" w:rsidRDefault="00261442" w:rsidP="00F41126">
            <w:pPr>
              <w:keepLines/>
              <w:widowControl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t>Данный алгоритм называется «правилом треугольника», которое можно представить в виде схемы</w:t>
            </w:r>
          </w:p>
          <w:p w:rsidR="00261442" w:rsidRPr="00DA4F8F" w:rsidRDefault="007B3B08" w:rsidP="00F41126">
            <w:pPr>
              <w:keepLines/>
              <w:widowControl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group id="_x0000_s3397" style="position:absolute;left:0;text-align:left;margin-left:48.5pt;margin-top:7.65pt;width:232.65pt;height:31.2pt;z-index:251734528" coordorigin="1971,7736" coordsize="5886,7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">
                  <o:lock v:ext="edit" aspectratio="t"/>
                  <v:line id="Line 3" o:spid="_x0000_s3398" style="position:absolute;visibility:visible;mso-wrap-style:square" from="1971,7763" to="2601,84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Jb7s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bH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Jb7sIAAADbAAAADwAAAAAAAAAAAAAA&#10;AAChAgAAZHJzL2Rvd25yZXYueG1sUEsFBgAAAAAEAAQA+QAAAJADAAAAAA==&#10;">
                    <o:lock v:ext="edit" aspectratio="t"/>
                  </v:line>
                  <v:line id="_x0000_s3399" style="position:absolute;flip:y;visibility:visible;mso-wrap-style:square" from="5124,7754" to="5753,8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zXnsYAAADbAAAADwAAAGRycy9kb3ducmV2LnhtbESPT2sCMRTE74LfITzBS6nZ2lJ0axQR&#10;hB68+IeV3l43r5tlNy/bJNXttzeFgsdhZn7DLFa9bcWFfKgdK3iaZCCIS6drrhScjtvHGYgQkTW2&#10;jknBLwVYLYeDBebaXXlPl0OsRIJwyFGBibHLpQylIYth4jri5H05bzEm6SupPV4T3LZymmWv0mLN&#10;acFgRxtDZXP4sQrkbPfw7defL03RnM9zU5RF97FTajzq128gIvXxHv5vv2sFz3P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3M157GAAAA2wAAAA8AAAAAAAAA&#10;AAAAAAAAoQIAAGRycy9kb3ducmV2LnhtbFBLBQYAAAAABAAEAPkAAACUAwAAAAA=&#10;">
                    <o:lock v:ext="edit" aspectratio="t"/>
                  </v:line>
                  <v:line id="_x0000_s3400" style="position:absolute;flip:y;visibility:visible;mso-wrap-style:square" from="3011,7793" to="3317,84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PANfsIAAADbAAAADwAAAGRycy9kb3ducmV2LnhtbERPz2vCMBS+D/wfwhO8DE0nMrQaRQaC&#10;By9zo7Lbs3k2pc1LTaLW/345DHb8+H6vNr1txZ18qB0reJtkIIhLp2uuFHx/7cZzECEia2wdk4In&#10;BdisBy8rzLV78Cfdj7ESKYRDjgpMjF0uZSgNWQwT1xEn7uK8xZigr6T2+EjhtpXTLHuXFmtODQY7&#10;+jBUNsebVSDnh9er355nTdGcTgtTlEX3c1BqNOy3SxCR+vgv/nPvtYJZWp++pB8g1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PANfsIAAADbAAAADwAAAAAAAAAAAAAA&#10;AAChAgAAZHJzL2Rvd25yZXYueG1sUEsFBgAAAAAEAAQA+QAAAJADAAAAAA==&#10;">
                    <o:lock v:ext="edit" aspectratio="t"/>
                  </v:line>
                  <v:line id="_x0000_s3401" style="position:absolute;flip:y;visibility:visible;mso-wrap-style:square" from="3001,8134" to="3691,8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7yo5cUAAADbAAAADwAAAGRycy9kb3ducmV2LnhtbESPQWsCMRSE74X+h/AKvRTNWkTsahQR&#10;hB68VMtKb8/Nc7Ps5mVNom7/fSMIPQ4z8w0zX/a2FVfyoXasYDTMQBCXTtdcKfjebwZTECEia2wd&#10;k4JfCrBcPD/NMdfuxl903cVKJAiHHBWYGLtcylAashiGriNO3sl5izFJX0nt8ZbgtpXvWTaRFmtO&#10;CwY7Whsqm93FKpDT7dvZr47jpmgOhw9TlEX3s1Xq9aVfzUBE6uN/+NH+1ArGI7h/ST9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7yo5cUAAADbAAAADwAAAAAAAAAA&#10;AAAAAAChAgAAZHJzL2Rvd25yZXYueG1sUEsFBgAAAAAEAAQA+QAAAJMDAAAAAA==&#10;">
                    <o:lock v:ext="edit" aspectratio="t"/>
                  </v:line>
                  <v:line id="_x0000_s3402" style="position:absolute;visibility:visible;mso-wrap-style:square" from="3346,7759" to="3649,80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wfec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cMH3nGAAAA2wAAAA8AAAAAAAAA&#10;AAAAAAAAoQIAAGRycy9kb3ducmV2LnhtbFBLBQYAAAAABAAEAPkAAACUAwAAAAA=&#10;">
                    <o:lock v:ext="edit" aspectratio="t"/>
                  </v:line>
                  <v:line id="Line 8" o:spid="_x0000_s3403" style="position:absolute;visibility:visible;mso-wrap-style:square" from="4041,8119" to="4380,8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C64s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hAuuLGAAAA2wAAAA8AAAAAAAAA&#10;AAAAAAAAoQIAAGRycy9kb3ducmV2LnhtbFBLBQYAAAAABAAEAPkAAACUAwAAAAA=&#10;">
                    <o:lock v:ext="edit" aspectratio="t"/>
                  </v:line>
                  <v:line id="_x0000_s3404" style="position:absolute;flip:y;visibility:visible;mso-wrap-style:square" from="4086,7803" to="4665,81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sLfcUAAADbAAAADwAAAGRycy9kb3ducmV2LnhtbESPQWsCMRSE7wX/Q3hCL0WzLUvR1ShS&#10;KPTgpVZWvD03z82ym5c1SXX775tCweMwM98wy/VgO3ElHxrHCp6nGQjiyumGawX7r/fJDESIyBo7&#10;x6TghwKsV6OHJRba3fiTrrtYiwThUKACE2NfSBkqQxbD1PXEyTs7bzEm6WupPd4S3HbyJctepcWG&#10;04LBnt4MVe3u2yqQs+3TxW9OeVu2h8PclFXZH7dKPY6HzQJEpCHew//tD60gz+HvS/oB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8sLfcUAAADbAAAADwAAAAAAAAAA&#10;AAAAAAChAgAAZHJzL2Rvd25yZXYueG1sUEsFBgAAAAAEAAQA+QAAAJMDAAAAAA==&#10;">
                    <o:lock v:ext="edit" aspectratio="t"/>
                  </v:line>
                  <v:line id="Line 10" o:spid="_x0000_s3405" style="position:absolute;flip:y;visibility:visible;mso-wrap-style:square" from="4413,7736" to="4715,8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eu5sUAAADbAAAADwAAAGRycy9kb3ducmV2LnhtbESPQWsCMRSE74L/IbxCL1KzFi26GkUK&#10;hR681JYVb8/N62bZzcs2SXX77xtB8DjMzDfMatPbVpzJh9qxgsk4A0FcOl1zpeDr8+1pDiJEZI2t&#10;Y1LwRwE26+Fghbl2F/6g8z5WIkE45KjAxNjlUobSkMUwdh1x8r6dtxiT9JXUHi8Jblv5nGUv0mLN&#10;acFgR6+Gymb/axXI+W7047enaVM0h8PCFGXRHXdKPT702yWISH28h2/td61gOoP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Ieu5sUAAADbAAAADwAAAAAAAAAA&#10;AAAAAAChAgAAZHJzL2Rvd25yZXYueG1sUEsFBgAAAAAEAAQA+QAAAJMDAAAAAA==&#10;">
                    <o:lock v:ext="edit" aspectratio="t"/>
                  </v:line>
                  <v:line id="Line 11" o:spid="_x0000_s3406" style="position:absolute;visibility:visible;mso-wrap-style:square" from="6161,7759" to="6794,80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cZe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3GXrGAAAA2wAAAA8AAAAAAAAA&#10;AAAAAAAAoQIAAGRycy9kb3ducmV2LnhtbFBLBQYAAAAABAAEAPkAAACUAwAAAAA=&#10;">
                    <o:lock v:ext="edit" aspectratio="t"/>
                  </v:line>
                  <v:line id="Line 12" o:spid="_x0000_s3407" style="position:absolute;visibility:visible;mso-wrap-style:square" from="6137,7746" to="6479,8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u84c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d7vOHGAAAA2wAAAA8AAAAAAAAA&#10;AAAAAAAAoQIAAGRycy9kb3ducmV2LnhtbFBLBQYAAAAABAAEAPkAAACUAwAAAAA=&#10;">
                    <o:lock v:ext="edit" aspectratio="t"/>
                  </v:line>
                  <v:line id="Line 13" o:spid="_x0000_s3408" style="position:absolute;flip:y;visibility:visible;mso-wrap-style:square" from="6509,8125" to="6794,84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YBeMIAAADbAAAADwAAAGRycy9kb3ducmV2LnhtbERPz2vCMBS+D/wfwhO8DE0nMrQaRQaC&#10;By9zo7Lbs3k2pc1LTaLW/345DHb8+H6vNr1txZ18qB0reJtkIIhLp2uuFHx/7cZzECEia2wdk4In&#10;BdisBy8rzLV78Cfdj7ESKYRDjgpMjF0uZSgNWQwT1xEn7uK8xZigr6T2+EjhtpXTLHuXFmtODQY7&#10;+jBUNsebVSDnh9er355nTdGcTgtTlEX3c1BqNOy3SxCR+vgv/nPvtYJZGpu+pB8g1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oYBeMIAAADbAAAADwAAAAAAAAAAAAAA&#10;AAChAgAAZHJzL2Rvd25yZXYueG1sUEsFBgAAAAAEAAQA+QAAAJADAAAAAA==&#10;">
                    <o:lock v:ext="edit" aspectratio="t"/>
                  </v:line>
                  <v:line id="Line 14" o:spid="_x0000_s3409" style="position:absolute;flip:y;visibility:visible;mso-wrap-style:square" from="7193,7736" to="7535,81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qk48UAAADbAAAADwAAAGRycy9kb3ducmV2LnhtbESPQWsCMRSE74L/IbxCL6LZihTdGkUK&#10;ggcvtbLi7XXzull287ImUbf/vikUPA4z8w2zXPe2FTfyoXas4GWSgSAuna65UnD83I7nIEJE1tg6&#10;JgU/FGC9Gg6WmGt35w+6HWIlEoRDjgpMjF0uZSgNWQwT1xEn79t5izFJX0nt8Z7gtpXTLHuVFmtO&#10;CwY7ejdUNoerVSDn+9HFb75mTdGcTgtTlEV33iv1/NRv3kBE6uMj/N/eaQWzBfx9ST9A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cqk48UAAADbAAAADwAAAAAAAAAA&#10;AAAAAAChAgAAZHJzL2Rvd25yZXYueG1sUEsFBgAAAAAEAAQA+QAAAJMDAAAAAA==&#10;">
                    <o:lock v:ext="edit" aspectratio="t"/>
                  </v:line>
                  <v:line id="Line 15" o:spid="_x0000_s3410" style="position:absolute;visibility:visible;mso-wrap-style:square" from="7183,8115" to="7857,8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uySM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UuySMIAAADbAAAADwAAAAAAAAAAAAAA&#10;AAChAgAAZHJzL2Rvd25yZXYueG1sUEsFBgAAAAAEAAQA+QAAAJADAAAAAA==&#10;">
                    <o:lock v:ext="edit" aspectratio="t"/>
                  </v:line>
                  <v:line id="Line 16" o:spid="_x0000_s3411" style="position:absolute;visibility:visible;mso-wrap-style:square" from="7515,7746" to="7857,8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cX08YAAADb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IHF9PGAAAA2wAAAA8AAAAAAAAA&#10;AAAAAAAAoQIAAGRycy9kb3ducmV2LnhtbFBLBQYAAAAABAAEAPkAAACUAwAAAAA=&#10;">
                    <o:lock v:ext="edit" aspectratio="t"/>
                  </v:line>
                </v:group>
              </w:pict>
            </w:r>
            <w:r w:rsidR="00261442" w:rsidRPr="00DA4F8F">
              <w:rPr>
                <w:rFonts w:ascii="Times New Roman" w:hAnsi="Times New Roman" w:cs="Times New Roman"/>
                <w:position w:val="-42"/>
                <w:sz w:val="24"/>
                <w:szCs w:val="24"/>
              </w:rPr>
              <w:object w:dxaOrig="5980" w:dyaOrig="940">
                <v:shape id="_x0000_i1271" type="#_x0000_t75" style="width:4in;height:50.25pt" o:ole="">
                  <v:imagedata r:id="rId287" o:title=""/>
                </v:shape>
                <o:OLEObject Type="Embed" ProgID="Equation.3" ShapeID="_x0000_i1271" DrawAspect="Content" ObjectID="_1779792966" r:id="rId428"/>
              </w:object>
            </w:r>
            <w:r w:rsidR="00261442"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61442" w:rsidRPr="00DA4F8F" w:rsidRDefault="00261442" w:rsidP="00F41126">
            <w:pPr>
              <w:keepLines/>
              <w:widowControl w:val="0"/>
              <w:ind w:firstLine="70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Например, вычислим определитель</w:t>
            </w:r>
          </w:p>
          <w:p w:rsidR="00261442" w:rsidRPr="00DA4F8F" w:rsidRDefault="00261442" w:rsidP="00F41126">
            <w:pPr>
              <w:keepLines/>
              <w:widowControl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position w:val="-42"/>
                <w:sz w:val="24"/>
                <w:szCs w:val="24"/>
              </w:rPr>
              <w:object w:dxaOrig="5060" w:dyaOrig="940">
                <v:shape id="_x0000_i1272" type="#_x0000_t75" style="width:252pt;height:50.25pt" o:ole="">
                  <v:imagedata r:id="rId289" o:title=""/>
                </v:shape>
                <o:OLEObject Type="Embed" ProgID="Equation.3" ShapeID="_x0000_i1272" DrawAspect="Content" ObjectID="_1779792967" r:id="rId429"/>
              </w:object>
            </w:r>
          </w:p>
          <w:p w:rsidR="00261442" w:rsidRPr="00DA4F8F" w:rsidRDefault="00261442" w:rsidP="00F41126">
            <w:pPr>
              <w:keepLines/>
              <w:widowControl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660" w:dyaOrig="300">
                <v:shape id="_x0000_i1273" type="#_x0000_t75" style="width:230.25pt;height:14.25pt" o:ole="">
                  <v:imagedata r:id="rId291" o:title=""/>
                </v:shape>
                <o:OLEObject Type="Embed" ProgID="Equation.3" ShapeID="_x0000_i1273" DrawAspect="Content" ObjectID="_1779792968" r:id="rId430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F41126">
            <w:pPr>
              <w:keepLines/>
              <w:widowControl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Для вычисления определителя третьего порядка можно пользоваться алгоритмом Саррюса:</w:t>
            </w:r>
          </w:p>
          <w:p w:rsidR="00261442" w:rsidRPr="00DA4F8F" w:rsidRDefault="00261442" w:rsidP="001625C9">
            <w:pPr>
              <w:pStyle w:val="af1"/>
              <w:keepLines/>
              <w:widowControl w:val="0"/>
              <w:numPr>
                <w:ilvl w:val="0"/>
                <w:numId w:val="12"/>
              </w:numPr>
              <w:suppressAutoHyphens w:val="0"/>
              <w:jc w:val="both"/>
              <w:rPr>
                <w:sz w:val="24"/>
              </w:rPr>
            </w:pPr>
            <w:r w:rsidRPr="00DA4F8F">
              <w:rPr>
                <w:sz w:val="24"/>
              </w:rPr>
              <w:t>После записи определителя дописываем его первый и второй столбец и вычисляем по схеме</w:t>
            </w:r>
          </w:p>
          <w:p w:rsidR="00261442" w:rsidRPr="00DA4F8F" w:rsidRDefault="007B3B08" w:rsidP="00F41126">
            <w:pPr>
              <w:keepLines/>
              <w:widowControl w:val="0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group id="_x0000_s3419" style="position:absolute;left:0;text-align:left;margin-left:117.1pt;margin-top:20.6pt;width:94.95pt;height:34.95pt;z-index:251736576" coordorigin="933,11052" coordsize="2136,7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">
                  <o:lock v:ext="edit" aspectratio="t"/>
                  <v:line id="Line 25" o:spid="_x0000_s3420" style="position:absolute;visibility:visible;mso-wrap-style:square" from="957,11097" to="2040,118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jyc8UAAADb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Mob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9jyc8UAAADbAAAADwAAAAAAAAAA&#10;AAAAAAChAgAAZHJzL2Rvd25yZXYueG1sUEsFBgAAAAAEAAQA+QAAAJMDAAAAAA==&#10;">
                    <o:lock v:ext="edit" aspectratio="t"/>
                  </v:line>
                  <v:line id="_x0000_s3421" style="position:absolute;visibility:visible;mso-wrap-style:square" from="1473,11082" to="2556,118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psBM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TeH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psBMUAAADbAAAADwAAAAAAAAAA&#10;AAAAAAChAgAAZHJzL2Rvd25yZXYueG1sUEsFBgAAAAAEAAQA+QAAAJMDAAAAAA==&#10;">
                    <o:lock v:ext="edit" aspectratio="t"/>
                  </v:line>
                  <v:line id="_x0000_s3422" style="position:absolute;visibility:visible;mso-wrap-style:square" from="1986,11082" to="3069,118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bJn8UAAADb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IX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EbJn8UAAADbAAAADwAAAAAAAAAA&#10;AAAAAAChAgAAZHJzL2Rvd25yZXYueG1sUEsFBgAAAAAEAAQA+QAAAJMDAAAAAA==&#10;">
                    <o:lock v:ext="edit" aspectratio="t"/>
                  </v:line>
                  <v:line id="_x0000_s3423" style="position:absolute;flip:y;visibility:visible;mso-wrap-style:square" from="933,11052" to="2016,117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14AMUAAADbAAAADwAAAGRycy9kb3ducmV2LnhtbESPQWsCMRSE74L/IbxCL6VmrVJ0NYoU&#10;Ch68VGXF23Pzull287JNUt3++6ZQ8DjMzDfMct3bVlzJh9qxgvEoA0FcOl1zpeB4eH+egQgRWWPr&#10;mBT8UID1ajhYYq7djT/ouo+VSBAOOSowMXa5lKE0ZDGMXEecvE/nLcYkfSW1x1uC21a+ZNmrtFhz&#10;WjDY0Zuhstl/WwVytnv68pvLtCma02luirLozjulHh/6zQJEpD7ew//trVYwmcL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814AMUAAADbAAAADwAAAAAAAAAA&#10;AAAAAAChAgAAZHJzL2Rvd25yZXYueG1sUEsFBgAAAAAEAAQA+QAAAJMDAAAAAA==&#10;">
                    <o:lock v:ext="edit" aspectratio="t"/>
                  </v:line>
                  <v:line id="_x0000_s3424" style="position:absolute;flip:y;visibility:visible;mso-wrap-style:square" from="1431,11082" to="2514,118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Hdm8YAAADbAAAADwAAAGRycy9kb3ducmV2LnhtbESPQUvDQBSE74X+h+UVvIjd1KrUNJtS&#10;BKGHXqyS4u2ZfWZDsm/j7trGf+8KQo/DzHzDFJvR9uJEPrSOFSzmGQji2umWGwVvr883KxAhImvs&#10;HZOCHwqwKaeTAnPtzvxCp0NsRIJwyFGBiXHIpQy1IYth7gbi5H06bzEm6RupPZ4T3PbyNssepMWW&#10;04LBgZ4M1d3h2yqQq/31l99+3HVVdzw+mqquhve9UlezcbsGEWmMl/B/e6cVLO/h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yB3ZvGAAAA2wAAAA8AAAAAAAAA&#10;AAAAAAAAoQIAAGRycy9kb3ducmV2LnhtbFBLBQYAAAAABAAEAPkAAACUAwAAAAA=&#10;">
                    <o:lock v:ext="edit" aspectratio="t"/>
                  </v:line>
                  <v:line id="_x0000_s3425" style="position:absolute;flip:y;visibility:visible;mso-wrap-style:square" from="1974,11082" to="3057,118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ND7MUAAADbAAAADwAAAGRycy9kb3ducmV2LnhtbESPQWsCMRSE7wX/Q3hCL0WztkV0NYoI&#10;Qg9easuKt+fmuVl287ImqW7/fVMo9DjMzDfMct3bVtzIh9qxgsk4A0FcOl1zpeDzYzeagQgRWWPr&#10;mBR8U4D1avCwxFy7O7/T7RArkSAcclRgYuxyKUNpyGIYu444eRfnLcYkfSW1x3uC21Y+Z9lUWqw5&#10;LRjsaGuobA5fVoGc7Z+ufnN+bYrmeJyboiy6016px2G/WYCI1Mf/8F/7TSt4mcL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FND7MUAAADbAAAADwAAAAAAAAAA&#10;AAAAAAChAgAAZHJzL2Rvd25yZXYueG1sUEsFBgAAAAAEAAQA+QAAAJMDAAAAAA==&#10;">
                    <o:lock v:ext="edit" aspectratio="t"/>
                  </v:line>
                </v:group>
              </w:pict>
            </w:r>
            <w:r w:rsidR="00261442" w:rsidRPr="00DA4F8F">
              <w:rPr>
                <w:rFonts w:ascii="Times New Roman" w:hAnsi="Times New Roman" w:cs="Times New Roman"/>
                <w:color w:val="FF0000"/>
                <w:position w:val="-72"/>
                <w:sz w:val="24"/>
                <w:szCs w:val="24"/>
              </w:rPr>
              <w:object w:dxaOrig="5140" w:dyaOrig="1540">
                <v:shape id="_x0000_i1274" type="#_x0000_t75" style="width:259.5pt;height:79.5pt" o:ole="">
                  <v:imagedata r:id="rId293" o:title=""/>
                </v:shape>
                <o:OLEObject Type="Embed" ProgID="Equation.3" ShapeID="_x0000_i1274" DrawAspect="Content" ObjectID="_1779792969" r:id="rId431"/>
              </w:object>
            </w:r>
          </w:p>
          <w:p w:rsidR="00261442" w:rsidRPr="00DA4F8F" w:rsidRDefault="00261442" w:rsidP="00F41126">
            <w:pPr>
              <w:keepLines/>
              <w:widowControl w:val="0"/>
              <w:tabs>
                <w:tab w:val="left" w:pos="228"/>
              </w:tabs>
              <w:jc w:val="right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color w:val="FF0000"/>
                <w:position w:val="-10"/>
                <w:sz w:val="24"/>
                <w:szCs w:val="24"/>
              </w:rPr>
              <w:object w:dxaOrig="2780" w:dyaOrig="300">
                <v:shape id="_x0000_i1275" type="#_x0000_t75" style="width:136.5pt;height:14.25pt" o:ole="">
                  <v:imagedata r:id="rId295" o:title=""/>
                </v:shape>
                <o:OLEObject Type="Embed" ProgID="Equation.3" ShapeID="_x0000_i1275" DrawAspect="Content" ObjectID="_1779792970" r:id="rId432"/>
              </w:object>
            </w:r>
            <w:r w:rsidRPr="00DA4F8F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.       </w:t>
            </w:r>
          </w:p>
          <w:p w:rsidR="00261442" w:rsidRPr="00DA4F8F" w:rsidRDefault="00261442" w:rsidP="00F41126">
            <w:pPr>
              <w:keepLines/>
              <w:widowControl w:val="0"/>
              <w:ind w:firstLine="70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Например, вычислим определитель по алгоритму Саррюса</w:t>
            </w:r>
          </w:p>
          <w:p w:rsidR="00261442" w:rsidRPr="00DA4F8F" w:rsidRDefault="007B3B08" w:rsidP="00F41126">
            <w:pPr>
              <w:keepLines/>
              <w:widowControl w:val="0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group id="_x0000_s3412" style="position:absolute;left:0;text-align:left;margin-left:104.3pt;margin-top:6.55pt;width:91pt;height:33.5pt;z-index:251735552" coordorigin="933,11052" coordsize="2136,7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">
                  <o:lock v:ext="edit" aspectratio="t"/>
                  <v:line id="Line 18" o:spid="_x0000_s3413" style="position:absolute;visibility:visible;mso-wrap-style:square" from="957,11097" to="2040,118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>
                    <o:lock v:ext="edit" aspectratio="t"/>
                  </v:line>
                  <v:line id="Line 19" o:spid="_x0000_s3414" style="position:absolute;visibility:visible;mso-wrap-style:square" from="1473,11082" to="2556,118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>
                    <o:lock v:ext="edit" aspectratio="t"/>
                  </v:line>
                  <v:line id="Line 20" o:spid="_x0000_s3415" style="position:absolute;visibility:visible;mso-wrap-style:square" from="1986,11082" to="3069,118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>
                    <o:lock v:ext="edit" aspectratio="t"/>
                  </v:line>
                  <v:line id="Line 21" o:spid="_x0000_s3416" style="position:absolute;flip:y;visibility:visible;mso-wrap-style:square" from="933,11052" to="2016,117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ZwqsYAAADbAAAADwAAAGRycy9kb3ducmV2LnhtbESPT2sCMRTE74LfIbxCL6VmldLarVFE&#10;KHjw4h9WenvdvG6W3bysSdTttzeFgsdhZn7DzBa9bcWFfKgdKxiPMhDEpdM1VwoO+8/nKYgQkTW2&#10;jknBLwVYzIeDGebaXXlLl12sRIJwyFGBibHLpQylIYth5Dri5P04bzEm6SupPV4T3LZykmWv0mLN&#10;acFgRytDZbM7WwVyunk6+eX3S1M0x+O7Kcqi+9oo9fjQLz9AROrjPfzfXmsFkz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bGcKrGAAAA2wAAAA8AAAAAAAAA&#10;AAAAAAAAoQIAAGRycy9kb3ducmV2LnhtbFBLBQYAAAAABAAEAPkAAACUAwAAAAA=&#10;">
                    <o:lock v:ext="edit" aspectratio="t"/>
                  </v:line>
                  <v:line id="_x0000_s3417" style="position:absolute;flip:y;visibility:visible;mso-wrap-style:square" from="1431,11082" to="2514,118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1nk2MMAAADbAAAADwAAAGRycy9kb3ducmV2LnhtbERPz2vCMBS+D/wfwht4GTOdjOGqaZGB&#10;4MGLblR2ezZvTWnzUpOo9b9fDoMdP77fq3K0vbiSD61jBS+zDARx7XTLjYKvz83zAkSIyBp7x6Tg&#10;TgHKYvKwwly7G+/peoiNSCEcclRgYhxyKUNtyGKYuYE4cT/OW4wJ+kZqj7cUbns5z7I3abHl1GBw&#10;oA9DdXe4WAVysXs6+/Xptau64/HdVHU1fO+Umj6O6yWISGP8F/+5t1rBPI1N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dZ5NjDAAAA2wAAAA8AAAAAAAAAAAAA&#10;AAAAoQIAAGRycy9kb3ducmV2LnhtbFBLBQYAAAAABAAEAPkAAACRAwAAAAA=&#10;">
                    <o:lock v:ext="edit" aspectratio="t"/>
                  </v:line>
                  <v:line id="_x0000_s3418" style="position:absolute;flip:y;visibility:visible;mso-wrap-style:square" from="1974,11082" to="3057,118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VBQ8UAAADbAAAADwAAAGRycy9kb3ducmV2LnhtbESPQWsCMRSE74X+h/AEL6VmKyK6GkUK&#10;ggcv1bLS23Pz3Cy7edkmUbf/3hQKPQ4z8w2zXPe2FTfyoXas4G2UgSAuna65UvB53L7OQISIrLF1&#10;TAp+KMB69fy0xFy7O3/Q7RArkSAcclRgYuxyKUNpyGIYuY44eRfnLcYkfSW1x3uC21aOs2wqLdac&#10;Fgx29G6obA5Xq0DO9i/ffnOeNEVzOs1NURbd116p4aDfLEBE6uN/+K+90wrGc/j9kn6AXD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BVBQ8UAAADbAAAADwAAAAAAAAAA&#10;AAAAAAChAgAAZHJzL2Rvd25yZXYueG1sUEsFBgAAAAAEAAQA+QAAAJMDAAAAAA==&#10;">
                    <o:lock v:ext="edit" aspectratio="t"/>
                  </v:line>
                </v:group>
              </w:pict>
            </w:r>
            <w:r w:rsidR="00261442" w:rsidRPr="00DA4F8F">
              <w:rPr>
                <w:rFonts w:ascii="Times New Roman" w:hAnsi="Times New Roman" w:cs="Times New Roman"/>
                <w:color w:val="FF0000"/>
                <w:position w:val="-42"/>
                <w:sz w:val="24"/>
                <w:szCs w:val="24"/>
              </w:rPr>
              <w:object w:dxaOrig="5820" w:dyaOrig="940">
                <v:shape id="_x0000_i1276" type="#_x0000_t75" style="width:4in;height:50.25pt" o:ole="">
                  <v:imagedata r:id="rId297" o:title=""/>
                </v:shape>
                <o:OLEObject Type="Embed" ProgID="Equation.3" ShapeID="_x0000_i1276" DrawAspect="Content" ObjectID="_1779792971" r:id="rId433"/>
              </w:object>
            </w:r>
          </w:p>
          <w:p w:rsidR="00261442" w:rsidRPr="00DA4F8F" w:rsidRDefault="00261442" w:rsidP="00F41126">
            <w:pPr>
              <w:keepLines/>
              <w:widowControl w:val="0"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                                   </w:t>
            </w:r>
            <w:r w:rsidRPr="00DA4F8F">
              <w:rPr>
                <w:rFonts w:ascii="Times New Roman" w:hAnsi="Times New Roman" w:cs="Times New Roman"/>
                <w:color w:val="FF0000"/>
                <w:position w:val="-10"/>
                <w:sz w:val="24"/>
                <w:szCs w:val="24"/>
              </w:rPr>
              <w:object w:dxaOrig="3940" w:dyaOrig="300">
                <v:shape id="_x0000_i1277" type="#_x0000_t75" style="width:194.25pt;height:14.25pt" o:ole="">
                  <v:imagedata r:id="rId299" o:title=""/>
                </v:shape>
                <o:OLEObject Type="Embed" ProgID="Equation.3" ShapeID="_x0000_i1277" DrawAspect="Content" ObjectID="_1779792972" r:id="rId434"/>
              </w:object>
            </w:r>
          </w:p>
          <w:p w:rsidR="00261442" w:rsidRPr="00DA4F8F" w:rsidRDefault="00261442" w:rsidP="00F41126">
            <w:pPr>
              <w:keepLines/>
              <w:widowControl w:val="0"/>
              <w:jc w:val="both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                             </w:t>
            </w:r>
            <w:r w:rsidRPr="00DA4F8F"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  <w:object w:dxaOrig="2780" w:dyaOrig="240">
                <v:shape id="_x0000_i1278" type="#_x0000_t75" style="width:136.5pt;height:14.25pt" o:ole="">
                  <v:imagedata r:id="rId301" o:title=""/>
                </v:shape>
                <o:OLEObject Type="Embed" ProgID="Equation.3" ShapeID="_x0000_i1278" DrawAspect="Content" ObjectID="_1779792973" r:id="rId435"/>
              </w:object>
            </w:r>
            <w:r w:rsidRPr="00DA4F8F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.</w:t>
            </w:r>
          </w:p>
          <w:p w:rsidR="00261442" w:rsidRPr="00DA4F8F" w:rsidRDefault="00261442" w:rsidP="00F41126">
            <w:pPr>
              <w:keepLines/>
              <w:widowControl w:val="0"/>
              <w:ind w:firstLine="70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Определение.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Определителем (детерминантом) второго порядка называют число, которое ставится в соответствие матрицы второго порядка, и вычисляется следующим образом Минором элемента </w:t>
            </w:r>
            <w:r w:rsidRPr="00DA4F8F">
              <w:rPr>
                <w:rFonts w:ascii="Times New Roman" w:hAnsi="Times New Roman" w:cs="Times New Roman"/>
                <w:i/>
                <w:color w:val="FF0000"/>
                <w:position w:val="-14"/>
                <w:sz w:val="24"/>
                <w:szCs w:val="24"/>
              </w:rPr>
              <w:object w:dxaOrig="260" w:dyaOrig="340">
                <v:shape id="_x0000_i1279" type="#_x0000_t75" style="width:14.25pt;height:14.25pt" o:ole="">
                  <v:imagedata r:id="rId303" o:title=""/>
                </v:shape>
                <o:OLEObject Type="Embed" ProgID="Equation.3" ShapeID="_x0000_i1279" DrawAspect="Content" ObjectID="_1779792974" r:id="rId436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определителя  n-го порядка (обозначается </w:t>
            </w:r>
            <w:r w:rsidRPr="00DA4F8F">
              <w:rPr>
                <w:rFonts w:ascii="Times New Roman" w:hAnsi="Times New Roman" w:cs="Times New Roman"/>
                <w:i/>
                <w:color w:val="FF0000"/>
                <w:position w:val="-14"/>
                <w:sz w:val="24"/>
                <w:szCs w:val="24"/>
              </w:rPr>
              <w:object w:dxaOrig="360" w:dyaOrig="340">
                <v:shape id="_x0000_i1280" type="#_x0000_t75" style="width:21.75pt;height:14.25pt" o:ole="">
                  <v:imagedata r:id="rId305" o:title=""/>
                </v:shape>
                <o:OLEObject Type="Embed" ProgID="Equation.3" ShapeID="_x0000_i1280" DrawAspect="Content" ObjectID="_1779792975" r:id="rId437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) называется определитель </w:t>
            </w:r>
            <w:r w:rsidRPr="00DA4F8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300">
                <v:shape id="_x0000_i1281" type="#_x0000_t75" style="width:28.5pt;height:14.25pt" o:ole="">
                  <v:imagedata r:id="rId307" o:title=""/>
                </v:shape>
                <o:OLEObject Type="Embed" ProgID="Equation.3" ShapeID="_x0000_i1281" DrawAspect="Content" ObjectID="_1779792976" r:id="rId438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-го порядка,</w:t>
            </w:r>
            <w:r w:rsidRPr="00DA4F8F">
              <w:rPr>
                <w:rFonts w:ascii="Times New Roman" w:hAnsi="Times New Roman" w:cs="Times New Roman"/>
                <w:i/>
                <w:color w:val="FF0000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который получают из определителя </w:t>
            </w:r>
            <w:r w:rsidRPr="00DA4F8F">
              <w:rPr>
                <w:rFonts w:ascii="Times New Roman" w:hAnsi="Times New Roman" w:cs="Times New Roman"/>
                <w:i/>
                <w:position w:val="-6"/>
                <w:sz w:val="24"/>
                <w:szCs w:val="24"/>
              </w:rPr>
              <w:object w:dxaOrig="180" w:dyaOrig="200">
                <v:shape id="_x0000_i1282" type="#_x0000_t75" style="width:7.5pt;height:7.5pt" o:ole="">
                  <v:imagedata r:id="rId309" o:title=""/>
                </v:shape>
                <o:OLEObject Type="Embed" ProgID="Equation.3" ShapeID="_x0000_i1282" DrawAspect="Content" ObjectID="_1779792977" r:id="rId439"/>
              </w:object>
            </w:r>
            <w:r w:rsidRPr="00DA4F8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го порядка вычеркиванием строки и столбца, в которых стоит элемент </w:t>
            </w:r>
            <w:r w:rsidRPr="00DA4F8F">
              <w:rPr>
                <w:rFonts w:ascii="Times New Roman" w:hAnsi="Times New Roman" w:cs="Times New Roman"/>
                <w:i/>
                <w:position w:val="-14"/>
                <w:sz w:val="24"/>
                <w:szCs w:val="24"/>
              </w:rPr>
              <w:object w:dxaOrig="260" w:dyaOrig="340">
                <v:shape id="_x0000_i1283" type="#_x0000_t75" style="width:14.25pt;height:14.25pt" o:ole="">
                  <v:imagedata r:id="rId311" o:title=""/>
                </v:shape>
                <o:OLEObject Type="Embed" ProgID="Equation.3" ShapeID="_x0000_i1283" DrawAspect="Content" ObjectID="_1779792978" r:id="rId440"/>
              </w:object>
            </w:r>
            <w:r w:rsidRPr="00DA4F8F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  <w:p w:rsidR="00261442" w:rsidRPr="00DA4F8F" w:rsidRDefault="00261442" w:rsidP="00F41126">
            <w:pPr>
              <w:keepLines/>
              <w:widowControl w:val="0"/>
              <w:ind w:firstLine="70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Например,  </w:t>
            </w:r>
            <w:r w:rsidRPr="00DA4F8F">
              <w:rPr>
                <w:rFonts w:ascii="Times New Roman" w:hAnsi="Times New Roman" w:cs="Times New Roman"/>
                <w:position w:val="-42"/>
                <w:sz w:val="24"/>
                <w:szCs w:val="24"/>
              </w:rPr>
              <w:object w:dxaOrig="1219" w:dyaOrig="940">
                <v:shape id="_x0000_i1284" type="#_x0000_t75" style="width:57.75pt;height:50.25pt" o:ole="">
                  <v:imagedata r:id="rId313" o:title=""/>
                </v:shape>
                <o:OLEObject Type="Embed" ProgID="Equation.3" ShapeID="_x0000_i1284" DrawAspect="Content" ObjectID="_1779792979" r:id="rId441"/>
              </w:object>
            </w:r>
          </w:p>
          <w:p w:rsidR="00261442" w:rsidRPr="00DA4F8F" w:rsidRDefault="00261442" w:rsidP="00F41126">
            <w:pPr>
              <w:keepLines/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2840" w:dyaOrig="620">
                <v:shape id="_x0000_i1285" type="#_x0000_t75" style="width:2in;height:28.5pt" o:ole="">
                  <v:imagedata r:id="rId315" o:title=""/>
                </v:shape>
                <o:OLEObject Type="Embed" ProgID="Equation.3" ShapeID="_x0000_i1285" DrawAspect="Content" ObjectID="_1779792980" r:id="rId442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261442" w:rsidRPr="00DA4F8F" w:rsidRDefault="00261442" w:rsidP="00F41126">
            <w:pPr>
              <w:keepLines/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3300" w:dyaOrig="620">
                <v:shape id="_x0000_i1286" type="#_x0000_t75" style="width:165.75pt;height:28.5pt" o:ole="">
                  <v:imagedata r:id="rId317" o:title=""/>
                </v:shape>
                <o:OLEObject Type="Embed" ProgID="Equation.3" ShapeID="_x0000_i1286" DrawAspect="Content" ObjectID="_1779792981" r:id="rId443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F41126">
            <w:pPr>
              <w:keepLines/>
              <w:widowControl w:val="0"/>
              <w:ind w:firstLine="70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Определение.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Алгебраическим дополнением элемента</w:t>
            </w:r>
            <w:r w:rsidRPr="00DA4F8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i/>
                <w:position w:val="-14"/>
                <w:sz w:val="24"/>
                <w:szCs w:val="24"/>
              </w:rPr>
              <w:object w:dxaOrig="260" w:dyaOrig="340">
                <v:shape id="_x0000_i1287" type="#_x0000_t75" style="width:14.25pt;height:14.25pt" o:ole="">
                  <v:imagedata r:id="rId319" o:title=""/>
                </v:shape>
                <o:OLEObject Type="Embed" ProgID="Equation.3" ShapeID="_x0000_i1287" DrawAspect="Content" ObjectID="_1779792982" r:id="rId444"/>
              </w:object>
            </w:r>
            <w:r w:rsidRPr="00DA4F8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определителя </w:t>
            </w:r>
            <w:r w:rsidRPr="00DA4F8F">
              <w:rPr>
                <w:rFonts w:ascii="Times New Roman" w:hAnsi="Times New Roman" w:cs="Times New Roman"/>
                <w:i/>
                <w:position w:val="-6"/>
                <w:sz w:val="24"/>
                <w:szCs w:val="24"/>
              </w:rPr>
              <w:object w:dxaOrig="180" w:dyaOrig="200">
                <v:shape id="_x0000_i1288" type="#_x0000_t75" style="width:7.5pt;height:7.5pt" o:ole="">
                  <v:imagedata r:id="rId321" o:title=""/>
                </v:shape>
                <o:OLEObject Type="Embed" ProgID="Equation.3" ShapeID="_x0000_i1288" DrawAspect="Content" ObjectID="_1779792983" r:id="rId445"/>
              </w:object>
            </w:r>
            <w:r w:rsidRPr="00DA4F8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-го порядка (обозначается </w:t>
            </w:r>
            <w:r w:rsidRPr="00DA4F8F">
              <w:rPr>
                <w:rFonts w:ascii="Times New Roman" w:hAnsi="Times New Roman" w:cs="Times New Roman"/>
                <w:i/>
                <w:position w:val="-14"/>
                <w:sz w:val="24"/>
                <w:szCs w:val="24"/>
              </w:rPr>
              <w:object w:dxaOrig="279" w:dyaOrig="340">
                <v:shape id="_x0000_i1289" type="#_x0000_t75" style="width:14.25pt;height:14.25pt" o:ole="">
                  <v:imagedata r:id="rId323" o:title=""/>
                </v:shape>
                <o:OLEObject Type="Embed" ProgID="Equation.3" ShapeID="_x0000_i1289" DrawAspect="Content" ObjectID="_1779792984" r:id="rId446"/>
              </w:object>
            </w:r>
            <w:r w:rsidRPr="00DA4F8F">
              <w:rPr>
                <w:rFonts w:ascii="Times New Roman" w:hAnsi="Times New Roman" w:cs="Times New Roman"/>
                <w:i/>
                <w:sz w:val="24"/>
                <w:szCs w:val="24"/>
              </w:rPr>
              <w:t>) называется соответствующий ему минор со знаком</w:t>
            </w:r>
          </w:p>
          <w:p w:rsidR="00261442" w:rsidRPr="00DA4F8F" w:rsidRDefault="00261442" w:rsidP="00F41126">
            <w:pPr>
              <w:keepLines/>
              <w:widowControl w:val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5700" w:dyaOrig="800">
                <v:shape id="_x0000_i1290" type="#_x0000_t75" style="width:4in;height:43.5pt" o:ole="">
                  <v:imagedata r:id="rId325" o:title=""/>
                </v:shape>
                <o:OLEObject Type="Embed" ProgID="Equation.3" ShapeID="_x0000_i1290" DrawAspect="Content" ObjectID="_1779792985" r:id="rId447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261442" w:rsidRPr="00DA4F8F" w:rsidRDefault="00261442" w:rsidP="00F41126">
            <w:pPr>
              <w:keepLines/>
              <w:widowControl w:val="0"/>
              <w:ind w:firstLine="708"/>
              <w:jc w:val="both"/>
              <w:outlineLv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Например, для определителя </w:t>
            </w:r>
            <w:r w:rsidRPr="00DA4F8F">
              <w:rPr>
                <w:rFonts w:ascii="Times New Roman" w:hAnsi="Times New Roman" w:cs="Times New Roman"/>
                <w:position w:val="-42"/>
                <w:sz w:val="24"/>
                <w:szCs w:val="24"/>
              </w:rPr>
              <w:object w:dxaOrig="820" w:dyaOrig="940">
                <v:shape id="_x0000_i1291" type="#_x0000_t75" style="width:43.5pt;height:50.25pt" o:ole="">
                  <v:imagedata r:id="rId327" o:title=""/>
                </v:shape>
                <o:OLEObject Type="Embed" ProgID="Equation.3" ShapeID="_x0000_i1291" DrawAspect="Content" ObjectID="_1779792986" r:id="rId448"/>
              </w:object>
            </w:r>
          </w:p>
          <w:p w:rsidR="00261442" w:rsidRPr="00DA4F8F" w:rsidRDefault="00261442" w:rsidP="00F41126">
            <w:pPr>
              <w:keepLines/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4780" w:dyaOrig="620">
                <v:shape id="_x0000_i1292" type="#_x0000_t75" style="width:237.75pt;height:28.5pt" o:ole="">
                  <v:imagedata r:id="rId329" o:title=""/>
                </v:shape>
                <o:OLEObject Type="Embed" ProgID="Equation.3" ShapeID="_x0000_i1292" DrawAspect="Content" ObjectID="_1779792987" r:id="rId449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261442" w:rsidRPr="00DA4F8F" w:rsidRDefault="00261442" w:rsidP="00F41126">
            <w:pPr>
              <w:keepLines/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6120" w:dyaOrig="620">
                <v:shape id="_x0000_i1293" type="#_x0000_t75" style="width:309.75pt;height:28.5pt" o:ole="">
                  <v:imagedata r:id="rId331" o:title=""/>
                </v:shape>
                <o:OLEObject Type="Embed" ProgID="Equation.3" ShapeID="_x0000_i1293" DrawAspect="Content" ObjectID="_1779792988" r:id="rId450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F41126">
            <w:pPr>
              <w:keepLines/>
              <w:widowControl w:val="0"/>
              <w:ind w:firstLine="57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9)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(Теорема Лапласа)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Определитель равен сумме произведений элементов некоторого столбца (строки) на соответствующие им алгебраические дополнения.</w:t>
            </w:r>
          </w:p>
          <w:p w:rsidR="00261442" w:rsidRPr="00DA4F8F" w:rsidRDefault="00261442" w:rsidP="00F41126">
            <w:pPr>
              <w:keepLines/>
              <w:widowControl w:val="0"/>
              <w:ind w:firstLine="70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Например, для определителя третьего порядка</w:t>
            </w:r>
          </w:p>
          <w:p w:rsidR="00261442" w:rsidRPr="00DA4F8F" w:rsidRDefault="00261442" w:rsidP="00F41126">
            <w:pPr>
              <w:keepLines/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position w:val="-42"/>
                <w:sz w:val="24"/>
                <w:szCs w:val="24"/>
              </w:rPr>
              <w:object w:dxaOrig="5539" w:dyaOrig="940">
                <v:shape id="_x0000_i1294" type="#_x0000_t75" style="width:273.75pt;height:50.25pt" o:ole="">
                  <v:imagedata r:id="rId333" o:title=""/>
                </v:shape>
                <o:OLEObject Type="Embed" ProgID="Equation.3" ShapeID="_x0000_i1294" DrawAspect="Content" ObjectID="_1779792989" r:id="rId451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F41126">
            <w:pPr>
              <w:spacing w:line="360" w:lineRule="auto"/>
              <w:ind w:firstLine="397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ример.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</w:t>
            </w:r>
            <w:r w:rsidRPr="00DA4F8F">
              <w:rPr>
                <w:rFonts w:ascii="Times New Roman" w:hAnsi="Times New Roman" w:cs="Times New Roman"/>
                <w:position w:val="-42"/>
                <w:sz w:val="24"/>
                <w:szCs w:val="24"/>
              </w:rPr>
              <w:object w:dxaOrig="1060" w:dyaOrig="940">
                <v:shape id="_x0000_i1295" type="#_x0000_t75" style="width:50.25pt;height:50.25pt" o:ole="">
                  <v:imagedata r:id="rId335" o:title=""/>
                </v:shape>
                <o:OLEObject Type="Embed" ProgID="Equation.3" ShapeID="_x0000_i1295" DrawAspect="Content" ObjectID="_1779792990" r:id="rId452"/>
              </w:object>
            </w:r>
          </w:p>
          <w:p w:rsidR="00261442" w:rsidRPr="00DA4F8F" w:rsidRDefault="00261442" w:rsidP="00F41126">
            <w:pPr>
              <w:keepLines/>
              <w:widowControl w:val="0"/>
              <w:ind w:firstLine="426"/>
              <w:jc w:val="both"/>
              <w:outlineLvl w:val="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ешение</w:t>
            </w:r>
          </w:p>
          <w:p w:rsidR="00261442" w:rsidRPr="00DA4F8F" w:rsidRDefault="00261442" w:rsidP="00F41126">
            <w:pPr>
              <w:keepLines/>
              <w:widowControl w:val="0"/>
              <w:ind w:firstLine="708"/>
              <w:jc w:val="both"/>
              <w:outlineLv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1)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Вычислим определитель.</w:t>
            </w:r>
          </w:p>
          <w:p w:rsidR="00261442" w:rsidRPr="00DA4F8F" w:rsidRDefault="00261442" w:rsidP="00F41126">
            <w:pPr>
              <w:keepLines/>
              <w:widowControl w:val="0"/>
              <w:ind w:firstLine="70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а) по правилу треугольника.</w:t>
            </w:r>
          </w:p>
          <w:p w:rsidR="00261442" w:rsidRPr="00DA4F8F" w:rsidRDefault="007B3B08" w:rsidP="00F41126">
            <w:pPr>
              <w:keepLines/>
              <w:widowControl w:val="0"/>
              <w:ind w:firstLine="70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group id="_x0000_s3426" style="position:absolute;left:0;text-align:left;margin-left:100.25pt;margin-top:6.1pt;width:102.6pt;height:34.6pt;z-index:251737600" coordorigin="2385,10131" coordsize="2394,8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">
                  <o:lock v:ext="edit" aspectratio="t"/>
                  <v:line id="_x0000_s3427" style="position:absolute;flip:y;visibility:visible;mso-wrap-style:square" from="3810,10140" to="4779,108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0Zj8MAAADbAAAADwAAAGRycy9kb3ducmV2LnhtbERPTWsCMRC9C/6HMIVeRLOVUnRrFCkI&#10;PXiplRVv0810s+xmsiZRt/++EQRv83ifs1j1thUX8qF2rOBlkoEgLp2uuVKw/96MZyBCRNbYOiYF&#10;fxRgtRwOFphrd+UvuuxiJVIIhxwVmBi7XMpQGrIYJq4jTtyv8xZjgr6S2uM1hdtWTrPsTVqsOTUY&#10;7OjDUNnszlaBnG1HJ7/+eW2K5nCYm6IsuuNWqeenfv0OIlIfH+K7+1On+VO4/ZIOkM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jdGY/DAAAA2wAAAA8AAAAAAAAAAAAA&#10;AAAAoQIAAGRycy9kb3ducmV2LnhtbFBLBQYAAAAABAAEAPkAAACRAwAAAAA=&#10;">
                    <o:lock v:ext="edit" aspectratio="t"/>
                  </v:line>
                  <v:line id="_x0000_s3428" style="position:absolute;visibility:visible;mso-wrap-style:square" from="2385,10140" to="3354,108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>
                    <o:lock v:ext="edit" aspectratio="t"/>
                  </v:line>
                  <v:line id="_x0000_s3429" style="position:absolute;visibility:visible;mso-wrap-style:square" from="2385,10539" to="2784,108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>
                    <o:lock v:ext="edit" aspectratio="t"/>
                  </v:line>
                  <v:line id="Line 35" o:spid="_x0000_s3430" style="position:absolute;flip:y;visibility:visible;mso-wrap-style:square" from="2385,10140" to="3354,105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SB+8MAAADbAAAADwAAAGRycy9kb3ducmV2LnhtbERPTWsCMRC9F/wPYYReSs1aWrGrUUQQ&#10;PHipykpv0824WXYzWZOo23/fFAq9zeN9znzZ21bcyIfasYLxKANBXDpdc6XgeNg8T0GEiKyxdUwK&#10;vinAcjF4mGOu3Z0/6LaPlUghHHJUYGLscilDachiGLmOOHFn5y3GBH0ltcd7CretfMmyibRYc2ow&#10;2NHaUNnsr1aBnO6eLn719doUzen0boqy6D53Sj0O+9UMRKQ+/ov/3Fud5r/B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0gfvDAAAA2wAAAA8AAAAAAAAAAAAA&#10;AAAAoQIAAGRycy9kb3ducmV2LnhtbFBLBQYAAAAABAAEAPkAAACRAwAAAAA=&#10;">
                    <o:lock v:ext="edit" aspectratio="t"/>
                  </v:line>
                  <v:line id="Line 36" o:spid="_x0000_s3431" style="position:absolute;flip:y;visibility:visible;mso-wrap-style:square" from="2801,10131" to="337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YfjMMAAADbAAAADwAAAGRycy9kb3ducmV2LnhtbERPTWsCMRC9C/6HMIVeRLMtRXRrFCkI&#10;PXipyoq36Wa6WXYzWZOo23/fFARv83ifs1j1thVX8qF2rOBlkoEgLp2uuVJw2G/GMxAhImtsHZOC&#10;XwqwWg4HC8y1u/EXXXexEimEQ44KTIxdLmUoDVkME9cRJ+7HeYsxQV9J7fGWwm0rX7NsKi3WnBoM&#10;dvRhqGx2F6tAzrajs19/vzVFczzOTVEW3Wmr1PNTv34HEamPD/Hd/anT/Cn8/5IOk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mH4zDAAAA2wAAAA8AAAAAAAAAAAAA&#10;AAAAoQIAAGRycy9kb3ducmV2LnhtbFBLBQYAAAAABAAEAPkAAACRAwAAAAA=&#10;">
                    <o:lock v:ext="edit" aspectratio="t"/>
                  </v:line>
                  <v:line id="Line 37" o:spid="_x0000_s3432" style="position:absolute;visibility:visible;mso-wrap-style:square" from="2784,10197" to="3297,105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YcrcQAAADbAAAADwAAAGRycy9kb3ducmV2LnhtbESPT4vCMBDF78J+hzAL3jRdD+p2jSIL&#10;ggf/oC57HpqxrTaTmsRav70RBG8zvDfv92Yya00lGnK+tKzgq5+AIM6sLjlX8HdY9MYgfEDWWFkm&#10;BXfyMJt+dCaYanvjHTX7kIsYwj5FBUUIdSqlzwoy6Pu2Jo7a0TqDIa4ul9rhLYabSg6SZCgNlhwJ&#10;Bdb0W1B23l9N5Gb5yl3+T+d2eVyvFhduvjeHrVLdz3b+AyJQG97m1/VSx/ojeP4SB5DT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dhytxAAAANsAAAAPAAAAAAAAAAAA&#10;AAAAAKECAABkcnMvZG93bnJldi54bWxQSwUGAAAAAAQABAD5AAAAkgMAAAAA&#10;">
                    <v:stroke dashstyle="dash"/>
                    <o:lock v:ext="edit" aspectratio="t"/>
                  </v:line>
                  <v:line id="Line 38" o:spid="_x0000_s3433" style="position:absolute;flip:x;visibility:visible;mso-wrap-style:square" from="2385,10197" to="2784,10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F/3sIAAADbAAAADwAAAGRycy9kb3ducmV2LnhtbESPQWvCQBCF7wX/wzJCb3Wj0FKiq4io&#10;FOmlUe+T7LgJZmdDdtX03zuHQm8zvDfvfbNYDb5Vd+pjE9jAdJKBIq6CbdgZOB13b5+gYkK22AYm&#10;A78UYbUcvSwwt+HBP3QvklMSwjFHA3VKXa51rGryGCehIxbtEnqPSdbeadvjQ8J9q2dZ9qE9NiwN&#10;NXa0qam6FjdvoNyuz+5Qnrd+xt92796LknVhzOt4WM9BJRrSv/nv+ssKvsDKLzKAXj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FF/3sIAAADbAAAADwAAAAAAAAAAAAAA&#10;AAChAgAAZHJzL2Rvd25yZXYueG1sUEsFBgAAAAAEAAQA+QAAAJADAAAAAA==&#10;">
                    <v:stroke dashstyle="dash"/>
                    <o:lock v:ext="edit" aspectratio="t"/>
                  </v:line>
                  <v:line id="Line 39" o:spid="_x0000_s3434" style="position:absolute;flip:y;visibility:visible;mso-wrap-style:square" from="2385,10539" to="3240,10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3aRb8AAADbAAAADwAAAGRycy9kb3ducmV2LnhtbERPTYvCMBC9C/6HMMLeNFVQ1moUEZVF&#10;9rJV79NmTIvNpDRRu/9+syB4m8f7nOW6s7V4UOsrxwrGowQEceF0xUbB+bQffoLwAVlj7ZgU/JKH&#10;9arfW2Kq3ZN/6JEFI2II+xQVlCE0qZS+KMmiH7mGOHJX11oMEbZG6hafMdzWcpIkM2mx4thQYkPb&#10;kopbdrcK8t3mYo75ZWcn/K0PZprlLDOlPgbdZgEiUBfe4pf7S8f5c/j/JR4gV3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Px3aRb8AAADbAAAADwAAAAAAAAAAAAAAAACh&#10;AgAAZHJzL2Rvd25yZXYueG1sUEsFBgAAAAAEAAQA+QAAAI0DAAAAAA==&#10;">
                    <v:stroke dashstyle="dash"/>
                    <o:lock v:ext="edit" aspectratio="t"/>
                  </v:line>
                  <v:line id="Line 40" o:spid="_x0000_s3435" style="position:absolute;flip:y;visibility:visible;mso-wrap-style:square" from="4212,10530" to="4725,109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/o3sMAAADbAAAADwAAAGRycy9kb3ducmV2LnhtbERPz2vCMBS+D/wfwht4GTOdjOGqaZGB&#10;4MGLblR2ezZvTWnzUpOo9b9fDoMdP77fq3K0vbiSD61jBS+zDARx7XTLjYKvz83zAkSIyBp7x6Tg&#10;TgHKYvKwwly7G+/peoiNSCEcclRgYhxyKUNtyGKYuYE4cT/OW4wJ+kZqj7cUbns5z7I3abHl1GBw&#10;oA9DdXe4WAVysXs6+/Xptau64/HdVHU1fO+Umj6O6yWISGP8F/+5t1rBPK1P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v6N7DAAAA2wAAAA8AAAAAAAAAAAAA&#10;AAAAoQIAAGRycy9kb3ducmV2LnhtbFBLBQYAAAAABAAEAPkAAACRAwAAAAA=&#10;">
                    <o:lock v:ext="edit" aspectratio="t"/>
                  </v:line>
                  <v:line id="Line 41" o:spid="_x0000_s3436" style="position:absolute;flip:x y;visibility:visible;mso-wrap-style:square" from="3810,10197" to="4209,10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3vrsIAAADbAAAADwAAAGRycy9kb3ducmV2LnhtbESPQYvCMBSE7wv+h/AEL8uati4iXaOI&#10;oHhSVl32+miebbF5KU201V9vBMHjMDPfMNN5ZypxpcaVlhXEwwgEcWZ1ybmC42H1NQHhPLLGyjIp&#10;uJGD+az3McVU25Z/6br3uQgQdikqKLyvUyldVpBBN7Q1cfBOtjHog2xyqRtsA9xUMomisTRYclgo&#10;sKZlQdl5fzEKkLf30aSN6Vuu6d8l293n4u+k1KDfLX5AeOr8O/xqb7SCJIbnl/AD5O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m3vrsIAAADbAAAADwAAAAAAAAAAAAAA&#10;AAChAgAAZHJzL2Rvd25yZXYueG1sUEsFBgAAAAAEAAQA+QAAAJADAAAAAA==&#10;">
                    <o:lock v:ext="edit" aspectratio="t"/>
                  </v:line>
                  <v:line id="Line 42" o:spid="_x0000_s3437" style="position:absolute;flip:x y;visibility:visible;mso-wrap-style:square" from="3810,10197" to="4722,105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9x2cQAAADbAAAADwAAAGRycy9kb3ducmV2LnhtbESPQWvCQBSE74X+h+UVvJS6MZUSomsI&#10;BcVTirHF6yP7TEKzb0N2NbG/vlsoeBxm5htmnU2mE1caXGtZwWIegSCurG65VvB53L4kIJxH1thZ&#10;JgU3cpBtHh/WmGo78oGupa9FgLBLUUHjfZ9K6aqGDLq57YmDd7aDQR/kUEs94BjgppNxFL1Jgy2H&#10;hQZ7em+o+i4vRgFy8fOajAtayh2dXFx8POdfZ6VmT1O+AuFp8vfwf3uvFcQx/H0JP0B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v3HZxAAAANsAAAAPAAAAAAAAAAAA&#10;AAAAAKECAABkcnMvZG93bnJldi54bWxQSwUGAAAAAAQABAD5AAAAkgMAAAAA&#10;">
                    <o:lock v:ext="edit" aspectratio="t"/>
                  </v:line>
                  <v:line id="Line 43" o:spid="_x0000_s3438" style="position:absolute;flip:y;visibility:visible;mso-wrap-style:square" from="3810,10131" to="4209,105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9Px9MIAAADbAAAADwAAAGRycy9kb3ducmV2LnhtbESPwWrDMBBE74H+g9hCb7Fcg0two4QQ&#10;0lJKLnHr+9rayibWylhq7P59VAjkOMzMG2a9nW0vLjT6zrGC5yQFQdw43bFR8P31tlyB8AFZY++Y&#10;FPyRh+3mYbHGQruJT3QpgxERwr5ABW0IQyGlb1qy6BM3EEfvx40WQ5SjkXrEKcJtL7M0fZEWO44L&#10;LQ60b6k5l79WQX3YVeazrg4246N+N3lZsyyVenqcd68gAs3hHr61P7SCPIP/L/EHyM0V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9Px9MIAAADbAAAADwAAAAAAAAAAAAAA&#10;AAChAgAAZHJzL2Rvd25yZXYueG1sUEsFBgAAAAAEAAQA+QAAAJADAAAAAA==&#10;">
                    <v:stroke dashstyle="dash"/>
                    <o:lock v:ext="edit" aspectratio="t"/>
                  </v:line>
                  <v:line id="Line 44" o:spid="_x0000_s3439" style="position:absolute;visibility:visible;mso-wrap-style:square" from="3810,10539" to="4722,108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ejbsQAAADbAAAADwAAAGRycy9kb3ducmV2LnhtbESPS2sCMRSF90L/Q7iF7mqmLYodJ0op&#10;CC584FhcXyZ3HnVyMybpOP33jVBweTiPj5MtB9OKnpxvLCt4GScgiAurG64UfB1XzzMQPiBrbC2T&#10;gl/ysFw8jDJMtb3ygfo8VCKOsE9RQR1Cl0rpi5oM+rHtiKNXWmcwROkqqR1e47hp5WuSTKXBhiOh&#10;xo4+ayrO+Y+J3KLauMvp+zysy+1mdeH+fXfcK/X0OHzMQQQawj38315rBZM3uH2JP0A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J6NuxAAAANsAAAAPAAAAAAAAAAAA&#10;AAAAAKECAABkcnMvZG93bnJldi54bWxQSwUGAAAAAAQABAD5AAAAkgMAAAAA&#10;">
                    <v:stroke dashstyle="dash"/>
                    <o:lock v:ext="edit" aspectratio="t"/>
                  </v:line>
                  <v:line id="Line 45" o:spid="_x0000_s3440" style="position:absolute;visibility:visible;mso-wrap-style:square" from="4209,10140" to="4722,108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47GsQAAADbAAAADwAAAGRycy9kb3ducmV2LnhtbESPS2sCMRSF90L/Q7iF7mqmpYodJ0op&#10;CC584FhcXyZ3HnVyMybpOP33jVBweTiPj5MtB9OKnpxvLCt4GScgiAurG64UfB1XzzMQPiBrbC2T&#10;gl/ysFw8jDJMtb3ygfo8VCKOsE9RQR1Cl0rpi5oM+rHtiKNXWmcwROkqqR1e47hp5WuSTKXBhiOh&#10;xo4+ayrO+Y+J3KLauMvp+zysy+1mdeH+fXfcK/X0OHzMQQQawj38315rBZM3uH2JP0A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zjsaxAAAANsAAAAPAAAAAAAAAAAA&#10;AAAAAKECAABkcnMvZG93bnJldi54bWxQSwUGAAAAAAQABAD5AAAAkgMAAAAA&#10;">
                    <v:stroke dashstyle="dash"/>
                    <o:lock v:ext="edit" aspectratio="t"/>
                  </v:line>
                </v:group>
              </w:pict>
            </w:r>
            <w:r w:rsidR="00261442" w:rsidRPr="00DA4F8F">
              <w:rPr>
                <w:rFonts w:ascii="Times New Roman" w:hAnsi="Times New Roman" w:cs="Times New Roman"/>
                <w:position w:val="-42"/>
                <w:sz w:val="24"/>
                <w:szCs w:val="24"/>
              </w:rPr>
              <w:object w:dxaOrig="3580" w:dyaOrig="940">
                <v:shape id="_x0000_i1296" type="#_x0000_t75" style="width:180pt;height:50.25pt" o:ole="">
                  <v:imagedata r:id="rId337" o:title=""/>
                </v:shape>
                <o:OLEObject Type="Embed" ProgID="Equation.3" ShapeID="_x0000_i1296" DrawAspect="Content" ObjectID="_1779792991" r:id="rId453"/>
              </w:object>
            </w:r>
          </w:p>
          <w:p w:rsidR="00261442" w:rsidRPr="00DA4F8F" w:rsidRDefault="00261442" w:rsidP="00F41126">
            <w:pPr>
              <w:keepLines/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620" w:dyaOrig="300">
                <v:shape id="_x0000_i1297" type="#_x0000_t75" style="width:280.5pt;height:14.25pt" o:ole="">
                  <v:imagedata r:id="rId339" o:title=""/>
                </v:shape>
                <o:OLEObject Type="Embed" ProgID="Equation.3" ShapeID="_x0000_i1297" DrawAspect="Content" ObjectID="_1779792992" r:id="rId454"/>
              </w:object>
            </w:r>
          </w:p>
          <w:p w:rsidR="00261442" w:rsidRPr="00DA4F8F" w:rsidRDefault="00261442" w:rsidP="00F41126">
            <w:pPr>
              <w:keepLines/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659" w:dyaOrig="240">
                <v:shape id="_x0000_i1298" type="#_x0000_t75" style="width:129.75pt;height:14.25pt" o:ole="">
                  <v:imagedata r:id="rId341" o:title=""/>
                </v:shape>
                <o:OLEObject Type="Embed" ProgID="Equation.3" ShapeID="_x0000_i1298" DrawAspect="Content" ObjectID="_1779792993" r:id="rId455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F41126">
            <w:pPr>
              <w:keepLines/>
              <w:widowControl w:val="0"/>
              <w:ind w:firstLine="70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б) по алгоритму Саррюса.</w:t>
            </w:r>
          </w:p>
          <w:p w:rsidR="00261442" w:rsidRPr="00DA4F8F" w:rsidRDefault="007B3B08" w:rsidP="00F41126">
            <w:pPr>
              <w:keepLines/>
              <w:widowControl w:val="0"/>
              <w:ind w:firstLine="70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group id="_x0000_s3441" style="position:absolute;left:0;text-align:left;margin-left:98.25pt;margin-top:7.4pt;width:76.55pt;height:35.45pt;z-index:251738624" coordorigin="2358,11850" coordsize="1794,8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">
                  <o:lock v:ext="edit" aspectratio="t"/>
                  <v:line id="Line 47" o:spid="_x0000_s3442" style="position:absolute;visibility:visible;mso-wrap-style:square" from="2442,11907" to="3390,126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6Pp8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3uj6fGAAAA2wAAAA8AAAAAAAAA&#10;AAAAAAAAoQIAAGRycy9kb3ducmV2LnhtbFBLBQYAAAAABAAEAPkAAACUAwAAAAA=&#10;">
                    <o:lock v:ext="edit" aspectratio="t"/>
                  </v:line>
                  <v:line id="Line 48" o:spid="_x0000_s3443" style="position:absolute;flip:y;visibility:visible;mso-wrap-style:square" from="2358,11850" to="3441,12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sAD18YAAADbAAAADwAAAGRycy9kb3ducmV2LnhtbESPQUvDQBSE74X+h+UVvIjdVKrWNJtS&#10;BKGHXqyS4u2ZfWZDsm/j7trGf+8KQo/DzHzDFJvR9uJEPrSOFSzmGQji2umWGwVvr883KxAhImvs&#10;HZOCHwqwKaeTAnPtzvxCp0NsRIJwyFGBiXHIpQy1IYth7gbi5H06bzEm6RupPZ4T3PbyNsvupcWW&#10;04LBgZ4M1d3h2yqQq/31l99+LLuqOx4fTVVXw/teqavZuF2DiDTGS/i/vdMK7h7g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7AA9fGAAAA2wAAAA8AAAAAAAAA&#10;AAAAAAAAoQIAAGRycy9kb3ducmV2LnhtbFBLBQYAAAAABAAEAPkAAACUAwAAAAA=&#10;">
                    <o:lock v:ext="edit" aspectratio="t"/>
                  </v:line>
                  <v:line id="Line 49" o:spid="_x0000_s3444" style="position:absolute;flip:y;visibility:visible;mso-wrap-style:square" from="2670,11907" to="3753,12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1+XpcMAAADbAAAADwAAAGRycy9kb3ducmV2LnhtbERPy2oCMRTdF/oP4Ra6KZppsWJHo4hQ&#10;cOHGByPdXSe3k2EmN2OS6vj3ZiF0eTjv2aK3rbiQD7VjBe/DDARx6XTNlYLD/nswAREissbWMSm4&#10;UYDF/Plphrl2V97SZRcrkUI45KjAxNjlUobSkMUwdB1x4n6dtxgT9JXUHq8p3LbyI8vG0mLNqcFg&#10;RytDZbP7swrkZPN29svTqCma4/HLFGXR/WyUen3pl1MQkfr4L36411rBZxqb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9fl6XDAAAA2wAAAA8AAAAAAAAAAAAA&#10;AAAAoQIAAGRycy9kb3ducmV2LnhtbFBLBQYAAAAABAAEAPkAAACRAwAAAAA=&#10;">
                    <o:lock v:ext="edit" aspectratio="t"/>
                  </v:line>
                  <v:line id="Line 50" o:spid="_x0000_s3445" style="position:absolute;flip:y;visibility:visible;mso-wrap-style:square" from="3069,11907" to="4152,12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BMyPsYAAADbAAAADwAAAGRycy9kb3ducmV2LnhtbESPT2sCMRTE74LfITzBS6nZSlt0axQR&#10;hB68+IeV3l43r5tlNy/bJNXttzeFgsdhZn7DLFa9bcWFfKgdK3iaZCCIS6drrhScjtvHGYgQkTW2&#10;jknBLwVYLYeDBebaXXlPl0OsRIJwyFGBibHLpQylIYth4jri5H05bzEm6SupPV4T3LZymmWv0mLN&#10;acFgRxtDZXP4sQrkbPfw7defz03RnM9zU5RF97FTajzq128gIvXxHv5vv2sFL3P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ATMj7GAAAA2wAAAA8AAAAAAAAA&#10;AAAAAAAAoQIAAGRycy9kb3ducmV2LnhtbFBLBQYAAAAABAAEAPkAAACUAwAAAAA=&#10;">
                    <o:lock v:ext="edit" aspectratio="t"/>
                  </v:line>
                  <v:line id="Line 51" o:spid="_x0000_s3446" style="position:absolute;visibility:visible;mso-wrap-style:square" from="3204,11850" to="4152,12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d49c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tfH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nePXDAAAA2wAAAA8AAAAAAAAAAAAA&#10;AAAAoQIAAGRycy9kb3ducmV2LnhtbFBLBQYAAAAABAAEAPkAAACRAwAAAAA=&#10;">
                    <o:lock v:ext="edit" aspectratio="t"/>
                  </v:line>
                  <v:line id="Line 52" o:spid="_x0000_s3447" style="position:absolute;visibility:visible;mso-wrap-style:square" from="2784,11850" to="3732,12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vdbsUAAADbAAAADwAAAGRycy9kb3ducmV2LnhtbESPQWvCQBSE7wX/w/IEb3VjC6FEVxFF&#10;0B5KtYIen9lnEs2+Dbtrkv77bqHQ4zAz3zCzRW9q0ZLzlWUFk3ECgji3uuJCwfFr8/wGwgdkjbVl&#10;UvBNHhbzwdMMM2073lN7CIWIEPYZKihDaDIpfV6SQT+2DXH0rtYZDFG6QmqHXYSbWr4kSSoNVhwX&#10;SmxoVVJ+PzyMgo/Xz7Rd7t63/WmXXvL1/nK+dU6p0bBfTkEE6sN/+K+91QrSCfx+iT9A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GvdbsUAAADbAAAADwAAAAAAAAAA&#10;AAAAAAChAgAAZHJzL2Rvd25yZXYueG1sUEsFBgAAAAAEAAQA+QAAAJMDAAAAAA==&#10;">
                    <o:lock v:ext="edit" aspectratio="t"/>
                  </v:line>
                </v:group>
              </w:pict>
            </w:r>
            <w:r w:rsidR="00261442" w:rsidRPr="00DA4F8F">
              <w:rPr>
                <w:rFonts w:ascii="Times New Roman" w:hAnsi="Times New Roman" w:cs="Times New Roman"/>
                <w:position w:val="-42"/>
                <w:sz w:val="24"/>
                <w:szCs w:val="24"/>
              </w:rPr>
              <w:object w:dxaOrig="3019" w:dyaOrig="940">
                <v:shape id="_x0000_i1299" type="#_x0000_t75" style="width:151.5pt;height:50.25pt" o:ole="">
                  <v:imagedata r:id="rId343" o:title=""/>
                </v:shape>
                <o:OLEObject Type="Embed" ProgID="Equation.3" ShapeID="_x0000_i1299" DrawAspect="Content" ObjectID="_1779792994" r:id="rId456"/>
              </w:object>
            </w:r>
          </w:p>
          <w:p w:rsidR="00261442" w:rsidRPr="00DA4F8F" w:rsidRDefault="00261442" w:rsidP="00F41126">
            <w:pPr>
              <w:keepLines/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620" w:dyaOrig="300">
                <v:shape id="_x0000_i1300" type="#_x0000_t75" style="width:258.75pt;height:14.25pt" o:ole="">
                  <v:imagedata r:id="rId345" o:title=""/>
                </v:shape>
                <o:OLEObject Type="Embed" ProgID="Equation.3" ShapeID="_x0000_i1300" DrawAspect="Content" ObjectID="_1779792995" r:id="rId457"/>
              </w:object>
            </w:r>
          </w:p>
          <w:p w:rsidR="00261442" w:rsidRPr="00DA4F8F" w:rsidRDefault="00261442" w:rsidP="00F41126">
            <w:pPr>
              <w:keepLines/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659" w:dyaOrig="240">
                <v:shape id="_x0000_i1301" type="#_x0000_t75" style="width:129.75pt;height:14.25pt" o:ole="">
                  <v:imagedata r:id="rId347" o:title=""/>
                </v:shape>
                <o:OLEObject Type="Embed" ProgID="Equation.3" ShapeID="_x0000_i1301" DrawAspect="Content" ObjectID="_1779792996" r:id="rId458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F41126">
            <w:pPr>
              <w:keepLines/>
              <w:widowControl w:val="0"/>
              <w:ind w:firstLine="70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в) по теореме Лапласа.</w:t>
            </w:r>
          </w:p>
          <w:p w:rsidR="00261442" w:rsidRPr="00DA4F8F" w:rsidRDefault="00261442" w:rsidP="00F41126">
            <w:pPr>
              <w:keepLines/>
              <w:widowControl w:val="0"/>
              <w:ind w:firstLine="70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Разложим определитель по первому столбцу:</w:t>
            </w:r>
          </w:p>
          <w:p w:rsidR="00261442" w:rsidRPr="00DA4F8F" w:rsidRDefault="00261442" w:rsidP="00F41126">
            <w:pPr>
              <w:keepLines/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position w:val="-42"/>
                <w:sz w:val="24"/>
                <w:szCs w:val="24"/>
              </w:rPr>
              <w:object w:dxaOrig="5820" w:dyaOrig="940">
                <v:shape id="_x0000_i1302" type="#_x0000_t75" style="width:4in;height:50.25pt" o:ole="">
                  <v:imagedata r:id="rId349" o:title=""/>
                </v:shape>
                <o:OLEObject Type="Embed" ProgID="Equation.3" ShapeID="_x0000_i1302" DrawAspect="Content" ObjectID="_1779792997" r:id="rId459"/>
              </w:object>
            </w:r>
          </w:p>
          <w:p w:rsidR="00261442" w:rsidRPr="00DA4F8F" w:rsidRDefault="00261442" w:rsidP="00F41126">
            <w:pPr>
              <w:keepLines/>
              <w:widowControl w:val="0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color w:val="FF0000"/>
                <w:position w:val="-26"/>
                <w:sz w:val="24"/>
                <w:szCs w:val="24"/>
              </w:rPr>
              <w:object w:dxaOrig="5800" w:dyaOrig="620">
                <v:shape id="_x0000_i1303" type="#_x0000_t75" style="width:4in;height:28.5pt" o:ole="">
                  <v:imagedata r:id="rId351" o:title=""/>
                </v:shape>
                <o:OLEObject Type="Embed" ProgID="Equation.3" ShapeID="_x0000_i1303" DrawAspect="Content" ObjectID="_1779792998" r:id="rId460"/>
              </w:object>
            </w:r>
          </w:p>
          <w:p w:rsidR="00261442" w:rsidRPr="00DA4F8F" w:rsidRDefault="00261442" w:rsidP="00F41126">
            <w:pPr>
              <w:keepLines/>
              <w:widowControl w:val="0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color w:val="FF0000"/>
                <w:position w:val="-10"/>
                <w:sz w:val="24"/>
                <w:szCs w:val="24"/>
              </w:rPr>
              <w:object w:dxaOrig="6060" w:dyaOrig="300">
                <v:shape id="_x0000_i1304" type="#_x0000_t75" style="width:302.25pt;height:14.25pt" o:ole="">
                  <v:imagedata r:id="rId353" o:title=""/>
                </v:shape>
                <o:OLEObject Type="Embed" ProgID="Equation.3" ShapeID="_x0000_i1304" DrawAspect="Content" ObjectID="_1779792999" r:id="rId461"/>
              </w:object>
            </w:r>
          </w:p>
          <w:p w:rsidR="00261442" w:rsidRPr="00DA4F8F" w:rsidRDefault="00261442" w:rsidP="00F41126">
            <w:pPr>
              <w:keepLines/>
              <w:widowControl w:val="0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  <w:object w:dxaOrig="1620" w:dyaOrig="240">
                <v:shape id="_x0000_i1305" type="#_x0000_t75" style="width:79.5pt;height:14.25pt" o:ole="">
                  <v:imagedata r:id="rId355" o:title=""/>
                </v:shape>
                <o:OLEObject Type="Embed" ProgID="Equation.3" ShapeID="_x0000_i1305" DrawAspect="Content" ObjectID="_1779793000" r:id="rId462"/>
              </w:object>
            </w:r>
            <w:r w:rsidRPr="00DA4F8F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.</w:t>
            </w:r>
          </w:p>
          <w:p w:rsidR="00261442" w:rsidRPr="00DA4F8F" w:rsidRDefault="00261442" w:rsidP="00F41126">
            <w:pPr>
              <w:widowControl w:val="0"/>
              <w:tabs>
                <w:tab w:val="left" w:pos="1260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Задания для самостоятельной работы</w:t>
            </w:r>
          </w:p>
          <w:p w:rsidR="00261442" w:rsidRPr="00DA4F8F" w:rsidRDefault="00261442" w:rsidP="00F41126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Задание 1. Вычислить определители разными способами и сравнить результаты.</w:t>
            </w:r>
          </w:p>
          <w:p w:rsidR="00261442" w:rsidRPr="00DA4F8F" w:rsidRDefault="00261442" w:rsidP="00A02759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Вычислить определители:</w:t>
            </w:r>
          </w:p>
          <w:p w:rsidR="00261442" w:rsidRPr="00DA4F8F" w:rsidRDefault="00261442" w:rsidP="00A02759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</w:pPr>
          </w:p>
          <w:p w:rsidR="00261442" w:rsidRPr="00DA4F8F" w:rsidRDefault="00261442" w:rsidP="00A02759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t xml:space="preserve">1.  а)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object w:dxaOrig="180" w:dyaOrig="340">
                <v:shape id="_x0000_i1306" type="#_x0000_t75" style="width:7.5pt;height:14.25pt" o:ole="">
                  <v:imagedata r:id="rId463" o:title=""/>
                </v:shape>
                <o:OLEObject Type="Embed" ProgID="Equation.3" ShapeID="_x0000_i1306" DrawAspect="Content" ObjectID="_1779793001" r:id="rId464"/>
              </w:objec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object w:dxaOrig="1100" w:dyaOrig="720">
                <v:shape id="_x0000_i1307" type="#_x0000_t75" style="width:57.75pt;height:36pt" o:ole="">
                  <v:imagedata r:id="rId465" o:title=""/>
                </v:shape>
                <o:OLEObject Type="Embed" ProgID="Equation.3" ShapeID="_x0000_i1307" DrawAspect="Content" ObjectID="_1779793002" r:id="rId466"/>
              </w:objec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t xml:space="preserve">  б)   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object w:dxaOrig="1500" w:dyaOrig="1120">
                <v:shape id="_x0000_i1308" type="#_x0000_t75" style="width:1in;height:57.75pt" o:ole="">
                  <v:imagedata r:id="rId467" o:title=""/>
                </v:shape>
                <o:OLEObject Type="Embed" ProgID="Equation.3" ShapeID="_x0000_i1308" DrawAspect="Content" ObjectID="_1779793003" r:id="rId468"/>
              </w:objec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t xml:space="preserve">    в)   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object w:dxaOrig="1900" w:dyaOrig="1440">
                <v:shape id="_x0000_i1309" type="#_x0000_t75" style="width:93.75pt;height:1in" o:ole="">
                  <v:imagedata r:id="rId469" o:title=""/>
                </v:shape>
                <o:OLEObject Type="Embed" ProgID="Equation.3" ShapeID="_x0000_i1309" DrawAspect="Content" ObjectID="_1779793004" r:id="rId470"/>
              </w:object>
            </w:r>
          </w:p>
          <w:p w:rsidR="00261442" w:rsidRPr="00DA4F8F" w:rsidRDefault="00261442" w:rsidP="00A02759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</w:pPr>
          </w:p>
          <w:p w:rsidR="00261442" w:rsidRPr="00DA4F8F" w:rsidRDefault="00261442" w:rsidP="00A02759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</w:pPr>
          </w:p>
          <w:p w:rsidR="00261442" w:rsidRPr="00DA4F8F" w:rsidRDefault="00261442" w:rsidP="00A02759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t xml:space="preserve">2.   а)   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object w:dxaOrig="960" w:dyaOrig="720">
                <v:shape id="_x0000_i1310" type="#_x0000_t75" style="width:50.25pt;height:36pt" o:ole="">
                  <v:imagedata r:id="rId471" o:title=""/>
                </v:shape>
                <o:OLEObject Type="Embed" ProgID="Equation.3" ShapeID="_x0000_i1310" DrawAspect="Content" ObjectID="_1779793005" r:id="rId472"/>
              </w:objec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t xml:space="preserve">   б)   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object w:dxaOrig="1640" w:dyaOrig="1120">
                <v:shape id="_x0000_i1311" type="#_x0000_t75" style="width:79.5pt;height:57.75pt" o:ole="">
                  <v:imagedata r:id="rId473" o:title=""/>
                </v:shape>
                <o:OLEObject Type="Embed" ProgID="Equation.3" ShapeID="_x0000_i1311" DrawAspect="Content" ObjectID="_1779793006" r:id="rId474"/>
              </w:objec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t xml:space="preserve"> 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tab/>
              <w:t xml:space="preserve">в)   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object w:dxaOrig="2100" w:dyaOrig="1440">
                <v:shape id="_x0000_i1312" type="#_x0000_t75" style="width:108pt;height:1in" o:ole="">
                  <v:imagedata r:id="rId475" o:title=""/>
                </v:shape>
                <o:OLEObject Type="Embed" ProgID="Equation.3" ShapeID="_x0000_i1312" DrawAspect="Content" ObjectID="_1779793007" r:id="rId476"/>
              </w:object>
            </w:r>
          </w:p>
          <w:p w:rsidR="00261442" w:rsidRPr="00DA4F8F" w:rsidRDefault="00261442" w:rsidP="00A02759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</w:pPr>
          </w:p>
          <w:p w:rsidR="00261442" w:rsidRPr="00DA4F8F" w:rsidRDefault="00261442" w:rsidP="00A02759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</w:pPr>
          </w:p>
          <w:p w:rsidR="00261442" w:rsidRPr="00DA4F8F" w:rsidRDefault="00261442" w:rsidP="00A02759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t xml:space="preserve">3.   а)   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object w:dxaOrig="1060" w:dyaOrig="720">
                <v:shape id="_x0000_i1313" type="#_x0000_t75" style="width:50.25pt;height:36pt" o:ole="">
                  <v:imagedata r:id="rId477" o:title=""/>
                </v:shape>
                <o:OLEObject Type="Embed" ProgID="Equation.3" ShapeID="_x0000_i1313" DrawAspect="Content" ObjectID="_1779793008" r:id="rId478"/>
              </w:objec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t xml:space="preserve">   б)  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object w:dxaOrig="1840" w:dyaOrig="1120">
                <v:shape id="_x0000_i1314" type="#_x0000_t75" style="width:93.75pt;height:57.75pt" o:ole="">
                  <v:imagedata r:id="rId479" o:title=""/>
                </v:shape>
                <o:OLEObject Type="Embed" ProgID="Equation.3" ShapeID="_x0000_i1314" DrawAspect="Content" ObjectID="_1779793009" r:id="rId480"/>
              </w:objec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t xml:space="preserve">  в)   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object w:dxaOrig="2120" w:dyaOrig="1440">
                <v:shape id="_x0000_i1315" type="#_x0000_t75" style="width:108pt;height:1in" o:ole="">
                  <v:imagedata r:id="rId481" o:title=""/>
                </v:shape>
                <o:OLEObject Type="Embed" ProgID="Equation.3" ShapeID="_x0000_i1315" DrawAspect="Content" ObjectID="_1779793010" r:id="rId482"/>
              </w:objec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t xml:space="preserve">    </w:t>
            </w:r>
          </w:p>
          <w:p w:rsidR="00261442" w:rsidRPr="00DA4F8F" w:rsidRDefault="00261442" w:rsidP="00A02759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</w:pPr>
          </w:p>
          <w:p w:rsidR="00261442" w:rsidRPr="00DA4F8F" w:rsidRDefault="00261442" w:rsidP="00A02759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t xml:space="preserve">4.   а)   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object w:dxaOrig="1020" w:dyaOrig="720">
                <v:shape id="_x0000_i1316" type="#_x0000_t75" style="width:50.25pt;height:36pt" o:ole="">
                  <v:imagedata r:id="rId483" o:title=""/>
                </v:shape>
                <o:OLEObject Type="Embed" ProgID="Equation.3" ShapeID="_x0000_i1316" DrawAspect="Content" ObjectID="_1779793011" r:id="rId484"/>
              </w:objec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t xml:space="preserve">   б)   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object w:dxaOrig="1660" w:dyaOrig="1120">
                <v:shape id="_x0000_i1317" type="#_x0000_t75" style="width:86.25pt;height:57.75pt" o:ole="">
                  <v:imagedata r:id="rId485" o:title=""/>
                </v:shape>
                <o:OLEObject Type="Embed" ProgID="Equation.3" ShapeID="_x0000_i1317" DrawAspect="Content" ObjectID="_1779793012" r:id="rId486"/>
              </w:objec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t xml:space="preserve">  в)   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object w:dxaOrig="2340" w:dyaOrig="1440">
                <v:shape id="_x0000_i1318" type="#_x0000_t75" style="width:115.5pt;height:1in" o:ole="">
                  <v:imagedata r:id="rId487" o:title=""/>
                </v:shape>
                <o:OLEObject Type="Embed" ProgID="Equation.3" ShapeID="_x0000_i1318" DrawAspect="Content" ObjectID="_1779793013" r:id="rId488"/>
              </w:objec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t xml:space="preserve">    </w:t>
            </w:r>
          </w:p>
          <w:p w:rsidR="00261442" w:rsidRPr="00DA4F8F" w:rsidRDefault="00261442" w:rsidP="00A02759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</w:pPr>
          </w:p>
          <w:p w:rsidR="00261442" w:rsidRPr="00DA4F8F" w:rsidRDefault="00261442" w:rsidP="00A02759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</w:pPr>
          </w:p>
          <w:p w:rsidR="00261442" w:rsidRPr="00DA4F8F" w:rsidRDefault="00261442" w:rsidP="00A02759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t xml:space="preserve">5.   а)   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object w:dxaOrig="1020" w:dyaOrig="720">
                <v:shape id="_x0000_i1319" type="#_x0000_t75" style="width:50.25pt;height:36pt" o:ole="">
                  <v:imagedata r:id="rId489" o:title=""/>
                </v:shape>
                <o:OLEObject Type="Embed" ProgID="Equation.3" ShapeID="_x0000_i1319" DrawAspect="Content" ObjectID="_1779793014" r:id="rId490"/>
              </w:objec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t xml:space="preserve">   б)   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object w:dxaOrig="1660" w:dyaOrig="1120">
                <v:shape id="_x0000_i1320" type="#_x0000_t75" style="width:86.25pt;height:57.75pt" o:ole="">
                  <v:imagedata r:id="rId491" o:title=""/>
                </v:shape>
                <o:OLEObject Type="Embed" ProgID="Equation.3" ShapeID="_x0000_i1320" DrawAspect="Content" ObjectID="_1779793015" r:id="rId492"/>
              </w:objec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t xml:space="preserve">  в)   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object w:dxaOrig="2500" w:dyaOrig="1440">
                <v:shape id="_x0000_i1321" type="#_x0000_t75" style="width:122.25pt;height:1in" o:ole="">
                  <v:imagedata r:id="rId493" o:title=""/>
                </v:shape>
                <o:OLEObject Type="Embed" ProgID="Equation.3" ShapeID="_x0000_i1321" DrawAspect="Content" ObjectID="_1779793016" r:id="rId494"/>
              </w:objec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t xml:space="preserve">    </w:t>
            </w:r>
          </w:p>
          <w:p w:rsidR="00261442" w:rsidRPr="00DA4F8F" w:rsidRDefault="00261442" w:rsidP="00A02759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</w:pPr>
          </w:p>
          <w:p w:rsidR="00261442" w:rsidRPr="00DA4F8F" w:rsidRDefault="00261442" w:rsidP="00A02759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</w:pPr>
          </w:p>
          <w:p w:rsidR="00261442" w:rsidRPr="00DA4F8F" w:rsidRDefault="00261442" w:rsidP="00A02759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t xml:space="preserve">6.   а)   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object w:dxaOrig="999" w:dyaOrig="720">
                <v:shape id="_x0000_i1322" type="#_x0000_t75" style="width:50.25pt;height:36pt" o:ole="">
                  <v:imagedata r:id="rId495" o:title=""/>
                </v:shape>
                <o:OLEObject Type="Embed" ProgID="Equation.3" ShapeID="_x0000_i1322" DrawAspect="Content" ObjectID="_1779793017" r:id="rId496"/>
              </w:objec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t xml:space="preserve">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tab/>
              <w:t xml:space="preserve">б)   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object w:dxaOrig="1620" w:dyaOrig="1120">
                <v:shape id="_x0000_i1323" type="#_x0000_t75" style="width:79.5pt;height:57.75pt" o:ole="">
                  <v:imagedata r:id="rId497" o:title=""/>
                </v:shape>
                <o:OLEObject Type="Embed" ProgID="Equation.3" ShapeID="_x0000_i1323" DrawAspect="Content" ObjectID="_1779793018" r:id="rId498"/>
              </w:objec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t xml:space="preserve">  в)   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object w:dxaOrig="2299" w:dyaOrig="1440">
                <v:shape id="_x0000_i1324" type="#_x0000_t75" style="width:115.5pt;height:1in" o:ole="">
                  <v:imagedata r:id="rId499" o:title=""/>
                </v:shape>
                <o:OLEObject Type="Embed" ProgID="Equation.3" ShapeID="_x0000_i1324" DrawAspect="Content" ObjectID="_1779793019" r:id="rId500"/>
              </w:objec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t xml:space="preserve">    </w:t>
            </w:r>
          </w:p>
          <w:p w:rsidR="00261442" w:rsidRPr="00DA4F8F" w:rsidRDefault="00261442" w:rsidP="00A02759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</w:pPr>
          </w:p>
          <w:p w:rsidR="00261442" w:rsidRPr="00DA4F8F" w:rsidRDefault="00261442" w:rsidP="00A02759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</w:pPr>
          </w:p>
          <w:p w:rsidR="00261442" w:rsidRPr="00DA4F8F" w:rsidRDefault="00261442" w:rsidP="00A02759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t xml:space="preserve">7.   а)   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object w:dxaOrig="1020" w:dyaOrig="720">
                <v:shape id="_x0000_i1325" type="#_x0000_t75" style="width:50.25pt;height:36pt" o:ole="">
                  <v:imagedata r:id="rId501" o:title=""/>
                </v:shape>
                <o:OLEObject Type="Embed" ProgID="Equation.3" ShapeID="_x0000_i1325" DrawAspect="Content" ObjectID="_1779793020" r:id="rId502"/>
              </w:objec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t xml:space="preserve">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tab/>
              <w:t xml:space="preserve">б)   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object w:dxaOrig="1460" w:dyaOrig="1120">
                <v:shape id="_x0000_i1326" type="#_x0000_t75" style="width:1in;height:57.75pt" o:ole="">
                  <v:imagedata r:id="rId503" o:title=""/>
                </v:shape>
                <o:OLEObject Type="Embed" ProgID="Equation.3" ShapeID="_x0000_i1326" DrawAspect="Content" ObjectID="_1779793021" r:id="rId504"/>
              </w:objec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t xml:space="preserve"> 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tab/>
              <w:t xml:space="preserve">в)   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object w:dxaOrig="2120" w:dyaOrig="1440">
                <v:shape id="_x0000_i1327" type="#_x0000_t75" style="width:108pt;height:1in" o:ole="">
                  <v:imagedata r:id="rId505" o:title=""/>
                </v:shape>
                <o:OLEObject Type="Embed" ProgID="Equation.3" ShapeID="_x0000_i1327" DrawAspect="Content" ObjectID="_1779793022" r:id="rId506"/>
              </w:objec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t xml:space="preserve">    </w:t>
            </w:r>
          </w:p>
          <w:p w:rsidR="00261442" w:rsidRPr="00DA4F8F" w:rsidRDefault="00261442" w:rsidP="00A02759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</w:pPr>
          </w:p>
          <w:p w:rsidR="00261442" w:rsidRPr="00DA4F8F" w:rsidRDefault="00261442" w:rsidP="00A02759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</w:pPr>
          </w:p>
          <w:p w:rsidR="00261442" w:rsidRPr="00DA4F8F" w:rsidRDefault="00261442" w:rsidP="00A02759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lastRenderedPageBreak/>
              <w:t xml:space="preserve">8.   а)   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object w:dxaOrig="1020" w:dyaOrig="720">
                <v:shape id="_x0000_i1328" type="#_x0000_t75" style="width:50.25pt;height:36pt" o:ole="">
                  <v:imagedata r:id="rId507" o:title=""/>
                </v:shape>
                <o:OLEObject Type="Embed" ProgID="Equation.3" ShapeID="_x0000_i1328" DrawAspect="Content" ObjectID="_1779793023" r:id="rId508"/>
              </w:objec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t xml:space="preserve"> 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tab/>
              <w:t xml:space="preserve">б)   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object w:dxaOrig="1640" w:dyaOrig="1120">
                <v:shape id="_x0000_i1329" type="#_x0000_t75" style="width:79.5pt;height:57.75pt" o:ole="">
                  <v:imagedata r:id="rId509" o:title=""/>
                </v:shape>
                <o:OLEObject Type="Embed" ProgID="Equation.3" ShapeID="_x0000_i1329" DrawAspect="Content" ObjectID="_1779793024" r:id="rId510"/>
              </w:objec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t xml:space="preserve">  в)   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object w:dxaOrig="2380" w:dyaOrig="1440">
                <v:shape id="_x0000_i1330" type="#_x0000_t75" style="width:122.25pt;height:1in" o:ole="">
                  <v:imagedata r:id="rId511" o:title=""/>
                </v:shape>
                <o:OLEObject Type="Embed" ProgID="Equation.3" ShapeID="_x0000_i1330" DrawAspect="Content" ObjectID="_1779793025" r:id="rId512"/>
              </w:object>
            </w:r>
          </w:p>
          <w:p w:rsidR="00261442" w:rsidRPr="00DA4F8F" w:rsidRDefault="00261442" w:rsidP="00A02759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</w:pPr>
          </w:p>
          <w:p w:rsidR="00261442" w:rsidRPr="00DA4F8F" w:rsidRDefault="00261442" w:rsidP="00A02759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</w:pPr>
          </w:p>
          <w:p w:rsidR="00261442" w:rsidRPr="00DA4F8F" w:rsidRDefault="00261442" w:rsidP="00A02759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t xml:space="preserve">9.   а)   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object w:dxaOrig="1020" w:dyaOrig="720">
                <v:shape id="_x0000_i1331" type="#_x0000_t75" style="width:50.25pt;height:36pt" o:ole="">
                  <v:imagedata r:id="rId513" o:title=""/>
                </v:shape>
                <o:OLEObject Type="Embed" ProgID="Equation.3" ShapeID="_x0000_i1331" DrawAspect="Content" ObjectID="_1779793026" r:id="rId514"/>
              </w:objec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t xml:space="preserve"> 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tab/>
              <w:t xml:space="preserve">б)   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object w:dxaOrig="1480" w:dyaOrig="1120">
                <v:shape id="_x0000_i1332" type="#_x0000_t75" style="width:1in;height:57.75pt" o:ole="">
                  <v:imagedata r:id="rId515" o:title=""/>
                </v:shape>
                <o:OLEObject Type="Embed" ProgID="Equation.3" ShapeID="_x0000_i1332" DrawAspect="Content" ObjectID="_1779793027" r:id="rId516"/>
              </w:objec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t xml:space="preserve"> 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tab/>
              <w:t xml:space="preserve">в)    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object w:dxaOrig="2460" w:dyaOrig="1440">
                <v:shape id="_x0000_i1333" type="#_x0000_t75" style="width:122.25pt;height:1in" o:ole="">
                  <v:imagedata r:id="rId517" o:title=""/>
                </v:shape>
                <o:OLEObject Type="Embed" ProgID="Equation.3" ShapeID="_x0000_i1333" DrawAspect="Content" ObjectID="_1779793028" r:id="rId518"/>
              </w:object>
            </w:r>
          </w:p>
          <w:p w:rsidR="00261442" w:rsidRPr="00DA4F8F" w:rsidRDefault="00261442" w:rsidP="00A02759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</w:pPr>
          </w:p>
          <w:p w:rsidR="00261442" w:rsidRPr="00DA4F8F" w:rsidRDefault="00261442" w:rsidP="00A02759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</w:pPr>
          </w:p>
          <w:p w:rsidR="00261442" w:rsidRPr="00DA4F8F" w:rsidRDefault="00261442" w:rsidP="00F41126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t xml:space="preserve">10.  а)  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object w:dxaOrig="1020" w:dyaOrig="720">
                <v:shape id="_x0000_i1334" type="#_x0000_t75" style="width:50.25pt;height:36pt" o:ole="">
                  <v:imagedata r:id="rId519" o:title=""/>
                </v:shape>
                <o:OLEObject Type="Embed" ProgID="Equation.3" ShapeID="_x0000_i1334" DrawAspect="Content" ObjectID="_1779793029" r:id="rId520"/>
              </w:objec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t xml:space="preserve">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tab/>
              <w:t xml:space="preserve"> б)   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object w:dxaOrig="1480" w:dyaOrig="1120">
                <v:shape id="_x0000_i1335" type="#_x0000_t75" style="width:1in;height:57.75pt" o:ole="">
                  <v:imagedata r:id="rId521" o:title=""/>
                </v:shape>
                <o:OLEObject Type="Embed" ProgID="Equation.3" ShapeID="_x0000_i1335" DrawAspect="Content" ObjectID="_1779793030" r:id="rId522"/>
              </w:objec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t xml:space="preserve"> 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tab/>
              <w:t xml:space="preserve">в)   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tt-RU"/>
              </w:rPr>
              <w:object w:dxaOrig="2299" w:dyaOrig="1440">
                <v:shape id="_x0000_i1336" type="#_x0000_t75" style="width:115.5pt;height:1in" o:ole="">
                  <v:imagedata r:id="rId523" o:title=""/>
                </v:shape>
                <o:OLEObject Type="Embed" ProgID="Equation.3" ShapeID="_x0000_i1336" DrawAspect="Content" ObjectID="_1779793031" r:id="rId524"/>
              </w:object>
            </w:r>
          </w:p>
          <w:p w:rsidR="00261442" w:rsidRPr="00DA4F8F" w:rsidRDefault="00A630AE" w:rsidP="00F41126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Задание 2. Решите задачу (ПОС)</w:t>
            </w:r>
          </w:p>
          <w:p w:rsidR="00261442" w:rsidRPr="00DA4F8F" w:rsidRDefault="00261442" w:rsidP="00A02759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Завод занимается производством трех видов смесей для землеустроительных работ, которые возьмем за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X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,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Y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и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Z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соответственно.  В их состав входит известь не более 0,06 % и песок, но не более 6,5 %. В каком соотношении необходимо их совместить, чтобы полученная смесь удовлетворяла ограничениям на содержание компонентов и имела минимальную цену? Содержание смесей и цена каждого вида указаны в таблице 1.  </w:t>
            </w:r>
          </w:p>
          <w:p w:rsidR="00261442" w:rsidRPr="00DA4F8F" w:rsidRDefault="00261442" w:rsidP="00A02759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Таблица 1 Содержание смесей и цена каждого вида </w:t>
            </w:r>
          </w:p>
          <w:tbl>
            <w:tblPr>
              <w:tblW w:w="9042" w:type="dxa"/>
              <w:tblInd w:w="526" w:type="dxa"/>
              <w:tblLayout w:type="fixed"/>
              <w:tblCellMar>
                <w:top w:w="43" w:type="dxa"/>
                <w:left w:w="115" w:type="dxa"/>
                <w:right w:w="115" w:type="dxa"/>
              </w:tblCellMar>
              <w:tblLook w:val="04A0" w:firstRow="1" w:lastRow="0" w:firstColumn="1" w:lastColumn="0" w:noHBand="0" w:noVBand="1"/>
            </w:tblPr>
            <w:tblGrid>
              <w:gridCol w:w="2285"/>
              <w:gridCol w:w="3219"/>
              <w:gridCol w:w="1471"/>
              <w:gridCol w:w="2067"/>
            </w:tblGrid>
            <w:tr w:rsidR="00261442" w:rsidRPr="00DA4F8F" w:rsidTr="008D6D17">
              <w:trPr>
                <w:trHeight w:val="216"/>
              </w:trPr>
              <w:tc>
                <w:tcPr>
                  <w:tcW w:w="228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261442" w:rsidRPr="00DA4F8F" w:rsidRDefault="00261442" w:rsidP="00A02759">
                  <w:pPr>
                    <w:widowControl w:val="0"/>
                    <w:tabs>
                      <w:tab w:val="left" w:pos="1260"/>
                    </w:tabs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321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261442" w:rsidRPr="00DA4F8F" w:rsidRDefault="00261442" w:rsidP="00A02759">
                  <w:pPr>
                    <w:widowControl w:val="0"/>
                    <w:tabs>
                      <w:tab w:val="left" w:pos="1260"/>
                    </w:tabs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 xml:space="preserve">Содержание, % </w:t>
                  </w:r>
                </w:p>
              </w:tc>
              <w:tc>
                <w:tcPr>
                  <w:tcW w:w="147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261442" w:rsidRPr="00DA4F8F" w:rsidRDefault="00261442" w:rsidP="00A02759">
                  <w:pPr>
                    <w:widowControl w:val="0"/>
                    <w:tabs>
                      <w:tab w:val="left" w:pos="1260"/>
                    </w:tabs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206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261442" w:rsidRPr="00DA4F8F" w:rsidRDefault="00261442" w:rsidP="00A02759">
                  <w:pPr>
                    <w:widowControl w:val="0"/>
                    <w:tabs>
                      <w:tab w:val="left" w:pos="1260"/>
                    </w:tabs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 xml:space="preserve">Цена </w:t>
                  </w:r>
                </w:p>
              </w:tc>
            </w:tr>
            <w:tr w:rsidR="00261442" w:rsidRPr="00DA4F8F" w:rsidTr="008D6D17">
              <w:trPr>
                <w:trHeight w:val="218"/>
              </w:trPr>
              <w:tc>
                <w:tcPr>
                  <w:tcW w:w="228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261442" w:rsidRPr="00DA4F8F" w:rsidRDefault="00261442" w:rsidP="00A02759">
                  <w:pPr>
                    <w:widowControl w:val="0"/>
                    <w:tabs>
                      <w:tab w:val="left" w:pos="1260"/>
                    </w:tabs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 xml:space="preserve">Виды смесей </w:t>
                  </w:r>
                </w:p>
              </w:tc>
              <w:tc>
                <w:tcPr>
                  <w:tcW w:w="321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261442" w:rsidRPr="00DA4F8F" w:rsidRDefault="00261442" w:rsidP="00A02759">
                  <w:pPr>
                    <w:widowControl w:val="0"/>
                    <w:tabs>
                      <w:tab w:val="left" w:pos="1260"/>
                    </w:tabs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 xml:space="preserve">Известь </w:t>
                  </w:r>
                </w:p>
              </w:tc>
              <w:tc>
                <w:tcPr>
                  <w:tcW w:w="147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261442" w:rsidRPr="00DA4F8F" w:rsidRDefault="00261442" w:rsidP="00A02759">
                  <w:pPr>
                    <w:widowControl w:val="0"/>
                    <w:tabs>
                      <w:tab w:val="left" w:pos="1260"/>
                    </w:tabs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 xml:space="preserve">Песок </w:t>
                  </w:r>
                </w:p>
              </w:tc>
              <w:tc>
                <w:tcPr>
                  <w:tcW w:w="206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261442" w:rsidRPr="00DA4F8F" w:rsidRDefault="00261442" w:rsidP="00A02759">
                  <w:pPr>
                    <w:widowControl w:val="0"/>
                    <w:tabs>
                      <w:tab w:val="left" w:pos="1260"/>
                    </w:tabs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 xml:space="preserve">1 т. р. </w:t>
                  </w:r>
                </w:p>
              </w:tc>
            </w:tr>
            <w:tr w:rsidR="00261442" w:rsidRPr="00DA4F8F" w:rsidTr="008D6D17">
              <w:trPr>
                <w:trHeight w:val="216"/>
              </w:trPr>
              <w:tc>
                <w:tcPr>
                  <w:tcW w:w="228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261442" w:rsidRPr="00DA4F8F" w:rsidRDefault="00261442" w:rsidP="00A02759">
                  <w:pPr>
                    <w:widowControl w:val="0"/>
                    <w:tabs>
                      <w:tab w:val="left" w:pos="1260"/>
                    </w:tabs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Cs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DA4F8F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321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261442" w:rsidRPr="00DA4F8F" w:rsidRDefault="00261442" w:rsidP="00A02759">
                  <w:pPr>
                    <w:widowControl w:val="0"/>
                    <w:tabs>
                      <w:tab w:val="left" w:pos="1260"/>
                    </w:tabs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 xml:space="preserve">0,12 </w:t>
                  </w:r>
                </w:p>
              </w:tc>
              <w:tc>
                <w:tcPr>
                  <w:tcW w:w="147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261442" w:rsidRPr="00DA4F8F" w:rsidRDefault="00261442" w:rsidP="00A02759">
                  <w:pPr>
                    <w:widowControl w:val="0"/>
                    <w:tabs>
                      <w:tab w:val="left" w:pos="1260"/>
                    </w:tabs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 xml:space="preserve">4,0 </w:t>
                  </w:r>
                </w:p>
              </w:tc>
              <w:tc>
                <w:tcPr>
                  <w:tcW w:w="206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261442" w:rsidRPr="00DA4F8F" w:rsidRDefault="00261442" w:rsidP="00A02759">
                  <w:pPr>
                    <w:widowControl w:val="0"/>
                    <w:tabs>
                      <w:tab w:val="left" w:pos="1260"/>
                    </w:tabs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 xml:space="preserve">60 </w:t>
                  </w:r>
                </w:p>
              </w:tc>
            </w:tr>
            <w:tr w:rsidR="00261442" w:rsidRPr="00DA4F8F" w:rsidTr="008D6D17">
              <w:trPr>
                <w:trHeight w:val="216"/>
              </w:trPr>
              <w:tc>
                <w:tcPr>
                  <w:tcW w:w="228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261442" w:rsidRPr="00DA4F8F" w:rsidRDefault="00261442" w:rsidP="00A02759">
                  <w:pPr>
                    <w:widowControl w:val="0"/>
                    <w:tabs>
                      <w:tab w:val="left" w:pos="1260"/>
                    </w:tabs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Cs/>
                      <w:i/>
                      <w:sz w:val="24"/>
                      <w:szCs w:val="24"/>
                      <w:lang w:val="en-US"/>
                    </w:rPr>
                    <w:t>Y</w:t>
                  </w:r>
                  <w:r w:rsidRPr="00DA4F8F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321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261442" w:rsidRPr="00DA4F8F" w:rsidRDefault="00261442" w:rsidP="00A02759">
                  <w:pPr>
                    <w:widowControl w:val="0"/>
                    <w:tabs>
                      <w:tab w:val="left" w:pos="1260"/>
                    </w:tabs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 xml:space="preserve">0,08 </w:t>
                  </w:r>
                </w:p>
              </w:tc>
              <w:tc>
                <w:tcPr>
                  <w:tcW w:w="147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261442" w:rsidRPr="00DA4F8F" w:rsidRDefault="00261442" w:rsidP="00A02759">
                  <w:pPr>
                    <w:widowControl w:val="0"/>
                    <w:tabs>
                      <w:tab w:val="left" w:pos="1260"/>
                    </w:tabs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 xml:space="preserve">8,0 </w:t>
                  </w:r>
                </w:p>
              </w:tc>
              <w:tc>
                <w:tcPr>
                  <w:tcW w:w="206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261442" w:rsidRPr="00DA4F8F" w:rsidRDefault="00261442" w:rsidP="00A02759">
                  <w:pPr>
                    <w:widowControl w:val="0"/>
                    <w:tabs>
                      <w:tab w:val="left" w:pos="1260"/>
                    </w:tabs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 xml:space="preserve">60 </w:t>
                  </w:r>
                </w:p>
              </w:tc>
            </w:tr>
            <w:tr w:rsidR="00261442" w:rsidRPr="00DA4F8F" w:rsidTr="008D6D17">
              <w:trPr>
                <w:trHeight w:val="218"/>
              </w:trPr>
              <w:tc>
                <w:tcPr>
                  <w:tcW w:w="228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261442" w:rsidRPr="00DA4F8F" w:rsidRDefault="00261442" w:rsidP="00A02759">
                  <w:pPr>
                    <w:widowControl w:val="0"/>
                    <w:tabs>
                      <w:tab w:val="left" w:pos="1260"/>
                    </w:tabs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Cs/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DA4F8F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321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261442" w:rsidRPr="00DA4F8F" w:rsidRDefault="00261442" w:rsidP="00A02759">
                  <w:pPr>
                    <w:widowControl w:val="0"/>
                    <w:tabs>
                      <w:tab w:val="left" w:pos="1260"/>
                    </w:tabs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 xml:space="preserve">0,04 </w:t>
                  </w:r>
                </w:p>
              </w:tc>
              <w:tc>
                <w:tcPr>
                  <w:tcW w:w="147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261442" w:rsidRPr="00DA4F8F" w:rsidRDefault="00261442" w:rsidP="00A02759">
                  <w:pPr>
                    <w:widowControl w:val="0"/>
                    <w:tabs>
                      <w:tab w:val="left" w:pos="1260"/>
                    </w:tabs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 xml:space="preserve">6,0 </w:t>
                  </w:r>
                </w:p>
              </w:tc>
              <w:tc>
                <w:tcPr>
                  <w:tcW w:w="206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261442" w:rsidRPr="00DA4F8F" w:rsidRDefault="00261442" w:rsidP="00A02759">
                  <w:pPr>
                    <w:widowControl w:val="0"/>
                    <w:tabs>
                      <w:tab w:val="left" w:pos="1260"/>
                    </w:tabs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 xml:space="preserve">90 </w:t>
                  </w:r>
                </w:p>
              </w:tc>
            </w:tr>
          </w:tbl>
          <w:p w:rsidR="00261442" w:rsidRPr="00DA4F8F" w:rsidRDefault="00261442" w:rsidP="00A02759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</w:p>
          <w:p w:rsidR="00261442" w:rsidRPr="00DA4F8F" w:rsidRDefault="00261442" w:rsidP="00F41126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261442" w:rsidRPr="00DA4F8F" w:rsidRDefault="00261442" w:rsidP="00F41126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261442" w:rsidRPr="00DA4F8F" w:rsidRDefault="00261442" w:rsidP="00A02759">
            <w:pPr>
              <w:widowControl w:val="0"/>
              <w:tabs>
                <w:tab w:val="left" w:pos="1260"/>
              </w:tabs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Контрольные вопросы</w:t>
            </w:r>
          </w:p>
          <w:p w:rsidR="00261442" w:rsidRPr="00DA4F8F" w:rsidRDefault="00261442" w:rsidP="001625C9">
            <w:pPr>
              <w:widowControl w:val="0"/>
              <w:numPr>
                <w:ilvl w:val="0"/>
                <w:numId w:val="13"/>
              </w:numPr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Что такое минор?</w:t>
            </w:r>
          </w:p>
          <w:p w:rsidR="00261442" w:rsidRPr="00DA4F8F" w:rsidRDefault="00261442" w:rsidP="00A02759">
            <w:pPr>
              <w:widowControl w:val="0"/>
              <w:tabs>
                <w:tab w:val="left" w:pos="1260"/>
              </w:tabs>
              <w:ind w:left="36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2.Что такое алгебраическое дополнение?</w:t>
            </w:r>
          </w:p>
          <w:p w:rsidR="00261442" w:rsidRPr="00DA4F8F" w:rsidRDefault="00261442" w:rsidP="00A02759">
            <w:pPr>
              <w:widowControl w:val="0"/>
              <w:tabs>
                <w:tab w:val="left" w:pos="1260"/>
              </w:tabs>
              <w:ind w:left="36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3. Какими способами можно вычислить определитель? </w:t>
            </w:r>
          </w:p>
          <w:p w:rsidR="00261442" w:rsidRPr="00DA4F8F" w:rsidRDefault="00261442" w:rsidP="00A02759">
            <w:pPr>
              <w:widowControl w:val="0"/>
              <w:tabs>
                <w:tab w:val="left" w:pos="1260"/>
              </w:tabs>
              <w:ind w:left="36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4. Определитель какого порядка можно вычислить по теореме Лапласа?</w:t>
            </w:r>
          </w:p>
          <w:p w:rsidR="00261442" w:rsidRPr="00DA4F8F" w:rsidRDefault="00261442" w:rsidP="00A02759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>Время на выполнение:   90- мин. (час.),</w:t>
            </w:r>
          </w:p>
          <w:p w:rsidR="00261442" w:rsidRPr="00DA4F8F" w:rsidRDefault="00261442" w:rsidP="00A02759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в том числе:</w:t>
            </w:r>
          </w:p>
          <w:p w:rsidR="00261442" w:rsidRPr="00DA4F8F" w:rsidRDefault="00261442" w:rsidP="00A02759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подготовка 10 мин.;</w:t>
            </w:r>
          </w:p>
          <w:p w:rsidR="00261442" w:rsidRPr="00DA4F8F" w:rsidRDefault="00261442" w:rsidP="00A02759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выполнение 1 час.10 мин.;</w:t>
            </w:r>
          </w:p>
          <w:p w:rsidR="00261442" w:rsidRPr="00DA4F8F" w:rsidRDefault="00261442" w:rsidP="00A02759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оформление и сдача 10 мин.</w:t>
            </w:r>
          </w:p>
          <w:p w:rsidR="00261442" w:rsidRPr="00DA4F8F" w:rsidRDefault="00261442" w:rsidP="00A02759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61442" w:rsidRPr="00DA4F8F" w:rsidRDefault="00261442" w:rsidP="00A02759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Работа выполняется в тетради для практических работ.</w:t>
            </w:r>
          </w:p>
          <w:p w:rsidR="00261442" w:rsidRPr="00DA4F8F" w:rsidRDefault="00261442" w:rsidP="00A02759">
            <w:pPr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bCs/>
                <w:sz w:val="24"/>
                <w:szCs w:val="24"/>
              </w:rPr>
              <w:t>Шкала оценки образовательных достижений</w:t>
            </w:r>
          </w:p>
          <w:tbl>
            <w:tblPr>
              <w:tblW w:w="9335" w:type="dxa"/>
              <w:tblLayout w:type="fixed"/>
              <w:tblCellMar>
                <w:top w:w="72" w:type="dxa"/>
                <w:left w:w="144" w:type="dxa"/>
                <w:bottom w:w="72" w:type="dxa"/>
                <w:right w:w="144" w:type="dxa"/>
              </w:tblCellMar>
              <w:tblLook w:val="0000" w:firstRow="0" w:lastRow="0" w:firstColumn="0" w:lastColumn="0" w:noHBand="0" w:noVBand="0"/>
            </w:tblPr>
            <w:tblGrid>
              <w:gridCol w:w="4702"/>
              <w:gridCol w:w="1794"/>
              <w:gridCol w:w="2839"/>
            </w:tblGrid>
            <w:tr w:rsidR="00261442" w:rsidRPr="00DA4F8F" w:rsidTr="008D6D17">
              <w:trPr>
                <w:trHeight w:val="206"/>
              </w:trPr>
              <w:tc>
                <w:tcPr>
                  <w:tcW w:w="4702" w:type="dxa"/>
                  <w:vMerge w:val="restart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A02759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Процент результативности (правильных ответов)</w:t>
                  </w:r>
                </w:p>
              </w:tc>
              <w:tc>
                <w:tcPr>
                  <w:tcW w:w="4633" w:type="dxa"/>
                  <w:gridSpan w:val="2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A02759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ценка уровня подготовки</w:t>
                  </w:r>
                </w:p>
              </w:tc>
            </w:tr>
            <w:tr w:rsidR="00261442" w:rsidRPr="00DA4F8F" w:rsidTr="008D6D17">
              <w:trPr>
                <w:trHeight w:val="298"/>
              </w:trPr>
              <w:tc>
                <w:tcPr>
                  <w:tcW w:w="4702" w:type="dxa"/>
                  <w:vMerge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" w:type="dxa"/>
                    <w:bottom w:w="0" w:type="dxa"/>
                    <w:right w:w="10" w:type="dxa"/>
                  </w:tcMar>
                  <w:vAlign w:val="center"/>
                </w:tcPr>
                <w:p w:rsidR="00261442" w:rsidRPr="00DA4F8F" w:rsidRDefault="00261442" w:rsidP="00A02759">
                  <w:pPr>
                    <w:widowControl w:val="0"/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A02759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балл (отметка)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A02759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вербальный аналог</w:t>
                  </w:r>
                </w:p>
              </w:tc>
            </w:tr>
            <w:tr w:rsidR="00261442" w:rsidRPr="00DA4F8F" w:rsidTr="008D6D17">
              <w:trPr>
                <w:trHeight w:val="195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A02759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90 ÷ 10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A02759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A02759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тлично</w:t>
                  </w:r>
                </w:p>
              </w:tc>
            </w:tr>
            <w:tr w:rsidR="00261442" w:rsidRPr="00DA4F8F" w:rsidTr="008D6D17">
              <w:trPr>
                <w:trHeight w:val="132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A02759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80 ÷ 8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A02759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A02759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хорошо</w:t>
                  </w:r>
                </w:p>
              </w:tc>
            </w:tr>
            <w:tr w:rsidR="00261442" w:rsidRPr="00DA4F8F" w:rsidTr="008D6D17">
              <w:trPr>
                <w:trHeight w:val="210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A02759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70 ÷ 7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A02759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A02759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удовлетворительно</w:t>
                  </w:r>
                </w:p>
              </w:tc>
            </w:tr>
            <w:tr w:rsidR="00261442" w:rsidRPr="00DA4F8F" w:rsidTr="008D6D17">
              <w:trPr>
                <w:trHeight w:val="288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A02759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менее 7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A02759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A02759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неудовлетворительно</w:t>
                  </w:r>
                </w:p>
              </w:tc>
            </w:tr>
          </w:tbl>
          <w:p w:rsidR="00261442" w:rsidRPr="00DA4F8F" w:rsidRDefault="00261442" w:rsidP="00A02759">
            <w:pPr>
              <w:pStyle w:val="af1"/>
              <w:widowControl w:val="0"/>
              <w:tabs>
                <w:tab w:val="left" w:pos="1260"/>
              </w:tabs>
              <w:rPr>
                <w:b/>
                <w:sz w:val="24"/>
              </w:rPr>
            </w:pPr>
          </w:p>
          <w:p w:rsidR="00261442" w:rsidRPr="00DA4F8F" w:rsidRDefault="00261442" w:rsidP="00702887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рактическое занятие №6</w:t>
            </w:r>
          </w:p>
          <w:p w:rsidR="00261442" w:rsidRPr="00DA4F8F" w:rsidRDefault="00261442" w:rsidP="00702887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ема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: «</w:t>
            </w:r>
            <w:r w:rsidR="00A630AE" w:rsidRPr="00A630AE">
              <w:rPr>
                <w:rFonts w:ascii="Times New Roman" w:eastAsia="Times New Roman" w:hAnsi="Times New Roman" w:cs="Times New Roman"/>
                <w:lang w:eastAsia="ru-RU"/>
              </w:rPr>
              <w:t>Решение систем уравнений. Графический мет</w:t>
            </w:r>
            <w:r w:rsidR="00A630AE">
              <w:rPr>
                <w:rFonts w:ascii="Times New Roman" w:eastAsia="Times New Roman" w:hAnsi="Times New Roman" w:cs="Times New Roman"/>
                <w:lang w:eastAsia="ru-RU"/>
              </w:rPr>
              <w:t>од.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  <w:p w:rsidR="00261442" w:rsidRPr="00A630AE" w:rsidRDefault="00261442" w:rsidP="00702887">
            <w:pPr>
              <w:widowContro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Цель:</w:t>
            </w:r>
            <w:r w:rsidR="00A630A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A630AE" w:rsidRPr="00A630AE">
              <w:rPr>
                <w:rFonts w:ascii="Times New Roman" w:hAnsi="Times New Roman" w:cs="Times New Roman"/>
                <w:sz w:val="24"/>
                <w:szCs w:val="24"/>
              </w:rPr>
              <w:t>формирование навыка решения систем уравнений графически</w:t>
            </w:r>
            <w:r w:rsidR="00A630A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1442" w:rsidRDefault="00261442" w:rsidP="00702887">
            <w:pPr>
              <w:widowControl w:val="0"/>
              <w:spacing w:after="0" w:line="240" w:lineRule="auto"/>
              <w:rPr>
                <w:rStyle w:val="apple-converted-space"/>
                <w:rFonts w:ascii="Times New Roman" w:hAnsi="Times New Roman" w:cs="Times New Roman"/>
                <w:b/>
                <w:sz w:val="24"/>
                <w:szCs w:val="24"/>
                <w:shd w:val="clear" w:color="auto" w:fill="FFFFFF"/>
              </w:rPr>
            </w:pPr>
            <w:r w:rsidRPr="00DA4F8F">
              <w:rPr>
                <w:rStyle w:val="apple-converted-space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 xml:space="preserve">При выполнении практической работы студент должен </w:t>
            </w:r>
            <w:r w:rsidRPr="00DA4F8F">
              <w:rPr>
                <w:rStyle w:val="apple-converted-space"/>
                <w:rFonts w:ascii="Times New Roman" w:hAnsi="Times New Roman" w:cs="Times New Roman"/>
                <w:b/>
                <w:sz w:val="24"/>
                <w:szCs w:val="24"/>
                <w:shd w:val="clear" w:color="auto" w:fill="FFFFFF"/>
              </w:rPr>
              <w:t>знать:</w:t>
            </w:r>
          </w:p>
          <w:p w:rsidR="00A630AE" w:rsidRPr="00A630AE" w:rsidRDefault="00A630AE" w:rsidP="001625C9">
            <w:pPr>
              <w:pStyle w:val="af1"/>
              <w:widowControl w:val="0"/>
              <w:numPr>
                <w:ilvl w:val="0"/>
                <w:numId w:val="82"/>
              </w:numPr>
              <w:rPr>
                <w:rStyle w:val="apple-converted-space"/>
                <w:sz w:val="24"/>
                <w:shd w:val="clear" w:color="auto" w:fill="FFFFFF"/>
              </w:rPr>
            </w:pPr>
            <w:r w:rsidRPr="00A630AE">
              <w:rPr>
                <w:rStyle w:val="apple-converted-space"/>
                <w:sz w:val="24"/>
                <w:shd w:val="clear" w:color="auto" w:fill="FFFFFF"/>
              </w:rPr>
              <w:t>методы решения линейных уравнений с 2 неизвестными</w:t>
            </w:r>
          </w:p>
          <w:p w:rsidR="00A630AE" w:rsidRPr="00A630AE" w:rsidRDefault="00A630AE" w:rsidP="001625C9">
            <w:pPr>
              <w:pStyle w:val="af1"/>
              <w:widowControl w:val="0"/>
              <w:numPr>
                <w:ilvl w:val="0"/>
                <w:numId w:val="82"/>
              </w:numPr>
              <w:rPr>
                <w:rStyle w:val="apple-converted-space"/>
                <w:sz w:val="24"/>
                <w:shd w:val="clear" w:color="auto" w:fill="FFFFFF"/>
              </w:rPr>
            </w:pPr>
            <w:r w:rsidRPr="00A630AE">
              <w:rPr>
                <w:rStyle w:val="apple-converted-space"/>
                <w:sz w:val="24"/>
                <w:shd w:val="clear" w:color="auto" w:fill="FFFFFF"/>
              </w:rPr>
              <w:t>суть графического метода</w:t>
            </w:r>
          </w:p>
          <w:p w:rsidR="00261442" w:rsidRPr="00DA4F8F" w:rsidRDefault="00261442" w:rsidP="00702887">
            <w:pPr>
              <w:widowControl w:val="0"/>
              <w:spacing w:after="0" w:line="240" w:lineRule="auto"/>
              <w:rPr>
                <w:rStyle w:val="apple-converted-space"/>
                <w:rFonts w:ascii="Times New Roman" w:hAnsi="Times New Roman" w:cs="Times New Roman"/>
                <w:b/>
                <w:sz w:val="24"/>
                <w:szCs w:val="24"/>
                <w:shd w:val="clear" w:color="auto" w:fill="FFFFFF"/>
              </w:rPr>
            </w:pPr>
          </w:p>
          <w:p w:rsidR="00261442" w:rsidRDefault="00261442" w:rsidP="00702887">
            <w:pPr>
              <w:pStyle w:val="af4"/>
              <w:widowControl w:val="0"/>
              <w:spacing w:beforeAutospacing="0" w:after="0" w:afterAutospacing="0"/>
              <w:rPr>
                <w:b/>
                <w:color w:val="222222"/>
              </w:rPr>
            </w:pPr>
            <w:r w:rsidRPr="00DA4F8F">
              <w:rPr>
                <w:color w:val="222222"/>
              </w:rPr>
              <w:t>После окончания занятия необходимо у</w:t>
            </w:r>
            <w:r w:rsidRPr="00DA4F8F">
              <w:rPr>
                <w:b/>
                <w:color w:val="222222"/>
              </w:rPr>
              <w:t>меть:</w:t>
            </w:r>
          </w:p>
          <w:p w:rsidR="00A630AE" w:rsidRPr="00A630AE" w:rsidRDefault="00A630AE" w:rsidP="001625C9">
            <w:pPr>
              <w:pStyle w:val="af4"/>
              <w:widowControl w:val="0"/>
              <w:numPr>
                <w:ilvl w:val="0"/>
                <w:numId w:val="83"/>
              </w:numPr>
              <w:spacing w:beforeAutospacing="0" w:after="0" w:afterAutospacing="0"/>
              <w:rPr>
                <w:color w:val="222222"/>
              </w:rPr>
            </w:pPr>
            <w:r w:rsidRPr="00A630AE">
              <w:rPr>
                <w:color w:val="222222"/>
              </w:rPr>
              <w:t>решать системы линейных уравнений графически</w:t>
            </w:r>
          </w:p>
          <w:p w:rsidR="00261442" w:rsidRPr="00DA4F8F" w:rsidRDefault="00261442" w:rsidP="00702887">
            <w:pPr>
              <w:pStyle w:val="af4"/>
              <w:widowControl w:val="0"/>
              <w:spacing w:beforeAutospacing="0" w:after="0" w:afterAutospacing="0"/>
              <w:rPr>
                <w:b/>
                <w:color w:val="222222"/>
              </w:rPr>
            </w:pPr>
          </w:p>
          <w:p w:rsidR="00261442" w:rsidRPr="00DA4F8F" w:rsidRDefault="00261442" w:rsidP="00702887">
            <w:pPr>
              <w:pStyle w:val="af4"/>
              <w:widowControl w:val="0"/>
              <w:spacing w:beforeAutospacing="0" w:after="0" w:afterAutospacing="0"/>
              <w:rPr>
                <w:b/>
                <w:color w:val="222222"/>
              </w:rPr>
            </w:pPr>
          </w:p>
          <w:p w:rsidR="00261442" w:rsidRDefault="00261442" w:rsidP="00702887">
            <w:pPr>
              <w:widowControl w:val="0"/>
              <w:spacing w:after="0" w:line="360" w:lineRule="auto"/>
              <w:rPr>
                <w:rStyle w:val="a3"/>
                <w:rFonts w:ascii="Times New Roman" w:hAnsi="Times New Roman" w:cs="Times New Roman"/>
                <w:b/>
                <w:i w:val="0"/>
                <w:sz w:val="24"/>
                <w:szCs w:val="24"/>
              </w:rPr>
            </w:pPr>
            <w:r w:rsidRPr="00DA4F8F">
              <w:rPr>
                <w:rStyle w:val="a3"/>
                <w:rFonts w:ascii="Times New Roman" w:hAnsi="Times New Roman" w:cs="Times New Roman"/>
                <w:b/>
                <w:i w:val="0"/>
                <w:sz w:val="24"/>
                <w:szCs w:val="24"/>
              </w:rPr>
              <w:t>Формируемые компетенции:</w:t>
            </w:r>
          </w:p>
          <w:p w:rsidR="00A630AE" w:rsidRPr="00A630AE" w:rsidRDefault="00A630AE" w:rsidP="00A630AE">
            <w:pPr>
              <w:widowControl w:val="0"/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630AE">
              <w:rPr>
                <w:rFonts w:ascii="Times New Roman" w:hAnsi="Times New Roman" w:cs="Times New Roman"/>
                <w:sz w:val="24"/>
                <w:szCs w:val="24"/>
              </w:rPr>
              <w:t>ОК 03. Планировать и реализовывать собственное профессиональное и личностное развитие, предпринимательскую деятельность в профессиональной сфере, использовать знания по финансовой грамотности в различных жизненных ситуациях.</w:t>
            </w:r>
          </w:p>
          <w:p w:rsidR="00A630AE" w:rsidRPr="00A630AE" w:rsidRDefault="00A630AE" w:rsidP="00A630AE">
            <w:pPr>
              <w:widowControl w:val="0"/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630AE">
              <w:rPr>
                <w:rFonts w:ascii="Times New Roman" w:hAnsi="Times New Roman" w:cs="Times New Roman"/>
                <w:sz w:val="24"/>
                <w:szCs w:val="24"/>
              </w:rPr>
              <w:t>ОК 04. Эффективно взаимодействовать и работать в коллективе и команде.</w:t>
            </w:r>
          </w:p>
          <w:p w:rsidR="00A630AE" w:rsidRPr="00DA4F8F" w:rsidRDefault="00A630AE" w:rsidP="00702887">
            <w:pPr>
              <w:widowControl w:val="0"/>
              <w:spacing w:after="0" w:line="360" w:lineRule="auto"/>
              <w:rPr>
                <w:rStyle w:val="a3"/>
                <w:rFonts w:ascii="Times New Roman" w:hAnsi="Times New Roman" w:cs="Times New Roman"/>
                <w:b/>
                <w:i w:val="0"/>
                <w:sz w:val="24"/>
                <w:szCs w:val="24"/>
              </w:rPr>
            </w:pPr>
          </w:p>
          <w:p w:rsidR="00261442" w:rsidRPr="00DA4F8F" w:rsidRDefault="00261442" w:rsidP="00702887">
            <w:pPr>
              <w:widowControl w:val="0"/>
              <w:spacing w:after="0" w:line="360" w:lineRule="auto"/>
              <w:rPr>
                <w:rStyle w:val="a3"/>
                <w:rFonts w:ascii="Times New Roman" w:hAnsi="Times New Roman" w:cs="Times New Roman"/>
                <w:b/>
                <w:i w:val="0"/>
                <w:sz w:val="24"/>
                <w:szCs w:val="24"/>
              </w:rPr>
            </w:pPr>
          </w:p>
          <w:p w:rsidR="00261442" w:rsidRPr="00DA4F8F" w:rsidRDefault="00261442" w:rsidP="00702887">
            <w:pPr>
              <w:pStyle w:val="af1"/>
              <w:widowControl w:val="0"/>
              <w:spacing w:line="360" w:lineRule="auto"/>
              <w:jc w:val="center"/>
              <w:rPr>
                <w:b/>
                <w:sz w:val="24"/>
              </w:rPr>
            </w:pPr>
            <w:r w:rsidRPr="00DA4F8F">
              <w:rPr>
                <w:b/>
                <w:sz w:val="24"/>
              </w:rPr>
              <w:lastRenderedPageBreak/>
              <w:t>Порядок выполнения работы:</w:t>
            </w:r>
          </w:p>
          <w:p w:rsidR="00261442" w:rsidRPr="00DA4F8F" w:rsidRDefault="00261442" w:rsidP="00702887">
            <w:pPr>
              <w:pStyle w:val="af1"/>
              <w:widowControl w:val="0"/>
              <w:spacing w:line="360" w:lineRule="auto"/>
              <w:ind w:hanging="294"/>
              <w:rPr>
                <w:b/>
                <w:sz w:val="24"/>
              </w:rPr>
            </w:pPr>
            <w:r w:rsidRPr="00DA4F8F">
              <w:rPr>
                <w:sz w:val="24"/>
              </w:rPr>
              <w:t xml:space="preserve"> 1.Изучить теоретический материал по теме.</w:t>
            </w:r>
          </w:p>
          <w:p w:rsidR="00261442" w:rsidRPr="00DA4F8F" w:rsidRDefault="00261442" w:rsidP="00702887">
            <w:pPr>
              <w:pStyle w:val="af2"/>
              <w:widowControl w:val="0"/>
              <w:spacing w:line="360" w:lineRule="auto"/>
              <w:ind w:left="42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.Рассмотреть примеры решения типовых заданий.</w:t>
            </w:r>
          </w:p>
          <w:p w:rsidR="00261442" w:rsidRPr="00DA4F8F" w:rsidRDefault="00261442" w:rsidP="00702887">
            <w:pPr>
              <w:pStyle w:val="af2"/>
              <w:widowControl w:val="0"/>
              <w:spacing w:line="360" w:lineRule="auto"/>
              <w:ind w:left="42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. Ответить на контрольные вопросы.</w:t>
            </w:r>
          </w:p>
          <w:p w:rsidR="00261442" w:rsidRPr="00DA4F8F" w:rsidRDefault="00261442" w:rsidP="00702887">
            <w:pPr>
              <w:pStyle w:val="af2"/>
              <w:widowControl w:val="0"/>
              <w:spacing w:line="360" w:lineRule="auto"/>
              <w:ind w:left="426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. Выполнить самостоятельную работу</w:t>
            </w: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702887">
            <w:pPr>
              <w:pStyle w:val="af2"/>
              <w:widowControl w:val="0"/>
              <w:spacing w:line="360" w:lineRule="auto"/>
              <w:ind w:left="426"/>
              <w:rPr>
                <w:rFonts w:ascii="Times New Roman" w:hAnsi="Times New Roman"/>
                <w:bCs/>
                <w:sz w:val="24"/>
                <w:szCs w:val="24"/>
                <w:u w:val="single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5. Сдать отчет по проделанной работе.</w:t>
            </w:r>
          </w:p>
          <w:p w:rsidR="00261442" w:rsidRPr="00DA4F8F" w:rsidRDefault="00261442" w:rsidP="00702887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Краткие теоретические сведения</w:t>
            </w:r>
          </w:p>
          <w:p w:rsidR="00261442" w:rsidRPr="00DA4F8F" w:rsidRDefault="00261442" w:rsidP="00E95EFF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Графический способ решения систем линейных уравнений с двумя переменными.</w:t>
            </w:r>
          </w:p>
          <w:p w:rsidR="00261442" w:rsidRPr="00DA4F8F" w:rsidRDefault="00261442" w:rsidP="00E95EFF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:rsidR="00261442" w:rsidRPr="00DA4F8F" w:rsidRDefault="00261442" w:rsidP="00E95EFF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Приступаем к рассмотрению способов решения линейных уравнений с двумя переменными. В школьном курсе алгебры изучаются три способа решения систем.</w:t>
            </w:r>
          </w:p>
          <w:p w:rsidR="00261442" w:rsidRPr="00DA4F8F" w:rsidRDefault="00261442" w:rsidP="00E95EFF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 w:rsidP="001625C9">
            <w:pPr>
              <w:widowControl w:val="0"/>
              <w:numPr>
                <w:ilvl w:val="0"/>
                <w:numId w:val="14"/>
              </w:num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Графический способ (с помощью графиков).</w:t>
            </w:r>
          </w:p>
          <w:p w:rsidR="00261442" w:rsidRPr="00DA4F8F" w:rsidRDefault="00261442" w:rsidP="001625C9">
            <w:pPr>
              <w:widowControl w:val="0"/>
              <w:numPr>
                <w:ilvl w:val="0"/>
                <w:numId w:val="14"/>
              </w:num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Способ подстановки.</w:t>
            </w:r>
          </w:p>
          <w:p w:rsidR="00261442" w:rsidRPr="00DA4F8F" w:rsidRDefault="00261442" w:rsidP="001625C9">
            <w:pPr>
              <w:widowControl w:val="0"/>
              <w:numPr>
                <w:ilvl w:val="0"/>
                <w:numId w:val="14"/>
              </w:num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Способ сложения.</w:t>
            </w:r>
          </w:p>
          <w:p w:rsidR="00261442" w:rsidRPr="00DA4F8F" w:rsidRDefault="00261442" w:rsidP="00E95EFF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 w:rsidP="00E95EFF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Разбираем каждый из них подробно. В этой теме внимание уделено графическому способу. Название говорит само за себя: нужно строить графики. Мы уже выяснили, что линейное уравнение с двумя переменными легко преобразуется в линейную функцию путём выражения переменной у через переменную х (используя правила переноса и деления/умножения на одно и то же число). Преобразовав таким образом каждое уравнение, входящее в систему, и, построив графики, можно визуально определить решение системы, т.е. точку пересечения этих графиков. Останется только лишь как можно более точно выяснить координаты этой точки. Это и есть решение системы.</w:t>
            </w:r>
          </w:p>
          <w:p w:rsidR="00261442" w:rsidRPr="00DA4F8F" w:rsidRDefault="00261442" w:rsidP="00E95EFF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 w:rsidP="00E95EFF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При решении системы линейных уравнений с двумя переменными графическим способом, необходимо:</w:t>
            </w:r>
          </w:p>
          <w:p w:rsidR="00261442" w:rsidRPr="00DA4F8F" w:rsidRDefault="00261442" w:rsidP="00E95EFF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 w:rsidP="001625C9">
            <w:pPr>
              <w:widowControl w:val="0"/>
              <w:numPr>
                <w:ilvl w:val="0"/>
                <w:numId w:val="15"/>
              </w:num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в каждом уравнении выразить переменную у через переменную х;</w:t>
            </w:r>
          </w:p>
          <w:p w:rsidR="00261442" w:rsidRPr="00DA4F8F" w:rsidRDefault="00261442" w:rsidP="001625C9">
            <w:pPr>
              <w:widowControl w:val="0"/>
              <w:numPr>
                <w:ilvl w:val="0"/>
                <w:numId w:val="15"/>
              </w:num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на одной системе координат построить график каждой полученной функции;</w:t>
            </w:r>
          </w:p>
          <w:p w:rsidR="00261442" w:rsidRPr="00DA4F8F" w:rsidRDefault="00261442" w:rsidP="001625C9">
            <w:pPr>
              <w:widowControl w:val="0"/>
              <w:numPr>
                <w:ilvl w:val="0"/>
                <w:numId w:val="15"/>
              </w:num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найти общие точки построенных прямых;</w:t>
            </w:r>
          </w:p>
          <w:p w:rsidR="00261442" w:rsidRPr="00DA4F8F" w:rsidRDefault="00261442" w:rsidP="001625C9">
            <w:pPr>
              <w:widowControl w:val="0"/>
              <w:numPr>
                <w:ilvl w:val="0"/>
                <w:numId w:val="15"/>
              </w:num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определить, если это возможно, координаты общих точек прямых. Они и есть решение системы.</w:t>
            </w:r>
          </w:p>
          <w:p w:rsidR="00261442" w:rsidRPr="00DA4F8F" w:rsidRDefault="00261442" w:rsidP="00E95EFF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Например, решить графическим способом систему  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3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y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=6,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+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 xml:space="preserve">y=1. </m:t>
                      </m:r>
                    </m:e>
                  </m:eqArr>
                </m:e>
              </m:d>
            </m:oMath>
          </w:p>
          <w:p w:rsidR="00261442" w:rsidRPr="00DA4F8F" w:rsidRDefault="00261442" w:rsidP="00E95EFF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ыразим переменную у через переменную х.</w:t>
            </w:r>
          </w:p>
          <w:p w:rsidR="00261442" w:rsidRPr="00DA4F8F" w:rsidRDefault="00261442" w:rsidP="00E95EFF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 w:rsidP="00E95EFF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3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y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=6,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+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 xml:space="preserve">y=1; </m:t>
                      </m:r>
                    </m:e>
                  </m:eqAr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 ⟺  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3y=-2x+6,</m:t>
                      </m:r>
                    </m:e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 xml:space="preserve">y=-x+1;     </m:t>
                      </m:r>
                    </m:e>
                  </m:eqAr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 ⟺  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y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 xml:space="preserve">x-2,   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y=-2x+2.</m:t>
                      </m:r>
                    </m:e>
                  </m:eqArr>
                </m:e>
              </m:d>
            </m:oMath>
          </w:p>
          <w:p w:rsidR="00261442" w:rsidRPr="00DA4F8F" w:rsidRDefault="00261442" w:rsidP="00E95EFF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261442" w:rsidRPr="00DA4F8F" w:rsidRDefault="00261442" w:rsidP="00E95EFF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Описываем функции.</w:t>
            </w:r>
          </w:p>
          <w:p w:rsidR="00261442" w:rsidRPr="00DA4F8F" w:rsidRDefault="00261442" w:rsidP="00E95EFF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 w:rsidP="00E95EFF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y=</m:t>
              </m:r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x-2</m:t>
              </m:r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– линейная функция, графиком является прямая, проходящая через точки </w:t>
            </w:r>
            <m:oMath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0;-2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; 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3;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.</m:t>
              </m:r>
            </m:oMath>
          </w:p>
          <w:p w:rsidR="00261442" w:rsidRPr="00DA4F8F" w:rsidRDefault="00261442" w:rsidP="00E95EFF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 w:rsidP="00E95EFF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y=-2x+2</m:t>
              </m:r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– линейная функция, графиком является прямая, проходящая через точки </w:t>
            </w:r>
            <m:oMath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0;2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; </m:t>
              </m:r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1;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.</m:t>
              </m:r>
            </m:oMath>
          </w:p>
          <w:p w:rsidR="00261442" w:rsidRPr="00DA4F8F" w:rsidRDefault="00261442" w:rsidP="00E95EFF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 w:rsidP="00E95EFF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На одной системе координат строим графики описанных функций.</w:t>
            </w:r>
          </w:p>
          <w:p w:rsidR="00261442" w:rsidRPr="00DA4F8F" w:rsidRDefault="00261442" w:rsidP="00E95EFF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 w:rsidP="00702887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6AA6F209" wp14:editId="21A02D38">
                  <wp:extent cx="6151245" cy="3274060"/>
                  <wp:effectExtent l="0" t="0" r="0" b="0"/>
                  <wp:docPr id="63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5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51245" cy="32740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E95EFF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 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Находим координаты точки А – точки пересечения прямых.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  <m:d>
                <m:dPr>
                  <m:ctrlPr>
                    <w:rPr>
                      <w:rFonts w:ascii="Cambria Math" w:hAnsi="Cambria Math" w:cs="Times New Roman"/>
                      <w:bCs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1,5;-1</m:t>
                  </m:r>
                </m:e>
              </m:d>
            </m:oMath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. </w:t>
            </w:r>
          </w:p>
          <w:p w:rsidR="00261442" w:rsidRPr="00DA4F8F" w:rsidRDefault="00261442" w:rsidP="00E95EFF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Значит, система имеет единственное решение </w:t>
            </w:r>
            <m:oMath>
              <m:d>
                <m:dPr>
                  <m:ctrlPr>
                    <w:rPr>
                      <w:rFonts w:ascii="Cambria Math" w:hAnsi="Cambria Math" w:cs="Times New Roman"/>
                      <w:bCs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1,5;-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.</m:t>
              </m:r>
            </m:oMath>
          </w:p>
          <w:p w:rsidR="00261442" w:rsidRPr="00DA4F8F" w:rsidRDefault="00261442" w:rsidP="00E95EFF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261442" w:rsidRPr="00DA4F8F" w:rsidRDefault="00261442" w:rsidP="00E95EFF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У графического способа решения систем есть существенный недостаток. Найденное решение не всегда бывает точным, т.к. на системе координат иногда невозможно выбрать такой единичный отрезок, чтобы чётко определить координаты точки пересечения.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Зачастую решение является приближённым. </w:t>
            </w:r>
          </w:p>
          <w:p w:rsidR="00261442" w:rsidRPr="00DA4F8F" w:rsidRDefault="00261442" w:rsidP="008D6D17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</w:p>
          <w:p w:rsidR="00261442" w:rsidRPr="00DA4F8F" w:rsidRDefault="00261442" w:rsidP="008D6D17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ab/>
            </w:r>
          </w:p>
          <w:p w:rsidR="00261442" w:rsidRPr="00DA4F8F" w:rsidRDefault="00261442" w:rsidP="008D6D17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</w:p>
          <w:p w:rsidR="00261442" w:rsidRPr="00DA4F8F" w:rsidRDefault="00A630AE" w:rsidP="00702887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</w:t>
            </w:r>
            <w:r w:rsidR="00261442"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адания для самостоятельной работы</w:t>
            </w:r>
          </w:p>
          <w:p w:rsidR="00261442" w:rsidRPr="00A630AE" w:rsidRDefault="00261442" w:rsidP="001625C9">
            <w:pPr>
              <w:widowControl w:val="0"/>
              <w:numPr>
                <w:ilvl w:val="0"/>
                <w:numId w:val="16"/>
              </w:num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630AE">
              <w:rPr>
                <w:rFonts w:ascii="Times New Roman" w:hAnsi="Times New Roman" w:cs="Times New Roman"/>
                <w:sz w:val="24"/>
                <w:szCs w:val="24"/>
              </w:rPr>
              <w:t>Задание 1. Решить систему уравнений графическим способом:</w:t>
            </w:r>
          </w:p>
          <w:tbl>
            <w:tblPr>
              <w:tblStyle w:val="afb"/>
              <w:tblW w:w="0" w:type="auto"/>
              <w:tblInd w:w="72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534"/>
              <w:gridCol w:w="2535"/>
              <w:gridCol w:w="2535"/>
              <w:gridCol w:w="2535"/>
            </w:tblGrid>
            <w:tr w:rsidR="00261442" w:rsidRPr="00A630AE" w:rsidTr="008D6D17">
              <w:trPr>
                <w:trHeight w:hRule="exact" w:val="737"/>
              </w:trPr>
              <w:tc>
                <w:tcPr>
                  <w:tcW w:w="2534" w:type="dxa"/>
                  <w:vAlign w:val="center"/>
                </w:tcPr>
                <w:p w:rsidR="00261442" w:rsidRPr="00A630AE" w:rsidRDefault="007B3B08" w:rsidP="001625C9">
                  <w:pPr>
                    <w:widowControl w:val="0"/>
                    <w:numPr>
                      <w:ilvl w:val="0"/>
                      <w:numId w:val="17"/>
                    </w:numPr>
                    <w:spacing w:line="360" w:lineRule="auto"/>
                    <w:contextualSpacing/>
                    <w:rPr>
                      <w:rFonts w:ascii="Times New Roman" w:hAnsi="Times New Roman" w:cs="Times New Roman"/>
                    </w:rPr>
                  </w:pPr>
                  <m:oMath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eqArr>
                          <m:eqArr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eqArrPr>
                          <m:e>
                            <m: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 xml:space="preserve">x-y=5,      </m:t>
                            </m:r>
                          </m: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+2y=-1;</m:t>
                            </m:r>
                          </m:e>
                        </m:eqArr>
                      </m:e>
                    </m:d>
                  </m:oMath>
                </w:p>
              </w:tc>
              <w:tc>
                <w:tcPr>
                  <w:tcW w:w="2535" w:type="dxa"/>
                  <w:vAlign w:val="center"/>
                </w:tcPr>
                <w:p w:rsidR="00261442" w:rsidRPr="00A630AE" w:rsidRDefault="007B3B08" w:rsidP="001625C9">
                  <w:pPr>
                    <w:widowControl w:val="0"/>
                    <w:numPr>
                      <w:ilvl w:val="0"/>
                      <w:numId w:val="17"/>
                    </w:numPr>
                    <w:spacing w:line="360" w:lineRule="auto"/>
                    <w:contextualSpacing/>
                    <w:rPr>
                      <w:rFonts w:ascii="Times New Roman" w:hAnsi="Times New Roman" w:cs="Times New Roman"/>
                    </w:rPr>
                  </w:pPr>
                  <m:oMath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eqArr>
                          <m:eqArr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eqArr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 xml:space="preserve">x+y=3,   </m:t>
                            </m:r>
                          </m: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2x-y=3;</m:t>
                            </m:r>
                          </m:e>
                        </m:eqArr>
                      </m:e>
                    </m:d>
                  </m:oMath>
                </w:p>
              </w:tc>
              <w:tc>
                <w:tcPr>
                  <w:tcW w:w="2535" w:type="dxa"/>
                  <w:vAlign w:val="center"/>
                </w:tcPr>
                <w:p w:rsidR="00261442" w:rsidRPr="00A630AE" w:rsidRDefault="007B3B08" w:rsidP="001625C9">
                  <w:pPr>
                    <w:widowControl w:val="0"/>
                    <w:numPr>
                      <w:ilvl w:val="0"/>
                      <w:numId w:val="17"/>
                    </w:numPr>
                    <w:spacing w:line="360" w:lineRule="auto"/>
                    <w:contextualSpacing/>
                    <w:rPr>
                      <w:rFonts w:ascii="Times New Roman" w:hAnsi="Times New Roman" w:cs="Times New Roman"/>
                    </w:rPr>
                  </w:pPr>
                  <m:oMath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eqArr>
                          <m:eqArr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eqArr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 xml:space="preserve">y=x+6,   </m:t>
                            </m:r>
                          </m: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3</m:t>
                                </m:r>
                              </m:den>
                            </m:f>
                            <m:r>
                              <w:rPr>
                                <w:rFonts w:ascii="Cambria Math" w:hAnsi="Cambria Math" w:cs="Times New Roman"/>
                              </w:rPr>
                              <m:t>x+y=2;</m:t>
                            </m:r>
                          </m:e>
                        </m:eqArr>
                      </m:e>
                    </m:d>
                  </m:oMath>
                </w:p>
              </w:tc>
              <w:tc>
                <w:tcPr>
                  <w:tcW w:w="2535" w:type="dxa"/>
                  <w:vAlign w:val="center"/>
                </w:tcPr>
                <w:p w:rsidR="00261442" w:rsidRPr="00A630AE" w:rsidRDefault="007B3B08" w:rsidP="001625C9">
                  <w:pPr>
                    <w:widowControl w:val="0"/>
                    <w:numPr>
                      <w:ilvl w:val="0"/>
                      <w:numId w:val="17"/>
                    </w:numPr>
                    <w:spacing w:line="360" w:lineRule="auto"/>
                    <w:contextualSpacing/>
                    <w:rPr>
                      <w:rFonts w:ascii="Times New Roman" w:hAnsi="Times New Roman" w:cs="Times New Roman"/>
                    </w:rPr>
                  </w:pPr>
                  <m:oMath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eqArr>
                          <m:eqArr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eqArr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 xml:space="preserve">y+x=0,   </m:t>
                            </m:r>
                          </m: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4x+y=0;</m:t>
                            </m:r>
                          </m:e>
                        </m:eqArr>
                      </m:e>
                    </m:d>
                  </m:oMath>
                </w:p>
              </w:tc>
            </w:tr>
            <w:tr w:rsidR="00261442" w:rsidRPr="00A630AE" w:rsidTr="008D6D17">
              <w:trPr>
                <w:trHeight w:hRule="exact" w:val="737"/>
              </w:trPr>
              <w:tc>
                <w:tcPr>
                  <w:tcW w:w="2534" w:type="dxa"/>
                  <w:vAlign w:val="center"/>
                </w:tcPr>
                <w:p w:rsidR="00261442" w:rsidRPr="00A630AE" w:rsidRDefault="007B3B08" w:rsidP="001625C9">
                  <w:pPr>
                    <w:widowControl w:val="0"/>
                    <w:numPr>
                      <w:ilvl w:val="0"/>
                      <w:numId w:val="17"/>
                    </w:numPr>
                    <w:spacing w:line="360" w:lineRule="auto"/>
                    <w:contextualSpacing/>
                    <w:rPr>
                      <w:rFonts w:ascii="Times New Roman" w:hAnsi="Times New Roman" w:cs="Times New Roman"/>
                    </w:rPr>
                  </w:pPr>
                  <m:oMath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eqArr>
                          <m:eqArr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eqArr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 xml:space="preserve">x=-3,       </m:t>
                            </m:r>
                          </m: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2x+y=3;</m:t>
                            </m:r>
                          </m:e>
                        </m:eqArr>
                      </m:e>
                    </m:d>
                  </m:oMath>
                </w:p>
              </w:tc>
              <w:tc>
                <w:tcPr>
                  <w:tcW w:w="2535" w:type="dxa"/>
                  <w:vAlign w:val="center"/>
                </w:tcPr>
                <w:p w:rsidR="00261442" w:rsidRPr="00A630AE" w:rsidRDefault="007B3B08" w:rsidP="001625C9">
                  <w:pPr>
                    <w:widowControl w:val="0"/>
                    <w:numPr>
                      <w:ilvl w:val="0"/>
                      <w:numId w:val="17"/>
                    </w:numPr>
                    <w:spacing w:line="360" w:lineRule="auto"/>
                    <w:contextualSpacing/>
                    <w:rPr>
                      <w:rFonts w:ascii="Times New Roman" w:hAnsi="Times New Roman" w:cs="Times New Roman"/>
                    </w:rPr>
                  </w:pPr>
                  <m:oMath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eqArr>
                          <m:eqArr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eqArr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 xml:space="preserve">2y-x=2,   </m:t>
                            </m:r>
                          </m: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4y-2x=3;</m:t>
                            </m:r>
                          </m:e>
                        </m:eqArr>
                      </m:e>
                    </m:d>
                  </m:oMath>
                </w:p>
              </w:tc>
              <w:tc>
                <w:tcPr>
                  <w:tcW w:w="2535" w:type="dxa"/>
                  <w:vAlign w:val="center"/>
                </w:tcPr>
                <w:p w:rsidR="00261442" w:rsidRPr="00A630AE" w:rsidRDefault="007B3B08" w:rsidP="001625C9">
                  <w:pPr>
                    <w:widowControl w:val="0"/>
                    <w:numPr>
                      <w:ilvl w:val="0"/>
                      <w:numId w:val="17"/>
                    </w:numPr>
                    <w:spacing w:line="360" w:lineRule="auto"/>
                    <w:contextualSpacing/>
                    <w:rPr>
                      <w:rFonts w:ascii="Times New Roman" w:hAnsi="Times New Roman" w:cs="Times New Roman"/>
                    </w:rPr>
                  </w:pPr>
                  <m:oMath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eqArr>
                          <m:eqArr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eqArr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 xml:space="preserve">y=x+5,      </m:t>
                            </m:r>
                          </m: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0,5x+y=2;</m:t>
                            </m:r>
                          </m:e>
                        </m:eqArr>
                      </m:e>
                    </m:d>
                  </m:oMath>
                </w:p>
              </w:tc>
              <w:tc>
                <w:tcPr>
                  <w:tcW w:w="2535" w:type="dxa"/>
                  <w:vAlign w:val="center"/>
                </w:tcPr>
                <w:p w:rsidR="00261442" w:rsidRPr="00A630AE" w:rsidRDefault="007B3B08" w:rsidP="001625C9">
                  <w:pPr>
                    <w:widowControl w:val="0"/>
                    <w:numPr>
                      <w:ilvl w:val="0"/>
                      <w:numId w:val="17"/>
                    </w:numPr>
                    <w:spacing w:line="360" w:lineRule="auto"/>
                    <w:contextualSpacing/>
                    <w:rPr>
                      <w:rFonts w:ascii="Times New Roman" w:hAnsi="Times New Roman" w:cs="Times New Roman"/>
                    </w:rPr>
                  </w:pPr>
                  <m:oMath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eqArr>
                          <m:eqArr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eqArr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 xml:space="preserve">y=2,          </m:t>
                            </m:r>
                          </m: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3x-y=4;</m:t>
                            </m:r>
                          </m:e>
                        </m:eqArr>
                      </m:e>
                    </m:d>
                  </m:oMath>
                </w:p>
              </w:tc>
            </w:tr>
            <w:tr w:rsidR="00A630AE" w:rsidRPr="00A630AE" w:rsidTr="008D6D17">
              <w:trPr>
                <w:trHeight w:hRule="exact" w:val="737"/>
              </w:trPr>
              <w:tc>
                <w:tcPr>
                  <w:tcW w:w="2534" w:type="dxa"/>
                  <w:vAlign w:val="center"/>
                </w:tcPr>
                <w:p w:rsidR="00A630AE" w:rsidRPr="00A630AE" w:rsidRDefault="00A630AE" w:rsidP="001625C9">
                  <w:pPr>
                    <w:widowControl w:val="0"/>
                    <w:numPr>
                      <w:ilvl w:val="0"/>
                      <w:numId w:val="17"/>
                    </w:numPr>
                    <w:spacing w:line="360" w:lineRule="auto"/>
                    <w:contextualSpacing/>
                    <w:rPr>
                      <w:rFonts w:ascii="Calibri" w:eastAsia="Calibri" w:hAnsi="Calibri" w:cs="Calibri"/>
                    </w:rPr>
                  </w:pPr>
                </w:p>
              </w:tc>
              <w:tc>
                <w:tcPr>
                  <w:tcW w:w="2535" w:type="dxa"/>
                  <w:vAlign w:val="center"/>
                </w:tcPr>
                <w:p w:rsidR="00A630AE" w:rsidRPr="00A630AE" w:rsidRDefault="00A630AE" w:rsidP="001625C9">
                  <w:pPr>
                    <w:widowControl w:val="0"/>
                    <w:numPr>
                      <w:ilvl w:val="0"/>
                      <w:numId w:val="17"/>
                    </w:numPr>
                    <w:spacing w:line="360" w:lineRule="auto"/>
                    <w:contextualSpacing/>
                    <w:rPr>
                      <w:rFonts w:ascii="Times New Roman" w:eastAsia="Calibri" w:hAnsi="Times New Roman" w:cs="Times New Roman"/>
                    </w:rPr>
                  </w:pPr>
                </w:p>
              </w:tc>
              <w:tc>
                <w:tcPr>
                  <w:tcW w:w="2535" w:type="dxa"/>
                  <w:vAlign w:val="center"/>
                </w:tcPr>
                <w:p w:rsidR="00A630AE" w:rsidRPr="00A630AE" w:rsidRDefault="00A630AE" w:rsidP="001625C9">
                  <w:pPr>
                    <w:widowControl w:val="0"/>
                    <w:numPr>
                      <w:ilvl w:val="0"/>
                      <w:numId w:val="17"/>
                    </w:numPr>
                    <w:spacing w:line="360" w:lineRule="auto"/>
                    <w:contextualSpacing/>
                    <w:rPr>
                      <w:rFonts w:ascii="Times New Roman" w:eastAsia="Calibri" w:hAnsi="Times New Roman" w:cs="Times New Roman"/>
                    </w:rPr>
                  </w:pPr>
                </w:p>
              </w:tc>
              <w:tc>
                <w:tcPr>
                  <w:tcW w:w="2535" w:type="dxa"/>
                  <w:vAlign w:val="center"/>
                </w:tcPr>
                <w:p w:rsidR="00A630AE" w:rsidRPr="00A630AE" w:rsidRDefault="00A630AE" w:rsidP="001625C9">
                  <w:pPr>
                    <w:widowControl w:val="0"/>
                    <w:numPr>
                      <w:ilvl w:val="0"/>
                      <w:numId w:val="17"/>
                    </w:numPr>
                    <w:spacing w:line="360" w:lineRule="auto"/>
                    <w:contextualSpacing/>
                    <w:rPr>
                      <w:rFonts w:ascii="Times New Roman" w:eastAsia="Calibri" w:hAnsi="Times New Roman" w:cs="Times New Roman"/>
                    </w:rPr>
                  </w:pPr>
                </w:p>
              </w:tc>
            </w:tr>
            <w:tr w:rsidR="00261442" w:rsidRPr="00A630AE" w:rsidTr="008D6D17">
              <w:trPr>
                <w:trHeight w:hRule="exact" w:val="737"/>
              </w:trPr>
              <w:tc>
                <w:tcPr>
                  <w:tcW w:w="2534" w:type="dxa"/>
                  <w:vAlign w:val="center"/>
                </w:tcPr>
                <w:p w:rsidR="00261442" w:rsidRPr="00A630AE" w:rsidRDefault="007B3B08" w:rsidP="001625C9">
                  <w:pPr>
                    <w:widowControl w:val="0"/>
                    <w:numPr>
                      <w:ilvl w:val="0"/>
                      <w:numId w:val="17"/>
                    </w:numPr>
                    <w:spacing w:line="360" w:lineRule="auto"/>
                    <w:contextualSpacing/>
                    <w:rPr>
                      <w:rFonts w:ascii="Times New Roman" w:hAnsi="Times New Roman" w:cs="Times New Roman"/>
                    </w:rPr>
                  </w:pPr>
                  <m:oMath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eqArr>
                          <m:eqArr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eqArr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 xml:space="preserve">y+x=0,      </m:t>
                            </m:r>
                          </m: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2x+y=-3;</m:t>
                            </m:r>
                          </m:e>
                        </m:eqArr>
                      </m:e>
                    </m:d>
                  </m:oMath>
                </w:p>
              </w:tc>
              <w:tc>
                <w:tcPr>
                  <w:tcW w:w="2535" w:type="dxa"/>
                  <w:vAlign w:val="center"/>
                </w:tcPr>
                <w:p w:rsidR="00261442" w:rsidRPr="00A630AE" w:rsidRDefault="007B3B08" w:rsidP="001625C9">
                  <w:pPr>
                    <w:widowControl w:val="0"/>
                    <w:numPr>
                      <w:ilvl w:val="0"/>
                      <w:numId w:val="17"/>
                    </w:numPr>
                    <w:spacing w:line="360" w:lineRule="auto"/>
                    <w:contextualSpacing/>
                    <w:rPr>
                      <w:rFonts w:ascii="Times New Roman" w:hAnsi="Times New Roman" w:cs="Times New Roman"/>
                    </w:rPr>
                  </w:pPr>
                  <m:oMath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eqArr>
                          <m:eqArr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eqArr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 xml:space="preserve">x+y=-1,    </m:t>
                            </m:r>
                          </m: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3x+3y=-2;</m:t>
                            </m:r>
                          </m:e>
                        </m:eqArr>
                      </m:e>
                    </m:d>
                  </m:oMath>
                </w:p>
              </w:tc>
              <w:tc>
                <w:tcPr>
                  <w:tcW w:w="2535" w:type="dxa"/>
                  <w:vAlign w:val="center"/>
                </w:tcPr>
                <w:p w:rsidR="00261442" w:rsidRPr="00A630AE" w:rsidRDefault="007B3B08" w:rsidP="001625C9">
                  <w:pPr>
                    <w:widowControl w:val="0"/>
                    <w:numPr>
                      <w:ilvl w:val="0"/>
                      <w:numId w:val="17"/>
                    </w:numPr>
                    <w:spacing w:line="360" w:lineRule="auto"/>
                    <w:contextualSpacing/>
                    <w:rPr>
                      <w:rFonts w:ascii="Times New Roman" w:hAnsi="Times New Roman" w:cs="Times New Roman"/>
                    </w:rPr>
                  </w:pPr>
                  <m:oMath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eqArr>
                          <m:eqArr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eqArr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 xml:space="preserve">y=x-3,     </m:t>
                            </m:r>
                          </m: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0,5x+y=3;</m:t>
                            </m:r>
                          </m:e>
                        </m:eqArr>
                      </m:e>
                    </m:d>
                  </m:oMath>
                </w:p>
              </w:tc>
              <w:tc>
                <w:tcPr>
                  <w:tcW w:w="2535" w:type="dxa"/>
                  <w:vAlign w:val="center"/>
                </w:tcPr>
                <w:p w:rsidR="00261442" w:rsidRPr="00A630AE" w:rsidRDefault="007B3B08" w:rsidP="001625C9">
                  <w:pPr>
                    <w:widowControl w:val="0"/>
                    <w:numPr>
                      <w:ilvl w:val="0"/>
                      <w:numId w:val="17"/>
                    </w:numPr>
                    <w:spacing w:line="360" w:lineRule="auto"/>
                    <w:contextualSpacing/>
                    <w:rPr>
                      <w:rFonts w:ascii="Times New Roman" w:hAnsi="Times New Roman" w:cs="Times New Roman"/>
                    </w:rPr>
                  </w:pPr>
                  <m:oMath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eqArr>
                          <m:eqArr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eqArr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 xml:space="preserve">y-x=0,   </m:t>
                            </m:r>
                          </m: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3x-y=4;</m:t>
                            </m:r>
                          </m:e>
                        </m:eqArr>
                      </m:e>
                    </m:d>
                  </m:oMath>
                </w:p>
              </w:tc>
            </w:tr>
            <w:tr w:rsidR="00261442" w:rsidRPr="00A630AE" w:rsidTr="008D6D17">
              <w:trPr>
                <w:trHeight w:hRule="exact" w:val="737"/>
              </w:trPr>
              <w:tc>
                <w:tcPr>
                  <w:tcW w:w="2534" w:type="dxa"/>
                  <w:vAlign w:val="center"/>
                </w:tcPr>
                <w:p w:rsidR="00261442" w:rsidRPr="00A630AE" w:rsidRDefault="007B3B08" w:rsidP="001625C9">
                  <w:pPr>
                    <w:widowControl w:val="0"/>
                    <w:numPr>
                      <w:ilvl w:val="0"/>
                      <w:numId w:val="17"/>
                    </w:numPr>
                    <w:spacing w:line="360" w:lineRule="auto"/>
                    <w:contextualSpacing/>
                    <w:rPr>
                      <w:rFonts w:ascii="Times New Roman" w:hAnsi="Times New Roman" w:cs="Times New Roman"/>
                    </w:rPr>
                  </w:pPr>
                  <m:oMath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eqArr>
                          <m:eqArr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eqArr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 xml:space="preserve">x=-2,      </m:t>
                            </m:r>
                          </m: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2x-y=1;</m:t>
                            </m:r>
                          </m:e>
                        </m:eqArr>
                      </m:e>
                    </m:d>
                  </m:oMath>
                </w:p>
              </w:tc>
              <w:tc>
                <w:tcPr>
                  <w:tcW w:w="2535" w:type="dxa"/>
                  <w:vAlign w:val="center"/>
                </w:tcPr>
                <w:p w:rsidR="00261442" w:rsidRPr="00A630AE" w:rsidRDefault="007B3B08" w:rsidP="001625C9">
                  <w:pPr>
                    <w:widowControl w:val="0"/>
                    <w:numPr>
                      <w:ilvl w:val="0"/>
                      <w:numId w:val="17"/>
                    </w:numPr>
                    <w:spacing w:line="360" w:lineRule="auto"/>
                    <w:contextualSpacing/>
                    <w:rPr>
                      <w:rFonts w:ascii="Times New Roman" w:hAnsi="Times New Roman" w:cs="Times New Roman"/>
                    </w:rPr>
                  </w:pPr>
                  <m:oMath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eqArr>
                          <m:eqArr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eqArr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 xml:space="preserve">x-y=1,    </m:t>
                            </m:r>
                          </m: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2x-2y=3;</m:t>
                            </m:r>
                          </m:e>
                        </m:eqArr>
                      </m:e>
                    </m:d>
                  </m:oMath>
                </w:p>
              </w:tc>
              <w:tc>
                <w:tcPr>
                  <w:tcW w:w="2535" w:type="dxa"/>
                  <w:vAlign w:val="center"/>
                </w:tcPr>
                <w:p w:rsidR="00261442" w:rsidRPr="00A630AE" w:rsidRDefault="007B3B08" w:rsidP="001625C9">
                  <w:pPr>
                    <w:widowControl w:val="0"/>
                    <w:numPr>
                      <w:ilvl w:val="0"/>
                      <w:numId w:val="17"/>
                    </w:numPr>
                    <w:spacing w:line="360" w:lineRule="auto"/>
                    <w:contextualSpacing/>
                    <w:rPr>
                      <w:rFonts w:ascii="Times New Roman" w:hAnsi="Times New Roman" w:cs="Times New Roman"/>
                    </w:rPr>
                  </w:pPr>
                  <m:oMath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eqArr>
                          <m:eqArr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eqArr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 xml:space="preserve">x+y=5,   </m:t>
                            </m:r>
                          </m: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y=2x+2;</m:t>
                            </m:r>
                          </m:e>
                        </m:eqArr>
                      </m:e>
                    </m:d>
                  </m:oMath>
                </w:p>
              </w:tc>
              <w:tc>
                <w:tcPr>
                  <w:tcW w:w="2535" w:type="dxa"/>
                  <w:vAlign w:val="center"/>
                </w:tcPr>
                <w:p w:rsidR="00261442" w:rsidRPr="00A630AE" w:rsidRDefault="007B3B08" w:rsidP="001625C9">
                  <w:pPr>
                    <w:widowControl w:val="0"/>
                    <w:numPr>
                      <w:ilvl w:val="0"/>
                      <w:numId w:val="17"/>
                    </w:numPr>
                    <w:spacing w:line="360" w:lineRule="auto"/>
                    <w:contextualSpacing/>
                    <w:rPr>
                      <w:rFonts w:ascii="Times New Roman" w:hAnsi="Times New Roman" w:cs="Times New Roman"/>
                    </w:rPr>
                  </w:pPr>
                  <m:oMath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eqArr>
                          <m:eqArr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eqArr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 xml:space="preserve">3y-2x=0,   </m:t>
                            </m:r>
                          </m:e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y=-3x+11.</m:t>
                            </m:r>
                          </m:e>
                        </m:eqArr>
                      </m:e>
                    </m:d>
                  </m:oMath>
                </w:p>
              </w:tc>
            </w:tr>
          </w:tbl>
          <w:p w:rsidR="00261442" w:rsidRPr="00A630AE" w:rsidRDefault="00261442" w:rsidP="008D6D17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1442" w:rsidRDefault="00261442" w:rsidP="00702887">
            <w:pPr>
              <w:widowControl w:val="0"/>
              <w:spacing w:before="120" w:after="12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ые вопросы</w:t>
            </w:r>
            <w:r w:rsidR="00436EAE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436EAE" w:rsidRPr="00436EAE" w:rsidRDefault="00436EAE" w:rsidP="001625C9">
            <w:pPr>
              <w:pStyle w:val="af1"/>
              <w:widowControl w:val="0"/>
              <w:numPr>
                <w:ilvl w:val="0"/>
                <w:numId w:val="84"/>
              </w:numPr>
              <w:spacing w:before="120" w:after="120"/>
              <w:jc w:val="both"/>
              <w:rPr>
                <w:sz w:val="24"/>
              </w:rPr>
            </w:pPr>
            <w:r w:rsidRPr="00436EAE">
              <w:rPr>
                <w:sz w:val="24"/>
              </w:rPr>
              <w:t>Поясните суть графического метода.</w:t>
            </w:r>
          </w:p>
          <w:p w:rsidR="00436EAE" w:rsidRPr="00436EAE" w:rsidRDefault="00436EAE" w:rsidP="001625C9">
            <w:pPr>
              <w:pStyle w:val="af1"/>
              <w:widowControl w:val="0"/>
              <w:numPr>
                <w:ilvl w:val="0"/>
                <w:numId w:val="84"/>
              </w:numPr>
              <w:spacing w:before="120" w:after="120"/>
              <w:jc w:val="both"/>
              <w:rPr>
                <w:sz w:val="24"/>
              </w:rPr>
            </w:pPr>
            <w:r w:rsidRPr="00436EAE">
              <w:rPr>
                <w:sz w:val="24"/>
              </w:rPr>
              <w:t>Какова точность решения этим методом?</w:t>
            </w:r>
          </w:p>
          <w:p w:rsidR="00261442" w:rsidRPr="00DA4F8F" w:rsidRDefault="00261442" w:rsidP="00702887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>Время на выполнение:   90- мин. (час.),</w:t>
            </w:r>
          </w:p>
          <w:p w:rsidR="00261442" w:rsidRPr="00DA4F8F" w:rsidRDefault="00261442" w:rsidP="00702887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в том числе:</w:t>
            </w:r>
          </w:p>
          <w:p w:rsidR="00261442" w:rsidRPr="00DA4F8F" w:rsidRDefault="00261442" w:rsidP="00702887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подготовка 10 мин.;</w:t>
            </w:r>
          </w:p>
          <w:p w:rsidR="00261442" w:rsidRPr="00DA4F8F" w:rsidRDefault="00261442" w:rsidP="00702887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выполнение 1 час.10 мин.;</w:t>
            </w:r>
          </w:p>
          <w:p w:rsidR="00261442" w:rsidRPr="00DA4F8F" w:rsidRDefault="00261442" w:rsidP="00702887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оформление и сдача 10 мин.</w:t>
            </w:r>
          </w:p>
          <w:p w:rsidR="00261442" w:rsidRPr="00DA4F8F" w:rsidRDefault="00261442" w:rsidP="00702887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61442" w:rsidRPr="00DA4F8F" w:rsidRDefault="00261442" w:rsidP="00702887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Работа выполняется в тетради для практических работ.</w:t>
            </w:r>
          </w:p>
          <w:p w:rsidR="00261442" w:rsidRPr="00DA4F8F" w:rsidRDefault="00261442" w:rsidP="00702887">
            <w:pPr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bCs/>
                <w:sz w:val="24"/>
                <w:szCs w:val="24"/>
              </w:rPr>
              <w:t>Шкала оценки образовательных достижений</w:t>
            </w:r>
          </w:p>
          <w:tbl>
            <w:tblPr>
              <w:tblW w:w="9335" w:type="dxa"/>
              <w:tblLayout w:type="fixed"/>
              <w:tblCellMar>
                <w:top w:w="72" w:type="dxa"/>
                <w:left w:w="144" w:type="dxa"/>
                <w:bottom w:w="72" w:type="dxa"/>
                <w:right w:w="144" w:type="dxa"/>
              </w:tblCellMar>
              <w:tblLook w:val="0000" w:firstRow="0" w:lastRow="0" w:firstColumn="0" w:lastColumn="0" w:noHBand="0" w:noVBand="0"/>
            </w:tblPr>
            <w:tblGrid>
              <w:gridCol w:w="4702"/>
              <w:gridCol w:w="1794"/>
              <w:gridCol w:w="2839"/>
            </w:tblGrid>
            <w:tr w:rsidR="00261442" w:rsidRPr="00DA4F8F" w:rsidTr="008D6D17">
              <w:trPr>
                <w:trHeight w:val="206"/>
              </w:trPr>
              <w:tc>
                <w:tcPr>
                  <w:tcW w:w="4702" w:type="dxa"/>
                  <w:vMerge w:val="restart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Процент результативности (правильных ответов)</w:t>
                  </w:r>
                </w:p>
              </w:tc>
              <w:tc>
                <w:tcPr>
                  <w:tcW w:w="4633" w:type="dxa"/>
                  <w:gridSpan w:val="2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ценка уровня подготовки</w:t>
                  </w:r>
                </w:p>
              </w:tc>
            </w:tr>
            <w:tr w:rsidR="00261442" w:rsidRPr="00DA4F8F" w:rsidTr="008D6D17">
              <w:trPr>
                <w:trHeight w:val="298"/>
              </w:trPr>
              <w:tc>
                <w:tcPr>
                  <w:tcW w:w="4702" w:type="dxa"/>
                  <w:vMerge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" w:type="dxa"/>
                    <w:bottom w:w="0" w:type="dxa"/>
                    <w:right w:w="10" w:type="dxa"/>
                  </w:tcMar>
                  <w:vAlign w:val="center"/>
                </w:tcPr>
                <w:p w:rsidR="00261442" w:rsidRPr="00DA4F8F" w:rsidRDefault="00261442" w:rsidP="00702887">
                  <w:pPr>
                    <w:widowControl w:val="0"/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балл (отметка)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вербальный аналог</w:t>
                  </w:r>
                </w:p>
              </w:tc>
            </w:tr>
            <w:tr w:rsidR="00261442" w:rsidRPr="00DA4F8F" w:rsidTr="008D6D17">
              <w:trPr>
                <w:trHeight w:val="195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90 ÷ 10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тлично</w:t>
                  </w:r>
                </w:p>
              </w:tc>
            </w:tr>
            <w:tr w:rsidR="00261442" w:rsidRPr="00DA4F8F" w:rsidTr="008D6D17">
              <w:trPr>
                <w:trHeight w:val="132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80 ÷ 8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хорошо</w:t>
                  </w:r>
                </w:p>
              </w:tc>
            </w:tr>
            <w:tr w:rsidR="00261442" w:rsidRPr="00DA4F8F" w:rsidTr="008D6D17">
              <w:trPr>
                <w:trHeight w:val="210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70 ÷ 7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удовлетворительно</w:t>
                  </w:r>
                </w:p>
              </w:tc>
            </w:tr>
            <w:tr w:rsidR="00261442" w:rsidRPr="00DA4F8F" w:rsidTr="008D6D17">
              <w:trPr>
                <w:trHeight w:val="288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менее 7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неудовлетворительно</w:t>
                  </w:r>
                </w:p>
              </w:tc>
            </w:tr>
          </w:tbl>
          <w:p w:rsidR="00261442" w:rsidRPr="00DA4F8F" w:rsidRDefault="00261442" w:rsidP="00702887">
            <w:pPr>
              <w:widowControl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 w:rsidP="00A02759">
            <w:pPr>
              <w:widowControl w:val="0"/>
              <w:jc w:val="center"/>
              <w:rPr>
                <w:sz w:val="24"/>
                <w:szCs w:val="24"/>
              </w:rPr>
            </w:pPr>
          </w:p>
          <w:p w:rsidR="00261442" w:rsidRPr="00DA4F8F" w:rsidRDefault="00261442" w:rsidP="00702887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рактическое занятие №7</w:t>
            </w:r>
          </w:p>
          <w:p w:rsidR="00261442" w:rsidRPr="00DA4F8F" w:rsidRDefault="00261442" w:rsidP="00702887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 </w:t>
            </w: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ема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: «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Решение систем уравнений методами Крамера, Гаусса,»</w:t>
            </w:r>
          </w:p>
          <w:p w:rsidR="00261442" w:rsidRPr="00436EAE" w:rsidRDefault="00261442" w:rsidP="00702887">
            <w:pPr>
              <w:widowContro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Цель:</w:t>
            </w:r>
            <w:r w:rsidR="00436EA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436EAE" w:rsidRPr="00436EAE">
              <w:rPr>
                <w:rFonts w:ascii="Times New Roman" w:hAnsi="Times New Roman" w:cs="Times New Roman"/>
                <w:sz w:val="24"/>
                <w:szCs w:val="24"/>
              </w:rPr>
              <w:t>формирование навыка решения СЛАУ методами Крамера и Гаусса.</w:t>
            </w:r>
          </w:p>
          <w:p w:rsidR="00261442" w:rsidRDefault="00261442" w:rsidP="00702887">
            <w:pPr>
              <w:widowControl w:val="0"/>
              <w:spacing w:after="0" w:line="240" w:lineRule="auto"/>
              <w:rPr>
                <w:rStyle w:val="apple-converted-space"/>
                <w:rFonts w:ascii="Times New Roman" w:hAnsi="Times New Roman" w:cs="Times New Roman"/>
                <w:b/>
                <w:sz w:val="24"/>
                <w:szCs w:val="24"/>
                <w:shd w:val="clear" w:color="auto" w:fill="FFFFFF"/>
              </w:rPr>
            </w:pPr>
            <w:r w:rsidRPr="00DA4F8F">
              <w:rPr>
                <w:rStyle w:val="apple-converted-space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 xml:space="preserve">При выполнении практической работы студент должен </w:t>
            </w:r>
            <w:r w:rsidRPr="00DA4F8F">
              <w:rPr>
                <w:rStyle w:val="apple-converted-space"/>
                <w:rFonts w:ascii="Times New Roman" w:hAnsi="Times New Roman" w:cs="Times New Roman"/>
                <w:b/>
                <w:sz w:val="24"/>
                <w:szCs w:val="24"/>
                <w:shd w:val="clear" w:color="auto" w:fill="FFFFFF"/>
              </w:rPr>
              <w:t>знать:</w:t>
            </w:r>
          </w:p>
          <w:p w:rsidR="00436EAE" w:rsidRPr="00436EAE" w:rsidRDefault="00436EAE" w:rsidP="001625C9">
            <w:pPr>
              <w:pStyle w:val="af1"/>
              <w:widowControl w:val="0"/>
              <w:numPr>
                <w:ilvl w:val="0"/>
                <w:numId w:val="85"/>
              </w:numPr>
              <w:rPr>
                <w:rStyle w:val="apple-converted-space"/>
                <w:sz w:val="24"/>
                <w:shd w:val="clear" w:color="auto" w:fill="FFFFFF"/>
              </w:rPr>
            </w:pPr>
            <w:r w:rsidRPr="00436EAE">
              <w:rPr>
                <w:rStyle w:val="apple-converted-space"/>
                <w:sz w:val="24"/>
                <w:shd w:val="clear" w:color="auto" w:fill="FFFFFF"/>
              </w:rPr>
              <w:t>формулы Крамера</w:t>
            </w:r>
          </w:p>
          <w:p w:rsidR="00436EAE" w:rsidRPr="00436EAE" w:rsidRDefault="00436EAE" w:rsidP="001625C9">
            <w:pPr>
              <w:pStyle w:val="af1"/>
              <w:widowControl w:val="0"/>
              <w:numPr>
                <w:ilvl w:val="0"/>
                <w:numId w:val="85"/>
              </w:numPr>
              <w:rPr>
                <w:rStyle w:val="apple-converted-space"/>
                <w:sz w:val="24"/>
                <w:shd w:val="clear" w:color="auto" w:fill="FFFFFF"/>
              </w:rPr>
            </w:pPr>
            <w:r w:rsidRPr="00436EAE">
              <w:rPr>
                <w:rStyle w:val="apple-converted-space"/>
                <w:sz w:val="24"/>
                <w:shd w:val="clear" w:color="auto" w:fill="FFFFFF"/>
              </w:rPr>
              <w:t>метод Гаусса</w:t>
            </w:r>
          </w:p>
          <w:p w:rsidR="00261442" w:rsidRPr="00DA4F8F" w:rsidRDefault="00261442" w:rsidP="00702887">
            <w:pPr>
              <w:widowControl w:val="0"/>
              <w:spacing w:after="0" w:line="240" w:lineRule="auto"/>
              <w:rPr>
                <w:rStyle w:val="apple-converted-space"/>
                <w:rFonts w:ascii="Times New Roman" w:hAnsi="Times New Roman" w:cs="Times New Roman"/>
                <w:b/>
                <w:sz w:val="24"/>
                <w:szCs w:val="24"/>
                <w:shd w:val="clear" w:color="auto" w:fill="FFFFFF"/>
              </w:rPr>
            </w:pPr>
          </w:p>
          <w:p w:rsidR="00261442" w:rsidRDefault="00261442" w:rsidP="00702887">
            <w:pPr>
              <w:pStyle w:val="af4"/>
              <w:widowControl w:val="0"/>
              <w:spacing w:beforeAutospacing="0" w:after="0" w:afterAutospacing="0"/>
              <w:rPr>
                <w:b/>
                <w:color w:val="222222"/>
              </w:rPr>
            </w:pPr>
            <w:r w:rsidRPr="00DA4F8F">
              <w:rPr>
                <w:color w:val="222222"/>
              </w:rPr>
              <w:t>После окончания занятия необходимо у</w:t>
            </w:r>
            <w:r w:rsidRPr="00DA4F8F">
              <w:rPr>
                <w:b/>
                <w:color w:val="222222"/>
              </w:rPr>
              <w:t>меть:</w:t>
            </w:r>
          </w:p>
          <w:p w:rsidR="00436EAE" w:rsidRPr="00436EAE" w:rsidRDefault="00436EAE" w:rsidP="001625C9">
            <w:pPr>
              <w:pStyle w:val="af4"/>
              <w:widowControl w:val="0"/>
              <w:numPr>
                <w:ilvl w:val="0"/>
                <w:numId w:val="86"/>
              </w:numPr>
              <w:spacing w:beforeAutospacing="0" w:after="0" w:afterAutospacing="0"/>
              <w:rPr>
                <w:color w:val="222222"/>
              </w:rPr>
            </w:pPr>
            <w:r>
              <w:rPr>
                <w:color w:val="222222"/>
              </w:rPr>
              <w:t>р</w:t>
            </w:r>
            <w:r w:rsidRPr="00436EAE">
              <w:rPr>
                <w:color w:val="222222"/>
              </w:rPr>
              <w:t>ешать систему линейных уравнений методами Крамера и Гаусса</w:t>
            </w:r>
          </w:p>
          <w:p w:rsidR="00261442" w:rsidRPr="00DA4F8F" w:rsidRDefault="00261442" w:rsidP="00702887">
            <w:pPr>
              <w:pStyle w:val="af4"/>
              <w:widowControl w:val="0"/>
              <w:spacing w:beforeAutospacing="0" w:after="0" w:afterAutospacing="0"/>
              <w:rPr>
                <w:b/>
                <w:color w:val="222222"/>
              </w:rPr>
            </w:pPr>
          </w:p>
          <w:p w:rsidR="00261442" w:rsidRDefault="00261442" w:rsidP="00702887">
            <w:pPr>
              <w:widowControl w:val="0"/>
              <w:spacing w:after="0" w:line="360" w:lineRule="auto"/>
              <w:rPr>
                <w:rStyle w:val="a3"/>
                <w:rFonts w:ascii="Times New Roman" w:hAnsi="Times New Roman" w:cs="Times New Roman"/>
                <w:b/>
                <w:i w:val="0"/>
                <w:sz w:val="24"/>
                <w:szCs w:val="24"/>
              </w:rPr>
            </w:pPr>
            <w:r w:rsidRPr="00DA4F8F">
              <w:rPr>
                <w:rStyle w:val="a3"/>
                <w:rFonts w:ascii="Times New Roman" w:hAnsi="Times New Roman" w:cs="Times New Roman"/>
                <w:b/>
                <w:i w:val="0"/>
                <w:sz w:val="24"/>
                <w:szCs w:val="24"/>
              </w:rPr>
              <w:t>Формируемые компетенции:</w:t>
            </w:r>
          </w:p>
          <w:p w:rsidR="00436EAE" w:rsidRPr="00DA4F8F" w:rsidRDefault="00436EAE" w:rsidP="00702887">
            <w:pPr>
              <w:widowControl w:val="0"/>
              <w:spacing w:after="0" w:line="360" w:lineRule="auto"/>
              <w:rPr>
                <w:rStyle w:val="a3"/>
                <w:rFonts w:ascii="Times New Roman" w:hAnsi="Times New Roman" w:cs="Times New Roman"/>
                <w:b/>
                <w:i w:val="0"/>
                <w:sz w:val="24"/>
                <w:szCs w:val="24"/>
              </w:rPr>
            </w:pPr>
          </w:p>
          <w:p w:rsidR="00436EAE" w:rsidRPr="00436EAE" w:rsidRDefault="00436EAE" w:rsidP="00436EAE">
            <w:pPr>
              <w:widowControl w:val="0"/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36EAE">
              <w:rPr>
                <w:rFonts w:ascii="Times New Roman" w:hAnsi="Times New Roman" w:cs="Times New Roman"/>
                <w:sz w:val="24"/>
                <w:szCs w:val="24"/>
              </w:rPr>
              <w:t>ОК 01. Выбирать способы решения задач профессиональной деятельности применительно к различным контекстам.</w:t>
            </w:r>
          </w:p>
          <w:p w:rsidR="00436EAE" w:rsidRPr="00436EAE" w:rsidRDefault="00436EAE" w:rsidP="00436EAE">
            <w:pPr>
              <w:widowControl w:val="0"/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36EAE">
              <w:rPr>
                <w:rFonts w:ascii="Times New Roman" w:hAnsi="Times New Roman" w:cs="Times New Roman"/>
                <w:sz w:val="24"/>
                <w:szCs w:val="24"/>
              </w:rPr>
              <w:t>ОК 02. Использовать современные средства поиска, анализа и интерпретации информации и информационные технологии для выполнения задач профессиональной деятельности.</w:t>
            </w:r>
          </w:p>
          <w:p w:rsidR="00261442" w:rsidRPr="00DA4F8F" w:rsidRDefault="00261442" w:rsidP="00702887">
            <w:pPr>
              <w:widowControl w:val="0"/>
              <w:spacing w:after="0" w:line="360" w:lineRule="auto"/>
              <w:rPr>
                <w:rStyle w:val="a3"/>
                <w:rFonts w:ascii="Times New Roman" w:hAnsi="Times New Roman" w:cs="Times New Roman"/>
                <w:b/>
                <w:i w:val="0"/>
                <w:sz w:val="24"/>
                <w:szCs w:val="24"/>
              </w:rPr>
            </w:pPr>
          </w:p>
          <w:p w:rsidR="00261442" w:rsidRPr="00DA4F8F" w:rsidRDefault="00261442" w:rsidP="00702887">
            <w:pPr>
              <w:pStyle w:val="af1"/>
              <w:widowControl w:val="0"/>
              <w:spacing w:line="360" w:lineRule="auto"/>
              <w:jc w:val="center"/>
              <w:rPr>
                <w:b/>
                <w:sz w:val="24"/>
              </w:rPr>
            </w:pPr>
            <w:r w:rsidRPr="00DA4F8F">
              <w:rPr>
                <w:b/>
                <w:sz w:val="24"/>
              </w:rPr>
              <w:t>Порядок выполнения работы:</w:t>
            </w:r>
          </w:p>
          <w:p w:rsidR="00261442" w:rsidRPr="00DA4F8F" w:rsidRDefault="00261442" w:rsidP="00702887">
            <w:pPr>
              <w:pStyle w:val="af1"/>
              <w:widowControl w:val="0"/>
              <w:spacing w:line="360" w:lineRule="auto"/>
              <w:ind w:hanging="294"/>
              <w:rPr>
                <w:b/>
                <w:sz w:val="24"/>
              </w:rPr>
            </w:pPr>
            <w:r w:rsidRPr="00DA4F8F">
              <w:rPr>
                <w:sz w:val="24"/>
              </w:rPr>
              <w:t>1.Изучить теоретический материал по теме.</w:t>
            </w:r>
          </w:p>
          <w:p w:rsidR="00261442" w:rsidRPr="00DA4F8F" w:rsidRDefault="00261442" w:rsidP="00702887">
            <w:pPr>
              <w:pStyle w:val="af2"/>
              <w:widowControl w:val="0"/>
              <w:spacing w:line="360" w:lineRule="auto"/>
              <w:ind w:left="42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.Рассмотреть примеры решения типовых заданий.</w:t>
            </w:r>
          </w:p>
          <w:p w:rsidR="00261442" w:rsidRPr="00DA4F8F" w:rsidRDefault="00261442" w:rsidP="00702887">
            <w:pPr>
              <w:pStyle w:val="af2"/>
              <w:widowControl w:val="0"/>
              <w:spacing w:line="360" w:lineRule="auto"/>
              <w:ind w:left="42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. Ответить на контрольные вопросы.</w:t>
            </w:r>
          </w:p>
          <w:p w:rsidR="00261442" w:rsidRPr="00DA4F8F" w:rsidRDefault="00261442" w:rsidP="00702887">
            <w:pPr>
              <w:pStyle w:val="af2"/>
              <w:widowControl w:val="0"/>
              <w:spacing w:line="360" w:lineRule="auto"/>
              <w:ind w:left="426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. Выполнить самостоятельную работу</w:t>
            </w: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702887">
            <w:pPr>
              <w:pStyle w:val="af2"/>
              <w:widowControl w:val="0"/>
              <w:spacing w:line="360" w:lineRule="auto"/>
              <w:ind w:left="426"/>
              <w:rPr>
                <w:rFonts w:ascii="Times New Roman" w:hAnsi="Times New Roman"/>
                <w:bCs/>
                <w:sz w:val="24"/>
                <w:szCs w:val="24"/>
                <w:u w:val="single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5. Сдать отчет по проделанной работе.</w:t>
            </w:r>
          </w:p>
          <w:p w:rsidR="00261442" w:rsidRPr="00DA4F8F" w:rsidRDefault="00261442" w:rsidP="00702887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Краткие теоретические сведения</w:t>
            </w:r>
          </w:p>
          <w:p w:rsidR="00261442" w:rsidRPr="00DA4F8F" w:rsidRDefault="00261442" w:rsidP="002545E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. Метод Крамера.</w:t>
            </w:r>
          </w:p>
          <w:p w:rsidR="00261442" w:rsidRPr="00DA4F8F" w:rsidRDefault="00261442" w:rsidP="002545E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Рассмотрим систему 3-х линейных уравнений с тремя неизвестными.</w:t>
            </w:r>
          </w:p>
          <w:p w:rsidR="00261442" w:rsidRPr="00DA4F8F" w:rsidRDefault="00261442" w:rsidP="002545E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261442" w:rsidRPr="00DA4F8F" w:rsidRDefault="00261442" w:rsidP="002545E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261442" w:rsidRPr="00DA4F8F" w:rsidRDefault="00261442" w:rsidP="002545E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object w:dxaOrig="3700" w:dyaOrig="1440">
                <v:shape id="_x0000_i1337" type="#_x0000_t75" style="width:187.5pt;height:1in" o:ole="">
                  <v:imagedata r:id="rId526" o:title=""/>
                </v:shape>
                <o:OLEObject Type="Embed" ProgID="Equation.2" ShapeID="_x0000_i1337" DrawAspect="Content" ObjectID="_1779793032" r:id="rId527"/>
              </w:object>
            </w: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(2).</w:t>
            </w:r>
          </w:p>
          <w:p w:rsidR="00261442" w:rsidRPr="00DA4F8F" w:rsidRDefault="00261442" w:rsidP="002545E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261442" w:rsidRPr="00DA4F8F" w:rsidRDefault="00261442" w:rsidP="002545E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1.  В данной системе составим определитель  </w:t>
            </w: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object w:dxaOrig="2560" w:dyaOrig="1440">
                <v:shape id="_x0000_i1338" type="#_x0000_t75" style="width:129.75pt;height:1in" o:ole="">
                  <v:imagedata r:id="rId528" o:title=""/>
                </v:shape>
                <o:OLEObject Type="Embed" ProgID="Equation.2" ShapeID="_x0000_i1338" DrawAspect="Content" ObjectID="_1779793033" r:id="rId529"/>
              </w:object>
            </w: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и вычислим.</w:t>
            </w:r>
          </w:p>
          <w:p w:rsidR="00261442" w:rsidRPr="00DA4F8F" w:rsidRDefault="00261442" w:rsidP="002545E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 xml:space="preserve"> </w:t>
            </w:r>
          </w:p>
          <w:p w:rsidR="00261442" w:rsidRPr="00DA4F8F" w:rsidRDefault="00261442" w:rsidP="002545E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. Составить и вычислить следующие определители :</w:t>
            </w:r>
          </w:p>
          <w:p w:rsidR="00261442" w:rsidRPr="00DA4F8F" w:rsidRDefault="00261442" w:rsidP="002545E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261442" w:rsidRPr="00DA4F8F" w:rsidRDefault="00261442" w:rsidP="002545E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</w:t>
            </w: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object w:dxaOrig="8020" w:dyaOrig="1440">
                <v:shape id="_x0000_i1339" type="#_x0000_t75" style="width:402.75pt;height:1in" o:ole="">
                  <v:imagedata r:id="rId530" o:title=""/>
                </v:shape>
                <o:OLEObject Type="Embed" ProgID="Equation.2" ShapeID="_x0000_i1339" DrawAspect="Content" ObjectID="_1779793034" r:id="rId531"/>
              </w:objec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14"/>
              </w:numPr>
              <w:spacing w:line="360" w:lineRule="auto"/>
              <w:rPr>
                <w:b/>
                <w:bCs/>
                <w:sz w:val="24"/>
              </w:rPr>
            </w:pPr>
            <w:r w:rsidRPr="00DA4F8F">
              <w:rPr>
                <w:b/>
                <w:bCs/>
                <w:sz w:val="24"/>
              </w:rPr>
              <w:t>Воспользоваться формулами Крамера.</w:t>
            </w:r>
          </w:p>
          <w:p w:rsidR="00261442" w:rsidRPr="00DA4F8F" w:rsidRDefault="00261442" w:rsidP="002545E3">
            <w:pPr>
              <w:pStyle w:val="af1"/>
              <w:widowControl w:val="0"/>
              <w:spacing w:line="360" w:lineRule="auto"/>
              <w:rPr>
                <w:b/>
                <w:bCs/>
                <w:sz w:val="24"/>
              </w:rPr>
            </w:pPr>
          </w:p>
          <w:p w:rsidR="00261442" w:rsidRPr="00DA4F8F" w:rsidRDefault="00261442" w:rsidP="002545E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 xml:space="preserve">      </w:t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object w:dxaOrig="3700" w:dyaOrig="820">
                <v:shape id="_x0000_i1340" type="#_x0000_t75" style="width:187.5pt;height:43.5pt" o:ole="">
                  <v:imagedata r:id="rId532" o:title=""/>
                </v:shape>
                <o:OLEObject Type="Embed" ProgID="Equation.2" ShapeID="_x0000_i1340" DrawAspect="Content" ObjectID="_1779793035" r:id="rId533"/>
              </w:object>
            </w:r>
          </w:p>
          <w:p w:rsidR="00261442" w:rsidRPr="00DA4F8F" w:rsidRDefault="00261442" w:rsidP="002545E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</w:p>
          <w:p w:rsidR="00261442" w:rsidRPr="00DA4F8F" w:rsidRDefault="00261442" w:rsidP="002545E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3.  ПРИМЕРЫ.</w:t>
            </w:r>
          </w:p>
          <w:p w:rsidR="00261442" w:rsidRPr="00DA4F8F" w:rsidRDefault="00261442" w:rsidP="002545E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_______________</w:t>
            </w:r>
          </w:p>
          <w:p w:rsidR="00261442" w:rsidRPr="00DA4F8F" w:rsidRDefault="00261442" w:rsidP="002545E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</w:p>
          <w:p w:rsidR="00261442" w:rsidRPr="00DA4F8F" w:rsidRDefault="00261442" w:rsidP="002545E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 xml:space="preserve">1. </w:t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object w:dxaOrig="1700" w:dyaOrig="940">
                <v:shape id="_x0000_i1341" type="#_x0000_t75" style="width:86.25pt;height:50.25pt" o:ole="">
                  <v:imagedata r:id="rId534" o:title=""/>
                </v:shape>
                <o:OLEObject Type="Embed" ProgID="Equation.2" ShapeID="_x0000_i1341" DrawAspect="Content" ObjectID="_1779793036" r:id="rId535"/>
              </w:object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.</w:t>
            </w:r>
          </w:p>
          <w:p w:rsidR="00261442" w:rsidRPr="00DA4F8F" w:rsidRDefault="00261442" w:rsidP="002545E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 xml:space="preserve">     </w:t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object w:dxaOrig="2799" w:dyaOrig="1020">
                <v:shape id="_x0000_i1342" type="#_x0000_t75" style="width:136.5pt;height:50.25pt" o:ole="">
                  <v:imagedata r:id="rId536" o:title=""/>
                </v:shape>
                <o:OLEObject Type="Embed" ProgID="Equation.2" ShapeID="_x0000_i1342" DrawAspect="Content" ObjectID="_1779793037" r:id="rId537"/>
              </w:object>
            </w:r>
          </w:p>
          <w:p w:rsidR="00261442" w:rsidRPr="00DA4F8F" w:rsidRDefault="00261442" w:rsidP="002545E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 xml:space="preserve">        </w:t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object w:dxaOrig="2500" w:dyaOrig="940">
                <v:shape id="_x0000_i1343" type="#_x0000_t75" style="width:122.25pt;height:50.25pt" o:ole="">
                  <v:imagedata r:id="rId538" o:title=""/>
                </v:shape>
                <o:OLEObject Type="Embed" ProgID="Equation.2" ShapeID="_x0000_i1343" DrawAspect="Content" ObjectID="_1779793038" r:id="rId539"/>
              </w:object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 xml:space="preserve">                      </w:t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object w:dxaOrig="1980" w:dyaOrig="940">
                <v:shape id="_x0000_i1344" type="#_x0000_t75" style="width:100.5pt;height:50.25pt" o:ole="">
                  <v:imagedata r:id="rId540" o:title=""/>
                </v:shape>
                <o:OLEObject Type="Embed" ProgID="Equation.2" ShapeID="_x0000_i1344" DrawAspect="Content" ObjectID="_1779793039" r:id="rId541"/>
              </w:object>
            </w:r>
          </w:p>
          <w:p w:rsidR="00261442" w:rsidRPr="00DA4F8F" w:rsidRDefault="00261442" w:rsidP="002545E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 xml:space="preserve">    </w:t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object w:dxaOrig="2360" w:dyaOrig="820">
                <v:shape id="_x0000_i1345" type="#_x0000_t75" style="width:115.5pt;height:43.5pt" o:ole="">
                  <v:imagedata r:id="rId542" o:title=""/>
                </v:shape>
                <o:OLEObject Type="Embed" ProgID="Equation.2" ShapeID="_x0000_i1345" DrawAspect="Content" ObjectID="_1779793040" r:id="rId543"/>
              </w:object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 xml:space="preserve">                          </w:t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object w:dxaOrig="2360" w:dyaOrig="859">
                <v:shape id="_x0000_i1346" type="#_x0000_t75" style="width:115.5pt;height:43.5pt" o:ole="">
                  <v:imagedata r:id="rId544" o:title=""/>
                </v:shape>
                <o:OLEObject Type="Embed" ProgID="Equation.2" ShapeID="_x0000_i1346" DrawAspect="Content" ObjectID="_1779793041" r:id="rId545"/>
              </w:object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.</w:t>
            </w:r>
          </w:p>
          <w:p w:rsidR="00261442" w:rsidRPr="00DA4F8F" w:rsidRDefault="00261442" w:rsidP="002545E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 xml:space="preserve">     Проверка:</w:t>
            </w:r>
          </w:p>
          <w:p w:rsidR="00261442" w:rsidRPr="00DA4F8F" w:rsidRDefault="00261442" w:rsidP="002545E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 xml:space="preserve">     </w:t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object w:dxaOrig="2400" w:dyaOrig="940">
                <v:shape id="_x0000_i1347" type="#_x0000_t75" style="width:122.25pt;height:50.25pt" o:ole="">
                  <v:imagedata r:id="rId546" o:title=""/>
                </v:shape>
                <o:OLEObject Type="Embed" ProgID="Equation.2" ShapeID="_x0000_i1347" DrawAspect="Content" ObjectID="_1779793042" r:id="rId547"/>
              </w:object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 xml:space="preserve">                              Ответ:  ( 3  ; -1 ).</w:t>
            </w:r>
          </w:p>
          <w:p w:rsidR="00261442" w:rsidRPr="00DA4F8F" w:rsidRDefault="00261442" w:rsidP="002545E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 xml:space="preserve">2.  </w:t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object w:dxaOrig="2140" w:dyaOrig="1440">
                <v:shape id="_x0000_i1348" type="#_x0000_t75" style="width:108pt;height:1in" o:ole="">
                  <v:imagedata r:id="rId548" o:title=""/>
                </v:shape>
                <o:OLEObject Type="Embed" ProgID="Equation.2" ShapeID="_x0000_i1348" DrawAspect="Content" ObjectID="_1779793043" r:id="rId549"/>
              </w:object>
            </w:r>
          </w:p>
          <w:p w:rsidR="00261442" w:rsidRPr="00DA4F8F" w:rsidRDefault="00261442" w:rsidP="002545E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</w:p>
          <w:p w:rsidR="00261442" w:rsidRPr="00DA4F8F" w:rsidRDefault="00261442" w:rsidP="002545E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</w:p>
          <w:p w:rsidR="00261442" w:rsidRPr="00DA4F8F" w:rsidRDefault="00261442" w:rsidP="002545E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 xml:space="preserve">      </w:t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object w:dxaOrig="3240" w:dyaOrig="1440">
                <v:shape id="_x0000_i1349" type="#_x0000_t75" style="width:165.75pt;height:1in" o:ole="">
                  <v:imagedata r:id="rId550" o:title=""/>
                </v:shape>
                <o:OLEObject Type="Embed" ProgID="Equation.2" ShapeID="_x0000_i1349" DrawAspect="Content" ObjectID="_1779793044" r:id="rId551"/>
              </w:object>
            </w:r>
          </w:p>
          <w:p w:rsidR="00261442" w:rsidRPr="00DA4F8F" w:rsidRDefault="00261442" w:rsidP="002545E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 xml:space="preserve">      </w:t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object w:dxaOrig="8440" w:dyaOrig="1440">
                <v:shape id="_x0000_i1350" type="#_x0000_t75" style="width:425.25pt;height:1in" o:ole="">
                  <v:imagedata r:id="rId552" o:title=""/>
                </v:shape>
                <o:OLEObject Type="Embed" ProgID="Equation.2" ShapeID="_x0000_i1350" DrawAspect="Content" ObjectID="_1779793045" r:id="rId553"/>
              </w:object>
            </w:r>
          </w:p>
          <w:p w:rsidR="00261442" w:rsidRPr="00DA4F8F" w:rsidRDefault="00261442" w:rsidP="002545E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 xml:space="preserve">        </w:t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object w:dxaOrig="6880" w:dyaOrig="859">
                <v:shape id="_x0000_i1351" type="#_x0000_t75" style="width:345.75pt;height:43.5pt" o:ole="">
                  <v:imagedata r:id="rId554" o:title=""/>
                </v:shape>
                <o:OLEObject Type="Embed" ProgID="Equation.2" ShapeID="_x0000_i1351" DrawAspect="Content" ObjectID="_1779793046" r:id="rId555"/>
              </w:object>
            </w:r>
          </w:p>
          <w:p w:rsidR="00261442" w:rsidRPr="00DA4F8F" w:rsidRDefault="00261442" w:rsidP="002545E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 xml:space="preserve">       Проверка:</w:t>
            </w:r>
          </w:p>
          <w:p w:rsidR="00261442" w:rsidRPr="00DA4F8F" w:rsidRDefault="00261442" w:rsidP="002545E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 xml:space="preserve">      </w:t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object w:dxaOrig="2580" w:dyaOrig="2400">
                <v:shape id="_x0000_i1352" type="#_x0000_t75" style="width:129.75pt;height:122.25pt" o:ole="">
                  <v:imagedata r:id="rId556" o:title=""/>
                </v:shape>
                <o:OLEObject Type="Embed" ProgID="Equation.2" ShapeID="_x0000_i1352" DrawAspect="Content" ObjectID="_1779793047" r:id="rId557"/>
              </w:object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 xml:space="preserve">                          </w:t>
            </w:r>
          </w:p>
          <w:p w:rsidR="00261442" w:rsidRPr="00DA4F8F" w:rsidRDefault="00261442" w:rsidP="002545E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 xml:space="preserve">                                                            Ответ: x=0,5 ;  y=2 ; z=1,5 .</w:t>
            </w:r>
          </w:p>
          <w:p w:rsidR="00261442" w:rsidRPr="00DA4F8F" w:rsidRDefault="00261442" w:rsidP="002545E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</w:p>
          <w:p w:rsidR="00261442" w:rsidRPr="00DA4F8F" w:rsidRDefault="00261442" w:rsidP="00B3752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</w:pP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t>Метод Гаусса</w:t>
            </w:r>
          </w:p>
          <w:p w:rsidR="00261442" w:rsidRPr="00DA4F8F" w:rsidRDefault="00261442" w:rsidP="00B3752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</w:pP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t>Сущность этого метода состоит в том, что посредством последовательных исключений  неизвестных данная система превращается в ступенчатую (в частности, треугольную) систему.</w:t>
            </w:r>
          </w:p>
          <w:p w:rsidR="00261442" w:rsidRPr="00DA4F8F" w:rsidRDefault="00261442" w:rsidP="00B3752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</w:pP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t>Приведение матрицы к треугольному виду называется прямым ходом метода Гаусса.</w:t>
            </w:r>
          </w:p>
          <w:p w:rsidR="00261442" w:rsidRPr="00DA4F8F" w:rsidRDefault="00261442" w:rsidP="00B3752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</w:pP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t>Нахождение переменных – обратным ходом.</w:t>
            </w:r>
          </w:p>
          <w:p w:rsidR="00261442" w:rsidRPr="00DA4F8F" w:rsidRDefault="00261442" w:rsidP="00B3752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</w:pP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t>Пример. Решить систему линейных уравнений методом Гаусса.</w:t>
            </w:r>
          </w:p>
          <w:p w:rsidR="00261442" w:rsidRPr="00DA4F8F" w:rsidRDefault="00261442" w:rsidP="00B3752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</w:pP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begin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 xml:space="preserve"> INCLUDEPICTURE  "http://www.nuru.ru/mat/alg/019.files/image006.gif" \* MERGEFORMATINET </w:instrText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separate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begin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 xml:space="preserve"> INCLUDEPICTURE  "http://www.nuru.ru/mat/alg/019.files/image006.gif" \* MERGEFORMATINET </w:instrText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separate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begin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 xml:space="preserve"> INCLUDEPICTURE  "http://www.nuru.ru/mat/alg/019.files/image006.gif" \* MERGEFORMATINET </w:instrText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separate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begin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 xml:space="preserve"> INCLUDEPICTURE  "http://www.nuru.ru/mat/alg/019.files/image006.gif" \* MERGEFORMATINET </w:instrText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separate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begin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 xml:space="preserve"> INCLUDEPICTURE  "http://www.nuru.ru/mat/alg/019.files/image006.gif" \* MERGEFORMATINET </w:instrText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separate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begin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 xml:space="preserve"> INCLUDEPICTURE  "http://www.nuru.ru/mat/alg/019.files/image006.gif" \* MERGEFORMATINET </w:instrText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separate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begin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 xml:space="preserve"> INCLUDEPICTURE  "http://www.nuru.ru/mat/alg/019.files/image006.gif" \* MERGEFORMATINET </w:instrText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separate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begin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 xml:space="preserve"> INCLUDEPICTURE  "http://www.nuru.ru/mat/alg/019.files/image006.gif" \* MERGEFORMATINET </w:instrText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separate"/>
            </w:r>
            <w:r w:rsidR="00CE107E"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begin"/>
            </w:r>
            <w:r w:rsidR="00CE107E"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 xml:space="preserve"> INCLUDEPICTURE  "http://www.nuru.ru/mat/alg/019.files/image006.gif" \* MERGEFORMATINET </w:instrText>
            </w:r>
            <w:r w:rsidR="00CE107E"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separate"/>
            </w:r>
            <w:r w:rsidR="00792683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begin"/>
            </w:r>
            <w:r w:rsidR="00792683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 xml:space="preserve"> INCLUDEPICTURE  "http://www.nuru.ru/mat/alg/019.files/image006.gif" \* MERGEFORMATINET </w:instrText>
            </w:r>
            <w:r w:rsidR="00792683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separate"/>
            </w:r>
            <w:r w:rsidR="00665E5A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begin"/>
            </w:r>
            <w:r w:rsidR="00665E5A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 xml:space="preserve"> INCLUDEPICTURE  "http://www.nuru.ru/mat/alg/019.files/image006.gif" \* MERGEFORMATINET </w:instrText>
            </w:r>
            <w:r w:rsidR="00665E5A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separate"/>
            </w:r>
            <w:r w:rsidR="00C95E99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begin"/>
            </w:r>
            <w:r w:rsidR="00C95E99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 xml:space="preserve"> INCLUDEPICTURE  "http://www.nuru.ru/mat/alg/019.files/image006.gif" \* MERGEFORMATINET </w:instrText>
            </w:r>
            <w:r w:rsidR="00C95E99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separate"/>
            </w:r>
            <w:r w:rsidR="00A864A1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begin"/>
            </w:r>
            <w:r w:rsidR="00A864A1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 xml:space="preserve"> INCLUDEPICTURE  "http://www.nuru.ru/mat/alg/019.files/image006.gif" \* MERGEFORMATINET </w:instrText>
            </w:r>
            <w:r w:rsidR="00A864A1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separate"/>
            </w:r>
            <w:r w:rsidR="0080068B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begin"/>
            </w:r>
            <w:r w:rsidR="0080068B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 xml:space="preserve"> INCLUDEPICTURE  "http://www.nuru.ru/mat/alg/019.files/image006.gif" \* MERGEFORMATINET </w:instrText>
            </w:r>
            <w:r w:rsidR="0080068B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separate"/>
            </w:r>
            <w:r w:rsidR="00AF684A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begin"/>
            </w:r>
            <w:r w:rsidR="00AF684A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 xml:space="preserve"> INCLUDEPICTURE  "http://www.nuru.ru/mat/alg/019.files/image006.gif" \* MERGEFORMATINET </w:instrText>
            </w:r>
            <w:r w:rsidR="00AF684A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separate"/>
            </w:r>
            <w:r w:rsidR="007B3B08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begin"/>
            </w:r>
            <w:r w:rsidR="007B3B08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 xml:space="preserve"> </w:instrText>
            </w:r>
            <w:r w:rsidR="007B3B08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>INCLUDEPICTURE  "http://www.nuru.ru/mat/alg/019.files/image006.gif" \* MERGEFORMATINET</w:instrText>
            </w:r>
            <w:r w:rsidR="007B3B08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 xml:space="preserve"> </w:instrText>
            </w:r>
            <w:r w:rsidR="007B3B08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separate"/>
            </w:r>
            <w:r w:rsidR="007B3B08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pict>
                <v:shape id="_x0000_i1353" type="#_x0000_t75" style="width:100.5pt;height:57.75pt;visibility:visible">
                  <v:imagedata r:id="rId558" r:href="rId559"/>
                </v:shape>
              </w:pict>
            </w:r>
            <w:r w:rsidR="007B3B08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end"/>
            </w:r>
            <w:r w:rsidR="00AF684A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end"/>
            </w:r>
            <w:r w:rsidR="0080068B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end"/>
            </w:r>
            <w:r w:rsidR="00A864A1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end"/>
            </w:r>
            <w:r w:rsidR="00C95E99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end"/>
            </w:r>
            <w:r w:rsidR="00665E5A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end"/>
            </w:r>
            <w:r w:rsidR="00792683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end"/>
            </w:r>
            <w:r w:rsidR="00CE107E"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end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end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end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end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end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end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end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end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end"/>
            </w:r>
          </w:p>
          <w:p w:rsidR="00261442" w:rsidRPr="00DA4F8F" w:rsidRDefault="00261442" w:rsidP="00B3752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</w:pP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t>Решение: Составим расширенную матрицу системы.</w:t>
            </w:r>
          </w:p>
          <w:p w:rsidR="00261442" w:rsidRPr="00DA4F8F" w:rsidRDefault="00261442" w:rsidP="00B3752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</w:pP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lastRenderedPageBreak/>
              <w:fldChar w:fldCharType="begin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 xml:space="preserve"> INCLUDEPICTURE  "http://www.nuru.ru/mat/alg/019.files/image008.gif" \* MERGEFORMATINET </w:instrText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separate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begin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 xml:space="preserve"> INCLUDEPICTURE  "http://www.nuru.ru/mat/alg/019.files/image008.gif" \* MERGEFORMATINET </w:instrText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separate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begin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 xml:space="preserve"> INCLUDEPICTURE  "http://www.nuru.ru/mat/alg/019.files/image008.gif" \* MERGEFORMATINET </w:instrText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separate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begin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 xml:space="preserve"> INCLUDEPICTURE  "http://www.nuru.ru/mat/alg/019.files/image008.gif" \* MERGEFORMATINET </w:instrText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separate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begin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 xml:space="preserve"> INCLUDEPICTURE  "http://www.nuru.ru/mat/alg/019.files/image008.gif" \* MERGEFORMATINET </w:instrText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separate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begin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 xml:space="preserve"> INCLUDEPICTURE  "http://www.nuru.ru/mat/alg/019.files/image008.gif" \* MERGEFORMATINET </w:instrText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separate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begin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 xml:space="preserve"> INCLUDEPICTURE  "http://www.nuru.ru/mat/alg/019.files/image008.gif" \* MERGEFORMATINET </w:instrText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separate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begin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 xml:space="preserve"> INCLUDEPICTURE  "http://www.nuru.ru/mat/alg/019.files/image008.gif" \* MERGEFORMATINET </w:instrText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separate"/>
            </w:r>
            <w:r w:rsidR="00CE107E"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begin"/>
            </w:r>
            <w:r w:rsidR="00CE107E"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 xml:space="preserve"> INCLUDEPICTURE  "http://www.nuru.ru/mat/alg/019.files/image008.gif" \* MERGEFORMATINET </w:instrText>
            </w:r>
            <w:r w:rsidR="00CE107E"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separate"/>
            </w:r>
            <w:r w:rsidR="00792683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begin"/>
            </w:r>
            <w:r w:rsidR="00792683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 xml:space="preserve"> INCLUDEPICTURE  "http://www.nuru.ru/mat/alg/019.files/image008.gif" \* MERGEFORMATINET </w:instrText>
            </w:r>
            <w:r w:rsidR="00792683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separate"/>
            </w:r>
            <w:r w:rsidR="00665E5A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begin"/>
            </w:r>
            <w:r w:rsidR="00665E5A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 xml:space="preserve"> INCLUDEPICTURE  "http://www.nuru.ru/mat/alg/019.files/image008.gif" \* MERGEFORMATINET </w:instrText>
            </w:r>
            <w:r w:rsidR="00665E5A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separate"/>
            </w:r>
            <w:r w:rsidR="00C95E99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begin"/>
            </w:r>
            <w:r w:rsidR="00C95E99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 xml:space="preserve"> INCLUDEPICTURE  "http://www.nuru.ru/mat/alg/019.files/image008.gif" \* MERGEFORMATINET </w:instrText>
            </w:r>
            <w:r w:rsidR="00C95E99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separate"/>
            </w:r>
            <w:r w:rsidR="00A864A1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begin"/>
            </w:r>
            <w:r w:rsidR="00A864A1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 xml:space="preserve"> INCLUDEPICTURE  "http://www.nuru.ru/mat/alg/019.files/image008.gif" \* MERGEFORMATINET </w:instrText>
            </w:r>
            <w:r w:rsidR="00A864A1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separate"/>
            </w:r>
            <w:r w:rsidR="0080068B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begin"/>
            </w:r>
            <w:r w:rsidR="0080068B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 xml:space="preserve"> INCLUDEPICTURE  "http://www.nuru.ru/mat/alg/019.files/image008.gif" \* MERGEFORMATINET </w:instrText>
            </w:r>
            <w:r w:rsidR="0080068B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separate"/>
            </w:r>
            <w:r w:rsidR="00AF684A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begin"/>
            </w:r>
            <w:r w:rsidR="00AF684A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 xml:space="preserve"> INCLUDEPICTURE  "http://www.nuru.ru/mat/alg/019.files/image008.gif" \* MERGEFORMATINET </w:instrText>
            </w:r>
            <w:r w:rsidR="00AF684A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separate"/>
            </w:r>
            <w:r w:rsidR="007B3B08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begin"/>
            </w:r>
            <w:r w:rsidR="007B3B08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 xml:space="preserve"> </w:instrText>
            </w:r>
            <w:r w:rsidR="007B3B08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>INCLUDEPICTURE  "http://www.nuru.ru/mat/alg/019.files/image008.gif" \* MERGEFORMATINET</w:instrText>
            </w:r>
            <w:r w:rsidR="007B3B08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 xml:space="preserve"> </w:instrText>
            </w:r>
            <w:r w:rsidR="007B3B08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separate"/>
            </w:r>
            <w:r w:rsidR="007B3B08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pict>
                <v:shape id="_x0000_i1354" type="#_x0000_t75" style="width:424.5pt;height:57.75pt;visibility:visible">
                  <v:imagedata r:id="rId560" r:href="rId561"/>
                </v:shape>
              </w:pict>
            </w:r>
            <w:r w:rsidR="007B3B08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end"/>
            </w:r>
            <w:r w:rsidR="00AF684A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end"/>
            </w:r>
            <w:r w:rsidR="0080068B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end"/>
            </w:r>
            <w:r w:rsidR="00A864A1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end"/>
            </w:r>
            <w:r w:rsidR="00C95E99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end"/>
            </w:r>
            <w:r w:rsidR="00665E5A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end"/>
            </w:r>
            <w:r w:rsidR="00792683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end"/>
            </w:r>
            <w:r w:rsidR="00CE107E"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end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end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end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end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end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end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end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end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end"/>
            </w:r>
          </w:p>
          <w:p w:rsidR="00261442" w:rsidRPr="00DA4F8F" w:rsidRDefault="00261442" w:rsidP="00B3752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</w:pP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t>Таким образом, исходная система может быть представлена в виде:</w:t>
            </w:r>
          </w:p>
          <w:p w:rsidR="00261442" w:rsidRPr="00DA4F8F" w:rsidRDefault="00261442" w:rsidP="00B3752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</w:pP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begin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 xml:space="preserve"> INCLUDEPICTURE  "http://www.nuru.ru/mat/alg/019.files/image010.gif" \* MERGEFORMATINET </w:instrText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separate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begin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 xml:space="preserve"> INCLUDEPICTURE  "http://www.nuru.ru/mat/alg/019.files/image010.gif" \* MERGEFORMATINET </w:instrText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separate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begin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 xml:space="preserve"> INCLUDEPICTURE  "http://www.nuru.ru/mat/alg/019.files/image010.gif" \* MERGEFORMATINET </w:instrText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separate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begin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 xml:space="preserve"> INCLUDEPICTURE  "http://www.nuru.ru/mat/alg/019.files/image010.gif" \* MERGEFORMATINET </w:instrText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separate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begin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 xml:space="preserve"> INCLUDEPICTURE  "http://www.nuru.ru/mat/alg/019.files/image010.gif" \* MERGEFORMATINET </w:instrText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separate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begin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 xml:space="preserve"> INCLUDEPICTURE  "http://www.nuru.ru/mat/alg/019.files/image010.gif" \* MERGEFORMATINET </w:instrText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separate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begin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 xml:space="preserve"> INCLUDEPICTURE  "http://www.nuru.ru/mat/alg/019.files/image010.gif" \* MERGEFORMATINET </w:instrText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separate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begin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 xml:space="preserve"> INCLUDEPICTURE  "http://www.nuru.ru/mat/alg/019.files/image010.gif" \* MERGEFORMATINET </w:instrText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separate"/>
            </w:r>
            <w:r w:rsidR="00CE107E"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begin"/>
            </w:r>
            <w:r w:rsidR="00CE107E"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 xml:space="preserve"> INCLUDEPICTURE  "http://www.nuru.ru/mat/alg/019.files/image010.gif" \* MERGEFORMATINET </w:instrText>
            </w:r>
            <w:r w:rsidR="00CE107E"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separate"/>
            </w:r>
            <w:r w:rsidR="00792683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begin"/>
            </w:r>
            <w:r w:rsidR="00792683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 xml:space="preserve"> INCLUDEPICTURE  "http://www.nuru.ru/mat/alg/019.files/image010.gif" \* MERGEFORMATINET </w:instrText>
            </w:r>
            <w:r w:rsidR="00792683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separate"/>
            </w:r>
            <w:r w:rsidR="00665E5A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begin"/>
            </w:r>
            <w:r w:rsidR="00665E5A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 xml:space="preserve"> INCLUDEPICTURE  "http://www.nuru.ru/mat/alg/019.files/image010.gif" \* MERGEFORMATINET </w:instrText>
            </w:r>
            <w:r w:rsidR="00665E5A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separate"/>
            </w:r>
            <w:r w:rsidR="00C95E99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begin"/>
            </w:r>
            <w:r w:rsidR="00C95E99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 xml:space="preserve"> INCLUDEPICTURE  "http://www.nuru.ru/mat/alg/019.files/image010.gif" \* MERGEFORMATINET </w:instrText>
            </w:r>
            <w:r w:rsidR="00C95E99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separate"/>
            </w:r>
            <w:r w:rsidR="00A864A1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begin"/>
            </w:r>
            <w:r w:rsidR="00A864A1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 xml:space="preserve"> INCLUDEPICTURE  "http://www.nuru.ru/mat/alg/019.files/image010.gif" \* MERGEFORMATINET </w:instrText>
            </w:r>
            <w:r w:rsidR="00A864A1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separate"/>
            </w:r>
            <w:r w:rsidR="0080068B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begin"/>
            </w:r>
            <w:r w:rsidR="0080068B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 xml:space="preserve"> INCLUDEPICTURE  "http://www.nuru.ru/mat/alg/019.files/image010.gif" \* MERGEFORMATINET </w:instrText>
            </w:r>
            <w:r w:rsidR="0080068B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separate"/>
            </w:r>
            <w:r w:rsidR="00AF684A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begin"/>
            </w:r>
            <w:r w:rsidR="00AF684A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 xml:space="preserve"> INCLUDEPICTURE  "http://www.nuru.ru/mat/alg/019.files/image010.gif" \* MERGEFORMATINET </w:instrText>
            </w:r>
            <w:r w:rsidR="00AF684A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separate"/>
            </w:r>
            <w:r w:rsidR="007B3B08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begin"/>
            </w:r>
            <w:r w:rsidR="007B3B08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 xml:space="preserve"> </w:instrText>
            </w:r>
            <w:r w:rsidR="007B3B08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>INCLUDEPICTURE  "http://www.nuru.ru/mat/alg/019.files/image010.gif" \* MERGEFORMATINET</w:instrText>
            </w:r>
            <w:r w:rsidR="007B3B08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instrText xml:space="preserve"> </w:instrText>
            </w:r>
            <w:r w:rsidR="007B3B08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separate"/>
            </w:r>
            <w:r w:rsidR="007B3B08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pict>
                <v:shape id="_x0000_i1355" type="#_x0000_t75" style="width:100.5pt;height:57.75pt;visibility:visible">
                  <v:imagedata r:id="rId562" r:href="rId563"/>
                </v:shape>
              </w:pict>
            </w:r>
            <w:r w:rsidR="007B3B08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end"/>
            </w:r>
            <w:r w:rsidR="00AF684A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end"/>
            </w:r>
            <w:r w:rsidR="0080068B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end"/>
            </w:r>
            <w:r w:rsidR="00A864A1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end"/>
            </w:r>
            <w:r w:rsidR="00C95E99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end"/>
            </w:r>
            <w:r w:rsidR="00665E5A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end"/>
            </w:r>
            <w:r w:rsidR="00792683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end"/>
            </w:r>
            <w:r w:rsidR="00CE107E"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end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end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end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end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end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end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end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end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fldChar w:fldCharType="end"/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t xml:space="preserve">, откуда получаем:  </w:t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  <w:lang w:val="en-US"/>
              </w:rPr>
              <w:t>x</w:t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  <w:vertAlign w:val="subscript"/>
              </w:rPr>
              <w:t>3</w:t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t xml:space="preserve"> = 2; </w:t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  <w:lang w:val="en-US"/>
              </w:rPr>
              <w:t>x</w:t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  <w:vertAlign w:val="subscript"/>
              </w:rPr>
              <w:t>2</w:t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t xml:space="preserve"> = 5; </w:t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  <w:lang w:val="en-US"/>
              </w:rPr>
              <w:t>x</w:t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  <w:vertAlign w:val="subscript"/>
              </w:rPr>
              <w:t>1</w:t>
            </w: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  <w:t xml:space="preserve"> = 1.</w:t>
            </w:r>
          </w:p>
          <w:p w:rsidR="00261442" w:rsidRPr="00DA4F8F" w:rsidRDefault="00261442" w:rsidP="00B3752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u w:val="single"/>
              </w:rPr>
            </w:pPr>
          </w:p>
          <w:p w:rsidR="00261442" w:rsidRPr="00DA4F8F" w:rsidRDefault="00261442" w:rsidP="002545E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</w:p>
          <w:p w:rsidR="00261442" w:rsidRPr="00DA4F8F" w:rsidRDefault="00261442" w:rsidP="00702887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702887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Задания для самостоятельной работы</w:t>
            </w:r>
          </w:p>
          <w:p w:rsidR="00261442" w:rsidRPr="00DA4F8F" w:rsidRDefault="00261442" w:rsidP="00702887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Метод Крамера</w:t>
            </w:r>
          </w:p>
          <w:p w:rsidR="00261442" w:rsidRPr="00DA4F8F" w:rsidRDefault="00261442" w:rsidP="00B37523">
            <w:pPr>
              <w:pStyle w:val="af4"/>
              <w:spacing w:after="0"/>
            </w:pPr>
            <w:r w:rsidRPr="00DA4F8F">
              <w:rPr>
                <w:b/>
              </w:rPr>
              <w:t xml:space="preserve">Задание 1. </w:t>
            </w:r>
            <w:r w:rsidRPr="00DA4F8F">
              <w:t>Решите систему уравнений методом Крамера:</w:t>
            </w:r>
          </w:p>
          <w:p w:rsidR="00261442" w:rsidRPr="00DA4F8F" w:rsidRDefault="00261442" w:rsidP="00B37523">
            <w:pPr>
              <w:pStyle w:val="af4"/>
              <w:spacing w:after="0"/>
            </w:pPr>
          </w:p>
          <w:tbl>
            <w:tblPr>
              <w:tblpPr w:leftFromText="180" w:rightFromText="180" w:vertAnchor="text" w:horzAnchor="margin" w:tblpY="53"/>
              <w:tblW w:w="0" w:type="auto"/>
              <w:tblLayout w:type="fixed"/>
              <w:tblLook w:val="01E0" w:firstRow="1" w:lastRow="1" w:firstColumn="1" w:lastColumn="1" w:noHBand="0" w:noVBand="0"/>
            </w:tblPr>
            <w:tblGrid>
              <w:gridCol w:w="1947"/>
              <w:gridCol w:w="1963"/>
              <w:gridCol w:w="1868"/>
              <w:gridCol w:w="1843"/>
              <w:gridCol w:w="1843"/>
            </w:tblGrid>
            <w:tr w:rsidR="00261442" w:rsidRPr="00DA4F8F" w:rsidTr="00415327">
              <w:tc>
                <w:tcPr>
                  <w:tcW w:w="19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261442" w:rsidRPr="00DA4F8F" w:rsidRDefault="00261442" w:rsidP="00B37523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>1.</w:t>
                  </w:r>
                </w:p>
                <w:p w:rsidR="00261442" w:rsidRPr="00DA4F8F" w:rsidRDefault="00261442" w:rsidP="00B37523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50"/>
                      <w:sz w:val="24"/>
                      <w:szCs w:val="24"/>
                    </w:rPr>
                    <w:object w:dxaOrig="1639" w:dyaOrig="1120">
                      <v:shape id="_x0000_i1356" type="#_x0000_t75" style="width:1in;height:50.25pt" o:ole="">
                        <v:imagedata r:id="rId564" o:title=""/>
                      </v:shape>
                      <o:OLEObject Type="Embed" ProgID="Equation.3" ShapeID="_x0000_i1356" DrawAspect="Content" ObjectID="_1779793048" r:id="rId565"/>
                    </w:object>
                  </w:r>
                </w:p>
              </w:tc>
              <w:tc>
                <w:tcPr>
                  <w:tcW w:w="196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261442" w:rsidRPr="00DA4F8F" w:rsidRDefault="00261442" w:rsidP="00B37523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2.  </w:t>
                  </w:r>
                </w:p>
                <w:p w:rsidR="00261442" w:rsidRPr="00DA4F8F" w:rsidRDefault="00261442" w:rsidP="00B37523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50"/>
                      <w:sz w:val="24"/>
                      <w:szCs w:val="24"/>
                    </w:rPr>
                    <w:object w:dxaOrig="1779" w:dyaOrig="1120">
                      <v:shape id="_x0000_i1357" type="#_x0000_t75" style="width:79.5pt;height:50.25pt" o:ole="">
                        <v:imagedata r:id="rId566" o:title=""/>
                      </v:shape>
                      <o:OLEObject Type="Embed" ProgID="Equation.3" ShapeID="_x0000_i1357" DrawAspect="Content" ObjectID="_1779793049" r:id="rId567"/>
                    </w:object>
                  </w:r>
                </w:p>
              </w:tc>
              <w:tc>
                <w:tcPr>
                  <w:tcW w:w="18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261442" w:rsidRPr="00DA4F8F" w:rsidRDefault="00261442" w:rsidP="00B37523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3.  </w:t>
                  </w:r>
                </w:p>
                <w:p w:rsidR="00261442" w:rsidRPr="00DA4F8F" w:rsidRDefault="00261442" w:rsidP="00B37523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50"/>
                      <w:sz w:val="24"/>
                      <w:szCs w:val="24"/>
                    </w:rPr>
                    <w:object w:dxaOrig="1779" w:dyaOrig="1120">
                      <v:shape id="_x0000_i1358" type="#_x0000_t75" style="width:79.5pt;height:50.25pt" o:ole="">
                        <v:imagedata r:id="rId568" o:title=""/>
                      </v:shape>
                      <o:OLEObject Type="Embed" ProgID="Equation.3" ShapeID="_x0000_i1358" DrawAspect="Content" ObjectID="_1779793050" r:id="rId569"/>
                    </w:object>
                  </w:r>
                </w:p>
              </w:tc>
              <w:tc>
                <w:tcPr>
                  <w:tcW w:w="18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261442" w:rsidRPr="00DA4F8F" w:rsidRDefault="00261442" w:rsidP="00B37523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4. </w:t>
                  </w:r>
                </w:p>
                <w:p w:rsidR="00261442" w:rsidRPr="00DA4F8F" w:rsidRDefault="00261442" w:rsidP="00B37523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50"/>
                      <w:sz w:val="24"/>
                      <w:szCs w:val="24"/>
                    </w:rPr>
                    <w:object w:dxaOrig="1859" w:dyaOrig="1120">
                      <v:shape id="_x0000_i1359" type="#_x0000_t75" style="width:79.5pt;height:50.25pt" o:ole="">
                        <v:imagedata r:id="rId570" o:title=""/>
                      </v:shape>
                      <o:OLEObject Type="Embed" ProgID="Equation.3" ShapeID="_x0000_i1359" DrawAspect="Content" ObjectID="_1779793051" r:id="rId571"/>
                    </w:object>
                  </w:r>
                </w:p>
              </w:tc>
              <w:tc>
                <w:tcPr>
                  <w:tcW w:w="18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261442" w:rsidRPr="00DA4F8F" w:rsidRDefault="00261442" w:rsidP="00B37523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>5.</w:t>
                  </w:r>
                </w:p>
                <w:p w:rsidR="00261442" w:rsidRPr="00DA4F8F" w:rsidRDefault="00261442" w:rsidP="00B37523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50"/>
                      <w:sz w:val="24"/>
                      <w:szCs w:val="24"/>
                    </w:rPr>
                    <w:object w:dxaOrig="1859" w:dyaOrig="1120">
                      <v:shape id="_x0000_i1360" type="#_x0000_t75" style="width:79.5pt;height:50.25pt" o:ole="">
                        <v:imagedata r:id="rId572" o:title=""/>
                      </v:shape>
                      <o:OLEObject Type="Embed" ProgID="Equation.3" ShapeID="_x0000_i1360" DrawAspect="Content" ObjectID="_1779793052" r:id="rId573"/>
                    </w:object>
                  </w:r>
                </w:p>
              </w:tc>
            </w:tr>
            <w:tr w:rsidR="00261442" w:rsidRPr="00DA4F8F" w:rsidTr="00415327">
              <w:tc>
                <w:tcPr>
                  <w:tcW w:w="19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261442" w:rsidRPr="00DA4F8F" w:rsidRDefault="00261442" w:rsidP="00B37523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6.  </w:t>
                  </w:r>
                </w:p>
                <w:p w:rsidR="00261442" w:rsidRPr="00DA4F8F" w:rsidRDefault="00261442" w:rsidP="00B37523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50"/>
                      <w:sz w:val="24"/>
                      <w:szCs w:val="24"/>
                    </w:rPr>
                    <w:object w:dxaOrig="1639" w:dyaOrig="1120">
                      <v:shape id="_x0000_i1361" type="#_x0000_t75" style="width:1in;height:50.25pt" o:ole="">
                        <v:imagedata r:id="rId574" o:title=""/>
                      </v:shape>
                      <o:OLEObject Type="Embed" ProgID="Equation.3" ShapeID="_x0000_i1361" DrawAspect="Content" ObjectID="_1779793053" r:id="rId575"/>
                    </w:object>
                  </w:r>
                </w:p>
              </w:tc>
              <w:tc>
                <w:tcPr>
                  <w:tcW w:w="196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261442" w:rsidRPr="00DA4F8F" w:rsidRDefault="00261442" w:rsidP="00B37523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7.  </w:t>
                  </w:r>
                </w:p>
                <w:p w:rsidR="00261442" w:rsidRPr="00DA4F8F" w:rsidRDefault="00261442" w:rsidP="00B37523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50"/>
                      <w:sz w:val="24"/>
                      <w:szCs w:val="24"/>
                    </w:rPr>
                    <w:object w:dxaOrig="1880" w:dyaOrig="1120">
                      <v:shape id="_x0000_i1362" type="#_x0000_t75" style="width:79.5pt;height:43.5pt" o:ole="">
                        <v:imagedata r:id="rId576" o:title=""/>
                      </v:shape>
                      <o:OLEObject Type="Embed" ProgID="Equation.3" ShapeID="_x0000_i1362" DrawAspect="Content" ObjectID="_1779793054" r:id="rId577"/>
                    </w:object>
                  </w:r>
                </w:p>
              </w:tc>
              <w:tc>
                <w:tcPr>
                  <w:tcW w:w="18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261442" w:rsidRPr="00DA4F8F" w:rsidRDefault="00261442" w:rsidP="00B37523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8.  </w:t>
                  </w:r>
                </w:p>
                <w:p w:rsidR="00261442" w:rsidRPr="00DA4F8F" w:rsidRDefault="00261442" w:rsidP="00B37523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50"/>
                      <w:sz w:val="24"/>
                      <w:szCs w:val="24"/>
                    </w:rPr>
                    <w:object w:dxaOrig="1859" w:dyaOrig="1120">
                      <v:shape id="_x0000_i1363" type="#_x0000_t75" style="width:1in;height:43.5pt" o:ole="">
                        <v:imagedata r:id="rId578" o:title=""/>
                      </v:shape>
                      <o:OLEObject Type="Embed" ProgID="Equation.3" ShapeID="_x0000_i1363" DrawAspect="Content" ObjectID="_1779793055" r:id="rId579"/>
                    </w:object>
                  </w:r>
                </w:p>
              </w:tc>
              <w:tc>
                <w:tcPr>
                  <w:tcW w:w="18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261442" w:rsidRPr="00DA4F8F" w:rsidRDefault="00261442" w:rsidP="00B37523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9.  </w:t>
                  </w:r>
                </w:p>
                <w:p w:rsidR="00261442" w:rsidRPr="00DA4F8F" w:rsidRDefault="00261442" w:rsidP="00B37523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50"/>
                      <w:sz w:val="24"/>
                      <w:szCs w:val="24"/>
                    </w:rPr>
                    <w:object w:dxaOrig="1779" w:dyaOrig="1120">
                      <v:shape id="_x0000_i1364" type="#_x0000_t75" style="width:79.5pt;height:50.25pt" o:ole="">
                        <v:imagedata r:id="rId580" o:title=""/>
                      </v:shape>
                      <o:OLEObject Type="Embed" ProgID="Equation.3" ShapeID="_x0000_i1364" DrawAspect="Content" ObjectID="_1779793056" r:id="rId581"/>
                    </w:object>
                  </w:r>
                </w:p>
              </w:tc>
              <w:tc>
                <w:tcPr>
                  <w:tcW w:w="18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261442" w:rsidRPr="00DA4F8F" w:rsidRDefault="00261442" w:rsidP="00B37523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>10.</w:t>
                  </w:r>
                </w:p>
                <w:p w:rsidR="00261442" w:rsidRPr="00DA4F8F" w:rsidRDefault="00261442" w:rsidP="00B37523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50"/>
                      <w:sz w:val="24"/>
                      <w:szCs w:val="24"/>
                    </w:rPr>
                    <w:object w:dxaOrig="1999" w:dyaOrig="1120">
                      <v:shape id="_x0000_i1365" type="#_x0000_t75" style="width:79.5pt;height:43.5pt" o:ole="">
                        <v:imagedata r:id="rId582" o:title=""/>
                      </v:shape>
                      <o:OLEObject Type="Embed" ProgID="Equation.3" ShapeID="_x0000_i1365" DrawAspect="Content" ObjectID="_1779793057" r:id="rId583"/>
                    </w:object>
                  </w:r>
                </w:p>
              </w:tc>
            </w:tr>
          </w:tbl>
          <w:p w:rsidR="00261442" w:rsidRPr="00DA4F8F" w:rsidRDefault="00261442" w:rsidP="00B3752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 w:rsidP="00B3752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Default="00261442" w:rsidP="00702887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F061C5" w:rsidRDefault="00F061C5" w:rsidP="00702887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F061C5" w:rsidRDefault="00F061C5" w:rsidP="00702887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F061C5" w:rsidRDefault="00F061C5" w:rsidP="00702887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F061C5" w:rsidRDefault="00F061C5" w:rsidP="00702887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F061C5" w:rsidRPr="00DA4F8F" w:rsidRDefault="00F061C5" w:rsidP="00702887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702887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Метод Гаусса</w:t>
            </w:r>
          </w:p>
          <w:p w:rsidR="00261442" w:rsidRPr="00DA4F8F" w:rsidRDefault="00261442" w:rsidP="00B3752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Задание 1. Вариант 1</w:t>
            </w:r>
          </w:p>
          <w:p w:rsidR="00261442" w:rsidRPr="00DA4F8F" w:rsidRDefault="00261442" w:rsidP="00B3752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.Проверить совместимость системы уравнений и в случае совместимости решить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ее: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1960" w:dyaOrig="1120">
                <v:shape id="_x0000_i1366" type="#_x0000_t75" style="width:100.5pt;height:57.75pt" o:ole="">
                  <v:imagedata r:id="rId584" o:title=""/>
                </v:shape>
                <o:OLEObject Type="Embed" ProgID="Equation.3" ShapeID="_x0000_i1366" DrawAspect="Content" ObjectID="_1779793058" r:id="rId585"/>
              </w:object>
            </w:r>
          </w:p>
          <w:p w:rsidR="00261442" w:rsidRPr="00DA4F8F" w:rsidRDefault="00261442" w:rsidP="00B3752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2.Найти общее решение для каждой из заданных систем алгебраических уравнений</w:t>
            </w:r>
          </w:p>
          <w:p w:rsidR="00261442" w:rsidRPr="00DA4F8F" w:rsidRDefault="00261442" w:rsidP="00B3752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2600" w:dyaOrig="1480">
                <v:shape id="_x0000_i1367" type="#_x0000_t75" style="width:129.75pt;height:1in" o:ole="">
                  <v:imagedata r:id="rId586" o:title=""/>
                </v:shape>
                <o:OLEObject Type="Embed" ProgID="Equation.3" ShapeID="_x0000_i1367" DrawAspect="Content" ObjectID="_1779793059" r:id="rId587"/>
              </w:object>
            </w:r>
          </w:p>
          <w:p w:rsidR="00261442" w:rsidRPr="00DA4F8F" w:rsidRDefault="00261442" w:rsidP="00B3752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261442" w:rsidRPr="00DA4F8F" w:rsidRDefault="00261442" w:rsidP="00B3752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</w:t>
            </w:r>
          </w:p>
          <w:p w:rsidR="00261442" w:rsidRPr="00DA4F8F" w:rsidRDefault="00261442" w:rsidP="00B3752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.Проверить совместимость системы уравнений и в случае совместимости решить ее: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2240" w:dyaOrig="1120">
                <v:shape id="_x0000_i1368" type="#_x0000_t75" style="width:115.5pt;height:57.75pt" o:ole="">
                  <v:imagedata r:id="rId588" o:title=""/>
                </v:shape>
                <o:OLEObject Type="Embed" ProgID="Equation.3" ShapeID="_x0000_i1368" DrawAspect="Content" ObjectID="_1779793060" r:id="rId589"/>
              </w:object>
            </w:r>
          </w:p>
          <w:p w:rsidR="00261442" w:rsidRPr="00DA4F8F" w:rsidRDefault="00261442" w:rsidP="00B3752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2.Найти общее решение для каждой из заданных систем алгебраических уравнений</w:t>
            </w:r>
          </w:p>
          <w:p w:rsidR="00261442" w:rsidRPr="00DA4F8F" w:rsidRDefault="00261442" w:rsidP="00B3752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3000" w:dyaOrig="1480">
                <v:shape id="_x0000_i1369" type="#_x0000_t75" style="width:151.5pt;height:1in" o:ole="">
                  <v:imagedata r:id="rId590" o:title=""/>
                </v:shape>
                <o:OLEObject Type="Embed" ProgID="Equation.3" ShapeID="_x0000_i1369" DrawAspect="Content" ObjectID="_1779793061" r:id="rId591"/>
              </w:object>
            </w:r>
          </w:p>
          <w:p w:rsidR="00261442" w:rsidRPr="00DA4F8F" w:rsidRDefault="00261442" w:rsidP="00B3752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261442" w:rsidRPr="00DA4F8F" w:rsidRDefault="00261442" w:rsidP="00B3752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3</w:t>
            </w:r>
          </w:p>
          <w:p w:rsidR="00261442" w:rsidRPr="00DA4F8F" w:rsidRDefault="00261442" w:rsidP="00B3752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.Проверить совместимость системы уравнений и в случае совместимости решить ее: </w:t>
            </w:r>
          </w:p>
          <w:p w:rsidR="00261442" w:rsidRPr="00DA4F8F" w:rsidRDefault="00261442" w:rsidP="00B3752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1880" w:dyaOrig="1120">
                <v:shape id="_x0000_i1370" type="#_x0000_t75" style="width:93.75pt;height:57.75pt" o:ole="">
                  <v:imagedata r:id="rId592" o:title=""/>
                </v:shape>
                <o:OLEObject Type="Embed" ProgID="Equation.3" ShapeID="_x0000_i1370" DrawAspect="Content" ObjectID="_1779793062" r:id="rId593"/>
              </w:object>
            </w:r>
          </w:p>
          <w:p w:rsidR="00261442" w:rsidRPr="00DA4F8F" w:rsidRDefault="00261442" w:rsidP="00B3752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2..Найти общее решение для каждой из заданных систем алгебраических уравнений</w:t>
            </w:r>
          </w:p>
          <w:p w:rsidR="00261442" w:rsidRPr="00DA4F8F" w:rsidRDefault="00261442" w:rsidP="00B3752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2560" w:dyaOrig="1480">
                <v:shape id="_x0000_i1371" type="#_x0000_t75" style="width:129.75pt;height:1in" o:ole="">
                  <v:imagedata r:id="rId594" o:title=""/>
                </v:shape>
                <o:OLEObject Type="Embed" ProgID="Equation.3" ShapeID="_x0000_i1371" DrawAspect="Content" ObjectID="_1779793063" r:id="rId595"/>
              </w:object>
            </w:r>
          </w:p>
          <w:p w:rsidR="00261442" w:rsidRPr="00DA4F8F" w:rsidRDefault="00261442" w:rsidP="00B3752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B3752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B3752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B3752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Вариант 4</w:t>
            </w:r>
          </w:p>
          <w:p w:rsidR="00261442" w:rsidRPr="00DA4F8F" w:rsidRDefault="00261442" w:rsidP="00B3752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1.Проверить совместимость системы уравнений и в случае совместимости решить ее:</w:t>
            </w:r>
          </w:p>
          <w:p w:rsidR="00261442" w:rsidRPr="00DA4F8F" w:rsidRDefault="00261442" w:rsidP="00B3752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2280" w:dyaOrig="1120">
                <v:shape id="_x0000_i1372" type="#_x0000_t75" style="width:115.5pt;height:57.75pt" o:ole="">
                  <v:imagedata r:id="rId596" o:title=""/>
                </v:shape>
                <o:OLEObject Type="Embed" ProgID="Equation.3" ShapeID="_x0000_i1372" DrawAspect="Content" ObjectID="_1779793064" r:id="rId597"/>
              </w:object>
            </w:r>
          </w:p>
          <w:p w:rsidR="00261442" w:rsidRPr="00DA4F8F" w:rsidRDefault="00261442" w:rsidP="00B3752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2. Найти общее решение для каждой из заданных систем алгебраических уравнений</w:t>
            </w:r>
          </w:p>
          <w:p w:rsidR="00261442" w:rsidRPr="00DA4F8F" w:rsidRDefault="00261442" w:rsidP="00B3752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2560" w:dyaOrig="1480">
                <v:shape id="_x0000_i1373" type="#_x0000_t75" style="width:129.75pt;height:1in" o:ole="">
                  <v:imagedata r:id="rId598" o:title=""/>
                </v:shape>
                <o:OLEObject Type="Embed" ProgID="Equation.3" ShapeID="_x0000_i1373" DrawAspect="Content" ObjectID="_1779793065" r:id="rId599"/>
              </w:object>
            </w:r>
          </w:p>
          <w:p w:rsidR="00261442" w:rsidRDefault="00F061C5" w:rsidP="00B3752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Решите задачу. (ПОС)</w:t>
            </w:r>
          </w:p>
          <w:p w:rsidR="00F061C5" w:rsidRDefault="00F061C5" w:rsidP="00F061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оизводственное предприятие асфальтовых смесей выпускает три вида продукции</w:t>
            </w:r>
          </w:p>
          <w:p w:rsidR="00F061C5" w:rsidRPr="00F061C5" w:rsidRDefault="00F061C5" w:rsidP="00F061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 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 р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 на производство которых затрачивается четыре вида сырья </w:t>
            </w:r>
            <w:r w:rsidRPr="00F061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F061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Pr="00F061C5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F061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F061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F061C5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F061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F061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F061C5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F061C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F061C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  <w:r w:rsidRPr="00F061C5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</w:p>
          <w:p w:rsidR="00261442" w:rsidRDefault="00F061C5" w:rsidP="00F061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Нормы расхода сырья и его запасы заданы в таблице </w:t>
            </w:r>
          </w:p>
          <w:p w:rsidR="00F061C5" w:rsidRPr="00DA4F8F" w:rsidRDefault="00F061C5" w:rsidP="00F061C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7476CD61">
                  <wp:extent cx="5990590" cy="1476375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0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90590" cy="14763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261442" w:rsidRDefault="00261442" w:rsidP="00702887">
            <w:pPr>
              <w:widowControl w:val="0"/>
              <w:spacing w:before="120" w:after="12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ые вопросы.</w:t>
            </w:r>
          </w:p>
          <w:p w:rsidR="00436EAE" w:rsidRPr="00436EAE" w:rsidRDefault="00436EAE" w:rsidP="001625C9">
            <w:pPr>
              <w:pStyle w:val="af1"/>
              <w:widowControl w:val="0"/>
              <w:numPr>
                <w:ilvl w:val="0"/>
                <w:numId w:val="87"/>
              </w:numPr>
              <w:spacing w:before="120" w:after="120"/>
              <w:jc w:val="both"/>
              <w:rPr>
                <w:sz w:val="24"/>
              </w:rPr>
            </w:pPr>
            <w:r w:rsidRPr="00436EAE">
              <w:rPr>
                <w:sz w:val="24"/>
              </w:rPr>
              <w:t>Какая система уравнений называется совместимой?</w:t>
            </w:r>
          </w:p>
          <w:p w:rsidR="00436EAE" w:rsidRPr="00436EAE" w:rsidRDefault="00436EAE" w:rsidP="001625C9">
            <w:pPr>
              <w:pStyle w:val="af1"/>
              <w:widowControl w:val="0"/>
              <w:numPr>
                <w:ilvl w:val="0"/>
                <w:numId w:val="87"/>
              </w:numPr>
              <w:spacing w:before="120" w:after="120"/>
              <w:jc w:val="both"/>
              <w:rPr>
                <w:sz w:val="24"/>
              </w:rPr>
            </w:pPr>
            <w:r w:rsidRPr="00436EAE">
              <w:rPr>
                <w:sz w:val="24"/>
              </w:rPr>
              <w:t>Опишите метод Крамера.</w:t>
            </w:r>
          </w:p>
          <w:p w:rsidR="00436EAE" w:rsidRPr="00436EAE" w:rsidRDefault="00436EAE" w:rsidP="001625C9">
            <w:pPr>
              <w:pStyle w:val="af1"/>
              <w:widowControl w:val="0"/>
              <w:numPr>
                <w:ilvl w:val="0"/>
                <w:numId w:val="87"/>
              </w:numPr>
              <w:spacing w:before="120" w:after="120"/>
              <w:jc w:val="both"/>
              <w:rPr>
                <w:sz w:val="24"/>
              </w:rPr>
            </w:pPr>
            <w:r w:rsidRPr="00436EAE">
              <w:rPr>
                <w:sz w:val="24"/>
              </w:rPr>
              <w:t>Опишите метод Гаусса</w:t>
            </w:r>
            <w:r>
              <w:rPr>
                <w:sz w:val="24"/>
              </w:rPr>
              <w:t>.</w:t>
            </w:r>
          </w:p>
          <w:p w:rsidR="00261442" w:rsidRPr="00DA4F8F" w:rsidRDefault="00261442" w:rsidP="00B37523">
            <w:pPr>
              <w:widowControl w:val="0"/>
              <w:spacing w:before="120" w:after="120"/>
              <w:jc w:val="both"/>
              <w:rPr>
                <w:b/>
                <w:sz w:val="24"/>
                <w:szCs w:val="24"/>
              </w:rPr>
            </w:pPr>
          </w:p>
          <w:p w:rsidR="00261442" w:rsidRPr="00DA4F8F" w:rsidRDefault="00261442" w:rsidP="00702887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>Время на выполнение:   90- мин. (час.),</w:t>
            </w:r>
          </w:p>
          <w:p w:rsidR="00261442" w:rsidRPr="00DA4F8F" w:rsidRDefault="00261442" w:rsidP="00702887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в том числе:</w:t>
            </w:r>
          </w:p>
          <w:p w:rsidR="00261442" w:rsidRPr="00DA4F8F" w:rsidRDefault="00261442" w:rsidP="00702887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подготовка 10 мин.;</w:t>
            </w:r>
          </w:p>
          <w:p w:rsidR="00261442" w:rsidRPr="00DA4F8F" w:rsidRDefault="00261442" w:rsidP="00702887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выполнение 1 час.10 мин.;</w:t>
            </w:r>
          </w:p>
          <w:p w:rsidR="00261442" w:rsidRPr="00DA4F8F" w:rsidRDefault="00261442" w:rsidP="00702887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оформление и сдача 10 мин.</w:t>
            </w:r>
          </w:p>
          <w:p w:rsidR="00261442" w:rsidRPr="00DA4F8F" w:rsidRDefault="00261442" w:rsidP="00702887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61442" w:rsidRPr="00DA4F8F" w:rsidRDefault="00261442" w:rsidP="00702887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Работа выполняется в тетради для практических работ.</w:t>
            </w:r>
          </w:p>
          <w:p w:rsidR="00261442" w:rsidRPr="00DA4F8F" w:rsidRDefault="00261442" w:rsidP="00702887">
            <w:pPr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bCs/>
                <w:sz w:val="24"/>
                <w:szCs w:val="24"/>
              </w:rPr>
              <w:t>Шкала оценки образовательных достижений</w:t>
            </w:r>
          </w:p>
          <w:tbl>
            <w:tblPr>
              <w:tblW w:w="9335" w:type="dxa"/>
              <w:tblLayout w:type="fixed"/>
              <w:tblCellMar>
                <w:top w:w="72" w:type="dxa"/>
                <w:left w:w="144" w:type="dxa"/>
                <w:bottom w:w="72" w:type="dxa"/>
                <w:right w:w="144" w:type="dxa"/>
              </w:tblCellMar>
              <w:tblLook w:val="0000" w:firstRow="0" w:lastRow="0" w:firstColumn="0" w:lastColumn="0" w:noHBand="0" w:noVBand="0"/>
            </w:tblPr>
            <w:tblGrid>
              <w:gridCol w:w="4702"/>
              <w:gridCol w:w="1794"/>
              <w:gridCol w:w="2839"/>
            </w:tblGrid>
            <w:tr w:rsidR="00261442" w:rsidRPr="00DA4F8F" w:rsidTr="008D6D17">
              <w:trPr>
                <w:trHeight w:val="206"/>
              </w:trPr>
              <w:tc>
                <w:tcPr>
                  <w:tcW w:w="4702" w:type="dxa"/>
                  <w:vMerge w:val="restart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Процент результативности (правильных ответов)</w:t>
                  </w:r>
                </w:p>
              </w:tc>
              <w:tc>
                <w:tcPr>
                  <w:tcW w:w="4633" w:type="dxa"/>
                  <w:gridSpan w:val="2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ценка уровня подготовки</w:t>
                  </w:r>
                </w:p>
              </w:tc>
            </w:tr>
            <w:tr w:rsidR="00261442" w:rsidRPr="00DA4F8F" w:rsidTr="008D6D17">
              <w:trPr>
                <w:trHeight w:val="298"/>
              </w:trPr>
              <w:tc>
                <w:tcPr>
                  <w:tcW w:w="4702" w:type="dxa"/>
                  <w:vMerge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" w:type="dxa"/>
                    <w:bottom w:w="0" w:type="dxa"/>
                    <w:right w:w="10" w:type="dxa"/>
                  </w:tcMar>
                  <w:vAlign w:val="center"/>
                </w:tcPr>
                <w:p w:rsidR="00261442" w:rsidRPr="00DA4F8F" w:rsidRDefault="00261442" w:rsidP="00702887">
                  <w:pPr>
                    <w:widowControl w:val="0"/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балл (отметка)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вербальный аналог</w:t>
                  </w:r>
                </w:p>
              </w:tc>
            </w:tr>
            <w:tr w:rsidR="00261442" w:rsidRPr="00DA4F8F" w:rsidTr="008D6D17">
              <w:trPr>
                <w:trHeight w:val="195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lastRenderedPageBreak/>
                    <w:t>90 ÷ 10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тлично</w:t>
                  </w:r>
                </w:p>
              </w:tc>
            </w:tr>
            <w:tr w:rsidR="00261442" w:rsidRPr="00DA4F8F" w:rsidTr="008D6D17">
              <w:trPr>
                <w:trHeight w:val="132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80 ÷ 8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хорошо</w:t>
                  </w:r>
                </w:p>
              </w:tc>
            </w:tr>
            <w:tr w:rsidR="00261442" w:rsidRPr="00DA4F8F" w:rsidTr="008D6D17">
              <w:trPr>
                <w:trHeight w:val="210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70 ÷ 7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удовлетворительно</w:t>
                  </w:r>
                </w:p>
              </w:tc>
            </w:tr>
            <w:tr w:rsidR="00261442" w:rsidRPr="00DA4F8F" w:rsidTr="008D6D17">
              <w:trPr>
                <w:trHeight w:val="288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менее 7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неудовлетворительно</w:t>
                  </w:r>
                </w:p>
              </w:tc>
            </w:tr>
          </w:tbl>
          <w:p w:rsidR="00261442" w:rsidRPr="00DA4F8F" w:rsidRDefault="00261442" w:rsidP="00702887">
            <w:pPr>
              <w:widowControl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 w:rsidP="00702887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рактическое занятие №8</w:t>
            </w:r>
          </w:p>
          <w:p w:rsidR="00261442" w:rsidRPr="00DA4F8F" w:rsidRDefault="00261442" w:rsidP="00702887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ема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: «</w:t>
            </w:r>
            <w:r w:rsidRPr="00DA4F8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Решение</w:t>
            </w: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систем уравнений </w:t>
            </w:r>
            <w:r w:rsidRPr="00DA4F8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методом обратной матрицы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  <w:p w:rsidR="00261442" w:rsidRPr="00DA4F8F" w:rsidRDefault="00261442" w:rsidP="009B67EA">
            <w:pPr>
              <w:widowControl w:val="0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Цель: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закрепить умение находить обратную матрицу,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научиться применять обратную матрицу для решения систем уравнений, </w:t>
            </w:r>
            <w:r w:rsidRPr="00DA4F8F">
              <w:rPr>
                <w:rFonts w:ascii="Times New Roman" w:hAnsi="Times New Roman"/>
                <w:sz w:val="24"/>
                <w:szCs w:val="24"/>
              </w:rPr>
              <w:t>повторить и систематизировать знания по данной теме.</w:t>
            </w:r>
          </w:p>
          <w:p w:rsidR="00261442" w:rsidRPr="00DA4F8F" w:rsidRDefault="00261442" w:rsidP="00702887">
            <w:pPr>
              <w:widowControl w:val="0"/>
              <w:spacing w:after="0" w:line="240" w:lineRule="auto"/>
              <w:rPr>
                <w:rStyle w:val="apple-converted-space"/>
                <w:rFonts w:ascii="Times New Roman" w:hAnsi="Times New Roman" w:cs="Times New Roman"/>
                <w:b/>
                <w:sz w:val="24"/>
                <w:szCs w:val="24"/>
                <w:shd w:val="clear" w:color="auto" w:fill="FFFFFF"/>
              </w:rPr>
            </w:pPr>
            <w:r w:rsidRPr="00DA4F8F">
              <w:rPr>
                <w:rStyle w:val="apple-converted-space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 xml:space="preserve">При выполнении практической работы студент должен </w:t>
            </w:r>
            <w:r w:rsidRPr="00DA4F8F">
              <w:rPr>
                <w:rStyle w:val="apple-converted-space"/>
                <w:rFonts w:ascii="Times New Roman" w:hAnsi="Times New Roman" w:cs="Times New Roman"/>
                <w:b/>
                <w:sz w:val="24"/>
                <w:szCs w:val="24"/>
                <w:shd w:val="clear" w:color="auto" w:fill="FFFFFF"/>
              </w:rPr>
              <w:t>знать: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18"/>
              </w:numPr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rStyle w:val="apple-converted-space"/>
                <w:sz w:val="24"/>
                <w:shd w:val="clear" w:color="auto" w:fill="FFFFFF"/>
              </w:rPr>
              <w:t>понятие обратной матрицы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18"/>
              </w:numPr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rStyle w:val="apple-converted-space"/>
                <w:sz w:val="24"/>
                <w:shd w:val="clear" w:color="auto" w:fill="FFFFFF"/>
              </w:rPr>
              <w:t>алгоритм нахождения обратной матрицы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18"/>
              </w:numPr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rStyle w:val="apple-converted-space"/>
                <w:sz w:val="24"/>
                <w:shd w:val="clear" w:color="auto" w:fill="FFFFFF"/>
              </w:rPr>
              <w:t>метод обратной матрицы для решения систем уравнений</w:t>
            </w:r>
          </w:p>
          <w:p w:rsidR="00261442" w:rsidRPr="00DA4F8F" w:rsidRDefault="00261442" w:rsidP="00702887">
            <w:pPr>
              <w:widowControl w:val="0"/>
              <w:spacing w:after="0" w:line="240" w:lineRule="auto"/>
              <w:rPr>
                <w:rStyle w:val="apple-converted-space"/>
                <w:rFonts w:ascii="Times New Roman" w:hAnsi="Times New Roman" w:cs="Times New Roman"/>
                <w:b/>
                <w:sz w:val="24"/>
                <w:szCs w:val="24"/>
                <w:shd w:val="clear" w:color="auto" w:fill="FFFFFF"/>
              </w:rPr>
            </w:pPr>
          </w:p>
          <w:p w:rsidR="00261442" w:rsidRPr="00DA4F8F" w:rsidRDefault="00261442" w:rsidP="00702887">
            <w:pPr>
              <w:pStyle w:val="af4"/>
              <w:widowControl w:val="0"/>
              <w:spacing w:beforeAutospacing="0" w:after="0" w:afterAutospacing="0"/>
              <w:rPr>
                <w:b/>
                <w:color w:val="222222"/>
              </w:rPr>
            </w:pPr>
            <w:r w:rsidRPr="00DA4F8F">
              <w:rPr>
                <w:color w:val="222222"/>
              </w:rPr>
              <w:t>После окончания занятия необходимо у</w:t>
            </w:r>
            <w:r w:rsidRPr="00DA4F8F">
              <w:rPr>
                <w:b/>
                <w:color w:val="222222"/>
              </w:rPr>
              <w:t>меть:</w:t>
            </w:r>
          </w:p>
          <w:p w:rsidR="00261442" w:rsidRPr="00DA4F8F" w:rsidRDefault="00261442" w:rsidP="001625C9">
            <w:pPr>
              <w:pStyle w:val="af4"/>
              <w:widowControl w:val="0"/>
              <w:numPr>
                <w:ilvl w:val="0"/>
                <w:numId w:val="19"/>
              </w:numPr>
              <w:spacing w:beforeAutospacing="0" w:after="0" w:afterAutospacing="0"/>
              <w:rPr>
                <w:color w:val="222222"/>
              </w:rPr>
            </w:pPr>
            <w:r w:rsidRPr="00DA4F8F">
              <w:rPr>
                <w:color w:val="222222"/>
              </w:rPr>
              <w:t>находить обратную матрицу</w:t>
            </w:r>
          </w:p>
          <w:p w:rsidR="00261442" w:rsidRPr="00DA4F8F" w:rsidRDefault="00261442" w:rsidP="001625C9">
            <w:pPr>
              <w:pStyle w:val="af4"/>
              <w:widowControl w:val="0"/>
              <w:numPr>
                <w:ilvl w:val="0"/>
                <w:numId w:val="19"/>
              </w:numPr>
              <w:spacing w:beforeAutospacing="0" w:after="0" w:afterAutospacing="0"/>
              <w:rPr>
                <w:color w:val="222222"/>
              </w:rPr>
            </w:pPr>
            <w:r w:rsidRPr="00DA4F8F">
              <w:rPr>
                <w:color w:val="222222"/>
              </w:rPr>
              <w:t>применять ее к решению систем уравнений</w:t>
            </w:r>
          </w:p>
          <w:p w:rsidR="00261442" w:rsidRPr="00DA4F8F" w:rsidRDefault="00261442" w:rsidP="00702887">
            <w:pPr>
              <w:pStyle w:val="af4"/>
              <w:widowControl w:val="0"/>
              <w:spacing w:beforeAutospacing="0" w:after="0" w:afterAutospacing="0"/>
              <w:rPr>
                <w:b/>
                <w:color w:val="222222"/>
              </w:rPr>
            </w:pPr>
          </w:p>
          <w:p w:rsidR="00261442" w:rsidRPr="00DA4F8F" w:rsidRDefault="00261442" w:rsidP="00702887">
            <w:pPr>
              <w:pStyle w:val="af4"/>
              <w:widowControl w:val="0"/>
              <w:spacing w:beforeAutospacing="0" w:after="0" w:afterAutospacing="0"/>
              <w:rPr>
                <w:b/>
                <w:color w:val="222222"/>
              </w:rPr>
            </w:pPr>
          </w:p>
          <w:p w:rsidR="00261442" w:rsidRPr="00DA4F8F" w:rsidRDefault="00261442" w:rsidP="00702887">
            <w:pPr>
              <w:pStyle w:val="af4"/>
              <w:widowControl w:val="0"/>
              <w:spacing w:beforeAutospacing="0" w:after="0" w:afterAutospacing="0"/>
              <w:rPr>
                <w:b/>
                <w:color w:val="222222"/>
              </w:rPr>
            </w:pPr>
          </w:p>
          <w:p w:rsidR="00261442" w:rsidRDefault="00261442" w:rsidP="00702887">
            <w:pPr>
              <w:widowControl w:val="0"/>
              <w:spacing w:after="0" w:line="360" w:lineRule="auto"/>
              <w:rPr>
                <w:rStyle w:val="a3"/>
                <w:rFonts w:ascii="Times New Roman" w:hAnsi="Times New Roman" w:cs="Times New Roman"/>
                <w:b/>
                <w:i w:val="0"/>
                <w:sz w:val="24"/>
                <w:szCs w:val="24"/>
              </w:rPr>
            </w:pPr>
            <w:r w:rsidRPr="00DA4F8F">
              <w:rPr>
                <w:rStyle w:val="a3"/>
                <w:rFonts w:ascii="Times New Roman" w:hAnsi="Times New Roman" w:cs="Times New Roman"/>
                <w:b/>
                <w:i w:val="0"/>
                <w:sz w:val="24"/>
                <w:szCs w:val="24"/>
              </w:rPr>
              <w:t>Формируемые компетенции:</w:t>
            </w:r>
          </w:p>
          <w:p w:rsidR="00436EAE" w:rsidRPr="00DA4F8F" w:rsidRDefault="00436EAE" w:rsidP="00702887">
            <w:pPr>
              <w:widowControl w:val="0"/>
              <w:spacing w:after="0" w:line="360" w:lineRule="auto"/>
              <w:rPr>
                <w:rStyle w:val="a3"/>
                <w:rFonts w:ascii="Times New Roman" w:hAnsi="Times New Roman" w:cs="Times New Roman"/>
                <w:b/>
                <w:i w:val="0"/>
                <w:sz w:val="24"/>
                <w:szCs w:val="24"/>
              </w:rPr>
            </w:pPr>
          </w:p>
          <w:p w:rsidR="00436EAE" w:rsidRPr="00436EAE" w:rsidRDefault="00436EAE" w:rsidP="00436EAE">
            <w:pPr>
              <w:widowControl w:val="0"/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36EAE">
              <w:rPr>
                <w:rFonts w:ascii="Times New Roman" w:hAnsi="Times New Roman" w:cs="Times New Roman"/>
                <w:sz w:val="24"/>
                <w:szCs w:val="24"/>
              </w:rPr>
              <w:t>ОК 03. Планировать и реализовывать собственное профессиональное и личностное развитие, предпринимательскую деятельность в профессиональной сфере, использовать знания по финансовой грамотности в различных жизненных ситуациях.</w:t>
            </w:r>
          </w:p>
          <w:p w:rsidR="00436EAE" w:rsidRPr="00436EAE" w:rsidRDefault="00436EAE" w:rsidP="00436EAE">
            <w:pPr>
              <w:widowControl w:val="0"/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36EAE">
              <w:rPr>
                <w:rFonts w:ascii="Times New Roman" w:hAnsi="Times New Roman" w:cs="Times New Roman"/>
                <w:sz w:val="24"/>
                <w:szCs w:val="24"/>
              </w:rPr>
              <w:t>ОК 04. Эффективно взаимодействовать и работать в коллективе и команде.</w:t>
            </w:r>
          </w:p>
          <w:p w:rsidR="00261442" w:rsidRPr="00DA4F8F" w:rsidRDefault="00261442" w:rsidP="00702887">
            <w:pPr>
              <w:widowControl w:val="0"/>
              <w:spacing w:after="0" w:line="360" w:lineRule="auto"/>
              <w:rPr>
                <w:rStyle w:val="a3"/>
                <w:rFonts w:ascii="Times New Roman" w:hAnsi="Times New Roman" w:cs="Times New Roman"/>
                <w:b/>
                <w:i w:val="0"/>
                <w:sz w:val="24"/>
                <w:szCs w:val="24"/>
              </w:rPr>
            </w:pPr>
          </w:p>
          <w:p w:rsidR="00261442" w:rsidRPr="00DA4F8F" w:rsidRDefault="00261442" w:rsidP="00702887">
            <w:pPr>
              <w:pStyle w:val="af1"/>
              <w:widowControl w:val="0"/>
              <w:spacing w:line="360" w:lineRule="auto"/>
              <w:jc w:val="center"/>
              <w:rPr>
                <w:b/>
                <w:sz w:val="24"/>
              </w:rPr>
            </w:pPr>
            <w:r w:rsidRPr="00DA4F8F">
              <w:rPr>
                <w:b/>
                <w:sz w:val="24"/>
              </w:rPr>
              <w:t>Порядок выполнения работы:</w:t>
            </w:r>
          </w:p>
          <w:p w:rsidR="00261442" w:rsidRPr="00DA4F8F" w:rsidRDefault="00261442" w:rsidP="00702887">
            <w:pPr>
              <w:pStyle w:val="af1"/>
              <w:widowControl w:val="0"/>
              <w:spacing w:line="360" w:lineRule="auto"/>
              <w:ind w:hanging="294"/>
              <w:rPr>
                <w:b/>
                <w:sz w:val="24"/>
              </w:rPr>
            </w:pPr>
            <w:r w:rsidRPr="00DA4F8F">
              <w:rPr>
                <w:sz w:val="24"/>
              </w:rPr>
              <w:t xml:space="preserve"> 1.Изучить теоретический материал по теме.</w:t>
            </w:r>
          </w:p>
          <w:p w:rsidR="00261442" w:rsidRPr="00DA4F8F" w:rsidRDefault="00261442" w:rsidP="00702887">
            <w:pPr>
              <w:pStyle w:val="af2"/>
              <w:widowControl w:val="0"/>
              <w:spacing w:line="360" w:lineRule="auto"/>
              <w:ind w:left="42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.Рассмотреть примеры решения типовых заданий.</w:t>
            </w:r>
          </w:p>
          <w:p w:rsidR="00261442" w:rsidRPr="00DA4F8F" w:rsidRDefault="00261442" w:rsidP="00702887">
            <w:pPr>
              <w:pStyle w:val="af2"/>
              <w:widowControl w:val="0"/>
              <w:spacing w:line="360" w:lineRule="auto"/>
              <w:ind w:left="42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. Ответить на контрольные вопросы.</w:t>
            </w:r>
          </w:p>
          <w:p w:rsidR="00261442" w:rsidRPr="00DA4F8F" w:rsidRDefault="00261442" w:rsidP="00702887">
            <w:pPr>
              <w:pStyle w:val="af2"/>
              <w:widowControl w:val="0"/>
              <w:spacing w:line="360" w:lineRule="auto"/>
              <w:ind w:left="426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. Выполнить самостоятельную работу</w:t>
            </w: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702887">
            <w:pPr>
              <w:pStyle w:val="af2"/>
              <w:widowControl w:val="0"/>
              <w:spacing w:line="360" w:lineRule="auto"/>
              <w:ind w:left="426"/>
              <w:rPr>
                <w:rFonts w:ascii="Times New Roman" w:hAnsi="Times New Roman"/>
                <w:bCs/>
                <w:sz w:val="24"/>
                <w:szCs w:val="24"/>
                <w:u w:val="single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5. Сдать отчет по проделанной работе.</w:t>
            </w:r>
          </w:p>
          <w:p w:rsidR="00261442" w:rsidRPr="00DA4F8F" w:rsidRDefault="00261442" w:rsidP="00702887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Краткие теоретические сведения</w:t>
            </w:r>
          </w:p>
          <w:p w:rsidR="00261442" w:rsidRPr="00DA4F8F" w:rsidRDefault="00261442" w:rsidP="009B67EA">
            <w:pPr>
              <w:pStyle w:val="BodyIndent"/>
              <w:spacing w:line="240" w:lineRule="auto"/>
              <w:ind w:firstLine="709"/>
              <w:rPr>
                <w:rFonts w:ascii="Times New Roman" w:hAnsi="Times New Roman"/>
                <w:b/>
                <w:sz w:val="24"/>
                <w:szCs w:val="24"/>
                <w:lang w:val="ru-RU"/>
              </w:rPr>
            </w:pPr>
            <w:r w:rsidRPr="00DA4F8F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Пусть </w:t>
            </w:r>
            <w:r w:rsidRPr="00DA4F8F">
              <w:rPr>
                <w:rFonts w:ascii="Times New Roman" w:hAnsi="Times New Roman"/>
                <w:i/>
                <w:sz w:val="24"/>
                <w:szCs w:val="24"/>
                <w:lang w:val="ru-RU"/>
              </w:rPr>
              <w:t>A</w:t>
            </w:r>
            <w:r w:rsidRPr="00DA4F8F">
              <w:rPr>
                <w:rFonts w:ascii="Times New Roman" w:hAnsi="Times New Roman"/>
                <w:sz w:val="24"/>
                <w:szCs w:val="24"/>
                <w:lang w:val="ru-RU"/>
              </w:rPr>
              <w:t> = (</w:t>
            </w:r>
            <w:r w:rsidRPr="00DA4F8F">
              <w:rPr>
                <w:rFonts w:ascii="Times New Roman" w:hAnsi="Times New Roman"/>
                <w:i/>
                <w:sz w:val="24"/>
                <w:szCs w:val="24"/>
                <w:lang w:val="ru-RU"/>
              </w:rPr>
              <w:t>a</w:t>
            </w:r>
            <w:r w:rsidRPr="00DA4F8F">
              <w:rPr>
                <w:rFonts w:ascii="Times New Roman" w:hAnsi="Times New Roman"/>
                <w:i/>
                <w:sz w:val="24"/>
                <w:szCs w:val="24"/>
                <w:vertAlign w:val="subscript"/>
                <w:lang w:val="ru-RU"/>
              </w:rPr>
              <w:t>ij</w:t>
            </w:r>
            <w:r w:rsidRPr="00DA4F8F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) – квадратная матрица </w:t>
            </w:r>
            <w:r w:rsidRPr="00DA4F8F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 xml:space="preserve">с определителем, не равным нулю. </w:t>
            </w:r>
          </w:p>
          <w:p w:rsidR="00261442" w:rsidRPr="00DA4F8F" w:rsidRDefault="00261442" w:rsidP="009B67EA">
            <w:pPr>
              <w:pStyle w:val="BodyIndent"/>
              <w:spacing w:line="240" w:lineRule="auto"/>
              <w:ind w:firstLine="709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DA4F8F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Тогда существует обратная матрица </w:t>
            </w:r>
            <w:r w:rsidRPr="00DA4F8F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>A</w:t>
            </w:r>
            <w:r w:rsidRPr="00DA4F8F">
              <w:rPr>
                <w:rFonts w:ascii="Times New Roman" w:hAnsi="Times New Roman"/>
                <w:sz w:val="24"/>
                <w:szCs w:val="24"/>
                <w:vertAlign w:val="superscript"/>
                <w:lang w:val="ru-RU"/>
              </w:rPr>
              <w:t>–1</w:t>
            </w:r>
            <w:r w:rsidRPr="00DA4F8F">
              <w:rPr>
                <w:rFonts w:ascii="Times New Roman" w:hAnsi="Times New Roman"/>
                <w:sz w:val="24"/>
                <w:szCs w:val="24"/>
                <w:lang w:val="ru-RU"/>
              </w:rPr>
              <w:t>, которая вычисляется по формуле</w:t>
            </w:r>
          </w:p>
          <w:p w:rsidR="00261442" w:rsidRPr="00DA4F8F" w:rsidRDefault="00261442" w:rsidP="009B67EA">
            <w:pPr>
              <w:pStyle w:val="formula"/>
              <w:spacing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DA4F8F">
              <w:rPr>
                <w:rFonts w:ascii="Times New Roman" w:hAnsi="Times New Roman"/>
                <w:sz w:val="24"/>
                <w:szCs w:val="24"/>
                <w:lang w:val="ru-RU"/>
              </w:rPr>
              <w:lastRenderedPageBreak/>
              <w:tab/>
            </w:r>
            <w:r w:rsidRPr="00DA4F8F">
              <w:rPr>
                <w:rFonts w:ascii="Times New Roman" w:hAnsi="Times New Roman"/>
                <w:position w:val="-36"/>
                <w:sz w:val="24"/>
                <w:szCs w:val="24"/>
                <w:lang w:val="ru-RU"/>
              </w:rPr>
              <w:object w:dxaOrig="2340" w:dyaOrig="859">
                <v:shape id="_x0000_i1374" type="#_x0000_t75" style="width:108pt;height:43.5pt" o:ole="" fillcolor="window">
                  <v:imagedata r:id="rId601" o:title=""/>
                </v:shape>
                <o:OLEObject Type="Embed" ProgID="Equation.3" ShapeID="_x0000_i1374" DrawAspect="Content" ObjectID="_1779793066" r:id="rId602"/>
              </w:object>
            </w:r>
            <w:r w:rsidRPr="00DA4F8F"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</w:p>
          <w:p w:rsidR="00261442" w:rsidRPr="00DA4F8F" w:rsidRDefault="00261442" w:rsidP="009B67EA">
            <w:pPr>
              <w:pStyle w:val="BodyIndent"/>
              <w:spacing w:line="240" w:lineRule="auto"/>
              <w:ind w:firstLine="709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DA4F8F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Последняя формула означает, что </w:t>
            </w:r>
            <w:r w:rsidRPr="00DA4F8F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 xml:space="preserve">в </w:t>
            </w:r>
            <w:r w:rsidRPr="00DA4F8F">
              <w:rPr>
                <w:rFonts w:ascii="Times New Roman" w:hAnsi="Times New Roman"/>
                <w:i/>
                <w:sz w:val="24"/>
                <w:szCs w:val="24"/>
                <w:lang w:val="ru-RU"/>
              </w:rPr>
              <w:t>i</w:t>
            </w:r>
            <w:r w:rsidRPr="00DA4F8F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 xml:space="preserve">-й строке и </w:t>
            </w:r>
            <w:r w:rsidRPr="00DA4F8F">
              <w:rPr>
                <w:rFonts w:ascii="Times New Roman" w:hAnsi="Times New Roman"/>
                <w:i/>
                <w:sz w:val="24"/>
                <w:szCs w:val="24"/>
                <w:lang w:val="ru-RU"/>
              </w:rPr>
              <w:t>j</w:t>
            </w:r>
            <w:r w:rsidRPr="00DA4F8F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>-м столбце</w:t>
            </w:r>
            <w:r w:rsidRPr="00DA4F8F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обратной матрицы располагается алгебраическое дополнение элемента, стоящего </w:t>
            </w:r>
            <w:r w:rsidRPr="00DA4F8F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 xml:space="preserve">в </w:t>
            </w:r>
            <w:r w:rsidRPr="00DA4F8F">
              <w:rPr>
                <w:rFonts w:ascii="Times New Roman" w:hAnsi="Times New Roman"/>
                <w:i/>
                <w:sz w:val="24"/>
                <w:szCs w:val="24"/>
                <w:lang w:val="ru-RU"/>
              </w:rPr>
              <w:t>j</w:t>
            </w:r>
            <w:r w:rsidRPr="00DA4F8F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 xml:space="preserve">-й строке и в </w:t>
            </w:r>
            <w:r w:rsidRPr="00DA4F8F">
              <w:rPr>
                <w:rFonts w:ascii="Times New Roman" w:hAnsi="Times New Roman"/>
                <w:i/>
                <w:sz w:val="24"/>
                <w:szCs w:val="24"/>
                <w:lang w:val="ru-RU"/>
              </w:rPr>
              <w:t>i</w:t>
            </w:r>
            <w:r w:rsidRPr="00DA4F8F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>-м</w:t>
            </w:r>
            <w:r w:rsidRPr="00DA4F8F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столбце исходной матрицы, деленное на определитель исходной матрицы.</w:t>
            </w:r>
          </w:p>
          <w:p w:rsidR="00261442" w:rsidRPr="00DA4F8F" w:rsidRDefault="00261442" w:rsidP="009B67EA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Напомним здесь, что </w:t>
            </w:r>
            <w:r w:rsidRPr="00DA4F8F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Pr="00DA4F8F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pq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 = (–1)</w:t>
            </w:r>
            <w:r w:rsidRPr="00DA4F8F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p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  <w:r w:rsidRPr="00DA4F8F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q</w:t>
            </w:r>
            <w:r w:rsidRPr="00DA4F8F">
              <w:rPr>
                <w:rFonts w:ascii="Times New Roman" w:hAnsi="Times New Roman" w:cs="Times New Roman"/>
                <w:i/>
                <w:sz w:val="24"/>
                <w:szCs w:val="24"/>
              </w:rPr>
              <w:t>M</w:t>
            </w:r>
            <w:r w:rsidRPr="00DA4F8F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pq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, где </w:t>
            </w:r>
            <w:r w:rsidRPr="00DA4F8F">
              <w:rPr>
                <w:rFonts w:ascii="Times New Roman" w:hAnsi="Times New Roman" w:cs="Times New Roman"/>
                <w:i/>
                <w:sz w:val="24"/>
                <w:szCs w:val="24"/>
              </w:rPr>
              <w:t>M</w:t>
            </w:r>
            <w:r w:rsidRPr="00DA4F8F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pq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называется минором и представляет собой определитель, получающийся из определителя det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вычеркиванием </w:t>
            </w:r>
            <w:r w:rsidRPr="00DA4F8F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-й строки и </w:t>
            </w:r>
            <w:r w:rsidRPr="00DA4F8F">
              <w:rPr>
                <w:rFonts w:ascii="Times New Roman" w:hAnsi="Times New Roman" w:cs="Times New Roman"/>
                <w:i/>
                <w:sz w:val="24"/>
                <w:szCs w:val="24"/>
              </w:rPr>
              <w:t>q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-го столбца.</w:t>
            </w:r>
          </w:p>
          <w:p w:rsidR="00261442" w:rsidRPr="00DA4F8F" w:rsidRDefault="00261442" w:rsidP="009B67EA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Пример.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Дана матрица </w:t>
            </w:r>
            <w:r w:rsidRPr="00DA4F8F">
              <w:rPr>
                <w:rFonts w:ascii="Times New Roman" w:hAnsi="Times New Roman" w:cs="Times New Roman"/>
                <w:noProof/>
                <w:position w:val="-56"/>
                <w:sz w:val="24"/>
                <w:szCs w:val="24"/>
                <w:lang w:eastAsia="ru-RU"/>
              </w:rPr>
              <w:drawing>
                <wp:inline distT="0" distB="0" distL="0" distR="0" wp14:anchorId="18F3910B" wp14:editId="5310025A">
                  <wp:extent cx="1086928" cy="787085"/>
                  <wp:effectExtent l="0" t="0" r="0" b="0"/>
                  <wp:docPr id="215" name="Рисунок 2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3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4857" cy="7855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Найти </w:t>
            </w:r>
            <w:r w:rsidRPr="00DA4F8F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20" w:dyaOrig="300">
                <v:shape id="_x0000_i1375" type="#_x0000_t75" style="width:21.75pt;height:14.25pt" o:ole="" fillcolor="window">
                  <v:imagedata r:id="rId604" o:title=""/>
                </v:shape>
                <o:OLEObject Type="Embed" ProgID="Equation.3" ShapeID="_x0000_i1375" DrawAspect="Content" ObjectID="_1779793067" r:id="rId605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9B67EA">
            <w:pPr>
              <w:pStyle w:val="6"/>
              <w:spacing w:before="0"/>
              <w:jc w:val="center"/>
              <w:rPr>
                <w:sz w:val="24"/>
                <w:szCs w:val="24"/>
              </w:rPr>
            </w:pPr>
          </w:p>
          <w:p w:rsidR="00261442" w:rsidRPr="00DA4F8F" w:rsidRDefault="00261442" w:rsidP="009B67EA">
            <w:pPr>
              <w:pStyle w:val="6"/>
              <w:spacing w:before="0"/>
              <w:jc w:val="both"/>
              <w:rPr>
                <w:sz w:val="24"/>
                <w:szCs w:val="24"/>
              </w:rPr>
            </w:pPr>
            <w:r w:rsidRPr="00DA4F8F">
              <w:rPr>
                <w:sz w:val="24"/>
                <w:szCs w:val="24"/>
              </w:rPr>
              <w:t>Решение</w:t>
            </w:r>
          </w:p>
          <w:p w:rsidR="00261442" w:rsidRPr="00DA4F8F" w:rsidRDefault="00261442" w:rsidP="009B67EA">
            <w:pPr>
              <w:rPr>
                <w:sz w:val="24"/>
                <w:szCs w:val="24"/>
              </w:rPr>
            </w:pPr>
          </w:p>
          <w:tbl>
            <w:tblPr>
              <w:tblW w:w="974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498"/>
              <w:gridCol w:w="4288"/>
              <w:gridCol w:w="4961"/>
            </w:tblGrid>
            <w:tr w:rsidR="00261442" w:rsidRPr="00DA4F8F" w:rsidTr="009B67EA">
              <w:tc>
                <w:tcPr>
                  <w:tcW w:w="498" w:type="dxa"/>
                </w:tcPr>
                <w:p w:rsidR="00261442" w:rsidRPr="00DA4F8F" w:rsidRDefault="00261442" w:rsidP="009B67EA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</w:rPr>
                    <w:t>№</w:t>
                  </w:r>
                </w:p>
              </w:tc>
              <w:tc>
                <w:tcPr>
                  <w:tcW w:w="4288" w:type="dxa"/>
                </w:tcPr>
                <w:p w:rsidR="00261442" w:rsidRPr="00DA4F8F" w:rsidRDefault="00261442" w:rsidP="009B67EA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</w:rPr>
                    <w:t>Алгоритм</w:t>
                  </w:r>
                </w:p>
              </w:tc>
              <w:tc>
                <w:tcPr>
                  <w:tcW w:w="4961" w:type="dxa"/>
                </w:tcPr>
                <w:p w:rsidR="00261442" w:rsidRPr="00DA4F8F" w:rsidRDefault="00261442" w:rsidP="009B67EA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</w:rPr>
                    <w:t>Конкретное действие</w:t>
                  </w:r>
                </w:p>
              </w:tc>
            </w:tr>
            <w:tr w:rsidR="00261442" w:rsidRPr="00DA4F8F" w:rsidTr="009B67EA">
              <w:tc>
                <w:tcPr>
                  <w:tcW w:w="498" w:type="dxa"/>
                  <w:vAlign w:val="center"/>
                </w:tcPr>
                <w:p w:rsidR="00261442" w:rsidRPr="00DA4F8F" w:rsidRDefault="00261442" w:rsidP="009B67EA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4288" w:type="dxa"/>
                  <w:vAlign w:val="center"/>
                </w:tcPr>
                <w:p w:rsidR="00261442" w:rsidRPr="00DA4F8F" w:rsidRDefault="00261442" w:rsidP="009B67EA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Вычислим определитель матрицы </w:t>
                  </w:r>
                  <w:r w:rsidRPr="00DA4F8F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А</w:t>
                  </w: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4961" w:type="dxa"/>
                  <w:vAlign w:val="center"/>
                </w:tcPr>
                <w:p w:rsidR="00261442" w:rsidRPr="00DA4F8F" w:rsidRDefault="00261442" w:rsidP="009B67EA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Det </w:t>
                  </w:r>
                  <w:r w:rsidRPr="00DA4F8F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A</w:t>
                  </w: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> = 20 + 6 – 24 = 2</w:t>
                  </w:r>
                </w:p>
              </w:tc>
            </w:tr>
            <w:tr w:rsidR="00261442" w:rsidRPr="00DA4F8F" w:rsidTr="009B67EA">
              <w:tc>
                <w:tcPr>
                  <w:tcW w:w="498" w:type="dxa"/>
                  <w:vAlign w:val="center"/>
                </w:tcPr>
                <w:p w:rsidR="00261442" w:rsidRPr="00DA4F8F" w:rsidRDefault="00261442" w:rsidP="009B67EA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4288" w:type="dxa"/>
                  <w:vAlign w:val="center"/>
                </w:tcPr>
                <w:p w:rsidR="00261442" w:rsidRPr="00DA4F8F" w:rsidRDefault="00261442" w:rsidP="009B67EA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Найдем алгебраические дополнения матрицы </w:t>
                  </w:r>
                  <w:r w:rsidRPr="00DA4F8F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А</w:t>
                  </w: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4961" w:type="dxa"/>
                  <w:vAlign w:val="center"/>
                </w:tcPr>
                <w:p w:rsidR="00261442" w:rsidRPr="00DA4F8F" w:rsidRDefault="00261442" w:rsidP="009B67EA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54"/>
                      <w:sz w:val="24"/>
                      <w:szCs w:val="24"/>
                    </w:rPr>
                    <w:object w:dxaOrig="3760" w:dyaOrig="1219">
                      <v:shape id="_x0000_i1376" type="#_x0000_t75" style="width:172.5pt;height:57.75pt" o:ole="" fillcolor="window">
                        <v:imagedata r:id="rId606" o:title=""/>
                      </v:shape>
                      <o:OLEObject Type="Embed" ProgID="Equation.3" ShapeID="_x0000_i1376" DrawAspect="Content" ObjectID="_1779793068" r:id="rId607"/>
                    </w:object>
                  </w:r>
                </w:p>
              </w:tc>
            </w:tr>
            <w:tr w:rsidR="00261442" w:rsidRPr="00DA4F8F" w:rsidTr="009B67EA">
              <w:tc>
                <w:tcPr>
                  <w:tcW w:w="498" w:type="dxa"/>
                  <w:vAlign w:val="center"/>
                </w:tcPr>
                <w:p w:rsidR="00261442" w:rsidRPr="00DA4F8F" w:rsidRDefault="00261442" w:rsidP="009B67EA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4288" w:type="dxa"/>
                  <w:vAlign w:val="center"/>
                </w:tcPr>
                <w:p w:rsidR="00261442" w:rsidRPr="00DA4F8F" w:rsidRDefault="00261442" w:rsidP="009B67EA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Построим обратную матрицу по формуле  </w:t>
                  </w:r>
                  <w:r w:rsidRPr="00DA4F8F">
                    <w:rPr>
                      <w:rFonts w:ascii="Times New Roman" w:hAnsi="Times New Roman" w:cs="Times New Roman"/>
                      <w:position w:val="-32"/>
                      <w:sz w:val="24"/>
                      <w:szCs w:val="24"/>
                    </w:rPr>
                    <w:object w:dxaOrig="1480" w:dyaOrig="760">
                      <v:shape id="_x0000_i1377" type="#_x0000_t75" style="width:1in;height:36pt" o:ole="" fillcolor="window">
                        <v:imagedata r:id="rId608" o:title=""/>
                      </v:shape>
                      <o:OLEObject Type="Embed" ProgID="Equation.3" ShapeID="_x0000_i1377" DrawAspect="Content" ObjectID="_1779793069" r:id="rId609"/>
                    </w:object>
                  </w: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4961" w:type="dxa"/>
                  <w:vAlign w:val="center"/>
                </w:tcPr>
                <w:p w:rsidR="00261442" w:rsidRPr="00DA4F8F" w:rsidRDefault="00261442" w:rsidP="009B67EA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84"/>
                      <w:sz w:val="24"/>
                      <w:szCs w:val="24"/>
                    </w:rPr>
                    <w:object w:dxaOrig="4660" w:dyaOrig="1800">
                      <v:shape id="_x0000_i1378" type="#_x0000_t75" style="width:230.25pt;height:93.75pt" o:ole="" fillcolor="window">
                        <v:imagedata r:id="rId610" o:title=""/>
                      </v:shape>
                      <o:OLEObject Type="Embed" ProgID="Equation.3" ShapeID="_x0000_i1378" DrawAspect="Content" ObjectID="_1779793070" r:id="rId611"/>
                    </w:object>
                  </w:r>
                </w:p>
              </w:tc>
            </w:tr>
          </w:tbl>
          <w:p w:rsidR="00261442" w:rsidRPr="00DA4F8F" w:rsidRDefault="00261442" w:rsidP="009B67E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9B67E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Матричный метод решения систем линейных уравнений.</w:t>
            </w:r>
          </w:p>
          <w:p w:rsidR="00261442" w:rsidRPr="00DA4F8F" w:rsidRDefault="00261442" w:rsidP="009B67E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Матричный метод применим к решению систем уравнений, где число уравнений  равно числу неизвестных.</w:t>
            </w:r>
          </w:p>
          <w:p w:rsidR="00261442" w:rsidRPr="00DA4F8F" w:rsidRDefault="00261442" w:rsidP="009B67E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Метод удобен для решения систем невысокого порядка.</w:t>
            </w:r>
          </w:p>
          <w:p w:rsidR="00261442" w:rsidRPr="00DA4F8F" w:rsidRDefault="00261442" w:rsidP="009B67E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Метод основан на применении свойств умножения матриц.</w:t>
            </w:r>
          </w:p>
          <w:p w:rsidR="00261442" w:rsidRPr="00DA4F8F" w:rsidRDefault="00261442" w:rsidP="009B67E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9B67E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  <w:t xml:space="preserve">Пусть дана система уравнений:  </w:t>
            </w:r>
          </w:p>
          <w:p w:rsidR="00261442" w:rsidRPr="00DA4F8F" w:rsidRDefault="00261442" w:rsidP="009B67E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object w:dxaOrig="3040" w:dyaOrig="1480">
                <v:shape id="_x0000_i1379" type="#_x0000_t75" style="width:151.5pt;height:1in" o:ole="" fillcolor="window">
                  <v:imagedata r:id="rId612" o:title=""/>
                </v:shape>
                <o:OLEObject Type="Embed" ProgID="Equation.3" ShapeID="_x0000_i1379" DrawAspect="Content" ObjectID="_1779793071" r:id="rId613"/>
              </w:object>
            </w:r>
          </w:p>
          <w:p w:rsidR="00261442" w:rsidRPr="00DA4F8F" w:rsidRDefault="00261442" w:rsidP="009B67E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Составим матрицы:  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A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=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object w:dxaOrig="2060" w:dyaOrig="1480">
                <v:shape id="_x0000_i1380" type="#_x0000_t75" style="width:100.5pt;height:1in" o:ole="" fillcolor="window">
                  <v:imagedata r:id="rId614" o:title=""/>
                </v:shape>
                <o:OLEObject Type="Embed" ProgID="Equation.3" ShapeID="_x0000_i1380" DrawAspect="Content" ObjectID="_1779793072" r:id="rId615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;            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B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=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object w:dxaOrig="520" w:dyaOrig="1480">
                <v:shape id="_x0000_i1381" type="#_x0000_t75" style="width:28.5pt;height:1in" o:ole="" fillcolor="window">
                  <v:imagedata r:id="rId616" o:title=""/>
                </v:shape>
                <o:OLEObject Type="Embed" ProgID="Equation.3" ShapeID="_x0000_i1381" DrawAspect="Content" ObjectID="_1779793073" r:id="rId617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;          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X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=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object w:dxaOrig="540" w:dyaOrig="1480">
                <v:shape id="_x0000_i1382" type="#_x0000_t75" style="width:28.5pt;height:1in" o:ole="" fillcolor="window">
                  <v:imagedata r:id="rId618" o:title=""/>
                </v:shape>
                <o:OLEObject Type="Embed" ProgID="Equation.3" ShapeID="_x0000_i1382" DrawAspect="Content" ObjectID="_1779793074" r:id="rId619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9B67E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9B67E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Систему уравнений можно записать:</w:t>
            </w:r>
          </w:p>
          <w:p w:rsidR="00261442" w:rsidRPr="00DA4F8F" w:rsidRDefault="00261442" w:rsidP="009B67E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lastRenderedPageBreak/>
              <w:t>A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sym w:font="Symbol" w:char="F0D7"/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X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=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B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9B67E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9B67E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Сделаем следующее преобразование: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A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-1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sym w:font="Symbol" w:char="F0D7"/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A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sym w:font="Symbol" w:char="F0D7"/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X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=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A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-1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sym w:font="Symbol" w:char="F0D7"/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B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</w:t>
            </w:r>
          </w:p>
          <w:p w:rsidR="00261442" w:rsidRPr="00DA4F8F" w:rsidRDefault="00261442" w:rsidP="009B67E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9B67E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т.к.   А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-1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sym w:font="Symbol" w:char="F0D7"/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А = Е, то  Е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sym w:font="Symbol" w:char="F0D7"/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Х = А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-1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sym w:font="Symbol" w:char="F0D7"/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В</w:t>
            </w:r>
          </w:p>
          <w:p w:rsidR="00261442" w:rsidRPr="00DA4F8F" w:rsidRDefault="00261442" w:rsidP="009B67E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Х = А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-1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sym w:font="Symbol" w:char="F0D7"/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В</w:t>
            </w:r>
          </w:p>
          <w:p w:rsidR="00261442" w:rsidRPr="00DA4F8F" w:rsidRDefault="00261442" w:rsidP="009B67E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  <w:t xml:space="preserve">Для применения данного метода необходимо находить </w:t>
            </w:r>
            <w:hyperlink w:anchor="Обратнаяматрица" w:history="1">
              <w:r w:rsidRPr="00DA4F8F">
                <w:rPr>
                  <w:rStyle w:val="afc"/>
                  <w:rFonts w:ascii="Times New Roman" w:hAnsi="Times New Roman" w:cs="Times New Roman"/>
                  <w:b/>
                  <w:sz w:val="24"/>
                  <w:szCs w:val="24"/>
                </w:rPr>
                <w:t>обратную матрицу</w:t>
              </w:r>
            </w:hyperlink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, что может быть связано с вычислительными трудностями при решении систем высокого порядка.</w:t>
            </w:r>
          </w:p>
          <w:p w:rsidR="00261442" w:rsidRPr="00DA4F8F" w:rsidRDefault="00261442" w:rsidP="009B67E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9B67E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Пример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u w:val="single"/>
                <w:lang w:val="en-US"/>
              </w:rPr>
              <w:t>.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Решить систему уравнений:</w:t>
            </w:r>
          </w:p>
          <w:p w:rsidR="00261442" w:rsidRPr="00DA4F8F" w:rsidRDefault="00261442" w:rsidP="009B67E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object w:dxaOrig="1860" w:dyaOrig="1120">
                <v:shape id="_x0000_i1383" type="#_x0000_t75" style="width:93.75pt;height:57.75pt" o:ole="" fillcolor="window">
                  <v:imagedata r:id="rId620" o:title=""/>
                </v:shape>
                <o:OLEObject Type="Embed" ProgID="Equation.3" ShapeID="_x0000_i1383" DrawAspect="Content" ObjectID="_1779793075" r:id="rId621"/>
              </w:object>
            </w:r>
          </w:p>
          <w:p w:rsidR="00261442" w:rsidRPr="00DA4F8F" w:rsidRDefault="00261442" w:rsidP="009B67E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Х =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440" w:dyaOrig="1120">
                <v:shape id="_x0000_i1384" type="#_x0000_t75" style="width:21.75pt;height:57.75pt" o:ole="" fillcolor="window">
                  <v:imagedata r:id="rId622" o:title=""/>
                </v:shape>
                <o:OLEObject Type="Embed" ProgID="Equation.3" ShapeID="_x0000_i1384" DrawAspect="Content" ObjectID="_1779793076" r:id="rId623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B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=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object w:dxaOrig="520" w:dyaOrig="1120">
                <v:shape id="_x0000_i1385" type="#_x0000_t75" style="width:28.5pt;height:57.75pt" o:ole="" fillcolor="window">
                  <v:imagedata r:id="rId624" o:title=""/>
                </v:shape>
                <o:OLEObject Type="Embed" ProgID="Equation.3" ShapeID="_x0000_i1385" DrawAspect="Content" ObjectID="_1779793077" r:id="rId625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A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=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object w:dxaOrig="1380" w:dyaOrig="1120">
                <v:shape id="_x0000_i1386" type="#_x0000_t75" style="width:1in;height:57.75pt" o:ole="" fillcolor="window">
                  <v:imagedata r:id="rId626" o:title=""/>
                </v:shape>
                <o:OLEObject Type="Embed" ProgID="Equation.3" ShapeID="_x0000_i1386" DrawAspect="Content" ObjectID="_1779793078" r:id="rId627"/>
              </w:object>
            </w:r>
          </w:p>
          <w:p w:rsidR="00261442" w:rsidRPr="00DA4F8F" w:rsidRDefault="00261442" w:rsidP="009B67E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Найдем обратную матрицу А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-1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9B67E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sym w:font="Symbol" w:char="F044"/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= det A =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object w:dxaOrig="1420" w:dyaOrig="1120">
                <v:shape id="_x0000_i1387" type="#_x0000_t75" style="width:1in;height:57.75pt" o:ole="" fillcolor="window">
                  <v:imagedata r:id="rId628" o:title=""/>
                </v:shape>
                <o:OLEObject Type="Embed" ProgID="Equation.3" ShapeID="_x0000_i1387" DrawAspect="Content" ObjectID="_1779793079" r:id="rId629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5(4-9) + 1(2 – 12) – 1(3 – 8) = -25 – 10 +5 = -30.</w:t>
            </w:r>
          </w:p>
          <w:p w:rsidR="00261442" w:rsidRPr="00DA4F8F" w:rsidRDefault="00261442" w:rsidP="009B67E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261442" w:rsidRPr="00DA4F8F" w:rsidRDefault="00261442" w:rsidP="009B67E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M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en-US"/>
              </w:rPr>
              <w:t>11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=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object w:dxaOrig="600" w:dyaOrig="720">
                <v:shape id="_x0000_i1388" type="#_x0000_t75" style="width:28.5pt;height:36pt" o:ole="" fillcolor="window">
                  <v:imagedata r:id="rId630" o:title=""/>
                </v:shape>
                <o:OLEObject Type="Embed" ProgID="Equation.3" ShapeID="_x0000_i1388" DrawAspect="Content" ObjectID="_1779793080" r:id="rId631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= -5;                  M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en-US"/>
              </w:rPr>
              <w:t>21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=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object w:dxaOrig="880" w:dyaOrig="720">
                <v:shape id="_x0000_i1389" type="#_x0000_t75" style="width:43.5pt;height:36pt" o:ole="" fillcolor="window">
                  <v:imagedata r:id="rId632" o:title=""/>
                </v:shape>
                <o:OLEObject Type="Embed" ProgID="Equation.3" ShapeID="_x0000_i1389" DrawAspect="Content" ObjectID="_1779793081" r:id="rId633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= 1;                   M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en-US"/>
              </w:rPr>
              <w:t>31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=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object w:dxaOrig="880" w:dyaOrig="720">
                <v:shape id="_x0000_i1390" type="#_x0000_t75" style="width:43.5pt;height:36pt" o:ole="" fillcolor="window">
                  <v:imagedata r:id="rId634" o:title=""/>
                </v:shape>
                <o:OLEObject Type="Embed" ProgID="Equation.3" ShapeID="_x0000_i1390" DrawAspect="Content" ObjectID="_1779793082" r:id="rId635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  = -1;</w:t>
            </w:r>
          </w:p>
          <w:p w:rsidR="00261442" w:rsidRPr="00DA4F8F" w:rsidRDefault="00261442" w:rsidP="009B67E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M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en-US"/>
              </w:rPr>
              <w:t>12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=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object w:dxaOrig="1280" w:dyaOrig="720">
                <v:shape id="_x0000_i1391" type="#_x0000_t75" style="width:64.5pt;height:36pt" o:ole="" fillcolor="window">
                  <v:imagedata r:id="rId636" o:title=""/>
                </v:shape>
                <o:OLEObject Type="Embed" ProgID="Equation.3" ShapeID="_x0000_i1391" DrawAspect="Content" ObjectID="_1779793083" r:id="rId637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              M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en-US"/>
              </w:rPr>
              <w:t>22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=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object w:dxaOrig="1260" w:dyaOrig="720">
                <v:shape id="_x0000_i1392" type="#_x0000_t75" style="width:64.5pt;height:36pt" o:ole="" fillcolor="window">
                  <v:imagedata r:id="rId638" o:title=""/>
                </v:shape>
                <o:OLEObject Type="Embed" ProgID="Equation.3" ShapeID="_x0000_i1392" DrawAspect="Content" ObjectID="_1779793084" r:id="rId639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                   M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en-US"/>
              </w:rPr>
              <w:t>32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=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object w:dxaOrig="1260" w:dyaOrig="720">
                <v:shape id="_x0000_i1393" type="#_x0000_t75" style="width:64.5pt;height:36pt" o:ole="" fillcolor="window">
                  <v:imagedata r:id="rId640" o:title=""/>
                </v:shape>
                <o:OLEObject Type="Embed" ProgID="Equation.3" ShapeID="_x0000_i1393" DrawAspect="Content" ObjectID="_1779793085" r:id="rId641"/>
              </w:object>
            </w:r>
          </w:p>
          <w:p w:rsidR="00261442" w:rsidRPr="00DA4F8F" w:rsidRDefault="00261442" w:rsidP="009B67E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M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13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=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object w:dxaOrig="1160" w:dyaOrig="720">
                <v:shape id="_x0000_i1394" type="#_x0000_t75" style="width:57.75pt;height:36pt" o:ole="" fillcolor="window">
                  <v:imagedata r:id="rId642" o:title=""/>
                </v:shape>
                <o:OLEObject Type="Embed" ProgID="Equation.3" ShapeID="_x0000_i1394" DrawAspect="Content" ObjectID="_1779793086" r:id="rId643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M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23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=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object w:dxaOrig="1260" w:dyaOrig="720">
                <v:shape id="_x0000_i1395" type="#_x0000_t75" style="width:64.5pt;height:36pt" o:ole="" fillcolor="window">
                  <v:imagedata r:id="rId644" o:title=""/>
                </v:shape>
                <o:OLEObject Type="Embed" ProgID="Equation.3" ShapeID="_x0000_i1395" DrawAspect="Content" ObjectID="_1779793087" r:id="rId645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M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33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=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object w:dxaOrig="1240" w:dyaOrig="720">
                <v:shape id="_x0000_i1396" type="#_x0000_t75" style="width:64.5pt;height:36pt" o:ole="" fillcolor="window">
                  <v:imagedata r:id="rId646" o:title=""/>
                </v:shape>
                <o:OLEObject Type="Embed" ProgID="Equation.3" ShapeID="_x0000_i1396" DrawAspect="Content" ObjectID="_1779793088" r:id="rId647"/>
              </w:object>
            </w:r>
          </w:p>
          <w:p w:rsidR="00261442" w:rsidRPr="00DA4F8F" w:rsidRDefault="00261442" w:rsidP="009B67E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9B67E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9B67E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object w:dxaOrig="4080" w:dyaOrig="1920">
                <v:shape id="_x0000_i1397" type="#_x0000_t75" style="width:201.75pt;height:93.75pt" o:ole="" fillcolor="window">
                  <v:imagedata r:id="rId648" o:title=""/>
                </v:shape>
                <o:OLEObject Type="Embed" ProgID="Equation.3" ShapeID="_x0000_i1397" DrawAspect="Content" ObjectID="_1779793089" r:id="rId649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A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-1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=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object w:dxaOrig="1960" w:dyaOrig="1800">
                <v:shape id="_x0000_i1398" type="#_x0000_t75" style="width:100.5pt;height:93.75pt" o:ole="" fillcolor="window">
                  <v:imagedata r:id="rId650" o:title=""/>
                </v:shape>
                <o:OLEObject Type="Embed" ProgID="Equation.3" ShapeID="_x0000_i1398" DrawAspect="Content" ObjectID="_1779793090" r:id="rId651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;</w:t>
            </w:r>
          </w:p>
          <w:p w:rsidR="00261442" w:rsidRPr="00DA4F8F" w:rsidRDefault="00261442" w:rsidP="009B67E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9B67E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9B67E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C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делаем проверку:</w:t>
            </w:r>
          </w:p>
          <w:p w:rsidR="00261442" w:rsidRPr="00DA4F8F" w:rsidRDefault="00261442" w:rsidP="009B67E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lastRenderedPageBreak/>
              <w:t>A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sym w:font="Symbol" w:char="F0D7"/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A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-1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=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object w:dxaOrig="7880" w:dyaOrig="1800">
                <v:shape id="_x0000_i1399" type="#_x0000_t75" style="width:396pt;height:93.75pt" o:ole="" fillcolor="window">
                  <v:imagedata r:id="rId652" o:title=""/>
                </v:shape>
                <o:OLEObject Type="Embed" ProgID="Equation.3" ShapeID="_x0000_i1399" DrawAspect="Content" ObjectID="_1779793091" r:id="rId653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=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E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9B67E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9B67E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Находим матрицу Х.</w:t>
            </w:r>
          </w:p>
          <w:p w:rsidR="00261442" w:rsidRPr="00DA4F8F" w:rsidRDefault="00261442" w:rsidP="009B67E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Х =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440" w:dyaOrig="1120">
                <v:shape id="_x0000_i1400" type="#_x0000_t75" style="width:21.75pt;height:57.75pt" o:ole="" fillcolor="window">
                  <v:imagedata r:id="rId622" o:title=""/>
                </v:shape>
                <o:OLEObject Type="Embed" ProgID="Equation.3" ShapeID="_x0000_i1400" DrawAspect="Content" ObjectID="_1779793092" r:id="rId654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= А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-1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В =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object w:dxaOrig="1960" w:dyaOrig="1800">
                <v:shape id="_x0000_i1401" type="#_x0000_t75" style="width:100.5pt;height:93.75pt" o:ole="" fillcolor="window">
                  <v:imagedata r:id="rId650" o:title=""/>
                </v:shape>
                <o:OLEObject Type="Embed" ProgID="Equation.3" ShapeID="_x0000_i1401" DrawAspect="Content" ObjectID="_1779793093" r:id="rId655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sym w:font="Symbol" w:char="F0D7"/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object w:dxaOrig="520" w:dyaOrig="1120">
                <v:shape id="_x0000_i1402" type="#_x0000_t75" style="width:28.5pt;height:57.75pt" o:ole="" fillcolor="window">
                  <v:imagedata r:id="rId656" o:title=""/>
                </v:shape>
                <o:OLEObject Type="Embed" ProgID="Equation.3" ShapeID="_x0000_i1402" DrawAspect="Content" ObjectID="_1779793094" r:id="rId657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=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object w:dxaOrig="2460" w:dyaOrig="1800">
                <v:shape id="_x0000_i1403" type="#_x0000_t75" style="width:122.25pt;height:93.75pt" o:ole="" fillcolor="window">
                  <v:imagedata r:id="rId658" o:title=""/>
                </v:shape>
                <o:OLEObject Type="Embed" ProgID="Equation.3" ShapeID="_x0000_i1403" DrawAspect="Content" ObjectID="_1779793095" r:id="rId659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9B67E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9B67E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Итого решения системы: </w:t>
            </w:r>
            <w:bookmarkStart w:id="2" w:name="пр13"/>
            <w:bookmarkEnd w:id="2"/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x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=1;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y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= 2;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z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= 3.</w:t>
            </w:r>
          </w:p>
          <w:p w:rsidR="00261442" w:rsidRPr="00DA4F8F" w:rsidRDefault="00261442" w:rsidP="009B67E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9B67E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Задания для самостоятельной работы</w:t>
            </w:r>
          </w:p>
          <w:p w:rsidR="00261442" w:rsidRPr="00DA4F8F" w:rsidRDefault="00261442" w:rsidP="009B67EA">
            <w:pPr>
              <w:spacing w:after="0" w:line="240" w:lineRule="auto"/>
              <w:ind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Задание 1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Даны две матрицы </w:t>
            </w:r>
            <w:r w:rsidRPr="00DA4F8F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A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DA4F8F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Найти: </w:t>
            </w:r>
          </w:p>
          <w:p w:rsidR="00261442" w:rsidRPr="00DA4F8F" w:rsidRDefault="00261442" w:rsidP="009B67E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№ 1. </w:t>
            </w:r>
            <w:r w:rsidRPr="00DA4F8F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– 1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  <w:p w:rsidR="00261442" w:rsidRPr="00DA4F8F" w:rsidRDefault="00261442" w:rsidP="009B67E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№ 2. </w:t>
            </w:r>
            <w:r w:rsidRPr="00DA4F8F">
              <w:rPr>
                <w:rFonts w:ascii="Times New Roman" w:hAnsi="Times New Roman" w:cs="Times New Roman"/>
                <w:i/>
                <w:sz w:val="24"/>
                <w:szCs w:val="24"/>
              </w:rPr>
              <w:t>В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– 1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  <w:p w:rsidR="00261442" w:rsidRPr="00DA4F8F" w:rsidRDefault="00261442" w:rsidP="009B67E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№ 3. </w:t>
            </w:r>
            <w:r w:rsidRPr="00DA4F8F">
              <w:rPr>
                <w:rFonts w:ascii="Times New Roman" w:hAnsi="Times New Roman" w:cs="Times New Roman"/>
                <w:i/>
                <w:sz w:val="24"/>
                <w:szCs w:val="24"/>
              </w:rPr>
              <w:t>АА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– 1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261442" w:rsidRPr="00DA4F8F" w:rsidRDefault="00261442" w:rsidP="009B67E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№ 4.</w:t>
            </w:r>
            <w:r w:rsidRPr="00DA4F8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А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– 1</w:t>
            </w:r>
            <w:r w:rsidRPr="00DA4F8F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261442" w:rsidRPr="00DA4F8F" w:rsidRDefault="00261442" w:rsidP="009B67E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tbl>
            <w:tblPr>
              <w:tblStyle w:val="af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959"/>
              <w:gridCol w:w="3826"/>
              <w:gridCol w:w="710"/>
              <w:gridCol w:w="4076"/>
            </w:tblGrid>
            <w:tr w:rsidR="00261442" w:rsidRPr="00DA4F8F" w:rsidTr="009B67EA">
              <w:tc>
                <w:tcPr>
                  <w:tcW w:w="959" w:type="dxa"/>
                  <w:vAlign w:val="center"/>
                </w:tcPr>
                <w:p w:rsidR="00261442" w:rsidRPr="00DA4F8F" w:rsidRDefault="00261442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DA4F8F">
                    <w:rPr>
                      <w:rFonts w:ascii="Times New Roman" w:hAnsi="Times New Roman" w:cs="Times New Roman"/>
                    </w:rPr>
                    <w:t>№</w:t>
                  </w:r>
                </w:p>
              </w:tc>
              <w:tc>
                <w:tcPr>
                  <w:tcW w:w="3826" w:type="dxa"/>
                  <w:vAlign w:val="center"/>
                </w:tcPr>
                <w:p w:rsidR="00261442" w:rsidRPr="00DA4F8F" w:rsidRDefault="00261442" w:rsidP="009B67EA">
                  <w:pPr>
                    <w:jc w:val="center"/>
                    <w:rPr>
                      <w:rFonts w:ascii="Times New Roman" w:hAnsi="Times New Roman" w:cs="Times New Roman"/>
                      <w:b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</w:rPr>
                    <w:t>Матрица А</w:t>
                  </w:r>
                </w:p>
              </w:tc>
              <w:tc>
                <w:tcPr>
                  <w:tcW w:w="710" w:type="dxa"/>
                  <w:vAlign w:val="center"/>
                </w:tcPr>
                <w:p w:rsidR="00261442" w:rsidRPr="00DA4F8F" w:rsidRDefault="00261442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4076" w:type="dxa"/>
                  <w:vAlign w:val="center"/>
                </w:tcPr>
                <w:p w:rsidR="00261442" w:rsidRPr="00DA4F8F" w:rsidRDefault="00261442" w:rsidP="009B67EA">
                  <w:pPr>
                    <w:jc w:val="center"/>
                    <w:rPr>
                      <w:rFonts w:ascii="Times New Roman" w:hAnsi="Times New Roman" w:cs="Times New Roman"/>
                      <w:b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</w:rPr>
                    <w:t>Матрица В</w:t>
                  </w:r>
                </w:p>
              </w:tc>
            </w:tr>
            <w:tr w:rsidR="00261442" w:rsidRPr="00DA4F8F" w:rsidTr="009B67EA">
              <w:trPr>
                <w:trHeight w:val="764"/>
              </w:trPr>
              <w:tc>
                <w:tcPr>
                  <w:tcW w:w="959" w:type="dxa"/>
                  <w:vAlign w:val="center"/>
                </w:tcPr>
                <w:p w:rsidR="00261442" w:rsidRPr="00DA4F8F" w:rsidRDefault="00261442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DA4F8F">
                    <w:rPr>
                      <w:rFonts w:ascii="Times New Roman" w:hAnsi="Times New Roman" w:cs="Times New Roman"/>
                    </w:rPr>
                    <w:t>1А</w:t>
                  </w:r>
                </w:p>
              </w:tc>
              <w:tc>
                <w:tcPr>
                  <w:tcW w:w="3826" w:type="dxa"/>
                  <w:vAlign w:val="center"/>
                </w:tcPr>
                <w:p w:rsidR="00261442" w:rsidRPr="00DA4F8F" w:rsidRDefault="00261442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</w:p>
                <w:p w:rsidR="00261442" w:rsidRPr="00DA4F8F" w:rsidRDefault="007B3B08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d>
                        <m:dPr>
                          <m:ctrlPr>
                            <w:rPr>
                              <w:rFonts w:ascii="Cambria Math" w:hAnsi="Times New Roman" w:cs="Times New Roman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Times New Roman" w:cs="Times New Roman"/>
                                </w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8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7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6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4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w:p>
                <w:p w:rsidR="00261442" w:rsidRPr="00DA4F8F" w:rsidRDefault="00261442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710" w:type="dxa"/>
                  <w:vAlign w:val="center"/>
                </w:tcPr>
                <w:p w:rsidR="00261442" w:rsidRPr="00DA4F8F" w:rsidRDefault="00261442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DA4F8F">
                    <w:rPr>
                      <w:rFonts w:ascii="Times New Roman" w:hAnsi="Times New Roman" w:cs="Times New Roman"/>
                    </w:rPr>
                    <w:t>1В</w:t>
                  </w:r>
                </w:p>
              </w:tc>
              <w:tc>
                <w:tcPr>
                  <w:tcW w:w="4076" w:type="dxa"/>
                  <w:vAlign w:val="center"/>
                </w:tcPr>
                <w:p w:rsidR="00261442" w:rsidRPr="00DA4F8F" w:rsidRDefault="007B3B08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d>
                        <m:dPr>
                          <m:ctrlPr>
                            <w:rPr>
                              <w:rFonts w:ascii="Cambria Math" w:hAnsi="Times New Roman" w:cs="Times New Roman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Times New Roman" w:cs="Times New Roman"/>
                                </w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Times New Roman" w:hAnsi="Times New Roman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Times New Roman" w:hAnsi="Times New Roman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Times New Roman" w:hAnsi="Times New Roman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5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w:p>
              </w:tc>
            </w:tr>
            <w:tr w:rsidR="00261442" w:rsidRPr="00DA4F8F" w:rsidTr="009B67EA">
              <w:tc>
                <w:tcPr>
                  <w:tcW w:w="959" w:type="dxa"/>
                  <w:vAlign w:val="center"/>
                </w:tcPr>
                <w:p w:rsidR="00261442" w:rsidRPr="00DA4F8F" w:rsidRDefault="00261442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DA4F8F">
                    <w:rPr>
                      <w:rFonts w:ascii="Times New Roman" w:hAnsi="Times New Roman" w:cs="Times New Roman"/>
                    </w:rPr>
                    <w:t>2А</w:t>
                  </w:r>
                </w:p>
              </w:tc>
              <w:tc>
                <w:tcPr>
                  <w:tcW w:w="3826" w:type="dxa"/>
                  <w:vAlign w:val="center"/>
                </w:tcPr>
                <w:p w:rsidR="00261442" w:rsidRPr="00DA4F8F" w:rsidRDefault="00261442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</w:p>
                <w:p w:rsidR="00261442" w:rsidRPr="00DA4F8F" w:rsidRDefault="007B3B08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d>
                        <m:dPr>
                          <m:ctrlPr>
                            <w:rPr>
                              <w:rFonts w:ascii="Cambria Math" w:hAnsi="Times New Roman" w:cs="Times New Roman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Times New Roman" w:cs="Times New Roman"/>
                                </w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5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6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4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w:p>
                <w:p w:rsidR="00261442" w:rsidRPr="00DA4F8F" w:rsidRDefault="00261442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710" w:type="dxa"/>
                  <w:vAlign w:val="center"/>
                </w:tcPr>
                <w:p w:rsidR="00261442" w:rsidRPr="00DA4F8F" w:rsidRDefault="00261442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DA4F8F">
                    <w:rPr>
                      <w:rFonts w:ascii="Times New Roman" w:hAnsi="Times New Roman" w:cs="Times New Roman"/>
                    </w:rPr>
                    <w:t>2В</w:t>
                  </w:r>
                </w:p>
              </w:tc>
              <w:tc>
                <w:tcPr>
                  <w:tcW w:w="4076" w:type="dxa"/>
                  <w:vAlign w:val="center"/>
                </w:tcPr>
                <w:p w:rsidR="00261442" w:rsidRPr="00DA4F8F" w:rsidRDefault="007B3B08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d>
                        <m:dPr>
                          <m:ctrlPr>
                            <w:rPr>
                              <w:rFonts w:ascii="Cambria Math" w:hAnsi="Times New Roman" w:cs="Times New Roman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Times New Roman" w:cs="Times New Roman"/>
                                </w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8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Times New Roman" w:hAnsi="Times New Roman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Times New Roman" w:hAnsi="Times New Roman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Times New Roman" w:hAnsi="Times New Roman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4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5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Times New Roman" w:hAnsi="Times New Roman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w:p>
              </w:tc>
            </w:tr>
            <w:tr w:rsidR="00261442" w:rsidRPr="00DA4F8F" w:rsidTr="009B67EA">
              <w:tc>
                <w:tcPr>
                  <w:tcW w:w="959" w:type="dxa"/>
                  <w:vAlign w:val="center"/>
                </w:tcPr>
                <w:p w:rsidR="00261442" w:rsidRPr="00DA4F8F" w:rsidRDefault="00261442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DA4F8F">
                    <w:rPr>
                      <w:rFonts w:ascii="Times New Roman" w:hAnsi="Times New Roman" w:cs="Times New Roman"/>
                    </w:rPr>
                    <w:t>3А</w:t>
                  </w:r>
                </w:p>
              </w:tc>
              <w:tc>
                <w:tcPr>
                  <w:tcW w:w="3826" w:type="dxa"/>
                  <w:vAlign w:val="center"/>
                </w:tcPr>
                <w:p w:rsidR="00261442" w:rsidRPr="00DA4F8F" w:rsidRDefault="00261442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</w:p>
                <w:p w:rsidR="00261442" w:rsidRPr="00DA4F8F" w:rsidRDefault="007B3B08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d>
                        <m:dPr>
                          <m:ctrlPr>
                            <w:rPr>
                              <w:rFonts w:ascii="Cambria Math" w:hAnsi="Times New Roman" w:cs="Times New Roman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Times New Roman" w:cs="Times New Roman"/>
                                </w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0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w:p>
                <w:p w:rsidR="00261442" w:rsidRPr="00DA4F8F" w:rsidRDefault="00261442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710" w:type="dxa"/>
                  <w:vAlign w:val="center"/>
                </w:tcPr>
                <w:p w:rsidR="00261442" w:rsidRPr="00DA4F8F" w:rsidRDefault="00261442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DA4F8F">
                    <w:rPr>
                      <w:rFonts w:ascii="Times New Roman" w:hAnsi="Times New Roman" w:cs="Times New Roman"/>
                    </w:rPr>
                    <w:t>3В</w:t>
                  </w:r>
                </w:p>
              </w:tc>
              <w:tc>
                <w:tcPr>
                  <w:tcW w:w="4076" w:type="dxa"/>
                  <w:vAlign w:val="center"/>
                </w:tcPr>
                <w:p w:rsidR="00261442" w:rsidRPr="00DA4F8F" w:rsidRDefault="007B3B08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d>
                        <m:dPr>
                          <m:ctrlPr>
                            <w:rPr>
                              <w:rFonts w:ascii="Cambria Math" w:hAnsi="Times New Roman" w:cs="Times New Roman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Times New Roman" w:cs="Times New Roman"/>
                                </w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6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4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Times New Roman" w:hAnsi="Times New Roman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6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Times New Roman" w:hAnsi="Times New Roman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w:p>
              </w:tc>
            </w:tr>
            <w:tr w:rsidR="00261442" w:rsidRPr="00DA4F8F" w:rsidTr="009B67EA">
              <w:tc>
                <w:tcPr>
                  <w:tcW w:w="959" w:type="dxa"/>
                  <w:vAlign w:val="center"/>
                </w:tcPr>
                <w:p w:rsidR="00261442" w:rsidRPr="00DA4F8F" w:rsidRDefault="00261442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DA4F8F">
                    <w:rPr>
                      <w:rFonts w:ascii="Times New Roman" w:hAnsi="Times New Roman" w:cs="Times New Roman"/>
                    </w:rPr>
                    <w:lastRenderedPageBreak/>
                    <w:t>4А</w:t>
                  </w:r>
                </w:p>
              </w:tc>
              <w:tc>
                <w:tcPr>
                  <w:tcW w:w="3826" w:type="dxa"/>
                  <w:vAlign w:val="center"/>
                </w:tcPr>
                <w:p w:rsidR="00261442" w:rsidRPr="00DA4F8F" w:rsidRDefault="00261442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</w:p>
                <w:p w:rsidR="00261442" w:rsidRPr="00DA4F8F" w:rsidRDefault="007B3B08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d>
                        <m:dPr>
                          <m:ctrlPr>
                            <w:rPr>
                              <w:rFonts w:ascii="Cambria Math" w:hAnsi="Times New Roman" w:cs="Times New Roman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Times New Roman" w:cs="Times New Roman"/>
                                </w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6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9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0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w:p>
                <w:p w:rsidR="00261442" w:rsidRPr="00DA4F8F" w:rsidRDefault="00261442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710" w:type="dxa"/>
                  <w:vAlign w:val="center"/>
                </w:tcPr>
                <w:p w:rsidR="00261442" w:rsidRPr="00DA4F8F" w:rsidRDefault="00261442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DA4F8F">
                    <w:rPr>
                      <w:rFonts w:ascii="Times New Roman" w:hAnsi="Times New Roman" w:cs="Times New Roman"/>
                    </w:rPr>
                    <w:t>4В</w:t>
                  </w:r>
                </w:p>
              </w:tc>
              <w:tc>
                <w:tcPr>
                  <w:tcW w:w="4076" w:type="dxa"/>
                  <w:vAlign w:val="center"/>
                </w:tcPr>
                <w:p w:rsidR="00261442" w:rsidRPr="00DA4F8F" w:rsidRDefault="007B3B08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d>
                        <m:dPr>
                          <m:ctrlPr>
                            <w:rPr>
                              <w:rFonts w:ascii="Cambria Math" w:hAnsi="Times New Roman" w:cs="Times New Roman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Times New Roman" w:cs="Times New Roman"/>
                                </w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0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0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7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Times New Roman" w:hAnsi="Times New Roman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w:p>
              </w:tc>
            </w:tr>
            <w:tr w:rsidR="00261442" w:rsidRPr="00DA4F8F" w:rsidTr="009B67EA">
              <w:tc>
                <w:tcPr>
                  <w:tcW w:w="959" w:type="dxa"/>
                  <w:vAlign w:val="center"/>
                </w:tcPr>
                <w:p w:rsidR="00261442" w:rsidRPr="00DA4F8F" w:rsidRDefault="00261442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DA4F8F">
                    <w:rPr>
                      <w:rFonts w:ascii="Times New Roman" w:hAnsi="Times New Roman" w:cs="Times New Roman"/>
                    </w:rPr>
                    <w:t>5А</w:t>
                  </w:r>
                </w:p>
              </w:tc>
              <w:tc>
                <w:tcPr>
                  <w:tcW w:w="3826" w:type="dxa"/>
                  <w:vAlign w:val="center"/>
                </w:tcPr>
                <w:p w:rsidR="00261442" w:rsidRPr="00DA4F8F" w:rsidRDefault="00261442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</w:p>
                <w:p w:rsidR="00261442" w:rsidRPr="00DA4F8F" w:rsidRDefault="007B3B08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d>
                        <m:dPr>
                          <m:ctrlPr>
                            <w:rPr>
                              <w:rFonts w:ascii="Cambria Math" w:hAnsi="Times New Roman" w:cs="Times New Roman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Times New Roman" w:cs="Times New Roman"/>
                                </w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0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w:p>
                <w:p w:rsidR="00261442" w:rsidRPr="00DA4F8F" w:rsidRDefault="00261442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710" w:type="dxa"/>
                  <w:vAlign w:val="center"/>
                </w:tcPr>
                <w:p w:rsidR="00261442" w:rsidRPr="00DA4F8F" w:rsidRDefault="00261442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DA4F8F">
                    <w:rPr>
                      <w:rFonts w:ascii="Times New Roman" w:hAnsi="Times New Roman" w:cs="Times New Roman"/>
                    </w:rPr>
                    <w:t>5В</w:t>
                  </w:r>
                </w:p>
              </w:tc>
              <w:tc>
                <w:tcPr>
                  <w:tcW w:w="4076" w:type="dxa"/>
                  <w:vAlign w:val="center"/>
                </w:tcPr>
                <w:p w:rsidR="00261442" w:rsidRPr="00DA4F8F" w:rsidRDefault="007B3B08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d>
                        <m:dPr>
                          <m:ctrlPr>
                            <w:rPr>
                              <w:rFonts w:ascii="Cambria Math" w:hAnsi="Times New Roman" w:cs="Times New Roman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Times New Roman" w:cs="Times New Roman"/>
                                </w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0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Times New Roman" w:hAnsi="Times New Roman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7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w:p>
              </w:tc>
            </w:tr>
            <w:tr w:rsidR="00261442" w:rsidRPr="00DA4F8F" w:rsidTr="009B67EA">
              <w:tc>
                <w:tcPr>
                  <w:tcW w:w="959" w:type="dxa"/>
                  <w:vAlign w:val="center"/>
                </w:tcPr>
                <w:p w:rsidR="00261442" w:rsidRPr="00DA4F8F" w:rsidRDefault="00261442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DA4F8F">
                    <w:rPr>
                      <w:rFonts w:ascii="Times New Roman" w:hAnsi="Times New Roman" w:cs="Times New Roman"/>
                    </w:rPr>
                    <w:t>6А</w:t>
                  </w:r>
                </w:p>
              </w:tc>
              <w:tc>
                <w:tcPr>
                  <w:tcW w:w="3826" w:type="dxa"/>
                  <w:vAlign w:val="center"/>
                </w:tcPr>
                <w:p w:rsidR="00261442" w:rsidRPr="00DA4F8F" w:rsidRDefault="00261442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</w:p>
                <w:p w:rsidR="00261442" w:rsidRPr="00DA4F8F" w:rsidRDefault="007B3B08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d>
                        <m:dPr>
                          <m:ctrlPr>
                            <w:rPr>
                              <w:rFonts w:ascii="Cambria Math" w:hAnsi="Times New Roman" w:cs="Times New Roman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Times New Roman" w:cs="Times New Roman"/>
                                </w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4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w:p>
                <w:p w:rsidR="00261442" w:rsidRPr="00DA4F8F" w:rsidRDefault="00261442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710" w:type="dxa"/>
                  <w:vAlign w:val="center"/>
                </w:tcPr>
                <w:p w:rsidR="00261442" w:rsidRPr="00DA4F8F" w:rsidRDefault="00261442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DA4F8F">
                    <w:rPr>
                      <w:rFonts w:ascii="Times New Roman" w:hAnsi="Times New Roman" w:cs="Times New Roman"/>
                    </w:rPr>
                    <w:t>6В</w:t>
                  </w:r>
                </w:p>
              </w:tc>
              <w:tc>
                <w:tcPr>
                  <w:tcW w:w="4076" w:type="dxa"/>
                  <w:vAlign w:val="center"/>
                </w:tcPr>
                <w:p w:rsidR="00261442" w:rsidRPr="00DA4F8F" w:rsidRDefault="007B3B08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d>
                        <m:dPr>
                          <m:ctrlPr>
                            <w:rPr>
                              <w:rFonts w:ascii="Cambria Math" w:hAnsi="Times New Roman" w:cs="Times New Roman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Times New Roman" w:cs="Times New Roman"/>
                                </w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Times New Roman" w:hAnsi="Times New Roman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5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w:p>
              </w:tc>
            </w:tr>
            <w:tr w:rsidR="00261442" w:rsidRPr="00DA4F8F" w:rsidTr="009B67EA">
              <w:tc>
                <w:tcPr>
                  <w:tcW w:w="959" w:type="dxa"/>
                  <w:vAlign w:val="center"/>
                </w:tcPr>
                <w:p w:rsidR="00261442" w:rsidRPr="00DA4F8F" w:rsidRDefault="00261442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DA4F8F">
                    <w:rPr>
                      <w:rFonts w:ascii="Times New Roman" w:hAnsi="Times New Roman" w:cs="Times New Roman"/>
                    </w:rPr>
                    <w:t>7А</w:t>
                  </w:r>
                </w:p>
              </w:tc>
              <w:tc>
                <w:tcPr>
                  <w:tcW w:w="3826" w:type="dxa"/>
                  <w:vAlign w:val="center"/>
                </w:tcPr>
                <w:p w:rsidR="00261442" w:rsidRPr="00DA4F8F" w:rsidRDefault="00261442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</w:p>
                <w:p w:rsidR="00261442" w:rsidRPr="00DA4F8F" w:rsidRDefault="007B3B08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d>
                        <m:dPr>
                          <m:ctrlPr>
                            <w:rPr>
                              <w:rFonts w:ascii="Cambria Math" w:hAnsi="Times New Roman" w:cs="Times New Roman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Times New Roman" w:cs="Times New Roman"/>
                                </w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6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7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w:p>
                <w:p w:rsidR="00261442" w:rsidRPr="00DA4F8F" w:rsidRDefault="00261442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710" w:type="dxa"/>
                  <w:vAlign w:val="center"/>
                </w:tcPr>
                <w:p w:rsidR="00261442" w:rsidRPr="00DA4F8F" w:rsidRDefault="00261442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DA4F8F">
                    <w:rPr>
                      <w:rFonts w:ascii="Times New Roman" w:hAnsi="Times New Roman" w:cs="Times New Roman"/>
                    </w:rPr>
                    <w:t>7В</w:t>
                  </w:r>
                </w:p>
              </w:tc>
              <w:tc>
                <w:tcPr>
                  <w:tcW w:w="4076" w:type="dxa"/>
                  <w:vAlign w:val="center"/>
                </w:tcPr>
                <w:p w:rsidR="00261442" w:rsidRPr="00DA4F8F" w:rsidRDefault="007B3B08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d>
                        <m:dPr>
                          <m:ctrlPr>
                            <w:rPr>
                              <w:rFonts w:ascii="Cambria Math" w:hAnsi="Times New Roman" w:cs="Times New Roman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Times New Roman" w:cs="Times New Roman"/>
                                </w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0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4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Times New Roman" w:hAnsi="Times New Roman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Times New Roman" w:hAnsi="Times New Roman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4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w:p>
              </w:tc>
            </w:tr>
            <w:tr w:rsidR="00261442" w:rsidRPr="00DA4F8F" w:rsidTr="009B67EA">
              <w:tc>
                <w:tcPr>
                  <w:tcW w:w="959" w:type="dxa"/>
                  <w:vAlign w:val="center"/>
                </w:tcPr>
                <w:p w:rsidR="00261442" w:rsidRPr="00DA4F8F" w:rsidRDefault="00261442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DA4F8F">
                    <w:rPr>
                      <w:rFonts w:ascii="Times New Roman" w:hAnsi="Times New Roman" w:cs="Times New Roman"/>
                    </w:rPr>
                    <w:t>8А</w:t>
                  </w:r>
                </w:p>
              </w:tc>
              <w:tc>
                <w:tcPr>
                  <w:tcW w:w="3826" w:type="dxa"/>
                  <w:vAlign w:val="center"/>
                </w:tcPr>
                <w:p w:rsidR="00261442" w:rsidRPr="00DA4F8F" w:rsidRDefault="00261442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</w:p>
                <w:p w:rsidR="00261442" w:rsidRPr="00DA4F8F" w:rsidRDefault="007B3B08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d>
                        <m:dPr>
                          <m:ctrlPr>
                            <w:rPr>
                              <w:rFonts w:ascii="Cambria Math" w:hAnsi="Times New Roman" w:cs="Times New Roman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Times New Roman" w:cs="Times New Roman"/>
                                </w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Times New Roman" w:hAnsi="Times New Roman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Times New Roman" w:hAnsi="Times New Roman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Times New Roman" w:hAnsi="Times New Roman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Times New Roman" w:hAnsi="Times New Roman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w:p>
                <w:p w:rsidR="00261442" w:rsidRPr="00DA4F8F" w:rsidRDefault="00261442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710" w:type="dxa"/>
                  <w:vAlign w:val="center"/>
                </w:tcPr>
                <w:p w:rsidR="00261442" w:rsidRPr="00DA4F8F" w:rsidRDefault="00261442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DA4F8F">
                    <w:rPr>
                      <w:rFonts w:ascii="Times New Roman" w:hAnsi="Times New Roman" w:cs="Times New Roman"/>
                    </w:rPr>
                    <w:t>8В</w:t>
                  </w:r>
                </w:p>
              </w:tc>
              <w:tc>
                <w:tcPr>
                  <w:tcW w:w="4076" w:type="dxa"/>
                  <w:vAlign w:val="center"/>
                </w:tcPr>
                <w:p w:rsidR="00261442" w:rsidRPr="00DA4F8F" w:rsidRDefault="007B3B08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d>
                        <m:dPr>
                          <m:ctrlPr>
                            <w:rPr>
                              <w:rFonts w:ascii="Cambria Math" w:hAnsi="Times New Roman" w:cs="Times New Roman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Times New Roman" w:cs="Times New Roman"/>
                                </w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0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6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9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w:p>
              </w:tc>
            </w:tr>
            <w:tr w:rsidR="00261442" w:rsidRPr="00DA4F8F" w:rsidTr="009B67EA">
              <w:tc>
                <w:tcPr>
                  <w:tcW w:w="959" w:type="dxa"/>
                  <w:vAlign w:val="center"/>
                </w:tcPr>
                <w:p w:rsidR="00261442" w:rsidRPr="00DA4F8F" w:rsidRDefault="00261442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DA4F8F">
                    <w:rPr>
                      <w:rFonts w:ascii="Times New Roman" w:hAnsi="Times New Roman" w:cs="Times New Roman"/>
                    </w:rPr>
                    <w:t>9А</w:t>
                  </w:r>
                </w:p>
              </w:tc>
              <w:tc>
                <w:tcPr>
                  <w:tcW w:w="3826" w:type="dxa"/>
                  <w:vAlign w:val="center"/>
                </w:tcPr>
                <w:p w:rsidR="00261442" w:rsidRPr="00DA4F8F" w:rsidRDefault="00261442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</w:p>
                <w:p w:rsidR="00261442" w:rsidRPr="00DA4F8F" w:rsidRDefault="007B3B08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d>
                        <m:dPr>
                          <m:ctrlPr>
                            <w:rPr>
                              <w:rFonts w:ascii="Cambria Math" w:hAnsi="Times New Roman" w:cs="Times New Roman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Times New Roman" w:cs="Times New Roman"/>
                                </w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7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Times New Roman" w:hAnsi="Times New Roman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4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9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0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w:p>
                <w:p w:rsidR="00261442" w:rsidRPr="00DA4F8F" w:rsidRDefault="00261442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710" w:type="dxa"/>
                  <w:vAlign w:val="center"/>
                </w:tcPr>
                <w:p w:rsidR="00261442" w:rsidRPr="00DA4F8F" w:rsidRDefault="00261442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DA4F8F">
                    <w:rPr>
                      <w:rFonts w:ascii="Times New Roman" w:hAnsi="Times New Roman" w:cs="Times New Roman"/>
                    </w:rPr>
                    <w:t>9В</w:t>
                  </w:r>
                </w:p>
              </w:tc>
              <w:tc>
                <w:tcPr>
                  <w:tcW w:w="4076" w:type="dxa"/>
                  <w:vAlign w:val="center"/>
                </w:tcPr>
                <w:p w:rsidR="00261442" w:rsidRPr="00DA4F8F" w:rsidRDefault="007B3B08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d>
                        <m:dPr>
                          <m:ctrlPr>
                            <w:rPr>
                              <w:rFonts w:ascii="Cambria Math" w:hAnsi="Times New Roman" w:cs="Times New Roman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Times New Roman" w:cs="Times New Roman"/>
                                </w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6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5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9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4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5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w:p>
              </w:tc>
            </w:tr>
            <w:tr w:rsidR="00261442" w:rsidRPr="00DA4F8F" w:rsidTr="009B67EA">
              <w:tc>
                <w:tcPr>
                  <w:tcW w:w="959" w:type="dxa"/>
                  <w:vAlign w:val="center"/>
                </w:tcPr>
                <w:p w:rsidR="00261442" w:rsidRPr="00DA4F8F" w:rsidRDefault="00261442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DA4F8F">
                    <w:rPr>
                      <w:rFonts w:ascii="Times New Roman" w:hAnsi="Times New Roman" w:cs="Times New Roman"/>
                    </w:rPr>
                    <w:t>10А</w:t>
                  </w:r>
                </w:p>
              </w:tc>
              <w:tc>
                <w:tcPr>
                  <w:tcW w:w="3826" w:type="dxa"/>
                  <w:vAlign w:val="center"/>
                </w:tcPr>
                <w:p w:rsidR="00261442" w:rsidRPr="00DA4F8F" w:rsidRDefault="00261442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</w:p>
                <w:p w:rsidR="00261442" w:rsidRPr="00DA4F8F" w:rsidRDefault="007B3B08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d>
                        <m:dPr>
                          <m:ctrlPr>
                            <w:rPr>
                              <w:rFonts w:ascii="Cambria Math" w:hAnsi="Times New Roman" w:cs="Times New Roman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Times New Roman" w:cs="Times New Roman"/>
                                </w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6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0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w:p>
                <w:p w:rsidR="00261442" w:rsidRPr="00DA4F8F" w:rsidRDefault="00261442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710" w:type="dxa"/>
                  <w:vAlign w:val="center"/>
                </w:tcPr>
                <w:p w:rsidR="00261442" w:rsidRPr="00DA4F8F" w:rsidRDefault="00261442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DA4F8F">
                    <w:rPr>
                      <w:rFonts w:ascii="Times New Roman" w:hAnsi="Times New Roman" w:cs="Times New Roman"/>
                    </w:rPr>
                    <w:t>10В</w:t>
                  </w:r>
                </w:p>
              </w:tc>
              <w:tc>
                <w:tcPr>
                  <w:tcW w:w="4076" w:type="dxa"/>
                  <w:vAlign w:val="center"/>
                </w:tcPr>
                <w:p w:rsidR="00261442" w:rsidRPr="00DA4F8F" w:rsidRDefault="007B3B08" w:rsidP="009B67EA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d>
                        <m:dPr>
                          <m:ctrlPr>
                            <w:rPr>
                              <w:rFonts w:ascii="Cambria Math" w:hAnsi="Times New Roman" w:cs="Times New Roman"/>
                            </w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hAnsi="Times New Roman" w:cs="Times New Roman"/>
                                </w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4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Times New Roman" w:hAnsi="Times New Roman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Times New Roman" w:hAnsi="Times New Roman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4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0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2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Times New Roman" w:hAnsi="Times New Roman" w:cs="Times New Roman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</w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w:p>
              </w:tc>
            </w:tr>
          </w:tbl>
          <w:p w:rsidR="00261442" w:rsidRPr="00DA4F8F" w:rsidRDefault="00261442" w:rsidP="009B67E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 w:rsidP="009B67E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Задание 2.</w:t>
            </w:r>
          </w:p>
          <w:p w:rsidR="00261442" w:rsidRPr="00DA4F8F" w:rsidRDefault="00261442" w:rsidP="009B67E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</w:p>
          <w:tbl>
            <w:tblPr>
              <w:tblStyle w:val="afb"/>
              <w:tblW w:w="10632" w:type="dxa"/>
              <w:tblLayout w:type="fixed"/>
              <w:tblLook w:val="04A0" w:firstRow="1" w:lastRow="0" w:firstColumn="1" w:lastColumn="0" w:noHBand="0" w:noVBand="1"/>
            </w:tblPr>
            <w:tblGrid>
              <w:gridCol w:w="5246"/>
              <w:gridCol w:w="5386"/>
            </w:tblGrid>
            <w:tr w:rsidR="00261442" w:rsidRPr="00DA4F8F" w:rsidTr="009B67EA">
              <w:tc>
                <w:tcPr>
                  <w:tcW w:w="5246" w:type="dxa"/>
                </w:tcPr>
                <w:p w:rsidR="00261442" w:rsidRPr="00DA4F8F" w:rsidRDefault="00261442" w:rsidP="009B67EA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</w:rPr>
                    <w:t>Вариант 1</w:t>
                  </w:r>
                </w:p>
                <w:p w:rsidR="00261442" w:rsidRPr="00DA4F8F" w:rsidRDefault="00261442" w:rsidP="009B67EA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</w:rPr>
                  </w:pPr>
                </w:p>
                <w:p w:rsidR="00261442" w:rsidRPr="00DA4F8F" w:rsidRDefault="00261442" w:rsidP="009B67EA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</w:rPr>
                    <w:t>1.</w:t>
                  </w:r>
                  <m:oMath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hAnsi="Cambria Math" w:cs="Times New Roman"/>
                            <w:b/>
                            <w:i/>
                            <w:lang w:val="en-US"/>
                          </w:rPr>
                        </m:ctrlPr>
                      </m:dPr>
                      <m:e>
                        <m:eqArr>
                          <m:eqArrPr>
                            <m:ctrlPr>
                              <w:rPr>
                                <w:rFonts w:ascii="Cambria Math" w:hAnsi="Cambria Math" w:cs="Times New Roman"/>
                                <w:b/>
                                <w:i/>
                                <w:lang w:val="en-US"/>
                              </w:rPr>
                            </m:ctrlPr>
                          </m:eqArr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x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-2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y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+3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z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=6</m:t>
                            </m:r>
                          </m:e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x+3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y-4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z=20</m:t>
                            </m:r>
                            <m:ctrlPr>
                              <w:rPr>
                                <w:rFonts w:ascii="Cambria Math" w:hAnsi="Cambria Math" w:cs="Times New Roman"/>
                                <w:b/>
                                <w:i/>
                              </w:rPr>
                            </m:ctrlPr>
                          </m:e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3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x-2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y-5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z=6</m:t>
                            </m:r>
                          </m:e>
                        </m:eqArr>
                      </m:e>
                    </m:d>
                  </m:oMath>
                </w:p>
                <w:p w:rsidR="00261442" w:rsidRPr="00DA4F8F" w:rsidRDefault="00261442" w:rsidP="009B67EA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</w:rPr>
                  </w:pPr>
                </w:p>
                <w:p w:rsidR="00261442" w:rsidRPr="00DA4F8F" w:rsidRDefault="00261442" w:rsidP="009B67EA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</w:rPr>
                    <w:t>2.</w:t>
                  </w:r>
                  <m:oMath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hAnsi="Cambria Math" w:cs="Times New Roman"/>
                            <w:b/>
                            <w:i/>
                            <w:lang w:val="en-US"/>
                          </w:rPr>
                        </m:ctrlPr>
                      </m:dPr>
                      <m:e>
                        <m:eqArr>
                          <m:eqArrPr>
                            <m:ctrlPr>
                              <w:rPr>
                                <w:rFonts w:ascii="Cambria Math" w:hAnsi="Cambria Math" w:cs="Times New Roman"/>
                                <w:b/>
                                <w:i/>
                                <w:lang w:val="en-US"/>
                              </w:rPr>
                            </m:ctrlPr>
                          </m:eqArr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-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x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+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2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y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+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z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=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7</m:t>
                            </m:r>
                          </m:e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3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x-y+6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z=19</m:t>
                            </m:r>
                            <m:ctrlPr>
                              <w:rPr>
                                <w:rFonts w:ascii="Cambria Math" w:hAnsi="Cambria Math" w:cs="Times New Roman"/>
                                <w:b/>
                                <w:i/>
                              </w:rPr>
                            </m:ctrlPr>
                          </m:e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-4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x+3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y-z=8</m:t>
                            </m:r>
                          </m:e>
                        </m:eqArr>
                      </m:e>
                    </m:d>
                  </m:oMath>
                </w:p>
                <w:p w:rsidR="00261442" w:rsidRPr="00DA4F8F" w:rsidRDefault="00261442" w:rsidP="009B67EA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</w:rPr>
                  </w:pPr>
                </w:p>
              </w:tc>
              <w:tc>
                <w:tcPr>
                  <w:tcW w:w="5386" w:type="dxa"/>
                </w:tcPr>
                <w:p w:rsidR="00261442" w:rsidRPr="00DA4F8F" w:rsidRDefault="00261442" w:rsidP="009B67EA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</w:rPr>
                    <w:t>Вариант 2</w:t>
                  </w:r>
                </w:p>
                <w:p w:rsidR="00261442" w:rsidRPr="00DA4F8F" w:rsidRDefault="00261442" w:rsidP="009B67EA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i/>
                    </w:rPr>
                  </w:pPr>
                </w:p>
                <w:p w:rsidR="00261442" w:rsidRPr="00DA4F8F" w:rsidRDefault="00261442" w:rsidP="009B67EA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</w:rPr>
                    <w:t>1.</w:t>
                  </w:r>
                  <m:oMath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hAnsi="Cambria Math" w:cs="Times New Roman"/>
                            <w:b/>
                            <w:i/>
                            <w:lang w:val="en-US"/>
                          </w:rPr>
                        </m:ctrlPr>
                      </m:dPr>
                      <m:e>
                        <m:eqArr>
                          <m:eqArrPr>
                            <m:ctrlPr>
                              <w:rPr>
                                <w:rFonts w:ascii="Cambria Math" w:hAnsi="Cambria Math" w:cs="Times New Roman"/>
                                <w:b/>
                                <w:i/>
                                <w:lang w:val="en-US"/>
                              </w:rPr>
                            </m:ctrlPr>
                          </m:eqArr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5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x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+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y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-3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z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=-2</m:t>
                            </m:r>
                          </m:e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4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x+3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y+2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z=16</m:t>
                            </m:r>
                            <m:ctrlPr>
                              <w:rPr>
                                <w:rFonts w:ascii="Cambria Math" w:hAnsi="Cambria Math" w:cs="Times New Roman"/>
                                <w:b/>
                                <w:i/>
                              </w:rPr>
                            </m:ctrlPr>
                          </m:e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x-3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y+z=17</m:t>
                            </m:r>
                          </m:e>
                        </m:eqArr>
                      </m:e>
                    </m:d>
                  </m:oMath>
                </w:p>
                <w:p w:rsidR="00261442" w:rsidRPr="00DA4F8F" w:rsidRDefault="00261442" w:rsidP="009B67EA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</w:rPr>
                  </w:pPr>
                </w:p>
                <w:p w:rsidR="00261442" w:rsidRPr="00DA4F8F" w:rsidRDefault="00261442" w:rsidP="009B67EA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</w:rPr>
                    <w:t>2.</w:t>
                  </w:r>
                  <m:oMath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hAnsi="Cambria Math" w:cs="Times New Roman"/>
                            <w:b/>
                            <w:i/>
                            <w:lang w:val="en-US"/>
                          </w:rPr>
                        </m:ctrlPr>
                      </m:dPr>
                      <m:e>
                        <m:eqArr>
                          <m:eqArrPr>
                            <m:ctrlPr>
                              <w:rPr>
                                <w:rFonts w:ascii="Cambria Math" w:hAnsi="Cambria Math" w:cs="Times New Roman"/>
                                <w:b/>
                                <w:i/>
                                <w:lang w:val="en-US"/>
                              </w:rPr>
                            </m:ctrlPr>
                          </m:eqArr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2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x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+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y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+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2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z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=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  <w:lang w:val="en-US"/>
                              </w:rPr>
                              <m:t>1</m:t>
                            </m:r>
                          </m:e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3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x-y+2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z=1</m:t>
                            </m:r>
                            <m:ctrlPr>
                              <w:rPr>
                                <w:rFonts w:ascii="Cambria Math" w:hAnsi="Cambria Math" w:cs="Times New Roman"/>
                                <w:b/>
                                <w:i/>
                              </w:rPr>
                            </m:ctrlPr>
                          </m:e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4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x-y+5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</w:rPr>
                              <m:t>z=10</m:t>
                            </m:r>
                          </m:e>
                        </m:eqArr>
                      </m:e>
                    </m:d>
                  </m:oMath>
                </w:p>
                <w:p w:rsidR="00261442" w:rsidRPr="00DA4F8F" w:rsidRDefault="00261442" w:rsidP="009B67EA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</w:rPr>
                  </w:pPr>
                </w:p>
              </w:tc>
            </w:tr>
          </w:tbl>
          <w:p w:rsidR="00261442" w:rsidRPr="00DA4F8F" w:rsidRDefault="00261442" w:rsidP="009B67E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261442" w:rsidRPr="00DA4F8F" w:rsidRDefault="00261442" w:rsidP="009B67E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9B67E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9B67E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9B67E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9B67E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702887">
            <w:pPr>
              <w:widowControl w:val="0"/>
              <w:spacing w:before="120" w:after="12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ые вопросы.</w:t>
            </w:r>
          </w:p>
          <w:p w:rsidR="00261442" w:rsidRPr="00DA4F8F" w:rsidRDefault="00261442" w:rsidP="001625C9">
            <w:pPr>
              <w:widowControl w:val="0"/>
              <w:numPr>
                <w:ilvl w:val="0"/>
                <w:numId w:val="20"/>
              </w:numPr>
              <w:spacing w:before="120"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Сформулируйте необходимое условие существования обратной матрицы.</w:t>
            </w:r>
          </w:p>
          <w:p w:rsidR="00261442" w:rsidRPr="00DA4F8F" w:rsidRDefault="00261442" w:rsidP="001625C9">
            <w:pPr>
              <w:widowControl w:val="0"/>
              <w:numPr>
                <w:ilvl w:val="0"/>
                <w:numId w:val="20"/>
              </w:numPr>
              <w:spacing w:before="120"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Существует ли обратная матрица по отношению к матрице размера 4×5?</w:t>
            </w:r>
          </w:p>
          <w:p w:rsidR="00261442" w:rsidRPr="00DA4F8F" w:rsidRDefault="00261442" w:rsidP="001625C9">
            <w:pPr>
              <w:pStyle w:val="af1"/>
              <w:numPr>
                <w:ilvl w:val="0"/>
                <w:numId w:val="20"/>
              </w:numPr>
              <w:rPr>
                <w:rFonts w:eastAsiaTheme="minorHAnsi"/>
                <w:sz w:val="24"/>
              </w:rPr>
            </w:pPr>
            <w:r w:rsidRPr="00DA4F8F">
              <w:rPr>
                <w:rFonts w:eastAsiaTheme="minorHAnsi"/>
                <w:sz w:val="24"/>
              </w:rPr>
              <w:t xml:space="preserve">1.Система из “m” линейных уравнений с “n” неизвестными. </w:t>
            </w:r>
          </w:p>
          <w:p w:rsidR="00261442" w:rsidRPr="00DA4F8F" w:rsidRDefault="00261442" w:rsidP="001625C9">
            <w:pPr>
              <w:pStyle w:val="af1"/>
              <w:numPr>
                <w:ilvl w:val="0"/>
                <w:numId w:val="20"/>
              </w:numPr>
              <w:rPr>
                <w:rFonts w:eastAsiaTheme="minorHAnsi"/>
                <w:sz w:val="24"/>
              </w:rPr>
            </w:pPr>
            <w:r w:rsidRPr="00DA4F8F">
              <w:rPr>
                <w:rFonts w:eastAsiaTheme="minorHAnsi"/>
                <w:sz w:val="24"/>
              </w:rPr>
              <w:t xml:space="preserve">Векторно-матричная форма записи. </w:t>
            </w:r>
          </w:p>
          <w:p w:rsidR="00261442" w:rsidRPr="00DA4F8F" w:rsidRDefault="00261442" w:rsidP="001625C9">
            <w:pPr>
              <w:pStyle w:val="af1"/>
              <w:numPr>
                <w:ilvl w:val="0"/>
                <w:numId w:val="20"/>
              </w:numPr>
              <w:rPr>
                <w:rFonts w:eastAsiaTheme="minorHAnsi"/>
                <w:sz w:val="24"/>
              </w:rPr>
            </w:pPr>
            <w:r w:rsidRPr="00DA4F8F">
              <w:rPr>
                <w:rFonts w:eastAsiaTheme="minorHAnsi"/>
                <w:sz w:val="24"/>
              </w:rPr>
              <w:t xml:space="preserve">2.Расширенная матрица системы. </w:t>
            </w:r>
          </w:p>
          <w:p w:rsidR="00261442" w:rsidRPr="00DA4F8F" w:rsidRDefault="00261442" w:rsidP="001625C9">
            <w:pPr>
              <w:pStyle w:val="af1"/>
              <w:numPr>
                <w:ilvl w:val="0"/>
                <w:numId w:val="20"/>
              </w:numPr>
              <w:rPr>
                <w:rFonts w:eastAsiaTheme="minorHAnsi"/>
                <w:sz w:val="24"/>
              </w:rPr>
            </w:pPr>
            <w:r w:rsidRPr="00DA4F8F">
              <w:rPr>
                <w:rFonts w:eastAsiaTheme="minorHAnsi"/>
                <w:sz w:val="24"/>
              </w:rPr>
              <w:t>.</w:t>
            </w:r>
            <w:r w:rsidRPr="00DA4F8F">
              <w:rPr>
                <w:sz w:val="24"/>
              </w:rPr>
              <w:t xml:space="preserve"> </w:t>
            </w:r>
            <w:r w:rsidRPr="00DA4F8F">
              <w:rPr>
                <w:rFonts w:eastAsiaTheme="minorHAnsi"/>
                <w:sz w:val="24"/>
              </w:rPr>
              <w:t>Построение обратной матрицы с использованием алгебраических дополнений.</w:t>
            </w:r>
          </w:p>
          <w:p w:rsidR="00261442" w:rsidRPr="00DA4F8F" w:rsidRDefault="00261442" w:rsidP="001625C9">
            <w:pPr>
              <w:pStyle w:val="af1"/>
              <w:numPr>
                <w:ilvl w:val="0"/>
                <w:numId w:val="20"/>
              </w:numPr>
              <w:rPr>
                <w:rFonts w:eastAsiaTheme="minorHAnsi"/>
                <w:sz w:val="24"/>
              </w:rPr>
            </w:pPr>
            <w:r w:rsidRPr="00DA4F8F">
              <w:rPr>
                <w:rFonts w:eastAsiaTheme="minorHAnsi"/>
                <w:sz w:val="24"/>
              </w:rPr>
              <w:t xml:space="preserve">Решение матричных уравнений. </w:t>
            </w:r>
          </w:p>
          <w:p w:rsidR="00261442" w:rsidRPr="00DA4F8F" w:rsidRDefault="00261442" w:rsidP="00702887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261442" w:rsidRPr="00DA4F8F" w:rsidRDefault="00261442" w:rsidP="00702887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>Время на выполнение:   90- мин. (час.),</w:t>
            </w:r>
          </w:p>
          <w:p w:rsidR="00261442" w:rsidRPr="00DA4F8F" w:rsidRDefault="00261442" w:rsidP="00702887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в том числе:</w:t>
            </w:r>
          </w:p>
          <w:p w:rsidR="00261442" w:rsidRPr="00DA4F8F" w:rsidRDefault="00261442" w:rsidP="00702887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подготовка 10 мин.;</w:t>
            </w:r>
          </w:p>
          <w:p w:rsidR="00261442" w:rsidRPr="00DA4F8F" w:rsidRDefault="00261442" w:rsidP="00702887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выполнение 1 час.10 мин.;</w:t>
            </w:r>
          </w:p>
          <w:p w:rsidR="00261442" w:rsidRPr="00DA4F8F" w:rsidRDefault="00261442" w:rsidP="00702887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оформление и сдача 10 мин.</w:t>
            </w:r>
          </w:p>
          <w:p w:rsidR="00261442" w:rsidRPr="00DA4F8F" w:rsidRDefault="00261442" w:rsidP="00702887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61442" w:rsidRPr="00DA4F8F" w:rsidRDefault="00261442" w:rsidP="00702887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Работа выполняется в тетради для практических работ.</w:t>
            </w:r>
          </w:p>
          <w:p w:rsidR="00261442" w:rsidRPr="00DA4F8F" w:rsidRDefault="00261442" w:rsidP="00702887">
            <w:pPr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bCs/>
                <w:sz w:val="24"/>
                <w:szCs w:val="24"/>
              </w:rPr>
              <w:t>Шкала оценки образовательных достижений</w:t>
            </w:r>
          </w:p>
          <w:tbl>
            <w:tblPr>
              <w:tblW w:w="9335" w:type="dxa"/>
              <w:tblLayout w:type="fixed"/>
              <w:tblCellMar>
                <w:top w:w="72" w:type="dxa"/>
                <w:left w:w="144" w:type="dxa"/>
                <w:bottom w:w="72" w:type="dxa"/>
                <w:right w:w="144" w:type="dxa"/>
              </w:tblCellMar>
              <w:tblLook w:val="0000" w:firstRow="0" w:lastRow="0" w:firstColumn="0" w:lastColumn="0" w:noHBand="0" w:noVBand="0"/>
            </w:tblPr>
            <w:tblGrid>
              <w:gridCol w:w="4702"/>
              <w:gridCol w:w="1794"/>
              <w:gridCol w:w="2839"/>
            </w:tblGrid>
            <w:tr w:rsidR="00261442" w:rsidRPr="00DA4F8F" w:rsidTr="008D6D17">
              <w:trPr>
                <w:trHeight w:val="206"/>
              </w:trPr>
              <w:tc>
                <w:tcPr>
                  <w:tcW w:w="4702" w:type="dxa"/>
                  <w:vMerge w:val="restart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Процент результативности (правильных ответов)</w:t>
                  </w:r>
                </w:p>
              </w:tc>
              <w:tc>
                <w:tcPr>
                  <w:tcW w:w="4633" w:type="dxa"/>
                  <w:gridSpan w:val="2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ценка уровня подготовки</w:t>
                  </w:r>
                </w:p>
              </w:tc>
            </w:tr>
            <w:tr w:rsidR="00261442" w:rsidRPr="00DA4F8F" w:rsidTr="008D6D17">
              <w:trPr>
                <w:trHeight w:val="298"/>
              </w:trPr>
              <w:tc>
                <w:tcPr>
                  <w:tcW w:w="4702" w:type="dxa"/>
                  <w:vMerge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" w:type="dxa"/>
                    <w:bottom w:w="0" w:type="dxa"/>
                    <w:right w:w="10" w:type="dxa"/>
                  </w:tcMar>
                  <w:vAlign w:val="center"/>
                </w:tcPr>
                <w:p w:rsidR="00261442" w:rsidRPr="00DA4F8F" w:rsidRDefault="00261442" w:rsidP="00702887">
                  <w:pPr>
                    <w:widowControl w:val="0"/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балл (отметка)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вербальный аналог</w:t>
                  </w:r>
                </w:p>
              </w:tc>
            </w:tr>
            <w:tr w:rsidR="00261442" w:rsidRPr="00DA4F8F" w:rsidTr="008D6D17">
              <w:trPr>
                <w:trHeight w:val="195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90 ÷ 10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тлично</w:t>
                  </w:r>
                </w:p>
              </w:tc>
            </w:tr>
            <w:tr w:rsidR="00261442" w:rsidRPr="00DA4F8F" w:rsidTr="008D6D17">
              <w:trPr>
                <w:trHeight w:val="132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80 ÷ 8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хорошо</w:t>
                  </w:r>
                </w:p>
              </w:tc>
            </w:tr>
            <w:tr w:rsidR="00261442" w:rsidRPr="00DA4F8F" w:rsidTr="008D6D17">
              <w:trPr>
                <w:trHeight w:val="210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70 ÷ 7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удовлетворительно</w:t>
                  </w:r>
                </w:p>
              </w:tc>
            </w:tr>
            <w:tr w:rsidR="00261442" w:rsidRPr="00DA4F8F" w:rsidTr="008D6D17">
              <w:trPr>
                <w:trHeight w:val="288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менее 7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неудовлетворительно</w:t>
                  </w:r>
                </w:p>
              </w:tc>
            </w:tr>
          </w:tbl>
          <w:p w:rsidR="0085719C" w:rsidRDefault="0085719C" w:rsidP="00A83788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85719C" w:rsidRDefault="0085719C" w:rsidP="00A83788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261442" w:rsidRPr="00DA4F8F" w:rsidRDefault="00261442" w:rsidP="00A83788">
            <w:pPr>
              <w:widowControl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Практическое занятие №9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</w:p>
          <w:p w:rsidR="00261442" w:rsidRPr="00DA4F8F" w:rsidRDefault="00261442" w:rsidP="00A83788">
            <w:pPr>
              <w:widowContro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ема: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«Действия над векторами»</w:t>
            </w:r>
          </w:p>
          <w:p w:rsidR="00261442" w:rsidRPr="00DA4F8F" w:rsidRDefault="00261442" w:rsidP="00A83788">
            <w:pPr>
              <w:suppressAutoHyphens w:val="0"/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Цель: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корректировать знания, умения и навыки по теме: «Координаты и векторы в пространстве», закрепить и систематизировать знания по теме, определить уровень усвоения знаний.</w:t>
            </w:r>
          </w:p>
          <w:p w:rsidR="00261442" w:rsidRDefault="00261442" w:rsidP="00A83788">
            <w:pPr>
              <w:widowControl w:val="0"/>
              <w:spacing w:after="0" w:line="240" w:lineRule="auto"/>
              <w:rPr>
                <w:rStyle w:val="apple-converted-space"/>
                <w:rFonts w:ascii="Times New Roman" w:hAnsi="Times New Roman" w:cs="Times New Roman"/>
                <w:b/>
                <w:sz w:val="24"/>
                <w:szCs w:val="24"/>
                <w:shd w:val="clear" w:color="auto" w:fill="FFFFFF"/>
              </w:rPr>
            </w:pPr>
            <w:r w:rsidRPr="00DA4F8F">
              <w:rPr>
                <w:rStyle w:val="apple-converted-space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 xml:space="preserve">При выполнении практической работы студент должен </w:t>
            </w:r>
            <w:r w:rsidRPr="00DA4F8F">
              <w:rPr>
                <w:rStyle w:val="apple-converted-space"/>
                <w:rFonts w:ascii="Times New Roman" w:hAnsi="Times New Roman" w:cs="Times New Roman"/>
                <w:b/>
                <w:sz w:val="24"/>
                <w:szCs w:val="24"/>
                <w:shd w:val="clear" w:color="auto" w:fill="FFFFFF"/>
              </w:rPr>
              <w:t>знать:</w:t>
            </w:r>
          </w:p>
          <w:p w:rsidR="00436EAE" w:rsidRPr="00436EAE" w:rsidRDefault="00436EAE" w:rsidP="001625C9">
            <w:pPr>
              <w:pStyle w:val="af1"/>
              <w:widowControl w:val="0"/>
              <w:numPr>
                <w:ilvl w:val="0"/>
                <w:numId w:val="88"/>
              </w:numPr>
              <w:rPr>
                <w:rStyle w:val="apple-converted-space"/>
                <w:sz w:val="24"/>
                <w:shd w:val="clear" w:color="auto" w:fill="FFFFFF"/>
              </w:rPr>
            </w:pPr>
            <w:r w:rsidRPr="00436EAE">
              <w:rPr>
                <w:rStyle w:val="apple-converted-space"/>
                <w:sz w:val="24"/>
                <w:shd w:val="clear" w:color="auto" w:fill="FFFFFF"/>
              </w:rPr>
              <w:t>определение вектора</w:t>
            </w:r>
          </w:p>
          <w:p w:rsidR="00436EAE" w:rsidRPr="00436EAE" w:rsidRDefault="00436EAE" w:rsidP="001625C9">
            <w:pPr>
              <w:pStyle w:val="af1"/>
              <w:widowControl w:val="0"/>
              <w:numPr>
                <w:ilvl w:val="0"/>
                <w:numId w:val="88"/>
              </w:numPr>
              <w:rPr>
                <w:rStyle w:val="apple-converted-space"/>
                <w:sz w:val="24"/>
                <w:shd w:val="clear" w:color="auto" w:fill="FFFFFF"/>
              </w:rPr>
            </w:pPr>
            <w:r w:rsidRPr="00436EAE">
              <w:rPr>
                <w:rStyle w:val="apple-converted-space"/>
                <w:sz w:val="24"/>
                <w:shd w:val="clear" w:color="auto" w:fill="FFFFFF"/>
              </w:rPr>
              <w:t>действия над векторами</w:t>
            </w:r>
          </w:p>
          <w:p w:rsidR="00261442" w:rsidRPr="00DA4F8F" w:rsidRDefault="00261442" w:rsidP="00A83788">
            <w:pPr>
              <w:widowControl w:val="0"/>
              <w:spacing w:after="0" w:line="240" w:lineRule="auto"/>
              <w:rPr>
                <w:rStyle w:val="apple-converted-space"/>
                <w:rFonts w:ascii="Times New Roman" w:hAnsi="Times New Roman" w:cs="Times New Roman"/>
                <w:b/>
                <w:sz w:val="24"/>
                <w:szCs w:val="24"/>
                <w:shd w:val="clear" w:color="auto" w:fill="FFFFFF"/>
              </w:rPr>
            </w:pPr>
          </w:p>
          <w:p w:rsidR="00261442" w:rsidRDefault="00261442" w:rsidP="00A83788">
            <w:pPr>
              <w:pStyle w:val="af4"/>
              <w:widowControl w:val="0"/>
              <w:spacing w:beforeAutospacing="0" w:after="0" w:afterAutospacing="0"/>
              <w:rPr>
                <w:b/>
                <w:color w:val="222222"/>
              </w:rPr>
            </w:pPr>
            <w:r w:rsidRPr="00DA4F8F">
              <w:rPr>
                <w:color w:val="222222"/>
              </w:rPr>
              <w:t>После окончания занятия необходимо у</w:t>
            </w:r>
            <w:r w:rsidRPr="00DA4F8F">
              <w:rPr>
                <w:b/>
                <w:color w:val="222222"/>
              </w:rPr>
              <w:t>меть:</w:t>
            </w:r>
          </w:p>
          <w:p w:rsidR="00436EAE" w:rsidRPr="00436EAE" w:rsidRDefault="00436EAE" w:rsidP="001625C9">
            <w:pPr>
              <w:pStyle w:val="af4"/>
              <w:widowControl w:val="0"/>
              <w:numPr>
                <w:ilvl w:val="0"/>
                <w:numId w:val="89"/>
              </w:numPr>
              <w:spacing w:beforeAutospacing="0" w:after="0" w:afterAutospacing="0"/>
              <w:rPr>
                <w:color w:val="222222"/>
              </w:rPr>
            </w:pPr>
            <w:r>
              <w:rPr>
                <w:color w:val="222222"/>
              </w:rPr>
              <w:t>в</w:t>
            </w:r>
            <w:r w:rsidRPr="00436EAE">
              <w:rPr>
                <w:color w:val="222222"/>
              </w:rPr>
              <w:t>ыполнять действия над векторами</w:t>
            </w:r>
          </w:p>
          <w:p w:rsidR="00261442" w:rsidRPr="00DA4F8F" w:rsidRDefault="00261442" w:rsidP="00A83788">
            <w:pPr>
              <w:pStyle w:val="af4"/>
              <w:widowControl w:val="0"/>
              <w:spacing w:beforeAutospacing="0" w:after="0" w:afterAutospacing="0"/>
              <w:rPr>
                <w:b/>
                <w:color w:val="222222"/>
              </w:rPr>
            </w:pPr>
          </w:p>
          <w:p w:rsidR="00261442" w:rsidRDefault="00261442" w:rsidP="00A83788">
            <w:pPr>
              <w:widowControl w:val="0"/>
              <w:spacing w:after="0" w:line="360" w:lineRule="auto"/>
              <w:rPr>
                <w:rStyle w:val="a3"/>
                <w:rFonts w:ascii="Times New Roman" w:hAnsi="Times New Roman" w:cs="Times New Roman"/>
                <w:b/>
                <w:i w:val="0"/>
                <w:sz w:val="24"/>
                <w:szCs w:val="24"/>
              </w:rPr>
            </w:pPr>
            <w:r w:rsidRPr="00DA4F8F">
              <w:rPr>
                <w:rStyle w:val="a3"/>
                <w:rFonts w:ascii="Times New Roman" w:hAnsi="Times New Roman" w:cs="Times New Roman"/>
                <w:b/>
                <w:i w:val="0"/>
                <w:sz w:val="24"/>
                <w:szCs w:val="24"/>
              </w:rPr>
              <w:t>Формируемые компетенции:</w:t>
            </w:r>
          </w:p>
          <w:p w:rsidR="00436EAE" w:rsidRPr="00436EAE" w:rsidRDefault="00436EAE" w:rsidP="00436EAE">
            <w:pPr>
              <w:widowControl w:val="0"/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36EAE">
              <w:rPr>
                <w:rFonts w:ascii="Times New Roman" w:hAnsi="Times New Roman" w:cs="Times New Roman"/>
                <w:sz w:val="24"/>
                <w:szCs w:val="24"/>
              </w:rPr>
              <w:t>ОК 01. Выбирать способы решения задач профессиональной деятельности применительно к различным контекстам.</w:t>
            </w:r>
          </w:p>
          <w:p w:rsidR="00436EAE" w:rsidRPr="00436EAE" w:rsidRDefault="00436EAE" w:rsidP="00436EAE">
            <w:pPr>
              <w:widowControl w:val="0"/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36EAE">
              <w:rPr>
                <w:rFonts w:ascii="Times New Roman" w:hAnsi="Times New Roman" w:cs="Times New Roman"/>
                <w:sz w:val="24"/>
                <w:szCs w:val="24"/>
              </w:rPr>
              <w:t>ОК 02. Использовать современные средства поиска, анализа и интерпретации информации и информационные технологии для выполнения задач профессиональной деятельности.</w:t>
            </w:r>
          </w:p>
          <w:p w:rsidR="00436EAE" w:rsidRPr="00436EAE" w:rsidRDefault="00436EAE" w:rsidP="00436EAE">
            <w:pPr>
              <w:widowControl w:val="0"/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36EAE">
              <w:rPr>
                <w:rFonts w:ascii="Times New Roman" w:hAnsi="Times New Roman" w:cs="Times New Roman"/>
                <w:sz w:val="24"/>
                <w:szCs w:val="24"/>
              </w:rPr>
              <w:t>ОК 03. Планировать и реализовывать собственное профессиональное и личностное развитие, предпринимательскую деятельность в профессиональной сфере, использовать знания по финансовой грамотности в различных жизненных ситуациях.</w:t>
            </w:r>
          </w:p>
          <w:p w:rsidR="00436EAE" w:rsidRPr="00DA4F8F" w:rsidRDefault="00436EAE" w:rsidP="00A83788">
            <w:pPr>
              <w:widowControl w:val="0"/>
              <w:spacing w:after="0" w:line="360" w:lineRule="auto"/>
              <w:rPr>
                <w:rStyle w:val="a3"/>
                <w:rFonts w:ascii="Times New Roman" w:hAnsi="Times New Roman" w:cs="Times New Roman"/>
                <w:b/>
                <w:i w:val="0"/>
                <w:sz w:val="24"/>
                <w:szCs w:val="24"/>
              </w:rPr>
            </w:pPr>
          </w:p>
          <w:p w:rsidR="00261442" w:rsidRPr="00DA4F8F" w:rsidRDefault="00261442" w:rsidP="00A83788">
            <w:pPr>
              <w:widowControl w:val="0"/>
              <w:spacing w:after="0" w:line="360" w:lineRule="auto"/>
              <w:rPr>
                <w:rStyle w:val="a3"/>
                <w:rFonts w:ascii="Times New Roman" w:hAnsi="Times New Roman" w:cs="Times New Roman"/>
                <w:b/>
                <w:i w:val="0"/>
                <w:sz w:val="24"/>
                <w:szCs w:val="24"/>
              </w:rPr>
            </w:pPr>
          </w:p>
          <w:p w:rsidR="00261442" w:rsidRPr="00DA4F8F" w:rsidRDefault="00261442" w:rsidP="00A83788">
            <w:pPr>
              <w:pStyle w:val="af1"/>
              <w:widowControl w:val="0"/>
              <w:spacing w:line="360" w:lineRule="auto"/>
              <w:jc w:val="center"/>
              <w:rPr>
                <w:b/>
                <w:sz w:val="24"/>
              </w:rPr>
            </w:pPr>
            <w:r w:rsidRPr="00DA4F8F">
              <w:rPr>
                <w:b/>
                <w:sz w:val="24"/>
              </w:rPr>
              <w:t>Порядок выполнения работы:</w:t>
            </w:r>
          </w:p>
          <w:p w:rsidR="00261442" w:rsidRPr="00DA4F8F" w:rsidRDefault="00261442" w:rsidP="00A83788">
            <w:pPr>
              <w:pStyle w:val="af1"/>
              <w:widowControl w:val="0"/>
              <w:spacing w:line="360" w:lineRule="auto"/>
              <w:ind w:hanging="294"/>
              <w:rPr>
                <w:b/>
                <w:sz w:val="24"/>
              </w:rPr>
            </w:pPr>
            <w:r w:rsidRPr="00DA4F8F">
              <w:rPr>
                <w:sz w:val="24"/>
              </w:rPr>
              <w:t>1.Изучить теоретический материал по теме.</w:t>
            </w:r>
          </w:p>
          <w:p w:rsidR="00261442" w:rsidRPr="00DA4F8F" w:rsidRDefault="00261442" w:rsidP="00A83788">
            <w:pPr>
              <w:pStyle w:val="af2"/>
              <w:widowControl w:val="0"/>
              <w:spacing w:line="360" w:lineRule="auto"/>
              <w:ind w:left="42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.Рассмотреть примеры решения типовых заданий.</w:t>
            </w:r>
          </w:p>
          <w:p w:rsidR="00261442" w:rsidRPr="00DA4F8F" w:rsidRDefault="00261442" w:rsidP="00A83788">
            <w:pPr>
              <w:pStyle w:val="af2"/>
              <w:widowControl w:val="0"/>
              <w:spacing w:line="360" w:lineRule="auto"/>
              <w:ind w:left="42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. Ответить на контрольные вопросы.</w:t>
            </w:r>
          </w:p>
          <w:p w:rsidR="00261442" w:rsidRPr="00DA4F8F" w:rsidRDefault="00261442" w:rsidP="00A83788">
            <w:pPr>
              <w:pStyle w:val="af2"/>
              <w:widowControl w:val="0"/>
              <w:spacing w:line="360" w:lineRule="auto"/>
              <w:ind w:left="426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. Выполнить самостоятельную работу</w:t>
            </w: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A83788">
            <w:pPr>
              <w:pStyle w:val="af2"/>
              <w:widowControl w:val="0"/>
              <w:spacing w:line="360" w:lineRule="auto"/>
              <w:ind w:left="426"/>
              <w:rPr>
                <w:rFonts w:ascii="Times New Roman" w:hAnsi="Times New Roman"/>
                <w:bCs/>
                <w:sz w:val="24"/>
                <w:szCs w:val="24"/>
                <w:u w:val="single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5. Сдать отчет по проделанной работе.</w:t>
            </w:r>
          </w:p>
          <w:p w:rsidR="00261442" w:rsidRPr="00DA4F8F" w:rsidRDefault="00261442" w:rsidP="00A83788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Задания для самостоятельной работы</w:t>
            </w:r>
          </w:p>
          <w:p w:rsidR="00261442" w:rsidRPr="00DA4F8F" w:rsidRDefault="00261442" w:rsidP="00A83788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Вариант 1.</w:t>
            </w:r>
          </w:p>
          <w:p w:rsidR="00261442" w:rsidRPr="00DA4F8F" w:rsidRDefault="00261442" w:rsidP="00A83788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1. Даны точки А (3; – 1; 2) и В (5; 1; 1). Найдите:</w:t>
            </w:r>
          </w:p>
          <w:p w:rsidR="00261442" w:rsidRPr="00DA4F8F" w:rsidRDefault="00261442" w:rsidP="00A83788">
            <w:pPr>
              <w:spacing w:after="0"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  а) координаты вектора </w:t>
            </w:r>
            <m:oMath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АВ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;    б)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АВ</m:t>
                      </m:r>
                    </m:e>
                  </m:acc>
                </m:e>
              </m:d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A83788">
            <w:pPr>
              <w:spacing w:after="0"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2. Даны векторы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а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(– 2; 3; 1) и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b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(4; – 1; 2). Найдите:</w:t>
            </w:r>
          </w:p>
          <w:p w:rsidR="00261442" w:rsidRPr="00DA4F8F" w:rsidRDefault="00261442" w:rsidP="00A83788">
            <w:pPr>
              <w:spacing w:after="0"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а) координаты вектора 2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а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–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b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;   </w:t>
            </w:r>
          </w:p>
          <w:p w:rsidR="00261442" w:rsidRPr="00DA4F8F" w:rsidRDefault="00261442" w:rsidP="00A83788">
            <w:pPr>
              <w:spacing w:after="0"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б) при каком значении </w:t>
            </w:r>
            <w:r w:rsidRPr="00DA4F8F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у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и </w:t>
            </w:r>
            <w:r w:rsidRPr="00DA4F8F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z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вектор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(8; </w:t>
            </w:r>
            <w:r w:rsidRPr="00DA4F8F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у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; </w:t>
            </w:r>
            <w:r w:rsidRPr="00DA4F8F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z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) и вектор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а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коллинеарны?</w:t>
            </w:r>
          </w:p>
          <w:p w:rsidR="00261442" w:rsidRPr="00DA4F8F" w:rsidRDefault="00261442" w:rsidP="00A83788">
            <w:pPr>
              <w:spacing w:after="0"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3.  Найдите скалярное произведение векторов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а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и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b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>, если:</w:t>
            </w:r>
          </w:p>
          <w:p w:rsidR="00261442" w:rsidRPr="00DA4F8F" w:rsidRDefault="00261442" w:rsidP="00A83788">
            <w:pPr>
              <w:spacing w:after="0"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а)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а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(2; – 4; 1), 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b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(3; 2; – 1);     б)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</m:t>
              </m:r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а</m:t>
                      </m:r>
                    </m:e>
                  </m:acc>
                </m:e>
              </m:d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3,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b</m:t>
                      </m:r>
                    </m:e>
                  </m:acc>
                </m:e>
              </m:d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4, 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cos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 xml:space="preserve"> </m:t>
                      </m:r>
                    </m:e>
                  </m:acc>
                  <m:acc>
                    <m:accPr>
                      <m:chr m:val="̅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b</m:t>
                      </m:r>
                    </m:e>
                  </m:acc>
                </m:e>
              </m:d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6</m:t>
                  </m:r>
                </m:den>
              </m:f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A83788">
            <w:pPr>
              <w:spacing w:after="0"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lastRenderedPageBreak/>
              <w:t xml:space="preserve">4. Найдите значение </w:t>
            </w:r>
            <w:r w:rsidRPr="00DA4F8F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m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, при котором векторы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а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и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b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перпендикулярны, если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а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(2; – 4; </w:t>
            </w:r>
            <w:r w:rsidRPr="00DA4F8F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m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),   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b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(3; – 1; 5).</w:t>
            </w:r>
          </w:p>
          <w:p w:rsidR="00261442" w:rsidRPr="00DA4F8F" w:rsidRDefault="00261442" w:rsidP="001625C9">
            <w:pPr>
              <w:pStyle w:val="af1"/>
              <w:numPr>
                <w:ilvl w:val="0"/>
                <w:numId w:val="22"/>
              </w:numPr>
              <w:suppressAutoHyphens w:val="0"/>
              <w:spacing w:line="360" w:lineRule="auto"/>
              <w:rPr>
                <w:rFonts w:eastAsiaTheme="minorEastAsia"/>
                <w:sz w:val="24"/>
              </w:rPr>
            </w:pPr>
            <w:r w:rsidRPr="00DA4F8F">
              <w:rPr>
                <w:rFonts w:eastAsiaTheme="minorEastAsia"/>
                <w:sz w:val="24"/>
              </w:rPr>
              <w:t xml:space="preserve">Найдите </w:t>
            </w:r>
            <w:r w:rsidRPr="00DA4F8F">
              <w:rPr>
                <w:rFonts w:eastAsiaTheme="minorEastAsia"/>
                <w:sz w:val="24"/>
                <w:lang w:val="en-US"/>
              </w:rPr>
              <w:t>cos</w:t>
            </w:r>
            <w:r w:rsidRPr="00DA4F8F">
              <w:rPr>
                <w:rFonts w:eastAsiaTheme="minorEastAsia"/>
                <w:sz w:val="24"/>
              </w:rPr>
              <w:t xml:space="preserve"> </w:t>
            </w:r>
            <w:r w:rsidRPr="00DA4F8F">
              <w:rPr>
                <w:sz w:val="24"/>
              </w:rPr>
              <w:sym w:font="Symbol" w:char="F0D0"/>
            </w:r>
            <w:r w:rsidRPr="00DA4F8F">
              <w:rPr>
                <w:sz w:val="24"/>
              </w:rPr>
              <w:sym w:font="Symbol" w:char="F06A"/>
            </w:r>
            <w:r w:rsidRPr="00DA4F8F">
              <w:rPr>
                <w:rFonts w:eastAsiaTheme="minorEastAsia"/>
                <w:sz w:val="24"/>
              </w:rPr>
              <w:t xml:space="preserve"> между векторами 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а</m:t>
                  </m:r>
                </m:e>
              </m:acc>
            </m:oMath>
            <w:r w:rsidRPr="00DA4F8F">
              <w:rPr>
                <w:rFonts w:eastAsiaTheme="minorEastAsia"/>
                <w:sz w:val="24"/>
              </w:rPr>
              <w:t xml:space="preserve"> (2; 3; – 1) и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b</m:t>
                  </m:r>
                </m:e>
              </m:acc>
            </m:oMath>
            <w:r w:rsidRPr="00DA4F8F">
              <w:rPr>
                <w:rFonts w:eastAsiaTheme="minorEastAsia"/>
                <w:sz w:val="24"/>
              </w:rPr>
              <w:t xml:space="preserve"> (3; – 1; 2).</w:t>
            </w:r>
          </w:p>
          <w:p w:rsidR="00261442" w:rsidRPr="00DA4F8F" w:rsidRDefault="00261442" w:rsidP="00A83788">
            <w:pPr>
              <w:pStyle w:val="af1"/>
              <w:spacing w:line="360" w:lineRule="auto"/>
              <w:ind w:left="360"/>
              <w:rPr>
                <w:rFonts w:eastAsiaTheme="minorEastAsia"/>
                <w:sz w:val="24"/>
              </w:rPr>
            </w:pPr>
          </w:p>
          <w:p w:rsidR="00261442" w:rsidRPr="00DA4F8F" w:rsidRDefault="00261442" w:rsidP="00A83788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Вариант 2.</w:t>
            </w:r>
          </w:p>
          <w:p w:rsidR="00261442" w:rsidRPr="00DA4F8F" w:rsidRDefault="00261442" w:rsidP="00A83788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1.  Даны точки А (3; – 1; 2) и В (5; 1; 1). Найдите:</w:t>
            </w:r>
          </w:p>
          <w:p w:rsidR="00261442" w:rsidRPr="00DA4F8F" w:rsidRDefault="00261442" w:rsidP="00A83788">
            <w:pPr>
              <w:spacing w:after="0"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  а) координаты вектора </w:t>
            </w:r>
            <m:oMath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ВА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;    б)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ВА</m:t>
                      </m:r>
                    </m:e>
                  </m:acc>
                </m:e>
              </m:d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A83788">
            <w:pPr>
              <w:spacing w:after="0"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2. Даны векторы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а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(– 2; 3; 1) и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b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(4; – 1; 2). Найдите:</w:t>
            </w:r>
          </w:p>
          <w:p w:rsidR="00261442" w:rsidRPr="00DA4F8F" w:rsidRDefault="00261442" w:rsidP="00A83788">
            <w:pPr>
              <w:spacing w:after="0"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а) координаты вектора 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а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+ 3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b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;   </w:t>
            </w:r>
          </w:p>
          <w:p w:rsidR="00261442" w:rsidRPr="00DA4F8F" w:rsidRDefault="00261442" w:rsidP="00A83788">
            <w:pPr>
              <w:spacing w:after="0"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б) при каком значении </w:t>
            </w:r>
            <w:r w:rsidRPr="00DA4F8F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у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и </w:t>
            </w:r>
            <w:r w:rsidRPr="00DA4F8F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z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вектор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(8; </w:t>
            </w:r>
            <w:r w:rsidRPr="00DA4F8F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у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; </w:t>
            </w:r>
            <w:r w:rsidRPr="00DA4F8F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z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) и вектор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b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коллинеарны?</w:t>
            </w:r>
          </w:p>
          <w:p w:rsidR="00261442" w:rsidRPr="00DA4F8F" w:rsidRDefault="00261442" w:rsidP="00A83788">
            <w:pPr>
              <w:spacing w:after="0"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3. Найдите скалярное произведение векторов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а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и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b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>, если:</w:t>
            </w:r>
          </w:p>
          <w:p w:rsidR="00261442" w:rsidRPr="00DA4F8F" w:rsidRDefault="00261442" w:rsidP="00A83788">
            <w:pPr>
              <w:spacing w:after="0"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а)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а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(– 2; 3; 1), 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b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(– 1; – 1; 4);     б)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</m:t>
              </m:r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а</m:t>
                      </m:r>
                    </m:e>
                  </m:acc>
                </m:e>
              </m:d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2,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b</m:t>
                      </m:r>
                    </m:e>
                  </m:acc>
                </m:e>
              </m:d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5, 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cos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 xml:space="preserve"> </m:t>
                      </m:r>
                    </m:e>
                  </m:acc>
                  <m:acc>
                    <m:accPr>
                      <m:chr m:val="̅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b</m:t>
                      </m:r>
                    </m:e>
                  </m:acc>
                </m:e>
              </m:d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0,1.</w:t>
            </w:r>
          </w:p>
          <w:p w:rsidR="00261442" w:rsidRPr="00DA4F8F" w:rsidRDefault="00261442" w:rsidP="00A83788">
            <w:pPr>
              <w:spacing w:after="0"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4. Найдите значение </w:t>
            </w:r>
            <w:r w:rsidRPr="00DA4F8F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m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, при котором векторы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а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и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b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перпендикулярны, если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а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(3; 2; – 1),   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b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(2; </w:t>
            </w:r>
            <w:r w:rsidRPr="00DA4F8F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m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>; – 2).</w:t>
            </w:r>
          </w:p>
          <w:p w:rsidR="00261442" w:rsidRPr="00DA4F8F" w:rsidRDefault="00261442" w:rsidP="00A83788">
            <w:pPr>
              <w:spacing w:after="0"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5. Найдите 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cos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sym w:font="Symbol" w:char="F0D0"/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sym w:font="Symbol" w:char="F06A"/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между векторами 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а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(3; 2; – 1) и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b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(– 1; 2; 3).</w:t>
            </w:r>
          </w:p>
          <w:p w:rsidR="00261442" w:rsidRPr="00DA4F8F" w:rsidRDefault="00261442" w:rsidP="00A83788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 w:rsidP="00A83788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 w:rsidP="00A83788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Вариант 3.</w:t>
            </w:r>
          </w:p>
          <w:p w:rsidR="00261442" w:rsidRPr="00DA4F8F" w:rsidRDefault="00261442" w:rsidP="00A83788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 w:rsidP="00A83788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1.  Даны точки А (3; – 1; 5) и В (4; 1; 3). Найдите:</w:t>
            </w:r>
          </w:p>
          <w:p w:rsidR="00261442" w:rsidRPr="00DA4F8F" w:rsidRDefault="00261442" w:rsidP="00A83788">
            <w:pPr>
              <w:spacing w:after="0"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  а) координаты вектора </w:t>
            </w:r>
            <m:oMath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АВ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;    б)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АВ</m:t>
                      </m:r>
                    </m:e>
                  </m:acc>
                </m:e>
              </m:d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A83788">
            <w:pPr>
              <w:spacing w:after="0"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2. Даны векторы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а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(3; – 4; 2) и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b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(– 2; 1; 6). Найдите:</w:t>
            </w:r>
          </w:p>
          <w:p w:rsidR="00261442" w:rsidRPr="00DA4F8F" w:rsidRDefault="00261442" w:rsidP="00A83788">
            <w:pPr>
              <w:spacing w:after="0"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а) координаты вектора 2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а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+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b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;   </w:t>
            </w:r>
          </w:p>
          <w:p w:rsidR="00261442" w:rsidRPr="00DA4F8F" w:rsidRDefault="00261442" w:rsidP="00A83788">
            <w:pPr>
              <w:spacing w:after="0"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б) при каком значении </w:t>
            </w:r>
            <w:r w:rsidRPr="00DA4F8F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х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и </w:t>
            </w:r>
            <w:r w:rsidRPr="00DA4F8F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у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вектор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(</w:t>
            </w:r>
            <w:r w:rsidRPr="00DA4F8F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х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; </w:t>
            </w:r>
            <w:r w:rsidRPr="00DA4F8F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у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; 5) и вектор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а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коллинеарны?</w:t>
            </w:r>
          </w:p>
          <w:p w:rsidR="00261442" w:rsidRPr="00DA4F8F" w:rsidRDefault="00261442" w:rsidP="00A83788">
            <w:pPr>
              <w:spacing w:after="0"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3.  Найдите скалярное произведение векторов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а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и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b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>, если:</w:t>
            </w:r>
          </w:p>
          <w:p w:rsidR="00261442" w:rsidRPr="00DA4F8F" w:rsidRDefault="00261442" w:rsidP="00A83788">
            <w:pPr>
              <w:spacing w:after="0"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а)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а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(3; – 1; 2), 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b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(2; 3; – 4);     б)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</m:t>
              </m:r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а</m:t>
                      </m:r>
                    </m:e>
                  </m:acc>
                </m:e>
              </m:d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2,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b</m:t>
                      </m:r>
                    </m:e>
                  </m:acc>
                </m:e>
              </m:d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3, 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cos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 xml:space="preserve"> </m:t>
                      </m:r>
                    </m:e>
                  </m:acc>
                  <m:acc>
                    <m:accPr>
                      <m:chr m:val="̅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b</m:t>
                      </m:r>
                    </m:e>
                  </m:acc>
                </m:e>
              </m:d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den>
              </m:f>
            </m:oMath>
          </w:p>
          <w:p w:rsidR="00261442" w:rsidRPr="00DA4F8F" w:rsidRDefault="00261442" w:rsidP="00A83788">
            <w:pPr>
              <w:spacing w:after="0"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4. Найдите значение </w:t>
            </w:r>
            <w:r w:rsidRPr="00DA4F8F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m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, при котором векторы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а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и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b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перпендикулярны, если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а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(3; – 1; </w:t>
            </w:r>
            <w:r w:rsidRPr="00DA4F8F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m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>),</w:t>
            </w:r>
          </w:p>
          <w:p w:rsidR="00261442" w:rsidRPr="00DA4F8F" w:rsidRDefault="00261442" w:rsidP="00A83788">
            <w:pPr>
              <w:spacing w:after="0"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b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(2; 4; 3).</w:t>
            </w:r>
          </w:p>
          <w:p w:rsidR="00261442" w:rsidRPr="00DA4F8F" w:rsidRDefault="00261442" w:rsidP="00A83788">
            <w:pPr>
              <w:spacing w:after="0"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5.  Найдите 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cos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sym w:font="Symbol" w:char="F0D0"/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sym w:font="Symbol" w:char="F06A"/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между векторами 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а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(– 1; 2; 3) и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b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(2; – 1; 3).</w:t>
            </w:r>
          </w:p>
          <w:p w:rsidR="00261442" w:rsidRPr="00DA4F8F" w:rsidRDefault="00261442" w:rsidP="00A83788">
            <w:pPr>
              <w:spacing w:after="0"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Вариант 4.</w:t>
            </w:r>
          </w:p>
          <w:p w:rsidR="00261442" w:rsidRPr="00DA4F8F" w:rsidRDefault="00261442" w:rsidP="00A83788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1.  Даны точки А (3; – 1; 5) и В (4; 1; 3). Найдите:</w:t>
            </w:r>
          </w:p>
          <w:p w:rsidR="00261442" w:rsidRPr="00DA4F8F" w:rsidRDefault="00261442" w:rsidP="00A83788">
            <w:pPr>
              <w:spacing w:after="0"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  а) координаты вектора </w:t>
            </w:r>
            <m:oMath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ВА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;    б)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ВА</m:t>
                      </m:r>
                    </m:e>
                  </m:acc>
                </m:e>
              </m:d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A83788">
            <w:pPr>
              <w:spacing w:after="0"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2. Даны векторы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а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(3; – 4; 2) и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b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(– 2; 1; 6). Найдите:</w:t>
            </w:r>
          </w:p>
          <w:p w:rsidR="00261442" w:rsidRPr="00DA4F8F" w:rsidRDefault="00261442" w:rsidP="00A83788">
            <w:pPr>
              <w:spacing w:after="0"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lastRenderedPageBreak/>
              <w:t xml:space="preserve">   а) координаты вектора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а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– 3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b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;   </w:t>
            </w:r>
          </w:p>
          <w:p w:rsidR="00261442" w:rsidRPr="00DA4F8F" w:rsidRDefault="00261442" w:rsidP="00A83788">
            <w:pPr>
              <w:spacing w:after="0"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б) при каком значении </w:t>
            </w:r>
            <w:r w:rsidRPr="00DA4F8F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х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и </w:t>
            </w:r>
            <w:r w:rsidRPr="00DA4F8F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у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вектор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(</w:t>
            </w:r>
            <w:r w:rsidRPr="00DA4F8F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х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; </w:t>
            </w:r>
            <w:r w:rsidRPr="00DA4F8F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у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; 5) и вектор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b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коллинеарны?</w:t>
            </w:r>
          </w:p>
          <w:p w:rsidR="00261442" w:rsidRPr="00DA4F8F" w:rsidRDefault="00261442" w:rsidP="00A83788">
            <w:pPr>
              <w:spacing w:after="0"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3. Найдите скалярное произведение векторов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а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и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b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>, если:</w:t>
            </w:r>
          </w:p>
          <w:p w:rsidR="00261442" w:rsidRPr="00DA4F8F" w:rsidRDefault="00261442" w:rsidP="00A83788">
            <w:pPr>
              <w:spacing w:after="0"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а)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а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(1; – 2; 4), 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b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(2; – 1; 3);     б)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</m:t>
              </m:r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а</m:t>
                      </m:r>
                    </m:e>
                  </m:acc>
                </m:e>
              </m:d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5,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b</m:t>
                      </m:r>
                    </m:e>
                  </m:acc>
                </m:e>
              </m:d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3, 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cos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 xml:space="preserve"> </m:t>
                      </m:r>
                    </m:e>
                  </m:acc>
                  <m:acc>
                    <m:accPr>
                      <m:chr m:val="̅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b</m:t>
                      </m:r>
                    </m:e>
                  </m:acc>
                </m:e>
              </m:d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0,2.</w:t>
            </w:r>
          </w:p>
          <w:p w:rsidR="00261442" w:rsidRPr="00DA4F8F" w:rsidRDefault="00261442" w:rsidP="00A83788">
            <w:pPr>
              <w:spacing w:after="0"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4. Найдите значение </w:t>
            </w:r>
            <w:r w:rsidRPr="00DA4F8F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m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, при котором векторы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а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и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b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перпендикулярны, если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а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(3; 2; – 1),</w:t>
            </w:r>
          </w:p>
          <w:p w:rsidR="00261442" w:rsidRPr="00DA4F8F" w:rsidRDefault="00261442" w:rsidP="00A83788">
            <w:pPr>
              <w:spacing w:after="0"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b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( </w:t>
            </w:r>
            <w:r w:rsidRPr="00DA4F8F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m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>; 3; 1).</w:t>
            </w:r>
          </w:p>
          <w:p w:rsidR="00261442" w:rsidRPr="00DA4F8F" w:rsidRDefault="00261442" w:rsidP="00A83788">
            <w:pPr>
              <w:spacing w:after="0"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5. Найдите 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cos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sym w:font="Symbol" w:char="F0D0"/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sym w:font="Symbol" w:char="F06A"/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между векторами 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а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(3; – 1; 2) и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b</m:t>
                  </m:r>
                </m:e>
              </m:acc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(3; 2; – 1).</w:t>
            </w:r>
          </w:p>
          <w:p w:rsidR="00261442" w:rsidRPr="00DA4F8F" w:rsidRDefault="00261442" w:rsidP="00A83788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Контрольные вопросы</w:t>
            </w:r>
          </w:p>
          <w:p w:rsidR="00261442" w:rsidRPr="00DA4F8F" w:rsidRDefault="00261442" w:rsidP="00A83788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</w:p>
          <w:p w:rsidR="00261442" w:rsidRPr="00DA4F8F" w:rsidRDefault="00261442" w:rsidP="00A83788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1 . Дайте определение вектора.</w:t>
            </w:r>
          </w:p>
          <w:p w:rsidR="00261442" w:rsidRPr="00DA4F8F" w:rsidRDefault="00261442" w:rsidP="00A83788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2. Что мы понимаем под:  а) длиной или модулем вектора,  б) направление вектора?</w:t>
            </w:r>
          </w:p>
          <w:p w:rsidR="00261442" w:rsidRPr="00DA4F8F" w:rsidRDefault="00261442" w:rsidP="00A83788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3. Какие векторы называются:  а) равными;  б) коллинеарными;  в) противоположными?</w:t>
            </w:r>
          </w:p>
          <w:p w:rsidR="00261442" w:rsidRPr="00DA4F8F" w:rsidRDefault="00261442" w:rsidP="00A83788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4. Объясните, что мы называем:  а) суммой,  б) разностью двух векторов?  Как их построить?</w:t>
            </w:r>
          </w:p>
          <w:p w:rsidR="00261442" w:rsidRPr="00DA4F8F" w:rsidRDefault="00261442" w:rsidP="00A83788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5. Какие свойства сложения векторов вы знаете?</w:t>
            </w:r>
          </w:p>
          <w:p w:rsidR="00261442" w:rsidRPr="00DA4F8F" w:rsidRDefault="00261442" w:rsidP="00A83788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6. Что мы понимаем под произведением вектора на число?</w:t>
            </w:r>
          </w:p>
          <w:p w:rsidR="00261442" w:rsidRPr="00DA4F8F" w:rsidRDefault="00261442" w:rsidP="00A83788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7. Какие свойства произведения вектора на число вы знаете?</w:t>
            </w:r>
          </w:p>
          <w:p w:rsidR="00261442" w:rsidRPr="00DA4F8F" w:rsidRDefault="00261442" w:rsidP="00A83788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8. Дайте определение скалярного произведения двух векторов.</w:t>
            </w:r>
          </w:p>
          <w:p w:rsidR="00261442" w:rsidRPr="00DA4F8F" w:rsidRDefault="00261442" w:rsidP="00A83788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9. Как построить прямоугольную систему координат:  а) на плоскости;  б) в пространстве?</w:t>
            </w:r>
          </w:p>
          <w:p w:rsidR="00261442" w:rsidRPr="00DA4F8F" w:rsidRDefault="00261442" w:rsidP="00A83788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10. По какой формуле вычисляется скалярное произведение двух векторов в координатах?</w:t>
            </w:r>
          </w:p>
          <w:p w:rsidR="00261442" w:rsidRPr="00DA4F8F" w:rsidRDefault="00261442" w:rsidP="00A83788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13. По какой формуле вычисляется угол между двумя векторами в координатах?</w:t>
            </w:r>
          </w:p>
          <w:p w:rsidR="00261442" w:rsidRPr="00DA4F8F" w:rsidRDefault="00261442" w:rsidP="00A83788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>Время на выполнение:   90- мин. (час.),</w:t>
            </w:r>
          </w:p>
          <w:p w:rsidR="00261442" w:rsidRPr="00DA4F8F" w:rsidRDefault="00261442" w:rsidP="00A83788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в том числе:</w:t>
            </w:r>
          </w:p>
          <w:p w:rsidR="00261442" w:rsidRPr="00DA4F8F" w:rsidRDefault="00261442" w:rsidP="00A83788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подготовка 10 мин.;</w:t>
            </w:r>
          </w:p>
          <w:p w:rsidR="00261442" w:rsidRPr="00DA4F8F" w:rsidRDefault="00261442" w:rsidP="00A83788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выполнение 1 час.10 мин.;</w:t>
            </w:r>
          </w:p>
          <w:p w:rsidR="00261442" w:rsidRPr="00DA4F8F" w:rsidRDefault="00261442" w:rsidP="00A83788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оформление и сдача 10 мин.</w:t>
            </w:r>
          </w:p>
          <w:p w:rsidR="00261442" w:rsidRPr="00DA4F8F" w:rsidRDefault="00261442" w:rsidP="00A83788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61442" w:rsidRPr="00DA4F8F" w:rsidRDefault="00261442" w:rsidP="00A83788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Работа выполняется в тетради для практических работ.</w:t>
            </w:r>
          </w:p>
          <w:p w:rsidR="00261442" w:rsidRPr="00DA4F8F" w:rsidRDefault="00261442" w:rsidP="00A83788">
            <w:pPr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bCs/>
                <w:sz w:val="24"/>
                <w:szCs w:val="24"/>
              </w:rPr>
              <w:t>Шкала оценки образовательных достижений</w:t>
            </w:r>
          </w:p>
          <w:tbl>
            <w:tblPr>
              <w:tblW w:w="9335" w:type="dxa"/>
              <w:tblLayout w:type="fixed"/>
              <w:tblCellMar>
                <w:top w:w="72" w:type="dxa"/>
                <w:left w:w="144" w:type="dxa"/>
                <w:bottom w:w="72" w:type="dxa"/>
                <w:right w:w="144" w:type="dxa"/>
              </w:tblCellMar>
              <w:tblLook w:val="0000" w:firstRow="0" w:lastRow="0" w:firstColumn="0" w:lastColumn="0" w:noHBand="0" w:noVBand="0"/>
            </w:tblPr>
            <w:tblGrid>
              <w:gridCol w:w="4702"/>
              <w:gridCol w:w="1794"/>
              <w:gridCol w:w="2839"/>
            </w:tblGrid>
            <w:tr w:rsidR="00261442" w:rsidRPr="00DA4F8F" w:rsidTr="00251257">
              <w:trPr>
                <w:trHeight w:val="206"/>
              </w:trPr>
              <w:tc>
                <w:tcPr>
                  <w:tcW w:w="4702" w:type="dxa"/>
                  <w:vMerge w:val="restart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A83788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Процент результативности (правильных ответов)</w:t>
                  </w:r>
                </w:p>
              </w:tc>
              <w:tc>
                <w:tcPr>
                  <w:tcW w:w="4633" w:type="dxa"/>
                  <w:gridSpan w:val="2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A83788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ценка уровня подготовки</w:t>
                  </w:r>
                </w:p>
              </w:tc>
            </w:tr>
            <w:tr w:rsidR="00261442" w:rsidRPr="00DA4F8F" w:rsidTr="00251257">
              <w:trPr>
                <w:trHeight w:val="298"/>
              </w:trPr>
              <w:tc>
                <w:tcPr>
                  <w:tcW w:w="4702" w:type="dxa"/>
                  <w:vMerge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" w:type="dxa"/>
                    <w:bottom w:w="0" w:type="dxa"/>
                    <w:right w:w="10" w:type="dxa"/>
                  </w:tcMar>
                  <w:vAlign w:val="center"/>
                </w:tcPr>
                <w:p w:rsidR="00261442" w:rsidRPr="00DA4F8F" w:rsidRDefault="00261442" w:rsidP="00A83788">
                  <w:pPr>
                    <w:widowControl w:val="0"/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A83788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балл (отметка)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A83788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вербальный аналог</w:t>
                  </w:r>
                </w:p>
              </w:tc>
            </w:tr>
            <w:tr w:rsidR="00261442" w:rsidRPr="00DA4F8F" w:rsidTr="00251257">
              <w:trPr>
                <w:trHeight w:val="195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A83788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90 ÷ 10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A83788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A83788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тлично</w:t>
                  </w:r>
                </w:p>
              </w:tc>
            </w:tr>
            <w:tr w:rsidR="00261442" w:rsidRPr="00DA4F8F" w:rsidTr="00251257">
              <w:trPr>
                <w:trHeight w:val="132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A83788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80 ÷ 8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A83788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A83788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хорошо</w:t>
                  </w:r>
                </w:p>
              </w:tc>
            </w:tr>
            <w:tr w:rsidR="00261442" w:rsidRPr="00DA4F8F" w:rsidTr="00251257">
              <w:trPr>
                <w:trHeight w:val="210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A83788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70 ÷ 7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A83788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A83788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удовлетворительно</w:t>
                  </w:r>
                </w:p>
              </w:tc>
            </w:tr>
            <w:tr w:rsidR="00261442" w:rsidRPr="00DA4F8F" w:rsidTr="00251257">
              <w:trPr>
                <w:trHeight w:val="288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A83788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менее 7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A83788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A83788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неудовлетворительно</w:t>
                  </w:r>
                </w:p>
              </w:tc>
            </w:tr>
          </w:tbl>
          <w:p w:rsidR="00261442" w:rsidRPr="00DA4F8F" w:rsidRDefault="00261442" w:rsidP="00A83788">
            <w:pPr>
              <w:widowControl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 w:rsidP="00A83788">
            <w:pPr>
              <w:widowControl w:val="0"/>
              <w:rPr>
                <w:sz w:val="24"/>
                <w:szCs w:val="24"/>
              </w:rPr>
            </w:pPr>
          </w:p>
          <w:p w:rsidR="00261442" w:rsidRPr="00DA4F8F" w:rsidRDefault="00261442" w:rsidP="00702887">
            <w:pPr>
              <w:widowControl w:val="0"/>
              <w:jc w:val="center"/>
              <w:rPr>
                <w:sz w:val="24"/>
                <w:szCs w:val="24"/>
              </w:rPr>
            </w:pPr>
          </w:p>
          <w:p w:rsidR="00261442" w:rsidRPr="00DA4F8F" w:rsidRDefault="00261442" w:rsidP="00702887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рактическое занятие №10</w:t>
            </w:r>
          </w:p>
          <w:p w:rsidR="00261442" w:rsidRPr="00DA4F8F" w:rsidRDefault="00261442" w:rsidP="00702887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ема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: «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Задачи на составление уравнений прямых и плоскостей.»</w:t>
            </w:r>
          </w:p>
          <w:p w:rsidR="00261442" w:rsidRPr="001625C9" w:rsidRDefault="00261442" w:rsidP="00702887">
            <w:pPr>
              <w:widowContro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Цель:</w:t>
            </w:r>
            <w:r w:rsidR="001625C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1625C9" w:rsidRPr="001625C9">
              <w:rPr>
                <w:rFonts w:ascii="Times New Roman" w:hAnsi="Times New Roman" w:cs="Times New Roman"/>
                <w:sz w:val="24"/>
                <w:szCs w:val="24"/>
              </w:rPr>
              <w:t>формирование умения определять взаимное расположение прямых и плоскости, составлять уравнение прямой</w:t>
            </w:r>
          </w:p>
          <w:p w:rsidR="00261442" w:rsidRDefault="00261442" w:rsidP="00702887">
            <w:pPr>
              <w:widowControl w:val="0"/>
              <w:spacing w:after="0" w:line="240" w:lineRule="auto"/>
              <w:rPr>
                <w:rStyle w:val="apple-converted-space"/>
                <w:rFonts w:ascii="Times New Roman" w:hAnsi="Times New Roman" w:cs="Times New Roman"/>
                <w:b/>
                <w:sz w:val="24"/>
                <w:szCs w:val="24"/>
                <w:shd w:val="clear" w:color="auto" w:fill="FFFFFF"/>
              </w:rPr>
            </w:pPr>
            <w:r w:rsidRPr="00DA4F8F">
              <w:rPr>
                <w:rStyle w:val="apple-converted-space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 xml:space="preserve">При выполнении практической работы студент должен </w:t>
            </w:r>
            <w:r w:rsidRPr="00DA4F8F">
              <w:rPr>
                <w:rStyle w:val="apple-converted-space"/>
                <w:rFonts w:ascii="Times New Roman" w:hAnsi="Times New Roman" w:cs="Times New Roman"/>
                <w:b/>
                <w:sz w:val="24"/>
                <w:szCs w:val="24"/>
                <w:shd w:val="clear" w:color="auto" w:fill="FFFFFF"/>
              </w:rPr>
              <w:t>знать:</w:t>
            </w:r>
          </w:p>
          <w:p w:rsidR="001625C9" w:rsidRPr="001625C9" w:rsidRDefault="001625C9" w:rsidP="001625C9">
            <w:pPr>
              <w:pStyle w:val="af1"/>
              <w:widowControl w:val="0"/>
              <w:numPr>
                <w:ilvl w:val="0"/>
                <w:numId w:val="91"/>
              </w:numPr>
              <w:rPr>
                <w:rStyle w:val="apple-converted-space"/>
                <w:sz w:val="24"/>
                <w:shd w:val="clear" w:color="auto" w:fill="FFFFFF"/>
              </w:rPr>
            </w:pPr>
            <w:r w:rsidRPr="001625C9">
              <w:rPr>
                <w:rStyle w:val="apple-converted-space"/>
                <w:sz w:val="24"/>
                <w:shd w:val="clear" w:color="auto" w:fill="FFFFFF"/>
              </w:rPr>
              <w:t>уравнения прямых и плоскостей</w:t>
            </w:r>
          </w:p>
          <w:p w:rsidR="00261442" w:rsidRPr="00DA4F8F" w:rsidRDefault="00261442" w:rsidP="00702887">
            <w:pPr>
              <w:widowControl w:val="0"/>
              <w:spacing w:after="0" w:line="240" w:lineRule="auto"/>
              <w:rPr>
                <w:rStyle w:val="apple-converted-space"/>
                <w:rFonts w:ascii="Times New Roman" w:hAnsi="Times New Roman" w:cs="Times New Roman"/>
                <w:b/>
                <w:sz w:val="24"/>
                <w:szCs w:val="24"/>
                <w:shd w:val="clear" w:color="auto" w:fill="FFFFFF"/>
              </w:rPr>
            </w:pPr>
          </w:p>
          <w:p w:rsidR="00261442" w:rsidRDefault="00261442" w:rsidP="00702887">
            <w:pPr>
              <w:pStyle w:val="af4"/>
              <w:widowControl w:val="0"/>
              <w:spacing w:beforeAutospacing="0" w:after="0" w:afterAutospacing="0"/>
              <w:rPr>
                <w:b/>
                <w:color w:val="222222"/>
              </w:rPr>
            </w:pPr>
            <w:r w:rsidRPr="00DA4F8F">
              <w:rPr>
                <w:color w:val="222222"/>
              </w:rPr>
              <w:t>После окончания занятия необходимо у</w:t>
            </w:r>
            <w:r w:rsidRPr="00DA4F8F">
              <w:rPr>
                <w:b/>
                <w:color w:val="222222"/>
              </w:rPr>
              <w:t>меть:</w:t>
            </w:r>
          </w:p>
          <w:p w:rsidR="001625C9" w:rsidRPr="001625C9" w:rsidRDefault="001625C9" w:rsidP="001625C9">
            <w:pPr>
              <w:pStyle w:val="af4"/>
              <w:widowControl w:val="0"/>
              <w:numPr>
                <w:ilvl w:val="0"/>
                <w:numId w:val="90"/>
              </w:numPr>
              <w:rPr>
                <w:bCs/>
                <w:color w:val="222222"/>
              </w:rPr>
            </w:pPr>
            <w:r w:rsidRPr="001625C9">
              <w:rPr>
                <w:bCs/>
                <w:color w:val="222222"/>
              </w:rPr>
              <w:t>определять взаимное расположение прямых, угла между прямыми</w:t>
            </w:r>
          </w:p>
          <w:p w:rsidR="001625C9" w:rsidRPr="001625C9" w:rsidRDefault="001625C9" w:rsidP="001625C9">
            <w:pPr>
              <w:pStyle w:val="af4"/>
              <w:widowControl w:val="0"/>
              <w:numPr>
                <w:ilvl w:val="0"/>
                <w:numId w:val="90"/>
              </w:numPr>
              <w:rPr>
                <w:bCs/>
                <w:color w:val="222222"/>
              </w:rPr>
            </w:pPr>
            <w:r w:rsidRPr="001625C9">
              <w:rPr>
                <w:bCs/>
                <w:color w:val="222222"/>
              </w:rPr>
              <w:t>составлять уравнения прямых и плоскостей</w:t>
            </w:r>
          </w:p>
          <w:p w:rsidR="00261442" w:rsidRDefault="00261442" w:rsidP="00702887">
            <w:pPr>
              <w:widowControl w:val="0"/>
              <w:spacing w:after="0" w:line="360" w:lineRule="auto"/>
              <w:rPr>
                <w:rStyle w:val="a3"/>
                <w:rFonts w:ascii="Times New Roman" w:hAnsi="Times New Roman" w:cs="Times New Roman"/>
                <w:b/>
                <w:i w:val="0"/>
                <w:sz w:val="24"/>
                <w:szCs w:val="24"/>
              </w:rPr>
            </w:pPr>
            <w:r w:rsidRPr="00DA4F8F">
              <w:rPr>
                <w:rStyle w:val="a3"/>
                <w:rFonts w:ascii="Times New Roman" w:hAnsi="Times New Roman" w:cs="Times New Roman"/>
                <w:b/>
                <w:i w:val="0"/>
                <w:sz w:val="24"/>
                <w:szCs w:val="24"/>
              </w:rPr>
              <w:t>Формируемые компетенции:</w:t>
            </w:r>
          </w:p>
          <w:p w:rsidR="001625C9" w:rsidRPr="001625C9" w:rsidRDefault="001625C9" w:rsidP="001625C9">
            <w:pPr>
              <w:widowControl w:val="0"/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625C9">
              <w:rPr>
                <w:rFonts w:ascii="Times New Roman" w:hAnsi="Times New Roman" w:cs="Times New Roman"/>
                <w:sz w:val="24"/>
                <w:szCs w:val="24"/>
              </w:rPr>
              <w:t>ОК 01. Выбирать способы решения задач профессиональной деятельности применительно к различным контекстам.</w:t>
            </w:r>
          </w:p>
          <w:p w:rsidR="001625C9" w:rsidRPr="001625C9" w:rsidRDefault="001625C9" w:rsidP="001625C9">
            <w:pPr>
              <w:widowControl w:val="0"/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625C9">
              <w:rPr>
                <w:rFonts w:ascii="Times New Roman" w:hAnsi="Times New Roman" w:cs="Times New Roman"/>
                <w:sz w:val="24"/>
                <w:szCs w:val="24"/>
              </w:rPr>
              <w:t>ОК 02. Использовать современные средства поиска, анализа и интерпретации информации и информационные технологии для выполнения задач профессиональной деятельности.</w:t>
            </w:r>
          </w:p>
          <w:p w:rsidR="001625C9" w:rsidRPr="001625C9" w:rsidRDefault="001625C9" w:rsidP="001625C9">
            <w:pPr>
              <w:widowControl w:val="0"/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625C9">
              <w:rPr>
                <w:rFonts w:ascii="Times New Roman" w:hAnsi="Times New Roman" w:cs="Times New Roman"/>
                <w:sz w:val="24"/>
                <w:szCs w:val="24"/>
              </w:rPr>
              <w:t>ОК 03. Планировать и реализовывать собственное профессиональное и личностное развитие, предпринимательскую деятельность в профессиональной сфере, использовать знания по финансовой грамотности в различных жизненных ситуациях.</w:t>
            </w:r>
          </w:p>
          <w:p w:rsidR="00261442" w:rsidRPr="00DA4F8F" w:rsidRDefault="00261442" w:rsidP="00702887">
            <w:pPr>
              <w:widowControl w:val="0"/>
              <w:spacing w:after="0" w:line="360" w:lineRule="auto"/>
              <w:rPr>
                <w:rStyle w:val="a3"/>
                <w:rFonts w:ascii="Times New Roman" w:hAnsi="Times New Roman" w:cs="Times New Roman"/>
                <w:b/>
                <w:i w:val="0"/>
                <w:sz w:val="24"/>
                <w:szCs w:val="24"/>
              </w:rPr>
            </w:pPr>
          </w:p>
          <w:p w:rsidR="00261442" w:rsidRPr="00DA4F8F" w:rsidRDefault="00261442" w:rsidP="00702887">
            <w:pPr>
              <w:pStyle w:val="af1"/>
              <w:widowControl w:val="0"/>
              <w:spacing w:line="360" w:lineRule="auto"/>
              <w:jc w:val="center"/>
              <w:rPr>
                <w:b/>
                <w:sz w:val="24"/>
              </w:rPr>
            </w:pPr>
            <w:r w:rsidRPr="00DA4F8F">
              <w:rPr>
                <w:b/>
                <w:sz w:val="24"/>
              </w:rPr>
              <w:t>Порядок выполнения работы:</w:t>
            </w:r>
          </w:p>
          <w:p w:rsidR="00261442" w:rsidRPr="00DA4F8F" w:rsidRDefault="00261442" w:rsidP="00702887">
            <w:pPr>
              <w:pStyle w:val="af1"/>
              <w:widowControl w:val="0"/>
              <w:spacing w:line="360" w:lineRule="auto"/>
              <w:ind w:hanging="294"/>
              <w:rPr>
                <w:b/>
                <w:sz w:val="24"/>
              </w:rPr>
            </w:pPr>
            <w:r w:rsidRPr="00DA4F8F">
              <w:rPr>
                <w:sz w:val="24"/>
              </w:rPr>
              <w:t>1.Изучить теоретический материал по теме.</w:t>
            </w:r>
          </w:p>
          <w:p w:rsidR="00261442" w:rsidRPr="00DA4F8F" w:rsidRDefault="00261442" w:rsidP="00702887">
            <w:pPr>
              <w:pStyle w:val="af2"/>
              <w:widowControl w:val="0"/>
              <w:spacing w:line="360" w:lineRule="auto"/>
              <w:ind w:left="42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.Рассмотреть примеры решения типовых заданий.</w:t>
            </w:r>
          </w:p>
          <w:p w:rsidR="00261442" w:rsidRPr="00DA4F8F" w:rsidRDefault="00261442" w:rsidP="00702887">
            <w:pPr>
              <w:pStyle w:val="af2"/>
              <w:widowControl w:val="0"/>
              <w:spacing w:line="360" w:lineRule="auto"/>
              <w:ind w:left="42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. Ответить на контрольные вопросы.</w:t>
            </w:r>
          </w:p>
          <w:p w:rsidR="00261442" w:rsidRPr="00DA4F8F" w:rsidRDefault="00261442" w:rsidP="00702887">
            <w:pPr>
              <w:pStyle w:val="af2"/>
              <w:widowControl w:val="0"/>
              <w:spacing w:line="360" w:lineRule="auto"/>
              <w:ind w:left="426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. Выполнить самостоятельную работу</w:t>
            </w: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702887">
            <w:pPr>
              <w:pStyle w:val="af2"/>
              <w:widowControl w:val="0"/>
              <w:spacing w:line="360" w:lineRule="auto"/>
              <w:ind w:left="426"/>
              <w:rPr>
                <w:rFonts w:ascii="Times New Roman" w:hAnsi="Times New Roman"/>
                <w:bCs/>
                <w:sz w:val="24"/>
                <w:szCs w:val="24"/>
                <w:u w:val="single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5. Сдать отчет по проделанной работе.</w:t>
            </w:r>
          </w:p>
          <w:p w:rsidR="00261442" w:rsidRPr="00DA4F8F" w:rsidRDefault="00261442" w:rsidP="00702887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Краткие теоретические сведения</w:t>
            </w:r>
          </w:p>
          <w:p w:rsidR="00261442" w:rsidRPr="00DA4F8F" w:rsidRDefault="00261442" w:rsidP="000D7F34">
            <w:pPr>
              <w:pStyle w:val="af4"/>
              <w:spacing w:before="150" w:beforeAutospacing="0" w:after="150" w:afterAutospacing="0"/>
              <w:ind w:left="150" w:right="150"/>
              <w:rPr>
                <w:color w:val="000000"/>
              </w:rPr>
            </w:pPr>
            <w:r w:rsidRPr="00DA4F8F">
              <w:rPr>
                <w:color w:val="000000"/>
                <w:u w:val="single"/>
              </w:rPr>
              <w:t xml:space="preserve">Пример </w:t>
            </w:r>
            <w:r w:rsidRPr="00DA4F8F">
              <w:rPr>
                <w:color w:val="000000"/>
              </w:rPr>
              <w:t>: Составить уравнение прямой по двум точкам</w:t>
            </w:r>
            <w:r w:rsidRPr="00DA4F8F">
              <w:rPr>
                <w:rStyle w:val="apple-converted-space"/>
                <w:color w:val="000000"/>
              </w:rPr>
              <w:t> </w:t>
            </w:r>
            <w:r w:rsidRPr="00DA4F8F">
              <w:rPr>
                <w:noProof/>
                <w:color w:val="000000"/>
              </w:rPr>
              <w:drawing>
                <wp:inline distT="0" distB="0" distL="0" distR="0" wp14:anchorId="283708BE" wp14:editId="625736E4">
                  <wp:extent cx="1066800" cy="409575"/>
                  <wp:effectExtent l="0" t="0" r="0" b="0"/>
                  <wp:docPr id="11" name="Рисунок 11" descr="uravnenie_pryamoi_na_ploskosti_clip_image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uravnenie_pryamoi_na_ploskosti_clip_image2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409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color w:val="000000"/>
              </w:rPr>
              <w:t>.</w:t>
            </w:r>
          </w:p>
          <w:p w:rsidR="00261442" w:rsidRPr="00DA4F8F" w:rsidRDefault="00261442" w:rsidP="000D7F34">
            <w:pPr>
              <w:pStyle w:val="af4"/>
              <w:spacing w:before="150" w:beforeAutospacing="0" w:after="150" w:afterAutospacing="0"/>
              <w:ind w:left="150" w:right="150"/>
              <w:rPr>
                <w:color w:val="000000"/>
              </w:rPr>
            </w:pPr>
            <w:r w:rsidRPr="00DA4F8F">
              <w:rPr>
                <w:rStyle w:val="afd"/>
                <w:color w:val="000000"/>
              </w:rPr>
              <w:t>Решение</w:t>
            </w:r>
            <w:r w:rsidRPr="00DA4F8F">
              <w:rPr>
                <w:color w:val="000000"/>
              </w:rPr>
              <w:t>: Используем формулу:</w:t>
            </w:r>
            <w:r w:rsidRPr="00DA4F8F">
              <w:rPr>
                <w:color w:val="000000"/>
              </w:rPr>
              <w:br/>
            </w:r>
            <w:r w:rsidRPr="00DA4F8F">
              <w:rPr>
                <w:noProof/>
                <w:color w:val="000000"/>
              </w:rPr>
              <w:drawing>
                <wp:inline distT="0" distB="0" distL="0" distR="0" wp14:anchorId="46E1A8D0" wp14:editId="5A160130">
                  <wp:extent cx="981075" cy="1104900"/>
                  <wp:effectExtent l="0" t="0" r="9525" b="0"/>
                  <wp:docPr id="12" name="Рисунок 12" descr="uravnenie_pryamoi_na_ploskosti_clip_image2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 descr="uravnenie_pryamoi_na_ploskosti_clip_image2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1104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0D7F34">
            <w:pPr>
              <w:pStyle w:val="af4"/>
              <w:spacing w:before="150" w:beforeAutospacing="0" w:after="150" w:afterAutospacing="0"/>
              <w:ind w:left="150" w:right="150"/>
              <w:rPr>
                <w:color w:val="000000"/>
              </w:rPr>
            </w:pPr>
            <w:r w:rsidRPr="00DA4F8F">
              <w:rPr>
                <w:color w:val="000000"/>
              </w:rPr>
              <w:lastRenderedPageBreak/>
              <w:t>Причёсываем знаменатели:</w:t>
            </w:r>
            <w:r w:rsidRPr="00DA4F8F">
              <w:rPr>
                <w:color w:val="000000"/>
              </w:rPr>
              <w:br/>
            </w:r>
            <w:r w:rsidRPr="00DA4F8F">
              <w:rPr>
                <w:noProof/>
                <w:color w:val="000000"/>
              </w:rPr>
              <w:drawing>
                <wp:inline distT="0" distB="0" distL="0" distR="0" wp14:anchorId="19386F2C" wp14:editId="250DB192">
                  <wp:extent cx="828675" cy="695325"/>
                  <wp:effectExtent l="19050" t="0" r="9525" b="0"/>
                  <wp:docPr id="13" name="Рисунок 13" descr="uravnenie_pryamoi_na_ploskosti_clip_image2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 descr="uravnenie_pryamoi_na_ploskosti_clip_image2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695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0D7F34">
            <w:pPr>
              <w:pStyle w:val="af4"/>
              <w:spacing w:before="150" w:beforeAutospacing="0" w:after="150" w:afterAutospacing="0"/>
              <w:ind w:left="150" w:right="150"/>
              <w:rPr>
                <w:color w:val="000000"/>
              </w:rPr>
            </w:pPr>
            <w:r w:rsidRPr="00DA4F8F">
              <w:rPr>
                <w:color w:val="000000"/>
              </w:rPr>
              <w:t>И перетасовываем колоду:</w:t>
            </w:r>
            <w:r w:rsidRPr="00DA4F8F">
              <w:rPr>
                <w:color w:val="000000"/>
              </w:rPr>
              <w:br/>
            </w:r>
            <w:r w:rsidRPr="00DA4F8F">
              <w:rPr>
                <w:noProof/>
                <w:color w:val="000000"/>
              </w:rPr>
              <w:drawing>
                <wp:inline distT="0" distB="0" distL="0" distR="0" wp14:anchorId="1961E590" wp14:editId="5BB08FA4">
                  <wp:extent cx="1533525" cy="409575"/>
                  <wp:effectExtent l="19050" t="0" r="9525" b="0"/>
                  <wp:docPr id="14" name="Рисунок 14" descr="uravnenie_pryamoi_na_ploskosti_clip_image2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uravnenie_pryamoi_na_ploskosti_clip_image2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3525" cy="409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0D7F34">
            <w:pPr>
              <w:pStyle w:val="af4"/>
              <w:spacing w:before="150" w:beforeAutospacing="0" w:after="150" w:afterAutospacing="0"/>
              <w:ind w:left="150" w:right="150"/>
              <w:rPr>
                <w:color w:val="000000"/>
              </w:rPr>
            </w:pPr>
            <w:r w:rsidRPr="00DA4F8F">
              <w:rPr>
                <w:color w:val="000000"/>
              </w:rPr>
              <w:t>Именно сейчас удобно избавиться от дробных чисел. В данном случае нужно умножить обе части на 6:</w:t>
            </w:r>
            <w:r w:rsidRPr="00DA4F8F">
              <w:rPr>
                <w:color w:val="000000"/>
              </w:rPr>
              <w:br/>
            </w:r>
            <w:r w:rsidRPr="00DA4F8F">
              <w:rPr>
                <w:noProof/>
                <w:color w:val="000000"/>
              </w:rPr>
              <w:drawing>
                <wp:inline distT="0" distB="0" distL="0" distR="0" wp14:anchorId="1F83679D" wp14:editId="0F2AAE22">
                  <wp:extent cx="1790700" cy="828675"/>
                  <wp:effectExtent l="19050" t="0" r="0" b="0"/>
                  <wp:docPr id="15" name="Рисунок 15" descr="uravnenie_pryamoi_na_ploskosti_clip_image2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 descr="uravnenie_pryamoi_na_ploskosti_clip_image2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0700" cy="828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0D7F34">
            <w:pPr>
              <w:pStyle w:val="af4"/>
              <w:spacing w:before="150" w:beforeAutospacing="0" w:after="150" w:afterAutospacing="0"/>
              <w:ind w:left="150" w:right="150"/>
              <w:rPr>
                <w:color w:val="000000"/>
              </w:rPr>
            </w:pPr>
            <w:r w:rsidRPr="00DA4F8F">
              <w:rPr>
                <w:color w:val="000000"/>
              </w:rPr>
              <w:t>Раскрываем скобки и доводим уравнение до ума:</w:t>
            </w:r>
            <w:r w:rsidRPr="00DA4F8F">
              <w:rPr>
                <w:color w:val="000000"/>
              </w:rPr>
              <w:br/>
            </w:r>
            <w:r w:rsidRPr="00DA4F8F">
              <w:rPr>
                <w:noProof/>
                <w:color w:val="000000"/>
              </w:rPr>
              <w:drawing>
                <wp:inline distT="0" distB="0" distL="0" distR="0" wp14:anchorId="7366F563" wp14:editId="4FE0C928">
                  <wp:extent cx="1323975" cy="390525"/>
                  <wp:effectExtent l="19050" t="0" r="9525" b="0"/>
                  <wp:docPr id="16" name="Рисунок 16" descr="uravnenie_pryamoi_na_ploskosti_clip_image2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uravnenie_pryamoi_na_ploskosti_clip_image2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0D7F34">
            <w:pPr>
              <w:pStyle w:val="af4"/>
              <w:spacing w:before="150" w:beforeAutospacing="0" w:after="150" w:afterAutospacing="0"/>
              <w:ind w:left="150" w:right="150"/>
              <w:rPr>
                <w:color w:val="000000"/>
              </w:rPr>
            </w:pPr>
            <w:r w:rsidRPr="00DA4F8F">
              <w:rPr>
                <w:rStyle w:val="afd"/>
                <w:color w:val="000000"/>
              </w:rPr>
              <w:t>Ответ</w:t>
            </w:r>
            <w:r w:rsidRPr="00DA4F8F">
              <w:rPr>
                <w:color w:val="000000"/>
              </w:rPr>
              <w:t>:</w:t>
            </w:r>
            <w:r w:rsidRPr="00DA4F8F">
              <w:rPr>
                <w:rStyle w:val="apple-converted-space"/>
                <w:color w:val="000000"/>
              </w:rPr>
              <w:t> </w:t>
            </w:r>
            <w:r w:rsidRPr="00DA4F8F">
              <w:rPr>
                <w:noProof/>
                <w:color w:val="000000"/>
              </w:rPr>
              <w:drawing>
                <wp:inline distT="0" distB="0" distL="0" distR="0" wp14:anchorId="7D91D679" wp14:editId="5EDDE314">
                  <wp:extent cx="1323975" cy="190500"/>
                  <wp:effectExtent l="19050" t="0" r="9525" b="0"/>
                  <wp:docPr id="17" name="Рисунок 17" descr="uravnenie_pryamoi_na_ploskosti_clip_image2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" descr="uravnenie_pryamoi_na_ploskosti_clip_image2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0D7F34">
            <w:pPr>
              <w:pStyle w:val="af4"/>
              <w:spacing w:before="150" w:beforeAutospacing="0" w:after="150" w:afterAutospacing="0"/>
              <w:ind w:left="150" w:right="150"/>
              <w:rPr>
                <w:color w:val="000000"/>
              </w:rPr>
            </w:pPr>
            <w:r w:rsidRPr="00DA4F8F">
              <w:rPr>
                <w:rStyle w:val="afd"/>
                <w:color w:val="000000"/>
              </w:rPr>
              <w:t>Расстояние от точки</w:t>
            </w:r>
            <w:r w:rsidRPr="00DA4F8F">
              <w:rPr>
                <w:rStyle w:val="apple-converted-space"/>
                <w:color w:val="000000"/>
              </w:rPr>
              <w:t> </w:t>
            </w:r>
            <w:r w:rsidRPr="00DA4F8F">
              <w:rPr>
                <w:b/>
                <w:noProof/>
                <w:color w:val="000000"/>
              </w:rPr>
              <w:drawing>
                <wp:inline distT="0" distB="0" distL="0" distR="0" wp14:anchorId="015D71AD" wp14:editId="78DEB38A">
                  <wp:extent cx="609600" cy="200025"/>
                  <wp:effectExtent l="19050" t="0" r="0" b="0"/>
                  <wp:docPr id="18" name="Рисунок 120" descr="zadachi_s_pryamoi_na_ploskosti_clip_image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0" descr="zadachi_s_pryamoi_na_ploskosti_clip_image1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Style w:val="afd"/>
                <w:color w:val="000000"/>
              </w:rPr>
              <w:t> до прямой</w:t>
            </w:r>
            <w:r w:rsidRPr="00DA4F8F">
              <w:rPr>
                <w:rStyle w:val="apple-converted-space"/>
                <w:color w:val="000000"/>
              </w:rPr>
              <w:t> </w:t>
            </w:r>
            <w:r w:rsidRPr="00DA4F8F">
              <w:rPr>
                <w:b/>
                <w:noProof/>
                <w:color w:val="000000"/>
              </w:rPr>
              <w:drawing>
                <wp:inline distT="0" distB="0" distL="0" distR="0" wp14:anchorId="129AB018" wp14:editId="53624A94">
                  <wp:extent cx="1095375" cy="190500"/>
                  <wp:effectExtent l="19050" t="0" r="0" b="0"/>
                  <wp:docPr id="19" name="Рисунок 121" descr="zadachi_s_pryamoi_na_ploskosti_clip_image1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1" descr="zadachi_s_pryamoi_na_ploskosti_clip_image1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Style w:val="afd"/>
                <w:color w:val="000000"/>
              </w:rPr>
              <w:t> выражается формулой</w:t>
            </w:r>
            <w:r w:rsidRPr="00DA4F8F">
              <w:rPr>
                <w:rStyle w:val="apple-converted-space"/>
                <w:color w:val="000000"/>
              </w:rPr>
              <w:t> </w:t>
            </w:r>
            <w:r w:rsidRPr="00DA4F8F">
              <w:rPr>
                <w:color w:val="000000"/>
              </w:rPr>
              <w:br/>
            </w:r>
            <w:r w:rsidRPr="00DA4F8F">
              <w:rPr>
                <w:b/>
                <w:noProof/>
                <w:color w:val="000000"/>
              </w:rPr>
              <w:drawing>
                <wp:inline distT="0" distB="0" distL="0" distR="0" wp14:anchorId="7CD40300" wp14:editId="6C842523">
                  <wp:extent cx="1514475" cy="447675"/>
                  <wp:effectExtent l="0" t="0" r="9525" b="0"/>
                  <wp:docPr id="20" name="Рисунок 122" descr="Формула расстояния от точки до прямо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2" descr="Формула расстояния от точки до прямо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447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0D7F34">
            <w:pPr>
              <w:pStyle w:val="af4"/>
              <w:spacing w:before="150" w:beforeAutospacing="0" w:after="150" w:afterAutospacing="0"/>
              <w:ind w:left="150" w:right="150"/>
              <w:rPr>
                <w:color w:val="000000"/>
              </w:rPr>
            </w:pPr>
            <w:r w:rsidRPr="00DA4F8F">
              <w:rPr>
                <w:color w:val="000000"/>
                <w:u w:val="single"/>
              </w:rPr>
              <w:t xml:space="preserve">Пример </w:t>
            </w:r>
            <w:r w:rsidRPr="00DA4F8F">
              <w:rPr>
                <w:color w:val="000000"/>
              </w:rPr>
              <w:t>: Найти расстояние от точки</w:t>
            </w:r>
            <w:r w:rsidRPr="00DA4F8F">
              <w:rPr>
                <w:rStyle w:val="apple-converted-space"/>
                <w:color w:val="000000"/>
              </w:rPr>
              <w:t> </w:t>
            </w:r>
            <w:r w:rsidRPr="00DA4F8F">
              <w:rPr>
                <w:noProof/>
                <w:color w:val="000000"/>
              </w:rPr>
              <w:drawing>
                <wp:inline distT="0" distB="0" distL="0" distR="0" wp14:anchorId="24919F96" wp14:editId="01A3F851">
                  <wp:extent cx="533400" cy="190500"/>
                  <wp:effectExtent l="19050" t="0" r="0" b="0"/>
                  <wp:docPr id="21" name="Рисунок 123" descr="zadachi_s_pryamoi_na_ploskosti_clip_image1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3" descr="zadachi_s_pryamoi_na_ploskosti_clip_image1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color w:val="000000"/>
              </w:rPr>
              <w:t> до прямой</w:t>
            </w:r>
            <w:r w:rsidRPr="00DA4F8F">
              <w:rPr>
                <w:rStyle w:val="apple-converted-space"/>
                <w:color w:val="000000"/>
              </w:rPr>
              <w:t> </w:t>
            </w:r>
            <w:r w:rsidRPr="00DA4F8F">
              <w:rPr>
                <w:noProof/>
                <w:color w:val="000000"/>
              </w:rPr>
              <w:drawing>
                <wp:inline distT="0" distB="0" distL="0" distR="0" wp14:anchorId="0A79DF18" wp14:editId="007060E2">
                  <wp:extent cx="1076325" cy="190500"/>
                  <wp:effectExtent l="19050" t="0" r="0" b="0"/>
                  <wp:docPr id="22" name="Рисунок 124" descr="zadachi_s_pryamoi_na_ploskosti_clip_image1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4" descr="zadachi_s_pryamoi_na_ploskosti_clip_image1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0D7F34">
            <w:pPr>
              <w:pStyle w:val="af4"/>
              <w:spacing w:before="150" w:beforeAutospacing="0" w:after="150" w:afterAutospacing="0"/>
              <w:ind w:left="150" w:right="150"/>
              <w:rPr>
                <w:color w:val="000000"/>
              </w:rPr>
            </w:pPr>
            <w:r w:rsidRPr="00DA4F8F">
              <w:rPr>
                <w:rStyle w:val="afd"/>
                <w:color w:val="000000"/>
              </w:rPr>
              <w:t>Решение</w:t>
            </w:r>
            <w:r w:rsidRPr="00DA4F8F">
              <w:rPr>
                <w:color w:val="000000"/>
              </w:rPr>
              <w:t>: всё что нужно, это аккуратно подставить числа в формулу и провести вычисления:</w:t>
            </w:r>
            <w:r w:rsidRPr="00DA4F8F">
              <w:rPr>
                <w:color w:val="000000"/>
              </w:rPr>
              <w:br/>
            </w:r>
            <w:r w:rsidRPr="00DA4F8F">
              <w:rPr>
                <w:b/>
                <w:noProof/>
                <w:color w:val="000000"/>
              </w:rPr>
              <w:drawing>
                <wp:inline distT="0" distB="0" distL="0" distR="0" wp14:anchorId="72416FD0" wp14:editId="536B7F7A">
                  <wp:extent cx="4124325" cy="447675"/>
                  <wp:effectExtent l="0" t="0" r="0" b="0"/>
                  <wp:docPr id="23" name="Рисунок 125" descr="zadachi_s_pryamoi_na_ploskosti_clip_image1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5" descr="zadachi_s_pryamoi_na_ploskosti_clip_image1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24325" cy="447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0D7F34">
            <w:pPr>
              <w:pStyle w:val="af4"/>
              <w:spacing w:before="150" w:beforeAutospacing="0" w:after="150" w:afterAutospacing="0"/>
              <w:ind w:left="150" w:right="150"/>
              <w:rPr>
                <w:rStyle w:val="apple-converted-space"/>
              </w:rPr>
            </w:pPr>
            <w:r w:rsidRPr="00DA4F8F">
              <w:rPr>
                <w:rStyle w:val="afd"/>
                <w:color w:val="000000"/>
              </w:rPr>
              <w:t>Ответ</w:t>
            </w:r>
            <w:r w:rsidRPr="00DA4F8F">
              <w:rPr>
                <w:color w:val="000000"/>
              </w:rPr>
              <w:t>:</w:t>
            </w:r>
            <w:r w:rsidRPr="00DA4F8F">
              <w:rPr>
                <w:rStyle w:val="apple-converted-space"/>
                <w:color w:val="000000"/>
              </w:rPr>
              <w:t> </w:t>
            </w:r>
            <w:r w:rsidRPr="00DA4F8F">
              <w:rPr>
                <w:b/>
                <w:noProof/>
                <w:color w:val="000000"/>
              </w:rPr>
              <w:drawing>
                <wp:inline distT="0" distB="0" distL="0" distR="0" wp14:anchorId="5E065125" wp14:editId="3363F2E0">
                  <wp:extent cx="1304925" cy="371475"/>
                  <wp:effectExtent l="0" t="0" r="0" b="0"/>
                  <wp:docPr id="24" name="Рисунок 126" descr="zadachi_s_pryamoi_na_ploskosti_clip_image1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6" descr="zadachi_s_pryamoi_na_ploskosti_clip_image1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4925" cy="371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0D7F34">
            <w:pPr>
              <w:pStyle w:val="af4"/>
              <w:spacing w:before="150" w:beforeAutospacing="0" w:after="150" w:afterAutospacing="0"/>
              <w:ind w:left="150" w:right="150"/>
            </w:pPr>
            <w:r w:rsidRPr="00DA4F8F">
              <w:rPr>
                <w:rStyle w:val="afd"/>
                <w:color w:val="000000"/>
              </w:rPr>
              <w:t>Как найти угол между двумя прямыми?</w:t>
            </w:r>
            <w:r w:rsidRPr="00DA4F8F">
              <w:rPr>
                <w:rStyle w:val="apple-converted-space"/>
                <w:color w:val="000000"/>
              </w:rPr>
              <w:t> </w:t>
            </w:r>
          </w:p>
          <w:p w:rsidR="00261442" w:rsidRPr="00DA4F8F" w:rsidRDefault="00261442" w:rsidP="000D7F34">
            <w:pPr>
              <w:pStyle w:val="af4"/>
              <w:spacing w:before="150" w:beforeAutospacing="0" w:after="150" w:afterAutospacing="0"/>
              <w:ind w:left="150" w:right="150"/>
              <w:rPr>
                <w:color w:val="000000"/>
              </w:rPr>
            </w:pPr>
            <w:r w:rsidRPr="00DA4F8F">
              <w:rPr>
                <w:color w:val="000000"/>
                <w:u w:val="single"/>
              </w:rPr>
              <w:t xml:space="preserve">Пример </w:t>
            </w:r>
            <w:r w:rsidRPr="00DA4F8F">
              <w:rPr>
                <w:color w:val="000000"/>
              </w:rPr>
              <w:t>: Найти угол между прямыми</w:t>
            </w:r>
            <w:r w:rsidRPr="00DA4F8F">
              <w:rPr>
                <w:rStyle w:val="apple-converted-space"/>
                <w:color w:val="000000"/>
              </w:rPr>
              <w:t> </w:t>
            </w:r>
            <w:r w:rsidRPr="00DA4F8F">
              <w:rPr>
                <w:noProof/>
                <w:color w:val="000000"/>
              </w:rPr>
              <w:drawing>
                <wp:inline distT="0" distB="0" distL="0" distR="0" wp14:anchorId="1C694D93" wp14:editId="0ED1BDD9">
                  <wp:extent cx="1981200" cy="200025"/>
                  <wp:effectExtent l="19050" t="0" r="0" b="0"/>
                  <wp:docPr id="25" name="Рисунок 154" descr="zadachi_s_pryamoi_na_ploskosti_clip_image2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4" descr="zadachi_s_pryamoi_na_ploskosti_clip_image2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0D7F34">
            <w:pPr>
              <w:pStyle w:val="af4"/>
              <w:spacing w:before="150" w:beforeAutospacing="0" w:after="150" w:afterAutospacing="0"/>
              <w:ind w:left="150" w:right="150"/>
              <w:rPr>
                <w:color w:val="000000"/>
              </w:rPr>
            </w:pPr>
          </w:p>
          <w:p w:rsidR="00261442" w:rsidRPr="00DA4F8F" w:rsidRDefault="00261442" w:rsidP="000D7F34">
            <w:pPr>
              <w:pStyle w:val="af4"/>
              <w:spacing w:before="150" w:beforeAutospacing="0" w:after="150" w:afterAutospacing="0"/>
              <w:ind w:left="150" w:right="150"/>
              <w:rPr>
                <w:color w:val="000000"/>
              </w:rPr>
            </w:pPr>
            <w:r w:rsidRPr="00DA4F8F">
              <w:rPr>
                <w:color w:val="000000"/>
              </w:rPr>
              <w:t>прямые заданы уравнениями с угловым коэффициентом</w:t>
            </w:r>
            <w:r w:rsidRPr="00DA4F8F">
              <w:rPr>
                <w:rStyle w:val="apple-converted-space"/>
                <w:color w:val="000000"/>
              </w:rPr>
              <w:t> </w:t>
            </w:r>
            <w:r w:rsidRPr="00DA4F8F">
              <w:rPr>
                <w:noProof/>
                <w:color w:val="000000"/>
              </w:rPr>
              <w:drawing>
                <wp:inline distT="0" distB="0" distL="0" distR="0" wp14:anchorId="1F6CDF36" wp14:editId="2EBBE8FE">
                  <wp:extent cx="923925" cy="419100"/>
                  <wp:effectExtent l="19050" t="0" r="9525" b="0"/>
                  <wp:docPr id="26" name="Рисунок 134" descr="zadachi_s_pryamoi_na_ploskosti_clip_image2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4" descr="zadachi_s_pryamoi_na_ploskosti_clip_image2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419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color w:val="000000"/>
              </w:rPr>
              <w:t> и</w:t>
            </w:r>
            <w:r w:rsidRPr="00DA4F8F">
              <w:rPr>
                <w:rStyle w:val="apple-converted-space"/>
                <w:color w:val="000000"/>
              </w:rPr>
              <w:t> </w:t>
            </w:r>
            <w:r w:rsidRPr="00DA4F8F">
              <w:rPr>
                <w:rStyle w:val="afd"/>
                <w:color w:val="000000"/>
              </w:rPr>
              <w:t>не перпендикулярны</w:t>
            </w:r>
            <w:r w:rsidRPr="00DA4F8F">
              <w:rPr>
                <w:color w:val="000000"/>
              </w:rPr>
              <w:t>, то</w:t>
            </w:r>
            <w:r w:rsidRPr="00DA4F8F">
              <w:rPr>
                <w:rStyle w:val="apple-converted-space"/>
                <w:color w:val="000000"/>
              </w:rPr>
              <w:t> </w:t>
            </w:r>
            <w:r w:rsidRPr="00DA4F8F">
              <w:rPr>
                <w:rStyle w:val="a3"/>
                <w:color w:val="000000"/>
              </w:rPr>
              <w:t>ориентированный</w:t>
            </w:r>
            <w:r w:rsidRPr="00DA4F8F">
              <w:rPr>
                <w:rStyle w:val="apple-converted-space"/>
                <w:color w:val="000000"/>
              </w:rPr>
              <w:t> </w:t>
            </w:r>
            <w:r w:rsidRPr="00DA4F8F">
              <w:rPr>
                <w:color w:val="000000"/>
              </w:rPr>
              <w:t>угол</w:t>
            </w:r>
            <w:r w:rsidRPr="00DA4F8F">
              <w:rPr>
                <w:rStyle w:val="apple-converted-space"/>
                <w:color w:val="000000"/>
              </w:rPr>
              <w:t> </w:t>
            </w:r>
            <w:r w:rsidRPr="00DA4F8F">
              <w:rPr>
                <w:noProof/>
                <w:color w:val="000000"/>
              </w:rPr>
              <w:drawing>
                <wp:inline distT="0" distB="0" distL="0" distR="0" wp14:anchorId="79E631F6" wp14:editId="0F179478">
                  <wp:extent cx="123825" cy="161925"/>
                  <wp:effectExtent l="19050" t="0" r="9525" b="0"/>
                  <wp:docPr id="27" name="Рисунок 135" descr="zadachi_s_pryamoi_na_ploskosti_clip_image217_00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5" descr="zadachi_s_pryamoi_na_ploskosti_clip_image217_00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color w:val="000000"/>
              </w:rPr>
              <w:t> между ними можно найти с помощью формулы:</w:t>
            </w:r>
            <w:r w:rsidRPr="00DA4F8F">
              <w:rPr>
                <w:color w:val="000000"/>
              </w:rPr>
              <w:br/>
            </w:r>
            <w:r w:rsidRPr="00DA4F8F">
              <w:rPr>
                <w:noProof/>
                <w:color w:val="000000"/>
              </w:rPr>
              <w:drawing>
                <wp:inline distT="0" distB="0" distL="0" distR="0" wp14:anchorId="16A77ADD" wp14:editId="32213DC3">
                  <wp:extent cx="809625" cy="409575"/>
                  <wp:effectExtent l="19050" t="0" r="9525" b="0"/>
                  <wp:docPr id="28" name="Рисунок 136" descr="Формула нахождения угла с угловыми коэффициентами прямых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6" descr="Формула нахождения угла с угловыми коэффициентами прямых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409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color w:val="000000"/>
              </w:rPr>
              <w:t> </w:t>
            </w:r>
          </w:p>
          <w:p w:rsidR="00261442" w:rsidRPr="00DA4F8F" w:rsidRDefault="00261442" w:rsidP="000D7F34">
            <w:pPr>
              <w:pStyle w:val="af4"/>
              <w:spacing w:before="150" w:beforeAutospacing="0" w:after="150" w:afterAutospacing="0"/>
              <w:ind w:left="150" w:right="150"/>
              <w:rPr>
                <w:color w:val="000000"/>
              </w:rPr>
            </w:pPr>
            <w:r w:rsidRPr="00DA4F8F">
              <w:rPr>
                <w:color w:val="000000"/>
              </w:rPr>
              <w:t>Условие перпендикулярности прямых выражается равенством</w:t>
            </w:r>
            <w:r w:rsidRPr="00DA4F8F">
              <w:rPr>
                <w:rStyle w:val="apple-converted-space"/>
                <w:color w:val="000000"/>
              </w:rPr>
              <w:t> </w:t>
            </w:r>
            <w:r w:rsidRPr="00DA4F8F">
              <w:rPr>
                <w:noProof/>
                <w:color w:val="000000"/>
              </w:rPr>
              <w:drawing>
                <wp:inline distT="0" distB="0" distL="0" distR="0" wp14:anchorId="404B34A3" wp14:editId="202F200B">
                  <wp:extent cx="647700" cy="200025"/>
                  <wp:effectExtent l="0" t="0" r="0" b="0"/>
                  <wp:docPr id="29" name="Рисунок 137" descr="zadachi_s_pryamoi_na_ploskosti_clip_image2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7" descr="zadachi_s_pryamoi_na_ploskosti_clip_image2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color w:val="000000"/>
              </w:rPr>
              <w:t xml:space="preserve">, откуда, кстати, следует очень полезная взаимосвязь угловых коэффициентов перпендикулярных </w:t>
            </w:r>
            <w:r w:rsidRPr="00DA4F8F">
              <w:rPr>
                <w:color w:val="000000"/>
              </w:rPr>
              <w:lastRenderedPageBreak/>
              <w:t>прямых:</w:t>
            </w:r>
            <w:r w:rsidRPr="00DA4F8F">
              <w:rPr>
                <w:rStyle w:val="apple-converted-space"/>
                <w:color w:val="000000"/>
              </w:rPr>
              <w:t> </w:t>
            </w:r>
            <w:r w:rsidRPr="00DA4F8F">
              <w:rPr>
                <w:noProof/>
                <w:color w:val="000000"/>
              </w:rPr>
              <w:drawing>
                <wp:inline distT="0" distB="0" distL="0" distR="0" wp14:anchorId="4AECFCC5" wp14:editId="00A9E2F1">
                  <wp:extent cx="542925" cy="409575"/>
                  <wp:effectExtent l="19050" t="0" r="0" b="0"/>
                  <wp:docPr id="30" name="Рисунок 138" descr="zadachi_s_pryamoi_na_ploskosti_clip_image2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8" descr="zadachi_s_pryamoi_na_ploskosti_clip_image2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925" cy="409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color w:val="000000"/>
              </w:rPr>
              <w:t>, которая используется в некоторых задачах.</w:t>
            </w:r>
          </w:p>
          <w:p w:rsidR="00261442" w:rsidRPr="00DA4F8F" w:rsidRDefault="00261442" w:rsidP="000D7F34">
            <w:pPr>
              <w:pStyle w:val="af4"/>
              <w:spacing w:before="150" w:beforeAutospacing="0" w:after="150" w:afterAutospacing="0"/>
              <w:ind w:left="150" w:right="150"/>
              <w:rPr>
                <w:color w:val="000000"/>
              </w:rPr>
            </w:pPr>
            <w:r w:rsidRPr="00DA4F8F">
              <w:rPr>
                <w:color w:val="000000"/>
              </w:rPr>
              <w:t>Алгоритм решения похож на предыдущий пункт. Но сначала перепишем наши прямые в нужном виде:</w:t>
            </w:r>
            <w:r w:rsidRPr="00DA4F8F">
              <w:rPr>
                <w:color w:val="000000"/>
              </w:rPr>
              <w:br/>
            </w:r>
            <w:r w:rsidRPr="00DA4F8F">
              <w:rPr>
                <w:noProof/>
                <w:color w:val="000000"/>
              </w:rPr>
              <w:drawing>
                <wp:inline distT="0" distB="0" distL="0" distR="0" wp14:anchorId="1073F512" wp14:editId="4B8D6BE3">
                  <wp:extent cx="2733675" cy="733425"/>
                  <wp:effectExtent l="19050" t="0" r="9525" b="0"/>
                  <wp:docPr id="31" name="Рисунок 139" descr="zadachi_s_pryamoi_na_ploskosti_clip_image2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9" descr="zadachi_s_pryamoi_na_ploskosti_clip_image2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3675" cy="733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0D7F34">
            <w:pPr>
              <w:pStyle w:val="af4"/>
              <w:spacing w:before="150" w:beforeAutospacing="0" w:after="150" w:afterAutospacing="0"/>
              <w:ind w:left="150" w:right="150"/>
              <w:rPr>
                <w:color w:val="000000"/>
              </w:rPr>
            </w:pPr>
            <w:r w:rsidRPr="00DA4F8F">
              <w:rPr>
                <w:color w:val="000000"/>
              </w:rPr>
              <w:t>Таким образом, угловые коэффициенты:</w:t>
            </w:r>
            <w:r w:rsidRPr="00DA4F8F">
              <w:rPr>
                <w:rStyle w:val="apple-converted-space"/>
                <w:color w:val="000000"/>
              </w:rPr>
              <w:t> </w:t>
            </w:r>
            <w:r w:rsidRPr="00DA4F8F">
              <w:rPr>
                <w:noProof/>
                <w:color w:val="000000"/>
              </w:rPr>
              <w:drawing>
                <wp:inline distT="0" distB="0" distL="0" distR="0" wp14:anchorId="0B70B939" wp14:editId="7E7E8217">
                  <wp:extent cx="1019175" cy="371475"/>
                  <wp:effectExtent l="19050" t="0" r="0" b="0"/>
                  <wp:docPr id="32" name="Рисунок 140" descr="zadachi_s_pryamoi_na_ploskosti_clip_image2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0" descr="zadachi_s_pryamoi_na_ploskosti_clip_image2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371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0D7F34">
            <w:pPr>
              <w:pStyle w:val="af4"/>
              <w:spacing w:before="150" w:beforeAutospacing="0" w:after="150" w:afterAutospacing="0"/>
              <w:ind w:left="150" w:right="150"/>
              <w:rPr>
                <w:color w:val="000000"/>
              </w:rPr>
            </w:pPr>
            <w:r w:rsidRPr="00DA4F8F">
              <w:rPr>
                <w:color w:val="000000"/>
              </w:rPr>
              <w:t>1) Проверим, будут ли прямые перпендикулярны:</w:t>
            </w:r>
            <w:r w:rsidRPr="00DA4F8F">
              <w:rPr>
                <w:color w:val="000000"/>
              </w:rPr>
              <w:br/>
            </w:r>
            <w:r w:rsidRPr="00DA4F8F">
              <w:rPr>
                <w:noProof/>
                <w:color w:val="000000"/>
              </w:rPr>
              <w:drawing>
                <wp:inline distT="0" distB="0" distL="0" distR="0" wp14:anchorId="5651AA02" wp14:editId="15F40019">
                  <wp:extent cx="2066925" cy="409575"/>
                  <wp:effectExtent l="0" t="0" r="9525" b="0"/>
                  <wp:docPr id="33" name="Рисунок 141" descr="zadachi_s_pryamoi_na_ploskosti_clip_image2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1" descr="zadachi_s_pryamoi_na_ploskosti_clip_image2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6925" cy="409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color w:val="000000"/>
              </w:rPr>
              <w:t>, значит, прямые не перпендикулярны.</w:t>
            </w:r>
          </w:p>
          <w:p w:rsidR="00261442" w:rsidRPr="00DA4F8F" w:rsidRDefault="00261442" w:rsidP="000D7F34">
            <w:pPr>
              <w:pStyle w:val="af4"/>
              <w:spacing w:before="150" w:beforeAutospacing="0" w:after="150" w:afterAutospacing="0"/>
              <w:ind w:left="150" w:right="150"/>
              <w:rPr>
                <w:color w:val="000000"/>
              </w:rPr>
            </w:pPr>
            <w:r w:rsidRPr="00DA4F8F">
              <w:rPr>
                <w:color w:val="000000"/>
              </w:rPr>
              <w:t>2)  Используем формулу:</w:t>
            </w:r>
            <w:r w:rsidRPr="00DA4F8F">
              <w:rPr>
                <w:color w:val="000000"/>
              </w:rPr>
              <w:br/>
            </w:r>
            <w:r w:rsidRPr="00DA4F8F">
              <w:rPr>
                <w:noProof/>
                <w:color w:val="000000"/>
              </w:rPr>
              <w:drawing>
                <wp:inline distT="0" distB="0" distL="0" distR="0" wp14:anchorId="4CB46BBD" wp14:editId="40961564">
                  <wp:extent cx="2019300" cy="695325"/>
                  <wp:effectExtent l="19050" t="0" r="0" b="0"/>
                  <wp:docPr id="34" name="Рисунок 142" descr="zadachi_s_pryamoi_na_ploskosti_clip_image2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2" descr="zadachi_s_pryamoi_na_ploskosti_clip_image2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0" cy="695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0D7F34">
            <w:pPr>
              <w:pStyle w:val="af4"/>
              <w:spacing w:before="150" w:beforeAutospacing="0" w:after="150" w:afterAutospacing="0"/>
              <w:ind w:left="150" w:right="150"/>
              <w:rPr>
                <w:color w:val="000000"/>
              </w:rPr>
            </w:pPr>
            <w:r w:rsidRPr="00DA4F8F">
              <w:rPr>
                <w:rStyle w:val="afd"/>
                <w:color w:val="000000"/>
              </w:rPr>
              <w:t>Ответ</w:t>
            </w:r>
            <w:r w:rsidRPr="00DA4F8F">
              <w:rPr>
                <w:color w:val="000000"/>
              </w:rPr>
              <w:t>:</w:t>
            </w:r>
            <w:r w:rsidRPr="00DA4F8F">
              <w:rPr>
                <w:rStyle w:val="apple-converted-space"/>
                <w:color w:val="000000"/>
              </w:rPr>
              <w:t> </w:t>
            </w:r>
            <w:r w:rsidRPr="00DA4F8F">
              <w:rPr>
                <w:noProof/>
                <w:color w:val="000000"/>
              </w:rPr>
              <w:drawing>
                <wp:inline distT="0" distB="0" distL="0" distR="0" wp14:anchorId="58BF6E1A" wp14:editId="42EFADF1">
                  <wp:extent cx="1876425" cy="371475"/>
                  <wp:effectExtent l="0" t="0" r="0" b="0"/>
                  <wp:docPr id="35" name="Рисунок 143" descr="zadachi_s_pryamoi_na_ploskosti_clip_image241_00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3" descr="zadachi_s_pryamoi_na_ploskosti_clip_image241_00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6425" cy="371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0D7F3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Пример.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Даны вершины треугольника А(0; 1),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(6; 5),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(12; -1). Найти уравнение высоты, проведенной из вершины С.</w:t>
            </w:r>
          </w:p>
          <w:p w:rsidR="00261442" w:rsidRPr="00DA4F8F" w:rsidRDefault="00261442" w:rsidP="000D7F3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Находим уравнение стороны АВ: </w:t>
            </w:r>
            <w:r w:rsidRPr="00DA4F8F">
              <w:rPr>
                <w:rFonts w:ascii="Times New Roman" w:hAnsi="Times New Roman" w:cs="Times New Roman"/>
                <w:position w:val="-24"/>
                <w:sz w:val="24"/>
                <w:szCs w:val="24"/>
                <w:lang w:val="en-US"/>
              </w:rPr>
              <w:object w:dxaOrig="2520" w:dyaOrig="620">
                <v:shape id="_x0000_i1404" type="#_x0000_t75" style="width:129.75pt;height:28.5pt" o:ole="" fillcolor="window">
                  <v:imagedata r:id="rId685" o:title=""/>
                </v:shape>
                <o:OLEObject Type="Embed" ProgID="Equation.3" ShapeID="_x0000_i1404" DrawAspect="Content" ObjectID="_1779793096" r:id="rId686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;     4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= 6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– 6; 2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– 3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+ 3 = 0; </w:t>
            </w:r>
            <w:r w:rsidRPr="00DA4F8F">
              <w:rPr>
                <w:rFonts w:ascii="Times New Roman" w:hAnsi="Times New Roman" w:cs="Times New Roman"/>
                <w:position w:val="-24"/>
                <w:sz w:val="24"/>
                <w:szCs w:val="24"/>
                <w:lang w:val="en-US"/>
              </w:rPr>
              <w:object w:dxaOrig="1159" w:dyaOrig="620">
                <v:shape id="_x0000_i1405" type="#_x0000_t75" style="width:57.75pt;height:28.5pt" o:ole="" fillcolor="window">
                  <v:imagedata r:id="rId687" o:title=""/>
                </v:shape>
                <o:OLEObject Type="Embed" ProgID="Equation.3" ShapeID="_x0000_i1405" DrawAspect="Content" ObjectID="_1779793097" r:id="rId688"/>
              </w:object>
            </w:r>
          </w:p>
          <w:p w:rsidR="00261442" w:rsidRPr="00DA4F8F" w:rsidRDefault="00261442" w:rsidP="000D7F3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Искомое уравнение высоты имеет вид: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x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y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= 0 или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x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0D7F3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DA4F8F">
              <w:rPr>
                <w:rFonts w:ascii="Times New Roman" w:hAnsi="Times New Roman" w:cs="Times New Roman"/>
                <w:position w:val="-24"/>
                <w:sz w:val="24"/>
                <w:szCs w:val="24"/>
                <w:lang w:val="en-US"/>
              </w:rPr>
              <w:object w:dxaOrig="420" w:dyaOrig="619">
                <v:shape id="_x0000_i1406" type="#_x0000_t75" style="width:21.75pt;height:28.5pt" o:ole="" fillcolor="window">
                  <v:imagedata r:id="rId689" o:title=""/>
                </v:shape>
                <o:OLEObject Type="Embed" ProgID="Equation.3" ShapeID="_x0000_i1406" DrawAspect="Content" ObjectID="_1779793098" r:id="rId690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Тогда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DA4F8F">
              <w:rPr>
                <w:rFonts w:ascii="Times New Roman" w:hAnsi="Times New Roman" w:cs="Times New Roman"/>
                <w:position w:val="-24"/>
                <w:sz w:val="24"/>
                <w:szCs w:val="24"/>
                <w:lang w:val="en-US"/>
              </w:rPr>
              <w:object w:dxaOrig="920" w:dyaOrig="620">
                <v:shape id="_x0000_i1407" type="#_x0000_t75" style="width:43.5pt;height:28.5pt" o:ole="" fillcolor="window">
                  <v:imagedata r:id="rId691" o:title=""/>
                </v:shape>
                <o:OLEObject Type="Embed" ProgID="Equation.3" ShapeID="_x0000_i1407" DrawAspect="Content" ObjectID="_1779793099" r:id="rId692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Т.к. высота проходит через точку С, то ее координаты удовлетворяют данному уравнению: </w:t>
            </w:r>
            <w:r w:rsidRPr="00DA4F8F">
              <w:rPr>
                <w:rFonts w:ascii="Times New Roman" w:hAnsi="Times New Roman" w:cs="Times New Roman"/>
                <w:position w:val="-24"/>
                <w:sz w:val="24"/>
                <w:szCs w:val="24"/>
                <w:lang w:val="en-US"/>
              </w:rPr>
              <w:object w:dxaOrig="1559" w:dyaOrig="620">
                <v:shape id="_x0000_i1408" type="#_x0000_t75" style="width:79.5pt;height:28.5pt" o:ole="" fillcolor="window">
                  <v:imagedata r:id="rId693" o:title=""/>
                </v:shape>
                <o:OLEObject Type="Embed" ProgID="Equation.3" ShapeID="_x0000_i1408" DrawAspect="Content" ObjectID="_1779793100" r:id="rId694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откуда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= 17. Итого: </w:t>
            </w:r>
            <w:r w:rsidRPr="00DA4F8F">
              <w:rPr>
                <w:rFonts w:ascii="Times New Roman" w:hAnsi="Times New Roman" w:cs="Times New Roman"/>
                <w:position w:val="-24"/>
                <w:sz w:val="24"/>
                <w:szCs w:val="24"/>
                <w:lang w:val="en-US"/>
              </w:rPr>
              <w:object w:dxaOrig="1399" w:dyaOrig="620">
                <v:shape id="_x0000_i1409" type="#_x0000_t75" style="width:1in;height:28.5pt" o:ole="" fillcolor="window">
                  <v:imagedata r:id="rId695" o:title=""/>
                </v:shape>
                <o:OLEObject Type="Embed" ProgID="Equation.3" ShapeID="_x0000_i1409" DrawAspect="Content" ObjectID="_1779793101" r:id="rId696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0D7F3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ab/>
              <w:t>Ответ: 3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+ 2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– 34 = 0.</w:t>
            </w:r>
          </w:p>
          <w:p w:rsidR="00261442" w:rsidRPr="00DA4F8F" w:rsidRDefault="00261442" w:rsidP="00702887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702887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Задания для самостоятельной работы</w:t>
            </w:r>
          </w:p>
          <w:p w:rsidR="00261442" w:rsidRPr="00DA4F8F" w:rsidRDefault="001625C9" w:rsidP="00702887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Блок 1.</w:t>
            </w:r>
          </w:p>
          <w:p w:rsidR="00261442" w:rsidRPr="00DA4F8F" w:rsidRDefault="00261442" w:rsidP="000D7F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Задача: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Дан треугольник с вершинами А(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;у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), В(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;у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), С(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;у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). Составьте уравнение стороны АВ треугольника, медианы АК, высоты ВД, расстояния от вершины С до стороны АВ, вычислите угол А.</w:t>
            </w:r>
          </w:p>
          <w:tbl>
            <w:tblPr>
              <w:tblStyle w:val="af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809"/>
              <w:gridCol w:w="1701"/>
              <w:gridCol w:w="1701"/>
              <w:gridCol w:w="1701"/>
              <w:gridCol w:w="1701"/>
            </w:tblGrid>
            <w:tr w:rsidR="00261442" w:rsidRPr="00DA4F8F" w:rsidTr="000D7F34">
              <w:tc>
                <w:tcPr>
                  <w:tcW w:w="180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61442" w:rsidRPr="00DA4F8F" w:rsidRDefault="00261442" w:rsidP="000D7F34">
                  <w:pPr>
                    <w:rPr>
                      <w:rFonts w:ascii="Times New Roman" w:hAnsi="Times New Roman" w:cs="Times New Roman"/>
                      <w:b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</w:rPr>
                    <w:lastRenderedPageBreak/>
                    <w:t>Вариант - 1</w:t>
                  </w:r>
                </w:p>
              </w:tc>
              <w:tc>
                <w:tcPr>
                  <w:tcW w:w="170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61442" w:rsidRPr="00DA4F8F" w:rsidRDefault="00261442" w:rsidP="000D7F34">
                  <w:pPr>
                    <w:rPr>
                      <w:rFonts w:ascii="Times New Roman" w:hAnsi="Times New Roman" w:cs="Times New Roman"/>
                      <w:b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</w:rPr>
                    <w:t>Вариант - 2</w:t>
                  </w:r>
                </w:p>
              </w:tc>
              <w:tc>
                <w:tcPr>
                  <w:tcW w:w="170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61442" w:rsidRPr="00DA4F8F" w:rsidRDefault="00261442" w:rsidP="000D7F34">
                  <w:pPr>
                    <w:rPr>
                      <w:rFonts w:ascii="Times New Roman" w:hAnsi="Times New Roman" w:cs="Times New Roman"/>
                      <w:b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</w:rPr>
                    <w:t>Вариант - 3</w:t>
                  </w:r>
                </w:p>
              </w:tc>
              <w:tc>
                <w:tcPr>
                  <w:tcW w:w="170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61442" w:rsidRPr="00DA4F8F" w:rsidRDefault="00261442" w:rsidP="000D7F34">
                  <w:pPr>
                    <w:rPr>
                      <w:rFonts w:ascii="Times New Roman" w:hAnsi="Times New Roman" w:cs="Times New Roman"/>
                      <w:b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</w:rPr>
                    <w:t>Вариант - 4</w:t>
                  </w:r>
                </w:p>
              </w:tc>
              <w:tc>
                <w:tcPr>
                  <w:tcW w:w="170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61442" w:rsidRPr="00DA4F8F" w:rsidRDefault="00261442" w:rsidP="000D7F34">
                  <w:pPr>
                    <w:rPr>
                      <w:rFonts w:ascii="Times New Roman" w:hAnsi="Times New Roman" w:cs="Times New Roman"/>
                      <w:b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</w:rPr>
                    <w:t>Вариант - 5</w:t>
                  </w:r>
                </w:p>
              </w:tc>
            </w:tr>
            <w:tr w:rsidR="00261442" w:rsidRPr="00DA4F8F" w:rsidTr="000D7F34">
              <w:tc>
                <w:tcPr>
                  <w:tcW w:w="180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61442" w:rsidRPr="00DA4F8F" w:rsidRDefault="00261442" w:rsidP="000D7F34">
                  <w:pPr>
                    <w:rPr>
                      <w:rFonts w:ascii="Times New Roman" w:hAnsi="Times New Roman" w:cs="Times New Roman"/>
                    </w:rPr>
                  </w:pPr>
                  <w:r w:rsidRPr="00DA4F8F">
                    <w:rPr>
                      <w:rFonts w:ascii="Times New Roman" w:hAnsi="Times New Roman" w:cs="Times New Roman"/>
                    </w:rPr>
                    <w:t>А(-5;-5),</w:t>
                  </w:r>
                </w:p>
                <w:p w:rsidR="00261442" w:rsidRPr="00DA4F8F" w:rsidRDefault="00261442" w:rsidP="000D7F34">
                  <w:pPr>
                    <w:rPr>
                      <w:rFonts w:ascii="Times New Roman" w:hAnsi="Times New Roman" w:cs="Times New Roman"/>
                    </w:rPr>
                  </w:pPr>
                  <w:r w:rsidRPr="00DA4F8F">
                    <w:rPr>
                      <w:rFonts w:ascii="Times New Roman" w:hAnsi="Times New Roman" w:cs="Times New Roman"/>
                    </w:rPr>
                    <w:t>В(1;7),</w:t>
                  </w:r>
                </w:p>
                <w:p w:rsidR="00261442" w:rsidRPr="00DA4F8F" w:rsidRDefault="00261442" w:rsidP="000D7F34">
                  <w:pPr>
                    <w:rPr>
                      <w:rFonts w:ascii="Times New Roman" w:hAnsi="Times New Roman" w:cs="Times New Roman"/>
                    </w:rPr>
                  </w:pPr>
                  <w:r w:rsidRPr="00DA4F8F">
                    <w:rPr>
                      <w:rFonts w:ascii="Times New Roman" w:hAnsi="Times New Roman" w:cs="Times New Roman"/>
                    </w:rPr>
                    <w:t>С(5;-1).</w:t>
                  </w:r>
                </w:p>
              </w:tc>
              <w:tc>
                <w:tcPr>
                  <w:tcW w:w="170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61442" w:rsidRPr="00DA4F8F" w:rsidRDefault="00261442" w:rsidP="000D7F34">
                  <w:pPr>
                    <w:rPr>
                      <w:rFonts w:ascii="Times New Roman" w:hAnsi="Times New Roman" w:cs="Times New Roman"/>
                    </w:rPr>
                  </w:pPr>
                  <w:r w:rsidRPr="00DA4F8F">
                    <w:rPr>
                      <w:rFonts w:ascii="Times New Roman" w:hAnsi="Times New Roman" w:cs="Times New Roman"/>
                    </w:rPr>
                    <w:t>А(-4;-3),</w:t>
                  </w:r>
                </w:p>
                <w:p w:rsidR="00261442" w:rsidRPr="00DA4F8F" w:rsidRDefault="00261442" w:rsidP="000D7F34">
                  <w:pPr>
                    <w:rPr>
                      <w:rFonts w:ascii="Times New Roman" w:hAnsi="Times New Roman" w:cs="Times New Roman"/>
                    </w:rPr>
                  </w:pPr>
                  <w:r w:rsidRPr="00DA4F8F">
                    <w:rPr>
                      <w:rFonts w:ascii="Times New Roman" w:hAnsi="Times New Roman" w:cs="Times New Roman"/>
                    </w:rPr>
                    <w:t>В(-3;4),</w:t>
                  </w:r>
                </w:p>
                <w:p w:rsidR="00261442" w:rsidRPr="00DA4F8F" w:rsidRDefault="00261442" w:rsidP="000D7F34">
                  <w:pPr>
                    <w:rPr>
                      <w:rFonts w:ascii="Times New Roman" w:hAnsi="Times New Roman" w:cs="Times New Roman"/>
                    </w:rPr>
                  </w:pPr>
                  <w:r w:rsidRPr="00DA4F8F">
                    <w:rPr>
                      <w:rFonts w:ascii="Times New Roman" w:hAnsi="Times New Roman" w:cs="Times New Roman"/>
                    </w:rPr>
                    <w:t>С(2;1).</w:t>
                  </w:r>
                </w:p>
              </w:tc>
              <w:tc>
                <w:tcPr>
                  <w:tcW w:w="170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61442" w:rsidRPr="00DA4F8F" w:rsidRDefault="00261442" w:rsidP="000D7F34">
                  <w:pPr>
                    <w:rPr>
                      <w:rFonts w:ascii="Times New Roman" w:hAnsi="Times New Roman" w:cs="Times New Roman"/>
                    </w:rPr>
                  </w:pPr>
                  <w:r w:rsidRPr="00DA4F8F">
                    <w:rPr>
                      <w:rFonts w:ascii="Times New Roman" w:hAnsi="Times New Roman" w:cs="Times New Roman"/>
                    </w:rPr>
                    <w:t>А(-6;-2),</w:t>
                  </w:r>
                </w:p>
                <w:p w:rsidR="00261442" w:rsidRPr="00DA4F8F" w:rsidRDefault="00261442" w:rsidP="000D7F34">
                  <w:pPr>
                    <w:rPr>
                      <w:rFonts w:ascii="Times New Roman" w:hAnsi="Times New Roman" w:cs="Times New Roman"/>
                    </w:rPr>
                  </w:pPr>
                  <w:r w:rsidRPr="00DA4F8F">
                    <w:rPr>
                      <w:rFonts w:ascii="Times New Roman" w:hAnsi="Times New Roman" w:cs="Times New Roman"/>
                    </w:rPr>
                    <w:t>В(6;7),</w:t>
                  </w:r>
                </w:p>
                <w:p w:rsidR="00261442" w:rsidRPr="00DA4F8F" w:rsidRDefault="00261442" w:rsidP="000D7F34">
                  <w:pPr>
                    <w:rPr>
                      <w:rFonts w:ascii="Times New Roman" w:hAnsi="Times New Roman" w:cs="Times New Roman"/>
                    </w:rPr>
                  </w:pPr>
                  <w:r w:rsidRPr="00DA4F8F">
                    <w:rPr>
                      <w:rFonts w:ascii="Times New Roman" w:hAnsi="Times New Roman" w:cs="Times New Roman"/>
                    </w:rPr>
                    <w:t>С(9;3).</w:t>
                  </w:r>
                </w:p>
              </w:tc>
              <w:tc>
                <w:tcPr>
                  <w:tcW w:w="170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61442" w:rsidRPr="00DA4F8F" w:rsidRDefault="00261442" w:rsidP="000D7F34">
                  <w:pPr>
                    <w:rPr>
                      <w:rFonts w:ascii="Times New Roman" w:hAnsi="Times New Roman" w:cs="Times New Roman"/>
                    </w:rPr>
                  </w:pPr>
                  <w:r w:rsidRPr="00DA4F8F">
                    <w:rPr>
                      <w:rFonts w:ascii="Times New Roman" w:hAnsi="Times New Roman" w:cs="Times New Roman"/>
                    </w:rPr>
                    <w:t>А(6;7),</w:t>
                  </w:r>
                </w:p>
                <w:p w:rsidR="00261442" w:rsidRPr="00DA4F8F" w:rsidRDefault="00261442" w:rsidP="000D7F34">
                  <w:pPr>
                    <w:rPr>
                      <w:rFonts w:ascii="Times New Roman" w:hAnsi="Times New Roman" w:cs="Times New Roman"/>
                    </w:rPr>
                  </w:pPr>
                  <w:r w:rsidRPr="00DA4F8F">
                    <w:rPr>
                      <w:rFonts w:ascii="Times New Roman" w:hAnsi="Times New Roman" w:cs="Times New Roman"/>
                    </w:rPr>
                    <w:t>В(9;3),</w:t>
                  </w:r>
                </w:p>
                <w:p w:rsidR="00261442" w:rsidRPr="00DA4F8F" w:rsidRDefault="00261442" w:rsidP="000D7F34">
                  <w:pPr>
                    <w:rPr>
                      <w:rFonts w:ascii="Times New Roman" w:hAnsi="Times New Roman" w:cs="Times New Roman"/>
                    </w:rPr>
                  </w:pPr>
                  <w:r w:rsidRPr="00DA4F8F">
                    <w:rPr>
                      <w:rFonts w:ascii="Times New Roman" w:hAnsi="Times New Roman" w:cs="Times New Roman"/>
                    </w:rPr>
                    <w:t>С(1;-3).</w:t>
                  </w:r>
                </w:p>
              </w:tc>
              <w:tc>
                <w:tcPr>
                  <w:tcW w:w="170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61442" w:rsidRPr="00DA4F8F" w:rsidRDefault="00261442" w:rsidP="000D7F34">
                  <w:pPr>
                    <w:rPr>
                      <w:rFonts w:ascii="Times New Roman" w:hAnsi="Times New Roman" w:cs="Times New Roman"/>
                    </w:rPr>
                  </w:pPr>
                  <w:r w:rsidRPr="00DA4F8F">
                    <w:rPr>
                      <w:rFonts w:ascii="Times New Roman" w:hAnsi="Times New Roman" w:cs="Times New Roman"/>
                    </w:rPr>
                    <w:t>А(0;-2),</w:t>
                  </w:r>
                </w:p>
                <w:p w:rsidR="00261442" w:rsidRPr="00DA4F8F" w:rsidRDefault="00261442" w:rsidP="000D7F34">
                  <w:pPr>
                    <w:rPr>
                      <w:rFonts w:ascii="Times New Roman" w:hAnsi="Times New Roman" w:cs="Times New Roman"/>
                    </w:rPr>
                  </w:pPr>
                  <w:r w:rsidRPr="00DA4F8F">
                    <w:rPr>
                      <w:rFonts w:ascii="Times New Roman" w:hAnsi="Times New Roman" w:cs="Times New Roman"/>
                    </w:rPr>
                    <w:t>В(0;2),</w:t>
                  </w:r>
                </w:p>
                <w:p w:rsidR="00261442" w:rsidRPr="00DA4F8F" w:rsidRDefault="00261442" w:rsidP="000D7F34">
                  <w:pPr>
                    <w:rPr>
                      <w:rFonts w:ascii="Times New Roman" w:hAnsi="Times New Roman" w:cs="Times New Roman"/>
                    </w:rPr>
                  </w:pPr>
                  <w:r w:rsidRPr="00DA4F8F">
                    <w:rPr>
                      <w:rFonts w:ascii="Times New Roman" w:hAnsi="Times New Roman" w:cs="Times New Roman"/>
                    </w:rPr>
                    <w:t>С(2;4).</w:t>
                  </w:r>
                </w:p>
              </w:tc>
            </w:tr>
          </w:tbl>
          <w:p w:rsidR="00261442" w:rsidRPr="00DA4F8F" w:rsidRDefault="00261442" w:rsidP="000D7F34">
            <w:pPr>
              <w:widowControl w:val="0"/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Default="00261442" w:rsidP="007B2589">
            <w:pPr>
              <w:widowControl w:val="0"/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Задание 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 Составить уравнение плоскости, проходящей через точку M(-2; 3; 6) перпендикулярно плоскостям 2x+3y-2z-4=0 и 3x+5y+z=0.</w:t>
            </w:r>
          </w:p>
          <w:p w:rsidR="001625C9" w:rsidRDefault="001625C9" w:rsidP="001625C9">
            <w:pPr>
              <w:widowControl w:val="0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625C9">
              <w:rPr>
                <w:rFonts w:ascii="Times New Roman" w:hAnsi="Times New Roman" w:cs="Times New Roman"/>
                <w:b/>
                <w:sz w:val="24"/>
                <w:szCs w:val="24"/>
              </w:rPr>
              <w:t>Блок 2.</w:t>
            </w:r>
          </w:p>
          <w:p w:rsidR="001625C9" w:rsidRDefault="001625C9" w:rsidP="001625C9">
            <w:pPr>
              <w:widowControl w:val="0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  <w:p w:rsidR="001625C9" w:rsidRPr="001625C9" w:rsidRDefault="001625C9" w:rsidP="001625C9">
            <w:pPr>
              <w:spacing w:after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625C9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Задача№ 1</w:t>
            </w:r>
          </w:p>
          <w:p w:rsidR="001625C9" w:rsidRPr="001625C9" w:rsidRDefault="001625C9" w:rsidP="001625C9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1625C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йти угол между прямыми 5х+4у-31=0 и 2у-3х+1=0</w:t>
            </w:r>
          </w:p>
          <w:p w:rsidR="001625C9" w:rsidRPr="001625C9" w:rsidRDefault="001625C9" w:rsidP="001625C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25C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йти угол между прямыми 18х+6у-17=0 и 14х-7у+15=0</w:t>
            </w:r>
          </w:p>
          <w:p w:rsidR="001625C9" w:rsidRPr="001625C9" w:rsidRDefault="001625C9" w:rsidP="001625C9">
            <w:pPr>
              <w:spacing w:after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625C9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Задача№2</w:t>
            </w:r>
          </w:p>
          <w:p w:rsidR="001625C9" w:rsidRPr="001625C9" w:rsidRDefault="001625C9" w:rsidP="001625C9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25C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оверить, принадлежат ли точки , С (-3;0), </w:t>
            </w:r>
            <w:r w:rsidRPr="001625C9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D</w:t>
            </w:r>
            <w:r w:rsidRPr="001625C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0; 7) прямой 7х-3у+21=0</w:t>
            </w:r>
          </w:p>
          <w:p w:rsidR="001625C9" w:rsidRPr="001625C9" w:rsidRDefault="001625C9" w:rsidP="001625C9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25C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оверить, принадлежат ли точки А(3; 14), </w:t>
            </w:r>
            <w:r w:rsidRPr="001625C9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B</w:t>
            </w:r>
            <w:r w:rsidRPr="001625C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4; 13)  прямой 7х-3у+21=0</w:t>
            </w:r>
          </w:p>
          <w:p w:rsidR="001625C9" w:rsidRPr="001625C9" w:rsidRDefault="001625C9" w:rsidP="001625C9">
            <w:pPr>
              <w:spacing w:after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625C9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Задача№3</w:t>
            </w:r>
          </w:p>
          <w:p w:rsidR="001625C9" w:rsidRPr="001625C9" w:rsidRDefault="001625C9" w:rsidP="001625C9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25C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ямая, параллельная оси Ох, проходит через точку(-2; 2).</w:t>
            </w:r>
          </w:p>
          <w:p w:rsidR="001625C9" w:rsidRPr="001625C9" w:rsidRDefault="001625C9" w:rsidP="001625C9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25C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ставить уравнение этой прямой.</w:t>
            </w:r>
          </w:p>
          <w:p w:rsidR="001625C9" w:rsidRPr="001625C9" w:rsidRDefault="001625C9" w:rsidP="001625C9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25C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ямая, параллельная оси ОУ, проходит через точку(2; 6).</w:t>
            </w:r>
          </w:p>
          <w:p w:rsidR="001625C9" w:rsidRPr="001625C9" w:rsidRDefault="001625C9" w:rsidP="001625C9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25C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ставить уравнение этой прямой.</w:t>
            </w:r>
          </w:p>
          <w:p w:rsidR="001625C9" w:rsidRPr="001625C9" w:rsidRDefault="001625C9" w:rsidP="001625C9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1625C9" w:rsidRPr="001625C9" w:rsidRDefault="001625C9" w:rsidP="001625C9">
            <w:pPr>
              <w:spacing w:after="0"/>
              <w:rPr>
                <w:sz w:val="24"/>
                <w:szCs w:val="24"/>
              </w:rPr>
            </w:pPr>
            <w:r w:rsidRPr="001625C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оставить уравнение прямой, проходящей через точку В (-3;5) и имеющей нормальный вектор </w:t>
            </w:r>
            <w:r w:rsidRPr="001625C9">
              <w:rPr>
                <w:sz w:val="24"/>
                <w:szCs w:val="24"/>
              </w:rPr>
              <w:t>n =(-3;2)</w:t>
            </w:r>
          </w:p>
          <w:p w:rsidR="001625C9" w:rsidRPr="001625C9" w:rsidRDefault="001625C9" w:rsidP="001625C9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1625C9" w:rsidRPr="001625C9" w:rsidRDefault="001625C9" w:rsidP="001625C9">
            <w:pPr>
              <w:spacing w:after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  <w:p w:rsidR="001625C9" w:rsidRPr="001625C9" w:rsidRDefault="001625C9" w:rsidP="001625C9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25C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ставить уравнение прямой, заданной двумя точками А(1-;5), В(3;-7)</w:t>
            </w:r>
          </w:p>
          <w:p w:rsidR="001625C9" w:rsidRPr="001625C9" w:rsidRDefault="001625C9" w:rsidP="001625C9">
            <w:pPr>
              <w:spacing w:after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  <w:p w:rsidR="001625C9" w:rsidRPr="001625C9" w:rsidRDefault="001625C9" w:rsidP="001625C9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25C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становить, параллельны ли прямые 3х+2у+3=0 и 3х-2у-1=0</w:t>
            </w:r>
          </w:p>
          <w:p w:rsidR="001625C9" w:rsidRPr="001625C9" w:rsidRDefault="001625C9" w:rsidP="001625C9">
            <w:pPr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2"/>
                <w:sz w:val="24"/>
                <w:szCs w:val="24"/>
                <w:lang w:eastAsia="zh-CN"/>
              </w:rPr>
            </w:pPr>
          </w:p>
          <w:p w:rsidR="001625C9" w:rsidRPr="001625C9" w:rsidRDefault="001625C9" w:rsidP="001625C9">
            <w:pPr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2"/>
                <w:sz w:val="24"/>
                <w:szCs w:val="24"/>
                <w:lang w:eastAsia="zh-CN"/>
              </w:rPr>
            </w:pPr>
            <w:r w:rsidRPr="001625C9">
              <w:rPr>
                <w:rFonts w:ascii="Times New Roman" w:eastAsia="Times New Roman" w:hAnsi="Times New Roman" w:cs="Times New Roman"/>
                <w:kern w:val="2"/>
                <w:sz w:val="24"/>
                <w:szCs w:val="24"/>
                <w:lang w:eastAsia="zh-CN"/>
              </w:rPr>
              <w:t>Перпендикулярны ли прямые 5х-у+4=0 и х+5у-1=0</w:t>
            </w:r>
          </w:p>
          <w:p w:rsidR="001625C9" w:rsidRPr="001625C9" w:rsidRDefault="001625C9" w:rsidP="001625C9">
            <w:pPr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2"/>
                <w:sz w:val="24"/>
                <w:szCs w:val="24"/>
                <w:lang w:eastAsia="zh-CN"/>
              </w:rPr>
            </w:pPr>
            <w:r w:rsidRPr="001625C9">
              <w:rPr>
                <w:rFonts w:ascii="Times New Roman" w:eastAsia="Times New Roman" w:hAnsi="Times New Roman" w:cs="Times New Roman"/>
                <w:b/>
                <w:bCs/>
                <w:kern w:val="2"/>
                <w:sz w:val="24"/>
                <w:szCs w:val="24"/>
                <w:lang w:eastAsia="zh-CN"/>
              </w:rPr>
              <w:t>Задача№9</w:t>
            </w:r>
            <w:r w:rsidRPr="001625C9">
              <w:rPr>
                <w:rFonts w:ascii="Times New Roman" w:eastAsia="Times New Roman" w:hAnsi="Times New Roman" w:cs="Times New Roman"/>
                <w:b/>
                <w:kern w:val="2"/>
                <w:sz w:val="24"/>
                <w:szCs w:val="24"/>
                <w:lang w:eastAsia="zh-CN"/>
              </w:rPr>
              <w:t xml:space="preserve"> </w:t>
            </w:r>
            <w:r w:rsidRPr="001625C9">
              <w:rPr>
                <w:rFonts w:ascii="Times New Roman" w:eastAsia="Times New Roman" w:hAnsi="Times New Roman" w:cs="Times New Roman"/>
                <w:kern w:val="2"/>
                <w:sz w:val="24"/>
                <w:szCs w:val="24"/>
                <w:lang w:eastAsia="zh-CN"/>
              </w:rPr>
              <w:t>Составить уравнение высоты В</w:t>
            </w:r>
            <w:r w:rsidRPr="001625C9">
              <w:rPr>
                <w:rFonts w:ascii="Times New Roman" w:eastAsia="Times New Roman" w:hAnsi="Times New Roman" w:cs="Times New Roman"/>
                <w:kern w:val="2"/>
                <w:sz w:val="24"/>
                <w:szCs w:val="24"/>
                <w:lang w:val="en-US" w:eastAsia="zh-CN"/>
              </w:rPr>
              <w:t>D</w:t>
            </w:r>
            <w:r w:rsidRPr="001625C9">
              <w:rPr>
                <w:rFonts w:ascii="Times New Roman" w:eastAsia="Times New Roman" w:hAnsi="Times New Roman" w:cs="Times New Roman"/>
                <w:kern w:val="2"/>
                <w:sz w:val="24"/>
                <w:szCs w:val="24"/>
                <w:lang w:eastAsia="zh-CN"/>
              </w:rPr>
              <w:t xml:space="preserve"> в треугольнике с вершинами А(7;0), В(3;6), С(-1;1)</w:t>
            </w:r>
          </w:p>
          <w:p w:rsidR="001625C9" w:rsidRPr="001625C9" w:rsidRDefault="001625C9" w:rsidP="001625C9">
            <w:pPr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2"/>
                <w:sz w:val="24"/>
                <w:szCs w:val="24"/>
                <w:lang w:eastAsia="zh-CN"/>
              </w:rPr>
            </w:pPr>
          </w:p>
          <w:p w:rsidR="001625C9" w:rsidRPr="001625C9" w:rsidRDefault="001625C9" w:rsidP="001625C9">
            <w:pPr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b/>
                <w:bCs/>
                <w:color w:val="000000"/>
                <w:kern w:val="2"/>
                <w:sz w:val="24"/>
                <w:szCs w:val="24"/>
                <w:lang w:eastAsia="zh-CN"/>
              </w:rPr>
            </w:pPr>
            <w:r w:rsidRPr="001625C9">
              <w:rPr>
                <w:rFonts w:ascii="Times New Roman" w:eastAsia="Times New Roman" w:hAnsi="Times New Roman" w:cs="Times New Roman"/>
                <w:b/>
                <w:bCs/>
                <w:color w:val="000000"/>
                <w:kern w:val="2"/>
                <w:sz w:val="24"/>
                <w:szCs w:val="24"/>
                <w:lang w:eastAsia="zh-CN"/>
              </w:rPr>
              <w:t>Вариант 2</w:t>
            </w:r>
          </w:p>
          <w:p w:rsidR="001625C9" w:rsidRPr="001625C9" w:rsidRDefault="001625C9" w:rsidP="001625C9">
            <w:pPr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625C9">
              <w:rPr>
                <w:rFonts w:ascii="Times New Roman" w:eastAsia="Times New Roman" w:hAnsi="Times New Roman" w:cs="Times New Roman"/>
                <w:b/>
                <w:bCs/>
                <w:color w:val="000000"/>
                <w:kern w:val="2"/>
                <w:sz w:val="24"/>
                <w:szCs w:val="24"/>
                <w:lang w:eastAsia="ru-RU"/>
              </w:rPr>
              <w:t>Задача№ 1</w:t>
            </w:r>
            <w:r w:rsidRPr="001625C9">
              <w:rPr>
                <w:rFonts w:ascii="Times New Roman" w:eastAsia="Times New Roman" w:hAnsi="Times New Roman" w:cs="Times New Roman"/>
                <w:color w:val="000000"/>
                <w:kern w:val="2"/>
                <w:sz w:val="24"/>
                <w:szCs w:val="24"/>
                <w:lang w:eastAsia="ru-RU"/>
              </w:rPr>
              <w:t>Найти угол между прямыми 18х+6у-17=0 и 14х-7у+15=0</w:t>
            </w:r>
          </w:p>
          <w:p w:rsidR="001625C9" w:rsidRPr="001625C9" w:rsidRDefault="001625C9" w:rsidP="001625C9">
            <w:pPr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625C9">
              <w:rPr>
                <w:rFonts w:ascii="Times New Roman" w:eastAsia="Times New Roman" w:hAnsi="Times New Roman" w:cs="Times New Roman"/>
                <w:b/>
                <w:bCs/>
                <w:color w:val="000000"/>
                <w:kern w:val="2"/>
                <w:sz w:val="24"/>
                <w:szCs w:val="24"/>
                <w:lang w:eastAsia="ru-RU"/>
              </w:rPr>
              <w:t>Задача№2 П</w:t>
            </w:r>
            <w:r w:rsidRPr="001625C9">
              <w:rPr>
                <w:rFonts w:ascii="Times New Roman" w:eastAsia="Times New Roman" w:hAnsi="Times New Roman" w:cs="Times New Roman"/>
                <w:color w:val="000000"/>
                <w:kern w:val="2"/>
                <w:sz w:val="24"/>
                <w:szCs w:val="24"/>
                <w:lang w:eastAsia="ru-RU"/>
              </w:rPr>
              <w:t xml:space="preserve">роверить, принадлежат ли точки А(3; 14), </w:t>
            </w:r>
            <w:r w:rsidRPr="001625C9">
              <w:rPr>
                <w:rFonts w:ascii="Times New Roman" w:eastAsia="Times New Roman" w:hAnsi="Times New Roman" w:cs="Times New Roman"/>
                <w:color w:val="000000"/>
                <w:kern w:val="2"/>
                <w:sz w:val="24"/>
                <w:szCs w:val="24"/>
                <w:lang w:val="en-US" w:eastAsia="ru-RU"/>
              </w:rPr>
              <w:t>B</w:t>
            </w:r>
            <w:r w:rsidRPr="001625C9">
              <w:rPr>
                <w:rFonts w:ascii="Times New Roman" w:eastAsia="Times New Roman" w:hAnsi="Times New Roman" w:cs="Times New Roman"/>
                <w:color w:val="000000"/>
                <w:kern w:val="2"/>
                <w:sz w:val="24"/>
                <w:szCs w:val="24"/>
                <w:lang w:eastAsia="ru-RU"/>
              </w:rPr>
              <w:t>(4; 13)  прямой 7х-3у+21=0</w:t>
            </w:r>
          </w:p>
          <w:p w:rsidR="001625C9" w:rsidRPr="001625C9" w:rsidRDefault="001625C9" w:rsidP="001625C9">
            <w:pPr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625C9">
              <w:rPr>
                <w:rFonts w:ascii="Times New Roman" w:eastAsia="Times New Roman" w:hAnsi="Times New Roman" w:cs="Times New Roman"/>
                <w:b/>
                <w:bCs/>
                <w:color w:val="000000"/>
                <w:kern w:val="2"/>
                <w:sz w:val="24"/>
                <w:szCs w:val="24"/>
                <w:lang w:eastAsia="ru-RU"/>
              </w:rPr>
              <w:t xml:space="preserve">Задача№3 </w:t>
            </w:r>
          </w:p>
          <w:p w:rsidR="001625C9" w:rsidRPr="001625C9" w:rsidRDefault="001625C9" w:rsidP="001625C9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25C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ямая, параллельная оси ОУ, проходит через точку(2; 6).</w:t>
            </w:r>
          </w:p>
          <w:p w:rsidR="001625C9" w:rsidRPr="001625C9" w:rsidRDefault="001625C9" w:rsidP="001625C9">
            <w:pPr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color w:val="000000"/>
                <w:kern w:val="2"/>
                <w:sz w:val="24"/>
                <w:szCs w:val="24"/>
                <w:lang w:eastAsia="zh-CN"/>
              </w:rPr>
            </w:pPr>
            <w:r w:rsidRPr="001625C9">
              <w:rPr>
                <w:rFonts w:ascii="Times New Roman" w:eastAsia="Times New Roman" w:hAnsi="Times New Roman" w:cs="Times New Roman"/>
                <w:color w:val="000000"/>
                <w:kern w:val="2"/>
                <w:sz w:val="24"/>
                <w:szCs w:val="24"/>
                <w:lang w:eastAsia="ru-RU"/>
              </w:rPr>
              <w:t>Составить уравнение этой прямой.</w:t>
            </w:r>
          </w:p>
          <w:p w:rsidR="001625C9" w:rsidRPr="001625C9" w:rsidRDefault="001625C9" w:rsidP="001625C9">
            <w:pPr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25C9">
              <w:rPr>
                <w:rFonts w:ascii="Times New Roman" w:eastAsia="Times New Roman" w:hAnsi="Times New Roman" w:cs="Times New Roman"/>
                <w:b/>
                <w:color w:val="000000"/>
                <w:kern w:val="2"/>
                <w:sz w:val="24"/>
                <w:szCs w:val="24"/>
                <w:lang w:eastAsia="ru-RU"/>
              </w:rPr>
              <w:t xml:space="preserve">Задача№4 </w:t>
            </w:r>
            <w:r w:rsidRPr="001625C9">
              <w:rPr>
                <w:rFonts w:ascii="Times New Roman" w:eastAsia="Times New Roman" w:hAnsi="Times New Roman" w:cs="Times New Roman"/>
                <w:color w:val="000000"/>
                <w:kern w:val="2"/>
                <w:sz w:val="24"/>
                <w:szCs w:val="24"/>
                <w:lang w:eastAsia="ru-RU"/>
              </w:rPr>
              <w:t>Составить уравнение прямой, проходящей через точку В (-3;5) и имеющей нормальный вектор n =(-3;2)</w:t>
            </w:r>
          </w:p>
          <w:p w:rsidR="001625C9" w:rsidRPr="001625C9" w:rsidRDefault="001625C9" w:rsidP="001625C9">
            <w:pPr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625C9">
              <w:rPr>
                <w:rFonts w:ascii="Times New Roman" w:eastAsia="Times New Roman" w:hAnsi="Times New Roman" w:cs="Times New Roman"/>
                <w:b/>
                <w:color w:val="000000"/>
                <w:kern w:val="2"/>
                <w:sz w:val="24"/>
                <w:szCs w:val="24"/>
                <w:lang w:eastAsia="ru-RU"/>
              </w:rPr>
              <w:t xml:space="preserve">Задача№5 </w:t>
            </w:r>
            <w:r w:rsidRPr="001625C9">
              <w:rPr>
                <w:rFonts w:ascii="Times New Roman" w:eastAsia="Times New Roman" w:hAnsi="Times New Roman" w:cs="Times New Roman"/>
                <w:color w:val="000000"/>
                <w:kern w:val="2"/>
                <w:sz w:val="24"/>
                <w:szCs w:val="24"/>
                <w:lang w:eastAsia="ru-RU"/>
              </w:rPr>
              <w:t>Составить уравнение прямой, заданной двумя точками А(1-;5), В(3;-7)</w:t>
            </w:r>
          </w:p>
          <w:p w:rsidR="001625C9" w:rsidRPr="001625C9" w:rsidRDefault="001625C9" w:rsidP="001625C9">
            <w:pPr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625C9">
              <w:rPr>
                <w:rFonts w:ascii="Times New Roman" w:eastAsia="Times New Roman" w:hAnsi="Times New Roman" w:cs="Times New Roman"/>
                <w:b/>
                <w:color w:val="000000"/>
                <w:kern w:val="2"/>
                <w:sz w:val="24"/>
                <w:szCs w:val="24"/>
                <w:lang w:eastAsia="ru-RU"/>
              </w:rPr>
              <w:t xml:space="preserve">Задача№6 </w:t>
            </w:r>
            <w:r w:rsidRPr="001625C9">
              <w:rPr>
                <w:rFonts w:ascii="Times New Roman" w:eastAsia="Times New Roman" w:hAnsi="Times New Roman" w:cs="Times New Roman"/>
                <w:color w:val="000000"/>
                <w:kern w:val="2"/>
                <w:sz w:val="24"/>
                <w:szCs w:val="24"/>
                <w:lang w:eastAsia="ru-RU"/>
              </w:rPr>
              <w:t>Установить, параллельны ли прямые 3х+2у+3=0 и 3х-2у-1=0</w:t>
            </w:r>
          </w:p>
          <w:p w:rsidR="001625C9" w:rsidRPr="001625C9" w:rsidRDefault="001625C9" w:rsidP="001625C9">
            <w:pPr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  <w:p w:rsidR="001625C9" w:rsidRPr="001625C9" w:rsidRDefault="001625C9" w:rsidP="001625C9">
            <w:pPr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kern w:val="2"/>
                <w:sz w:val="24"/>
                <w:szCs w:val="24"/>
                <w:lang w:eastAsia="zh-CN"/>
              </w:rPr>
            </w:pPr>
            <w:r w:rsidRPr="001625C9">
              <w:rPr>
                <w:rFonts w:ascii="Times New Roman" w:eastAsia="Times New Roman" w:hAnsi="Times New Roman" w:cs="Times New Roman"/>
                <w:b/>
                <w:bCs/>
                <w:color w:val="000000"/>
                <w:kern w:val="2"/>
                <w:sz w:val="24"/>
                <w:szCs w:val="24"/>
                <w:lang w:eastAsia="zh-CN"/>
              </w:rPr>
              <w:t xml:space="preserve">Задача№7 </w:t>
            </w:r>
            <w:r w:rsidRPr="001625C9">
              <w:rPr>
                <w:rFonts w:ascii="Times New Roman" w:eastAsia="Times New Roman" w:hAnsi="Times New Roman" w:cs="Times New Roman"/>
                <w:color w:val="000000"/>
                <w:kern w:val="2"/>
                <w:sz w:val="24"/>
                <w:szCs w:val="24"/>
                <w:lang w:eastAsia="zh-CN"/>
              </w:rPr>
              <w:t>Перпендикулярны ли прямые 5х-у+4=0 и х+5у-1=0</w:t>
            </w:r>
          </w:p>
          <w:p w:rsidR="001625C9" w:rsidRPr="001625C9" w:rsidRDefault="001625C9" w:rsidP="001625C9">
            <w:pPr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kern w:val="2"/>
                <w:sz w:val="24"/>
                <w:szCs w:val="24"/>
                <w:lang w:eastAsia="zh-CN"/>
              </w:rPr>
            </w:pPr>
            <w:r w:rsidRPr="001625C9">
              <w:rPr>
                <w:rFonts w:ascii="Times New Roman" w:eastAsia="Times New Roman" w:hAnsi="Times New Roman" w:cs="Times New Roman"/>
                <w:b/>
                <w:bCs/>
                <w:color w:val="000000"/>
                <w:kern w:val="2"/>
                <w:sz w:val="24"/>
                <w:szCs w:val="24"/>
                <w:lang w:eastAsia="zh-CN"/>
              </w:rPr>
              <w:t xml:space="preserve">Задача№8 </w:t>
            </w:r>
            <w:r w:rsidRPr="001625C9">
              <w:rPr>
                <w:rFonts w:ascii="Times New Roman" w:eastAsia="Times New Roman" w:hAnsi="Times New Roman" w:cs="Times New Roman"/>
                <w:color w:val="000000"/>
                <w:kern w:val="2"/>
                <w:sz w:val="24"/>
                <w:szCs w:val="24"/>
                <w:lang w:eastAsia="zh-CN"/>
              </w:rPr>
              <w:t>Составить уравнение высоты В</w:t>
            </w:r>
            <w:r w:rsidRPr="001625C9">
              <w:rPr>
                <w:rFonts w:ascii="Times New Roman" w:eastAsia="Times New Roman" w:hAnsi="Times New Roman" w:cs="Times New Roman"/>
                <w:color w:val="000000"/>
                <w:kern w:val="2"/>
                <w:sz w:val="24"/>
                <w:szCs w:val="24"/>
                <w:lang w:val="en-US" w:eastAsia="zh-CN"/>
              </w:rPr>
              <w:t>D</w:t>
            </w:r>
            <w:r w:rsidRPr="001625C9">
              <w:rPr>
                <w:rFonts w:ascii="Times New Roman" w:eastAsia="Times New Roman" w:hAnsi="Times New Roman" w:cs="Times New Roman"/>
                <w:color w:val="000000"/>
                <w:kern w:val="2"/>
                <w:sz w:val="24"/>
                <w:szCs w:val="24"/>
                <w:lang w:eastAsia="zh-CN"/>
              </w:rPr>
              <w:t xml:space="preserve"> в треугольнике с вершинами А(7;1), В(-2;6), С(-1;2)</w:t>
            </w:r>
          </w:p>
          <w:p w:rsidR="001625C9" w:rsidRPr="001625C9" w:rsidRDefault="001625C9" w:rsidP="001625C9">
            <w:pPr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kern w:val="2"/>
                <w:sz w:val="24"/>
                <w:szCs w:val="24"/>
                <w:lang w:eastAsia="zh-CN"/>
              </w:rPr>
            </w:pPr>
          </w:p>
          <w:p w:rsidR="001625C9" w:rsidRDefault="001625C9" w:rsidP="001625C9">
            <w:pPr>
              <w:widowControl w:val="0"/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1625C9" w:rsidRPr="001625C9" w:rsidRDefault="001625C9" w:rsidP="001625C9">
            <w:pPr>
              <w:widowControl w:val="0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702887">
            <w:pPr>
              <w:widowControl w:val="0"/>
              <w:spacing w:before="120" w:after="12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ые вопросы</w:t>
            </w:r>
          </w:p>
          <w:p w:rsidR="00261442" w:rsidRPr="00DA4F8F" w:rsidRDefault="00261442" w:rsidP="001625C9">
            <w:pPr>
              <w:pStyle w:val="af1"/>
              <w:numPr>
                <w:ilvl w:val="0"/>
                <w:numId w:val="21"/>
              </w:numPr>
              <w:suppressAutoHyphens w:val="0"/>
              <w:spacing w:after="200" w:line="276" w:lineRule="auto"/>
              <w:rPr>
                <w:sz w:val="24"/>
              </w:rPr>
            </w:pPr>
            <w:r w:rsidRPr="00DA4F8F">
              <w:rPr>
                <w:sz w:val="24"/>
              </w:rPr>
              <w:t>Назовите общее уравнение прямой.</w:t>
            </w:r>
          </w:p>
          <w:p w:rsidR="00261442" w:rsidRPr="00DA4F8F" w:rsidRDefault="00261442" w:rsidP="001625C9">
            <w:pPr>
              <w:pStyle w:val="af1"/>
              <w:numPr>
                <w:ilvl w:val="0"/>
                <w:numId w:val="21"/>
              </w:numPr>
              <w:suppressAutoHyphens w:val="0"/>
              <w:spacing w:after="200" w:line="276" w:lineRule="auto"/>
              <w:rPr>
                <w:sz w:val="24"/>
              </w:rPr>
            </w:pPr>
            <w:r w:rsidRPr="00DA4F8F">
              <w:rPr>
                <w:sz w:val="24"/>
              </w:rPr>
              <w:t>В чем заключается условие параллельности и перпендикулярности, прямых на плоскости?</w:t>
            </w:r>
          </w:p>
          <w:p w:rsidR="00261442" w:rsidRPr="00DA4F8F" w:rsidRDefault="00261442" w:rsidP="001625C9">
            <w:pPr>
              <w:pStyle w:val="af1"/>
              <w:numPr>
                <w:ilvl w:val="0"/>
                <w:numId w:val="21"/>
              </w:numPr>
              <w:suppressAutoHyphens w:val="0"/>
              <w:spacing w:after="200" w:line="276" w:lineRule="auto"/>
              <w:rPr>
                <w:sz w:val="24"/>
              </w:rPr>
            </w:pPr>
            <w:r w:rsidRPr="00DA4F8F">
              <w:rPr>
                <w:sz w:val="24"/>
              </w:rPr>
              <w:t>Напишите формулу для уравнения прямой проходящей через две точки.</w:t>
            </w:r>
          </w:p>
          <w:p w:rsidR="00261442" w:rsidRPr="00DA4F8F" w:rsidRDefault="00261442" w:rsidP="001625C9">
            <w:pPr>
              <w:pStyle w:val="af1"/>
              <w:numPr>
                <w:ilvl w:val="0"/>
                <w:numId w:val="21"/>
              </w:numPr>
              <w:suppressAutoHyphens w:val="0"/>
              <w:spacing w:after="200" w:line="276" w:lineRule="auto"/>
              <w:rPr>
                <w:sz w:val="24"/>
              </w:rPr>
            </w:pPr>
            <w:r w:rsidRPr="00DA4F8F">
              <w:rPr>
                <w:sz w:val="24"/>
              </w:rPr>
              <w:t>Как вычислить угол между прямыми, заданными общими уравнениями прямых?</w:t>
            </w:r>
          </w:p>
          <w:p w:rsidR="00261442" w:rsidRPr="00DA4F8F" w:rsidRDefault="00261442" w:rsidP="001625C9">
            <w:pPr>
              <w:pStyle w:val="af1"/>
              <w:numPr>
                <w:ilvl w:val="0"/>
                <w:numId w:val="21"/>
              </w:numPr>
              <w:suppressAutoHyphens w:val="0"/>
              <w:spacing w:after="200" w:line="276" w:lineRule="auto"/>
              <w:rPr>
                <w:sz w:val="24"/>
              </w:rPr>
            </w:pPr>
            <w:r w:rsidRPr="00DA4F8F">
              <w:rPr>
                <w:sz w:val="24"/>
              </w:rPr>
              <w:t>Запишите формулу нахождения расстояния от точки до прямой.</w:t>
            </w:r>
          </w:p>
          <w:p w:rsidR="00261442" w:rsidRPr="00DA4F8F" w:rsidRDefault="00261442" w:rsidP="001625C9">
            <w:pPr>
              <w:pStyle w:val="af1"/>
              <w:numPr>
                <w:ilvl w:val="0"/>
                <w:numId w:val="21"/>
              </w:numPr>
              <w:suppressAutoHyphens w:val="0"/>
              <w:spacing w:after="200" w:line="276" w:lineRule="auto"/>
              <w:rPr>
                <w:sz w:val="24"/>
              </w:rPr>
            </w:pPr>
            <w:r w:rsidRPr="00DA4F8F">
              <w:rPr>
                <w:sz w:val="24"/>
              </w:rPr>
              <w:t>Напишите формулу для уравнения прямой, проходящей через точку с угловым коэффициентом.</w:t>
            </w:r>
          </w:p>
          <w:p w:rsidR="00261442" w:rsidRPr="00DA4F8F" w:rsidRDefault="00261442" w:rsidP="00702887">
            <w:pPr>
              <w:widowControl w:val="0"/>
              <w:spacing w:before="120" w:after="12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702887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>Время на выполнение:   90- мин. (час.),</w:t>
            </w:r>
          </w:p>
          <w:p w:rsidR="00261442" w:rsidRPr="00DA4F8F" w:rsidRDefault="00261442" w:rsidP="00702887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в том числе:</w:t>
            </w:r>
          </w:p>
          <w:p w:rsidR="00261442" w:rsidRPr="00DA4F8F" w:rsidRDefault="00261442" w:rsidP="00702887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подготовка 10 мин.;</w:t>
            </w:r>
          </w:p>
          <w:p w:rsidR="00261442" w:rsidRPr="00DA4F8F" w:rsidRDefault="00261442" w:rsidP="00702887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выполнение 1 час.10 мин.;</w:t>
            </w:r>
          </w:p>
          <w:p w:rsidR="00261442" w:rsidRPr="00DA4F8F" w:rsidRDefault="00261442" w:rsidP="00702887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оформление и сдача 10 мин.</w:t>
            </w:r>
          </w:p>
          <w:p w:rsidR="00261442" w:rsidRPr="00DA4F8F" w:rsidRDefault="00261442" w:rsidP="00702887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61442" w:rsidRPr="00DA4F8F" w:rsidRDefault="00261442" w:rsidP="00702887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Работа выполняется в тетради для практических работ.</w:t>
            </w:r>
          </w:p>
          <w:p w:rsidR="00261442" w:rsidRPr="00DA4F8F" w:rsidRDefault="00261442" w:rsidP="00702887">
            <w:pPr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bCs/>
                <w:sz w:val="24"/>
                <w:szCs w:val="24"/>
              </w:rPr>
              <w:t>Шкала оценки образовательных достижений</w:t>
            </w:r>
          </w:p>
          <w:tbl>
            <w:tblPr>
              <w:tblW w:w="9335" w:type="dxa"/>
              <w:tblLayout w:type="fixed"/>
              <w:tblCellMar>
                <w:top w:w="72" w:type="dxa"/>
                <w:left w:w="144" w:type="dxa"/>
                <w:bottom w:w="72" w:type="dxa"/>
                <w:right w:w="144" w:type="dxa"/>
              </w:tblCellMar>
              <w:tblLook w:val="0000" w:firstRow="0" w:lastRow="0" w:firstColumn="0" w:lastColumn="0" w:noHBand="0" w:noVBand="0"/>
            </w:tblPr>
            <w:tblGrid>
              <w:gridCol w:w="4702"/>
              <w:gridCol w:w="1794"/>
              <w:gridCol w:w="2839"/>
            </w:tblGrid>
            <w:tr w:rsidR="00261442" w:rsidRPr="00DA4F8F" w:rsidTr="008D6D17">
              <w:trPr>
                <w:trHeight w:val="206"/>
              </w:trPr>
              <w:tc>
                <w:tcPr>
                  <w:tcW w:w="4702" w:type="dxa"/>
                  <w:vMerge w:val="restart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Процент результативности (правильных ответов)</w:t>
                  </w:r>
                </w:p>
              </w:tc>
              <w:tc>
                <w:tcPr>
                  <w:tcW w:w="4633" w:type="dxa"/>
                  <w:gridSpan w:val="2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ценка уровня подготовки</w:t>
                  </w:r>
                </w:p>
              </w:tc>
            </w:tr>
            <w:tr w:rsidR="00261442" w:rsidRPr="00DA4F8F" w:rsidTr="008D6D17">
              <w:trPr>
                <w:trHeight w:val="298"/>
              </w:trPr>
              <w:tc>
                <w:tcPr>
                  <w:tcW w:w="4702" w:type="dxa"/>
                  <w:vMerge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" w:type="dxa"/>
                    <w:bottom w:w="0" w:type="dxa"/>
                    <w:right w:w="10" w:type="dxa"/>
                  </w:tcMar>
                  <w:vAlign w:val="center"/>
                </w:tcPr>
                <w:p w:rsidR="00261442" w:rsidRPr="00DA4F8F" w:rsidRDefault="00261442" w:rsidP="00702887">
                  <w:pPr>
                    <w:widowControl w:val="0"/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балл (отметка)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вербальный аналог</w:t>
                  </w:r>
                </w:p>
              </w:tc>
            </w:tr>
            <w:tr w:rsidR="00261442" w:rsidRPr="00DA4F8F" w:rsidTr="008D6D17">
              <w:trPr>
                <w:trHeight w:val="195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90 ÷ 10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тлично</w:t>
                  </w:r>
                </w:p>
              </w:tc>
            </w:tr>
            <w:tr w:rsidR="00261442" w:rsidRPr="00DA4F8F" w:rsidTr="008D6D17">
              <w:trPr>
                <w:trHeight w:val="132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80 ÷ 8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хорошо</w:t>
                  </w:r>
                </w:p>
              </w:tc>
            </w:tr>
            <w:tr w:rsidR="00261442" w:rsidRPr="00DA4F8F" w:rsidTr="008D6D17">
              <w:trPr>
                <w:trHeight w:val="210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70 ÷ 7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удовлетворительно</w:t>
                  </w:r>
                </w:p>
              </w:tc>
            </w:tr>
            <w:tr w:rsidR="00261442" w:rsidRPr="00DA4F8F" w:rsidTr="008D6D17">
              <w:trPr>
                <w:trHeight w:val="288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менее 7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неудовлетворительно</w:t>
                  </w:r>
                </w:p>
              </w:tc>
            </w:tr>
          </w:tbl>
          <w:p w:rsidR="00261442" w:rsidRPr="00DA4F8F" w:rsidRDefault="00261442" w:rsidP="00702887">
            <w:pPr>
              <w:widowControl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 w:rsidP="00702887">
            <w:pPr>
              <w:widowControl w:val="0"/>
              <w:jc w:val="center"/>
              <w:rPr>
                <w:sz w:val="24"/>
                <w:szCs w:val="24"/>
              </w:rPr>
            </w:pPr>
          </w:p>
          <w:p w:rsidR="00261442" w:rsidRPr="00DA4F8F" w:rsidRDefault="00261442" w:rsidP="00A02759">
            <w:pPr>
              <w:widowControl w:val="0"/>
              <w:rPr>
                <w:sz w:val="24"/>
                <w:szCs w:val="24"/>
              </w:rPr>
            </w:pPr>
          </w:p>
          <w:p w:rsidR="00261442" w:rsidRPr="00DA4F8F" w:rsidRDefault="00261442" w:rsidP="00702887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рактическое занятие №11</w:t>
            </w:r>
          </w:p>
          <w:p w:rsidR="00261442" w:rsidRPr="00DA4F8F" w:rsidRDefault="00261442" w:rsidP="00702887">
            <w:pPr>
              <w:widowControl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ема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: «</w:t>
            </w:r>
            <w:r w:rsidRPr="00DA4F8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Нахождение параметров кривых второго порядка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  <w:p w:rsidR="00261442" w:rsidRPr="00DA4F8F" w:rsidRDefault="00261442" w:rsidP="009C0F51">
            <w:pPr>
              <w:widowContro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Цель:</w:t>
            </w:r>
            <w:r w:rsidRPr="00DA4F8F">
              <w:rPr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закрепить основные понятия темы, научиться составлять уравнения кривых второго порядка, определять свойства кривых второго порядка по уравнению.</w:t>
            </w:r>
          </w:p>
          <w:p w:rsidR="00261442" w:rsidRPr="00DA4F8F" w:rsidRDefault="00261442" w:rsidP="00702887">
            <w:pPr>
              <w:widowControl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702887">
            <w:pPr>
              <w:widowControl w:val="0"/>
              <w:spacing w:after="0" w:line="240" w:lineRule="auto"/>
              <w:rPr>
                <w:rStyle w:val="apple-converted-space"/>
                <w:rFonts w:ascii="Times New Roman" w:hAnsi="Times New Roman" w:cs="Times New Roman"/>
                <w:b/>
                <w:sz w:val="24"/>
                <w:szCs w:val="24"/>
                <w:shd w:val="clear" w:color="auto" w:fill="FFFFFF"/>
              </w:rPr>
            </w:pPr>
            <w:r w:rsidRPr="00DA4F8F">
              <w:rPr>
                <w:rStyle w:val="apple-converted-space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 xml:space="preserve">При выполнении практической работы студент должен </w:t>
            </w:r>
            <w:r w:rsidRPr="00DA4F8F">
              <w:rPr>
                <w:rStyle w:val="apple-converted-space"/>
                <w:rFonts w:ascii="Times New Roman" w:hAnsi="Times New Roman" w:cs="Times New Roman"/>
                <w:b/>
                <w:sz w:val="24"/>
                <w:szCs w:val="24"/>
                <w:shd w:val="clear" w:color="auto" w:fill="FFFFFF"/>
              </w:rPr>
              <w:t>знать:</w:t>
            </w:r>
          </w:p>
          <w:p w:rsidR="00261442" w:rsidRPr="00DA4F8F" w:rsidRDefault="00261442" w:rsidP="00702887">
            <w:pPr>
              <w:widowControl w:val="0"/>
              <w:spacing w:after="0" w:line="240" w:lineRule="auto"/>
              <w:rPr>
                <w:rStyle w:val="apple-converted-space"/>
                <w:rFonts w:ascii="Times New Roman" w:hAnsi="Times New Roman" w:cs="Times New Roman"/>
                <w:b/>
                <w:sz w:val="24"/>
                <w:szCs w:val="24"/>
                <w:shd w:val="clear" w:color="auto" w:fill="FFFFFF"/>
              </w:rPr>
            </w:pPr>
          </w:p>
          <w:p w:rsidR="00261442" w:rsidRPr="00DA4F8F" w:rsidRDefault="00261442" w:rsidP="00702887">
            <w:pPr>
              <w:pStyle w:val="af4"/>
              <w:widowControl w:val="0"/>
              <w:spacing w:beforeAutospacing="0" w:after="0" w:afterAutospacing="0"/>
              <w:rPr>
                <w:b/>
                <w:color w:val="222222"/>
              </w:rPr>
            </w:pPr>
            <w:r w:rsidRPr="00DA4F8F">
              <w:rPr>
                <w:color w:val="222222"/>
              </w:rPr>
              <w:t>После окончания занятия необходимо у</w:t>
            </w:r>
            <w:r w:rsidRPr="00DA4F8F">
              <w:rPr>
                <w:b/>
                <w:color w:val="222222"/>
              </w:rPr>
              <w:t>меть:</w:t>
            </w:r>
          </w:p>
          <w:p w:rsidR="00261442" w:rsidRPr="00DA4F8F" w:rsidRDefault="00261442" w:rsidP="00702887">
            <w:pPr>
              <w:pStyle w:val="af4"/>
              <w:widowControl w:val="0"/>
              <w:spacing w:beforeAutospacing="0" w:after="0" w:afterAutospacing="0"/>
              <w:rPr>
                <w:b/>
                <w:color w:val="222222"/>
              </w:rPr>
            </w:pPr>
          </w:p>
          <w:p w:rsidR="00261442" w:rsidRPr="00DA4F8F" w:rsidRDefault="00261442" w:rsidP="00702887">
            <w:pPr>
              <w:pStyle w:val="af4"/>
              <w:widowControl w:val="0"/>
              <w:spacing w:beforeAutospacing="0" w:after="0" w:afterAutospacing="0"/>
              <w:rPr>
                <w:b/>
                <w:color w:val="222222"/>
              </w:rPr>
            </w:pPr>
          </w:p>
          <w:p w:rsidR="00261442" w:rsidRPr="00DA4F8F" w:rsidRDefault="00261442" w:rsidP="00702887">
            <w:pPr>
              <w:widowControl w:val="0"/>
              <w:spacing w:after="0" w:line="360" w:lineRule="auto"/>
              <w:rPr>
                <w:rStyle w:val="a3"/>
                <w:rFonts w:ascii="Times New Roman" w:hAnsi="Times New Roman" w:cs="Times New Roman"/>
                <w:b/>
                <w:i w:val="0"/>
                <w:sz w:val="24"/>
                <w:szCs w:val="24"/>
              </w:rPr>
            </w:pPr>
            <w:r w:rsidRPr="00DA4F8F">
              <w:rPr>
                <w:rStyle w:val="a3"/>
                <w:rFonts w:ascii="Times New Roman" w:hAnsi="Times New Roman" w:cs="Times New Roman"/>
                <w:b/>
                <w:i w:val="0"/>
                <w:sz w:val="24"/>
                <w:szCs w:val="24"/>
              </w:rPr>
              <w:t>Формируемые компетенции:</w:t>
            </w:r>
          </w:p>
          <w:p w:rsidR="00261442" w:rsidRPr="00DA4F8F" w:rsidRDefault="00261442" w:rsidP="00702887">
            <w:pPr>
              <w:widowControl w:val="0"/>
              <w:spacing w:after="0" w:line="360" w:lineRule="auto"/>
              <w:rPr>
                <w:rStyle w:val="a3"/>
                <w:rFonts w:ascii="Times New Roman" w:hAnsi="Times New Roman" w:cs="Times New Roman"/>
                <w:b/>
                <w:i w:val="0"/>
                <w:sz w:val="24"/>
                <w:szCs w:val="24"/>
              </w:rPr>
            </w:pPr>
          </w:p>
          <w:p w:rsidR="00261442" w:rsidRPr="00DA4F8F" w:rsidRDefault="00261442" w:rsidP="00702887">
            <w:pPr>
              <w:pStyle w:val="af1"/>
              <w:widowControl w:val="0"/>
              <w:spacing w:line="360" w:lineRule="auto"/>
              <w:jc w:val="center"/>
              <w:rPr>
                <w:b/>
                <w:sz w:val="24"/>
              </w:rPr>
            </w:pPr>
            <w:r w:rsidRPr="00DA4F8F">
              <w:rPr>
                <w:b/>
                <w:sz w:val="24"/>
              </w:rPr>
              <w:t>Порядок выполнения работы:</w:t>
            </w:r>
          </w:p>
          <w:p w:rsidR="00261442" w:rsidRPr="00DA4F8F" w:rsidRDefault="00261442" w:rsidP="00702887">
            <w:pPr>
              <w:pStyle w:val="af1"/>
              <w:widowControl w:val="0"/>
              <w:spacing w:line="360" w:lineRule="auto"/>
              <w:ind w:hanging="294"/>
              <w:rPr>
                <w:b/>
                <w:sz w:val="24"/>
              </w:rPr>
            </w:pPr>
            <w:r w:rsidRPr="00DA4F8F">
              <w:rPr>
                <w:sz w:val="24"/>
              </w:rPr>
              <w:t xml:space="preserve"> 1.Изучить теоретический материал по теме.</w:t>
            </w:r>
          </w:p>
          <w:p w:rsidR="00261442" w:rsidRPr="00DA4F8F" w:rsidRDefault="00261442" w:rsidP="00702887">
            <w:pPr>
              <w:pStyle w:val="af2"/>
              <w:widowControl w:val="0"/>
              <w:spacing w:line="360" w:lineRule="auto"/>
              <w:ind w:left="42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.Рассмотреть примеры решения типовых заданий.</w:t>
            </w:r>
          </w:p>
          <w:p w:rsidR="00261442" w:rsidRPr="00DA4F8F" w:rsidRDefault="00261442" w:rsidP="00702887">
            <w:pPr>
              <w:pStyle w:val="af2"/>
              <w:widowControl w:val="0"/>
              <w:spacing w:line="360" w:lineRule="auto"/>
              <w:ind w:left="42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. Ответить на контрольные вопросы.</w:t>
            </w:r>
          </w:p>
          <w:p w:rsidR="00261442" w:rsidRPr="00DA4F8F" w:rsidRDefault="00261442" w:rsidP="00702887">
            <w:pPr>
              <w:pStyle w:val="af2"/>
              <w:widowControl w:val="0"/>
              <w:spacing w:line="360" w:lineRule="auto"/>
              <w:ind w:left="426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. Выполнить самостоятельную работу</w:t>
            </w: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702887">
            <w:pPr>
              <w:pStyle w:val="af2"/>
              <w:widowControl w:val="0"/>
              <w:spacing w:line="360" w:lineRule="auto"/>
              <w:ind w:left="426"/>
              <w:rPr>
                <w:rFonts w:ascii="Times New Roman" w:hAnsi="Times New Roman"/>
                <w:bCs/>
                <w:sz w:val="24"/>
                <w:szCs w:val="24"/>
                <w:u w:val="single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5. Сдать отчет по проделанной работе.</w:t>
            </w:r>
          </w:p>
          <w:p w:rsidR="00261442" w:rsidRPr="00DA4F8F" w:rsidRDefault="00261442" w:rsidP="00702887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Краткие теоретические сведения</w:t>
            </w:r>
          </w:p>
          <w:p w:rsidR="00261442" w:rsidRPr="00DA4F8F" w:rsidRDefault="00261442" w:rsidP="00251257">
            <w:pPr>
              <w:spacing w:after="0"/>
              <w:jc w:val="both"/>
              <w:rPr>
                <w:rFonts w:ascii="Times New Roman CYR" w:eastAsia="Times New Roman" w:hAnsi="Times New Roman CYR" w:cs="Times New Roman CYR"/>
                <w:bCs/>
                <w:color w:val="000000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ля любой алгебраической линии второго порядка существует прямоугольная система координат, в которой уравнение этой линии принимает один из следующих девяти канонических видов:</w:t>
            </w:r>
          </w:p>
          <w:p w:rsidR="00261442" w:rsidRPr="00DA4F8F" w:rsidRDefault="00261442" w:rsidP="0025125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Calibri" w:eastAsia="Calibri" w:hAnsi="Calibri" w:cs="Calibri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7FF0CFDD" wp14:editId="54633EE8">
                  <wp:extent cx="5941695" cy="3219450"/>
                  <wp:effectExtent l="0" t="0" r="0" b="0"/>
                  <wp:docPr id="36" name="Рисунок 115" descr="C:\Users\Tatyana\Desktop\index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Рисунок 115" descr="C:\Users\Tatyana\Desktop\index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7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1695" cy="3219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251257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Задача 1. Составить каноническое уравнение эллипса, зная, что расстояние между фокусами равно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180" w:dyaOrig="280">
                <v:shape id="_x0000_i1410" type="#_x0000_t75" style="width:7.5pt;height:14.25pt" o:ole="">
                  <v:imagedata r:id="rId698" o:title=""/>
                </v:shape>
                <o:OLEObject Type="Embed" ProgID="Equation.DSMT4" ShapeID="_x0000_i1410" DrawAspect="Content" ObjectID="_1779793102" r:id="rId699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а малая полуось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540" w:dyaOrig="280">
                <v:shape id="_x0000_i1411" type="#_x0000_t75" style="width:28.5pt;height:14.25pt" o:ole="">
                  <v:imagedata r:id="rId700" o:title=""/>
                </v:shape>
                <o:OLEObject Type="Embed" ProgID="Equation.DSMT4" ShapeID="_x0000_i1411" DrawAspect="Content" ObjectID="_1779793103" r:id="rId701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251257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Решение.</w:t>
            </w:r>
          </w:p>
          <w:p w:rsidR="00261442" w:rsidRPr="00DA4F8F" w:rsidRDefault="00261442" w:rsidP="00251257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 условию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660" w:dyaOrig="280">
                <v:shape id="_x0000_i1412" type="#_x0000_t75" style="width:36pt;height:14.25pt" o:ole="">
                  <v:imagedata r:id="rId702" o:title=""/>
                </v:shape>
                <o:OLEObject Type="Embed" ProgID="Equation.DSMT4" ShapeID="_x0000_i1412" DrawAspect="Content" ObjectID="_1779793104" r:id="rId703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т.е.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1100" w:dyaOrig="320">
                <v:shape id="_x0000_i1413" type="#_x0000_t75" style="width:57.75pt;height:14.25pt" o:ole="">
                  <v:imagedata r:id="rId704" o:title=""/>
                </v:shape>
                <o:OLEObject Type="Embed" ProgID="Equation.DSMT4" ShapeID="_x0000_i1413" DrawAspect="Content" ObjectID="_1779793105" r:id="rId705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251257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Мы знаем, что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1160" w:dyaOrig="320">
                <v:shape id="_x0000_i1414" type="#_x0000_t75" style="width:57.75pt;height:14.25pt" o:ole="">
                  <v:imagedata r:id="rId706" o:title=""/>
                </v:shape>
                <o:OLEObject Type="Embed" ProgID="Equation.DSMT4" ShapeID="_x0000_i1414" DrawAspect="Content" ObjectID="_1779793106" r:id="rId707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отсюда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1160" w:dyaOrig="320">
                <v:shape id="_x0000_i1415" type="#_x0000_t75" style="width:57.75pt;height:14.25pt" o:ole="">
                  <v:imagedata r:id="rId708" o:title=""/>
                </v:shape>
                <o:OLEObject Type="Embed" ProgID="Equation.DSMT4" ShapeID="_x0000_i1415" DrawAspect="Content" ObjectID="_1779793107" r:id="rId709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т.е.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1660" w:dyaOrig="320">
                <v:shape id="_x0000_i1416" type="#_x0000_t75" style="width:86.25pt;height:14.25pt" o:ole="">
                  <v:imagedata r:id="rId710" o:title=""/>
                </v:shape>
                <o:OLEObject Type="Embed" ProgID="Equation.DSMT4" ShapeID="_x0000_i1416" DrawAspect="Content" ObjectID="_1779793108" r:id="rId711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или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559" w:dyaOrig="280">
                <v:shape id="_x0000_i1417" type="#_x0000_t75" style="width:28.5pt;height:14.25pt" o:ole="">
                  <v:imagedata r:id="rId712" o:title=""/>
                </v:shape>
                <o:OLEObject Type="Embed" ProgID="Equation.DSMT4" ShapeID="_x0000_i1417" DrawAspect="Content" ObjectID="_1779793109" r:id="rId713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251257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Уравнение эллипса имеет вид:</w:t>
            </w:r>
          </w:p>
          <w:p w:rsidR="00261442" w:rsidRPr="00DA4F8F" w:rsidRDefault="00261442" w:rsidP="00251257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1160" w:dyaOrig="660">
                <v:shape id="_x0000_i1418" type="#_x0000_t75" style="width:57.75pt;height:36pt" o:ole="">
                  <v:imagedata r:id="rId714" o:title=""/>
                </v:shape>
                <o:OLEObject Type="Embed" ProgID="Equation.DSMT4" ShapeID="_x0000_i1418" DrawAspect="Content" ObjectID="_1779793110" r:id="rId715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251257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Задача 2. Найти координаты фокусов и вершин гиперболы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1660" w:dyaOrig="360">
                <v:shape id="_x0000_i1419" type="#_x0000_t75" style="width:86.25pt;height:21.75pt" o:ole="">
                  <v:imagedata r:id="rId716" o:title=""/>
                </v:shape>
                <o:OLEObject Type="Embed" ProgID="Equation.DSMT4" ShapeID="_x0000_i1419" DrawAspect="Content" ObjectID="_1779793111" r:id="rId717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. Написать уравнение её асимптот и вычислить эксцентриситет.</w:t>
            </w:r>
          </w:p>
          <w:p w:rsidR="00261442" w:rsidRPr="00DA4F8F" w:rsidRDefault="00261442" w:rsidP="00251257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Решение.</w:t>
            </w:r>
          </w:p>
          <w:p w:rsidR="00261442" w:rsidRPr="00DA4F8F" w:rsidRDefault="00261442" w:rsidP="00251257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Напишем каноническое уравнение гиперболы, для этого обе части уравнения поделим на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400" w:dyaOrig="260">
                <v:shape id="_x0000_i1420" type="#_x0000_t75" style="width:21.75pt;height:14.25pt" o:ole="">
                  <v:imagedata r:id="rId718" o:title=""/>
                </v:shape>
                <o:OLEObject Type="Embed" ProgID="Equation.DSMT4" ShapeID="_x0000_i1420" DrawAspect="Content" ObjectID="_1779793112" r:id="rId719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. После сокращения получим:</w:t>
            </w:r>
          </w:p>
          <w:p w:rsidR="00261442" w:rsidRPr="00DA4F8F" w:rsidRDefault="00261442" w:rsidP="00251257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1140" w:dyaOrig="660">
                <v:shape id="_x0000_i1421" type="#_x0000_t75" style="width:57.75pt;height:36pt" o:ole="">
                  <v:imagedata r:id="rId720" o:title=""/>
                </v:shape>
                <o:OLEObject Type="Embed" ProgID="Equation.DSMT4" ShapeID="_x0000_i1421" DrawAspect="Content" ObjectID="_1779793113" r:id="rId721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251257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Отсюда видно, что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660" w:dyaOrig="320">
                <v:shape id="_x0000_i1422" type="#_x0000_t75" style="width:36pt;height:14.25pt" o:ole="">
                  <v:imagedata r:id="rId722" o:title=""/>
                </v:shape>
                <o:OLEObject Type="Embed" ProgID="Equation.DSMT4" ShapeID="_x0000_i1422" DrawAspect="Content" ObjectID="_1779793114" r:id="rId723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т.е.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540" w:dyaOrig="280">
                <v:shape id="_x0000_i1423" type="#_x0000_t75" style="width:28.5pt;height:14.25pt" o:ole="">
                  <v:imagedata r:id="rId724" o:title=""/>
                </v:shape>
                <o:OLEObject Type="Embed" ProgID="Equation.DSMT4" ShapeID="_x0000_i1423" DrawAspect="Content" ObjectID="_1779793115" r:id="rId725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и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740" w:dyaOrig="320">
                <v:shape id="_x0000_i1424" type="#_x0000_t75" style="width:36pt;height:14.25pt" o:ole="">
                  <v:imagedata r:id="rId726" o:title=""/>
                </v:shape>
                <o:OLEObject Type="Embed" ProgID="Equation.DSMT4" ShapeID="_x0000_i1424" DrawAspect="Content" ObjectID="_1779793116" r:id="rId727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т.е.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559" w:dyaOrig="280">
                <v:shape id="_x0000_i1425" type="#_x0000_t75" style="width:28.5pt;height:14.25pt" o:ole="">
                  <v:imagedata r:id="rId728" o:title=""/>
                </v:shape>
                <o:OLEObject Type="Embed" ProgID="Equation.DSMT4" ShapeID="_x0000_i1425" DrawAspect="Content" ObjectID="_1779793117" r:id="rId729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251257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Для гиперболы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2439" w:dyaOrig="320">
                <v:shape id="_x0000_i1426" type="#_x0000_t75" style="width:122.25pt;height:14.25pt" o:ole="">
                  <v:imagedata r:id="rId730" o:title=""/>
                </v:shape>
                <o:OLEObject Type="Embed" ProgID="Equation.DSMT4" ShapeID="_x0000_i1426" DrawAspect="Content" ObjectID="_1779793118" r:id="rId731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отсюда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540" w:dyaOrig="280">
                <v:shape id="_x0000_i1427" type="#_x0000_t75" style="width:28.5pt;height:14.25pt" o:ole="">
                  <v:imagedata r:id="rId732" o:title=""/>
                </v:shape>
                <o:OLEObject Type="Embed" ProgID="Equation.DSMT4" ShapeID="_x0000_i1427" DrawAspect="Content" ObjectID="_1779793119" r:id="rId733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251257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Теперь можем написать координаты вершин и фокусов гиперболы:</w:t>
            </w:r>
          </w:p>
          <w:p w:rsidR="00261442" w:rsidRPr="00DA4F8F" w:rsidRDefault="00261442" w:rsidP="00251257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3420" w:dyaOrig="360">
                <v:shape id="_x0000_i1428" type="#_x0000_t75" style="width:173.25pt;height:21.75pt" o:ole="">
                  <v:imagedata r:id="rId734" o:title=""/>
                </v:shape>
                <o:OLEObject Type="Embed" ProgID="Equation.DSMT4" ShapeID="_x0000_i1428" DrawAspect="Content" ObjectID="_1779793120" r:id="rId735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251257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Эксцентриситет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1000" w:dyaOrig="620">
                <v:shape id="_x0000_i1429" type="#_x0000_t75" style="width:50.25pt;height:28.5pt" o:ole="">
                  <v:imagedata r:id="rId736" o:title=""/>
                </v:shape>
                <o:OLEObject Type="Embed" ProgID="Equation.DSMT4" ShapeID="_x0000_i1429" DrawAspect="Content" ObjectID="_1779793121" r:id="rId737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, а уравнения асимптот имеют вид:</w:t>
            </w:r>
          </w:p>
          <w:p w:rsidR="00261442" w:rsidRPr="00DA4F8F" w:rsidRDefault="00261442" w:rsidP="00251257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760" w:dyaOrig="620">
                <v:shape id="_x0000_i1430" type="#_x0000_t75" style="width:36pt;height:28.5pt" o:ole="">
                  <v:imagedata r:id="rId738" o:title=""/>
                </v:shape>
                <o:OLEObject Type="Embed" ProgID="Equation.DSMT4" ShapeID="_x0000_i1430" DrawAspect="Content" ObjectID="_1779793122" r:id="rId739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и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920" w:dyaOrig="620">
                <v:shape id="_x0000_i1431" type="#_x0000_t75" style="width:43.5pt;height:28.5pt" o:ole="">
                  <v:imagedata r:id="rId740" o:title=""/>
                </v:shape>
                <o:OLEObject Type="Embed" ProgID="Equation.DSMT4" ShapeID="_x0000_i1431" DrawAspect="Content" ObjectID="_1779793123" r:id="rId741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251257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251257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Задача 3. Составить уравнение параболы и её директрисы, зная, что она симметрична относительно оси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399" w:dyaOrig="280">
                <v:shape id="_x0000_i1432" type="#_x0000_t75" style="width:21.75pt;height:14.25pt" o:ole="">
                  <v:imagedata r:id="rId742" o:title=""/>
                </v:shape>
                <o:OLEObject Type="Embed" ProgID="Equation.DSMT4" ShapeID="_x0000_i1432" DrawAspect="Content" ObjectID="_1779793124" r:id="rId743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фокус находится в точке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800" w:dyaOrig="400">
                <v:shape id="_x0000_i1433" type="#_x0000_t75" style="width:43.5pt;height:21.75pt" o:ole="">
                  <v:imagedata r:id="rId744" o:title=""/>
                </v:shape>
                <o:OLEObject Type="Embed" ProgID="Equation.DSMT4" ShapeID="_x0000_i1433" DrawAspect="Content" ObjectID="_1779793125" r:id="rId745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, вершина совпадает с началом координат.</w:t>
            </w:r>
          </w:p>
          <w:p w:rsidR="00261442" w:rsidRPr="00DA4F8F" w:rsidRDefault="00261442" w:rsidP="00251257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Решение. </w:t>
            </w:r>
          </w:p>
          <w:p w:rsidR="00261442" w:rsidRPr="00DA4F8F" w:rsidRDefault="00261442" w:rsidP="00251257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Будем искать уравнение параболы в виде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940" w:dyaOrig="360">
                <v:shape id="_x0000_i1434" type="#_x0000_t75" style="width:50.25pt;height:21.75pt" o:ole="">
                  <v:imagedata r:id="rId746" o:title=""/>
                </v:shape>
                <o:OLEObject Type="Embed" ProgID="Equation.DSMT4" ShapeID="_x0000_i1434" DrawAspect="Content" ObjectID="_1779793126" r:id="rId747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По условию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620" w:dyaOrig="620">
                <v:shape id="_x0000_i1435" type="#_x0000_t75" style="width:28.5pt;height:28.5pt" o:ole="">
                  <v:imagedata r:id="rId748" o:title=""/>
                </v:shape>
                <o:OLEObject Type="Embed" ProgID="Equation.DSMT4" ShapeID="_x0000_i1435" DrawAspect="Content" ObjectID="_1779793127" r:id="rId749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а значит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600" w:dyaOrig="320">
                <v:shape id="_x0000_i1436" type="#_x0000_t75" style="width:28.5pt;height:14.25pt" o:ole="">
                  <v:imagedata r:id="rId750" o:title=""/>
                </v:shape>
                <o:OLEObject Type="Embed" ProgID="Equation.DSMT4" ShapeID="_x0000_i1436" DrawAspect="Content" ObjectID="_1779793128" r:id="rId751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Итак, искомое уравнение имеет вид: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780" w:dyaOrig="360">
                <v:shape id="_x0000_i1437" type="#_x0000_t75" style="width:36pt;height:21.75pt" o:ole="">
                  <v:imagedata r:id="rId752" o:title=""/>
                </v:shape>
                <o:OLEObject Type="Embed" ProgID="Equation.DSMT4" ShapeID="_x0000_i1437" DrawAspect="Content" ObjectID="_1779793129" r:id="rId753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уравнение её директрисы: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700" w:dyaOrig="320">
                <v:shape id="_x0000_i1438" type="#_x0000_t75" style="width:36pt;height:14.25pt" o:ole="">
                  <v:imagedata r:id="rId754" o:title=""/>
                </v:shape>
                <o:OLEObject Type="Embed" ProgID="Equation.DSMT4" ShapeID="_x0000_i1438" DrawAspect="Content" ObjectID="_1779793130" r:id="rId755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251257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251257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Задача 4. Найдите координаты центра и радиус окружности:</w:t>
            </w:r>
          </w:p>
          <w:p w:rsidR="00261442" w:rsidRPr="00DA4F8F" w:rsidRDefault="00261442" w:rsidP="00251257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2560" w:dyaOrig="360">
                <v:shape id="_x0000_i1439" type="#_x0000_t75" style="width:129.75pt;height:21.75pt" o:ole="">
                  <v:imagedata r:id="rId756" o:title=""/>
                </v:shape>
                <o:OLEObject Type="Embed" ProgID="Equation.DSMT4" ShapeID="_x0000_i1439" DrawAspect="Content" ObjectID="_1779793131" r:id="rId757"/>
              </w:object>
            </w:r>
          </w:p>
          <w:p w:rsidR="00261442" w:rsidRPr="00DA4F8F" w:rsidRDefault="00261442" w:rsidP="00251257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Решение. </w:t>
            </w:r>
          </w:p>
          <w:p w:rsidR="00261442" w:rsidRPr="00DA4F8F" w:rsidRDefault="00261442" w:rsidP="00251257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Выделяя полные квадраты суммы и разности слагаемых в левой части уравнения, получим: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4640" w:dyaOrig="360">
                <v:shape id="_x0000_i1440" type="#_x0000_t75" style="width:230.25pt;height:21.75pt" o:ole="">
                  <v:imagedata r:id="rId758" o:title=""/>
                </v:shape>
                <o:OLEObject Type="Embed" ProgID="Equation.DSMT4" ShapeID="_x0000_i1440" DrawAspect="Content" ObjectID="_1779793132" r:id="rId759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или;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6160" w:dyaOrig="440">
                <v:shape id="_x0000_i1441" type="#_x0000_t75" style="width:309.75pt;height:21.75pt" o:ole="">
                  <v:imagedata r:id="rId760" o:title=""/>
                </v:shape>
                <o:OLEObject Type="Embed" ProgID="Equation.DSMT4" ShapeID="_x0000_i1441" DrawAspect="Content" ObjectID="_1779793133" r:id="rId761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251257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Центр: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859" w:dyaOrig="320">
                <v:shape id="_x0000_i1442" type="#_x0000_t75" style="width:43.5pt;height:14.25pt" o:ole="">
                  <v:imagedata r:id="rId762" o:title=""/>
                </v:shape>
                <o:OLEObject Type="Embed" ProgID="Equation.DSMT4" ShapeID="_x0000_i1442" DrawAspect="Content" ObjectID="_1779793134" r:id="rId763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Радиус: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680" w:dyaOrig="260">
                <v:shape id="_x0000_i1443" type="#_x0000_t75" style="width:36pt;height:14.25pt" o:ole="">
                  <v:imagedata r:id="rId764" o:title=""/>
                </v:shape>
                <o:OLEObject Type="Embed" ProgID="Equation.DSMT4" ShapeID="_x0000_i1443" DrawAspect="Content" ObjectID="_1779793135" r:id="rId765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251257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251257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Задача 5. Установить вид кривой второго порядка, заданной уравнением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2100" w:dyaOrig="360">
                <v:shape id="_x0000_i1444" type="#_x0000_t75" style="width:108pt;height:21.75pt" o:ole="">
                  <v:imagedata r:id="rId766" o:title=""/>
                </v:shape>
                <o:OLEObject Type="Embed" ProgID="Equation.DSMT4" ShapeID="_x0000_i1444" DrawAspect="Content" ObjectID="_1779793136" r:id="rId767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251257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Решение. Указанное уравнение определяет параболу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760" w:dyaOrig="320">
                <v:shape id="_x0000_i1445" type="#_x0000_t75" style="width:36pt;height:14.25pt" o:ole="">
                  <v:imagedata r:id="rId768" o:title=""/>
                </v:shape>
                <o:OLEObject Type="Embed" ProgID="Equation.DSMT4" ShapeID="_x0000_i1445" DrawAspect="Content" ObjectID="_1779793137" r:id="rId769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. Действительно,</w:t>
            </w:r>
          </w:p>
          <w:p w:rsidR="00261442" w:rsidRPr="00DA4F8F" w:rsidRDefault="00261442" w:rsidP="00251257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2980" w:dyaOrig="360">
                <v:shape id="_x0000_i1446" type="#_x0000_t75" style="width:151.5pt;height:21.75pt" o:ole="">
                  <v:imagedata r:id="rId770" o:title=""/>
                </v:shape>
                <o:OLEObject Type="Embed" ProgID="Equation.DSMT4" ShapeID="_x0000_i1446" DrawAspect="Content" ObjectID="_1779793138" r:id="rId771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,</w:t>
            </w:r>
          </w:p>
          <w:p w:rsidR="00261442" w:rsidRPr="00DA4F8F" w:rsidRDefault="00261442" w:rsidP="00251257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3720" w:dyaOrig="360">
                <v:shape id="_x0000_i1447" type="#_x0000_t75" style="width:186.75pt;height:21.75pt" o:ole="">
                  <v:imagedata r:id="rId772" o:title=""/>
                </v:shape>
                <o:OLEObject Type="Embed" ProgID="Equation.DSMT4" ShapeID="_x0000_i1447" DrawAspect="Content" ObjectID="_1779793139" r:id="rId773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251257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олучилось каноническое уравнение параболы с вершиной в точке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1060" w:dyaOrig="360">
                <v:shape id="_x0000_i1448" type="#_x0000_t75" style="width:50.25pt;height:21.75pt" o:ole="">
                  <v:imagedata r:id="rId774" o:title=""/>
                </v:shape>
                <o:OLEObject Type="Embed" ProgID="Equation.DSMT4" ShapeID="_x0000_i1448" DrawAspect="Content" ObjectID="_1779793140" r:id="rId775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и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540" w:dyaOrig="320">
                <v:shape id="_x0000_i1449" type="#_x0000_t75" style="width:28.5pt;height:14.25pt" o:ole="">
                  <v:imagedata r:id="rId776" o:title=""/>
                </v:shape>
                <o:OLEObject Type="Embed" ProgID="Equation.DSMT4" ShapeID="_x0000_i1449" DrawAspect="Content" ObjectID="_1779793141" r:id="rId777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251257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251257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Задача 6. Установить вид кривой второго порядка, заданной уравнением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4280" w:dyaOrig="360">
                <v:shape id="_x0000_i1450" type="#_x0000_t75" style="width:3in;height:21.75pt" o:ole="">
                  <v:imagedata r:id="rId778" o:title=""/>
                </v:shape>
                <o:OLEObject Type="Embed" ProgID="Equation.DSMT4" ShapeID="_x0000_i1450" DrawAspect="Content" ObjectID="_1779793142" r:id="rId779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251257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Решение. </w:t>
            </w:r>
          </w:p>
          <w:p w:rsidR="00261442" w:rsidRPr="00DA4F8F" w:rsidRDefault="00261442" w:rsidP="00251257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Преобразуем уравнение:</w:t>
            </w:r>
          </w:p>
          <w:p w:rsidR="00261442" w:rsidRPr="00DA4F8F" w:rsidRDefault="00261442" w:rsidP="00251257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4440" w:dyaOrig="1480">
                <v:shape id="_x0000_i1451" type="#_x0000_t75" style="width:222.75pt;height:1in" o:ole="">
                  <v:imagedata r:id="rId780" o:title=""/>
                </v:shape>
                <o:OLEObject Type="Embed" ProgID="Equation.DSMT4" ShapeID="_x0000_i1451" DrawAspect="Content" ObjectID="_1779793143" r:id="rId781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251257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Это уравнение определяет две пересекающиеся прямые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1359" w:dyaOrig="320">
                <v:shape id="_x0000_i1452" type="#_x0000_t75" style="width:64.5pt;height:14.25pt" o:ole="">
                  <v:imagedata r:id="rId782" o:title=""/>
                </v:shape>
                <o:OLEObject Type="Embed" ProgID="Equation.DSMT4" ShapeID="_x0000_i1452" DrawAspect="Content" ObjectID="_1779793144" r:id="rId783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и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1359" w:dyaOrig="320">
                <v:shape id="_x0000_i1453" type="#_x0000_t75" style="width:64.5pt;height:14.25pt" o:ole="">
                  <v:imagedata r:id="rId784" o:title=""/>
                </v:shape>
                <o:OLEObject Type="Embed" ProgID="Equation.DSMT4" ShapeID="_x0000_i1453" DrawAspect="Content" ObjectID="_1779793145" r:id="rId785"/>
              </w:object>
            </w:r>
          </w:p>
          <w:p w:rsidR="00261442" w:rsidRPr="00DA4F8F" w:rsidRDefault="00261442" w:rsidP="00251257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702887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Задания для самостоятельной работы</w:t>
            </w:r>
          </w:p>
          <w:p w:rsidR="00261442" w:rsidRPr="00DA4F8F" w:rsidRDefault="00261442" w:rsidP="00251257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1. Составить уравнение окружности с центром О(3; -2) и радиусом r = 5. Построить ее.</w:t>
            </w:r>
          </w:p>
          <w:p w:rsidR="00261442" w:rsidRPr="00DA4F8F" w:rsidRDefault="00261442" w:rsidP="001625C9">
            <w:pPr>
              <w:widowControl w:val="0"/>
              <w:numPr>
                <w:ilvl w:val="0"/>
                <w:numId w:val="23"/>
              </w:numPr>
              <w:spacing w:line="36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Составить каноническое уравнение эллипса, у которого малая ось 2b = 6, а расстояние между фокусами = 8.</w:t>
            </w:r>
          </w:p>
          <w:p w:rsidR="00261442" w:rsidRPr="00DA4F8F" w:rsidRDefault="00261442" w:rsidP="001625C9">
            <w:pPr>
              <w:widowControl w:val="0"/>
              <w:numPr>
                <w:ilvl w:val="0"/>
                <w:numId w:val="23"/>
              </w:num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Найти координаты фокусов, длины осей и эксцентриситет эллипса, заданного уравнением 16х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2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+ 25у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2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= 400.</w:t>
            </w:r>
          </w:p>
          <w:p w:rsidR="00261442" w:rsidRPr="00DA4F8F" w:rsidRDefault="00261442" w:rsidP="009C0F51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702887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702887">
            <w:pPr>
              <w:widowControl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 w:rsidP="00702887">
            <w:pPr>
              <w:widowControl w:val="0"/>
              <w:spacing w:before="120" w:after="12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ые вопросы</w:t>
            </w:r>
          </w:p>
          <w:p w:rsidR="00261442" w:rsidRPr="00DA4F8F" w:rsidRDefault="00261442" w:rsidP="00251257">
            <w:pPr>
              <w:widowControl w:val="0"/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.Назовите кривые второго порядка.</w:t>
            </w:r>
          </w:p>
          <w:p w:rsidR="00261442" w:rsidRPr="00DA4F8F" w:rsidRDefault="00261442" w:rsidP="00251257">
            <w:pPr>
              <w:widowControl w:val="0"/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2. Что такое фокус эллипса?</w:t>
            </w:r>
          </w:p>
          <w:p w:rsidR="00261442" w:rsidRPr="00DA4F8F" w:rsidRDefault="00261442" w:rsidP="00251257">
            <w:pPr>
              <w:widowControl w:val="0"/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3. Что такое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эксцентриситет эллипса</w:t>
            </w:r>
          </w:p>
          <w:p w:rsidR="00261442" w:rsidRPr="00DA4F8F" w:rsidRDefault="00261442" w:rsidP="00702887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>Время на выполнение:   90- мин. (час.),</w:t>
            </w:r>
          </w:p>
          <w:p w:rsidR="00261442" w:rsidRPr="00DA4F8F" w:rsidRDefault="00261442" w:rsidP="00702887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в том числе:</w:t>
            </w:r>
          </w:p>
          <w:p w:rsidR="00261442" w:rsidRPr="00DA4F8F" w:rsidRDefault="00261442" w:rsidP="00702887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подготовка 10 мин.;</w:t>
            </w:r>
          </w:p>
          <w:p w:rsidR="00261442" w:rsidRPr="00DA4F8F" w:rsidRDefault="00261442" w:rsidP="00702887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выполнение 1 час.10 мин.;</w:t>
            </w:r>
          </w:p>
          <w:p w:rsidR="00261442" w:rsidRPr="00DA4F8F" w:rsidRDefault="00261442" w:rsidP="00702887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оформление и сдача 10 мин.</w:t>
            </w:r>
          </w:p>
          <w:p w:rsidR="00261442" w:rsidRPr="00DA4F8F" w:rsidRDefault="00261442" w:rsidP="00702887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61442" w:rsidRPr="00DA4F8F" w:rsidRDefault="00261442" w:rsidP="00702887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Работа выполняется в тетради для практических работ.</w:t>
            </w:r>
          </w:p>
          <w:p w:rsidR="00261442" w:rsidRPr="00DA4F8F" w:rsidRDefault="00261442" w:rsidP="00702887">
            <w:pPr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bCs/>
                <w:sz w:val="24"/>
                <w:szCs w:val="24"/>
              </w:rPr>
              <w:t>Шкала оценки образовательных достижений</w:t>
            </w:r>
          </w:p>
          <w:tbl>
            <w:tblPr>
              <w:tblW w:w="9335" w:type="dxa"/>
              <w:tblLayout w:type="fixed"/>
              <w:tblCellMar>
                <w:top w:w="72" w:type="dxa"/>
                <w:left w:w="144" w:type="dxa"/>
                <w:bottom w:w="72" w:type="dxa"/>
                <w:right w:w="144" w:type="dxa"/>
              </w:tblCellMar>
              <w:tblLook w:val="0000" w:firstRow="0" w:lastRow="0" w:firstColumn="0" w:lastColumn="0" w:noHBand="0" w:noVBand="0"/>
            </w:tblPr>
            <w:tblGrid>
              <w:gridCol w:w="4702"/>
              <w:gridCol w:w="1794"/>
              <w:gridCol w:w="2839"/>
            </w:tblGrid>
            <w:tr w:rsidR="00261442" w:rsidRPr="00DA4F8F" w:rsidTr="008D6D17">
              <w:trPr>
                <w:trHeight w:val="206"/>
              </w:trPr>
              <w:tc>
                <w:tcPr>
                  <w:tcW w:w="4702" w:type="dxa"/>
                  <w:vMerge w:val="restart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Процент результативности (правильных ответов)</w:t>
                  </w:r>
                </w:p>
              </w:tc>
              <w:tc>
                <w:tcPr>
                  <w:tcW w:w="4633" w:type="dxa"/>
                  <w:gridSpan w:val="2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ценка уровня подготовки</w:t>
                  </w:r>
                </w:p>
              </w:tc>
            </w:tr>
            <w:tr w:rsidR="00261442" w:rsidRPr="00DA4F8F" w:rsidTr="008D6D17">
              <w:trPr>
                <w:trHeight w:val="298"/>
              </w:trPr>
              <w:tc>
                <w:tcPr>
                  <w:tcW w:w="4702" w:type="dxa"/>
                  <w:vMerge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" w:type="dxa"/>
                    <w:bottom w:w="0" w:type="dxa"/>
                    <w:right w:w="10" w:type="dxa"/>
                  </w:tcMar>
                  <w:vAlign w:val="center"/>
                </w:tcPr>
                <w:p w:rsidR="00261442" w:rsidRPr="00DA4F8F" w:rsidRDefault="00261442" w:rsidP="00702887">
                  <w:pPr>
                    <w:widowControl w:val="0"/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балл (отметка)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вербальный аналог</w:t>
                  </w:r>
                </w:p>
              </w:tc>
            </w:tr>
            <w:tr w:rsidR="00261442" w:rsidRPr="00DA4F8F" w:rsidTr="008D6D17">
              <w:trPr>
                <w:trHeight w:val="195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90 ÷ 10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тлично</w:t>
                  </w:r>
                </w:p>
              </w:tc>
            </w:tr>
            <w:tr w:rsidR="00261442" w:rsidRPr="00DA4F8F" w:rsidTr="008D6D17">
              <w:trPr>
                <w:trHeight w:val="132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80 ÷ 8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хорошо</w:t>
                  </w:r>
                </w:p>
              </w:tc>
            </w:tr>
            <w:tr w:rsidR="00261442" w:rsidRPr="00DA4F8F" w:rsidTr="008D6D17">
              <w:trPr>
                <w:trHeight w:val="210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70 ÷ 7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удовлетворительно</w:t>
                  </w:r>
                </w:p>
              </w:tc>
            </w:tr>
            <w:tr w:rsidR="00261442" w:rsidRPr="00DA4F8F" w:rsidTr="008D6D17">
              <w:trPr>
                <w:trHeight w:val="288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менее 7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702887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неудовлетворительно</w:t>
                  </w:r>
                </w:p>
              </w:tc>
            </w:tr>
          </w:tbl>
          <w:p w:rsidR="00261442" w:rsidRPr="00DA4F8F" w:rsidRDefault="00261442" w:rsidP="00702887">
            <w:pPr>
              <w:widowControl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 w:rsidP="003333B8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рактическая работа №12</w:t>
            </w:r>
          </w:p>
          <w:p w:rsidR="00261442" w:rsidRPr="00DA4F8F" w:rsidRDefault="00261442" w:rsidP="003333B8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Тема: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«Построение кривых второго порядка»</w:t>
            </w:r>
          </w:p>
          <w:p w:rsidR="00261442" w:rsidRPr="00DA4F8F" w:rsidRDefault="00261442" w:rsidP="003333B8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Цель: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научиться строить кривые второго порядка</w:t>
            </w:r>
          </w:p>
          <w:p w:rsidR="00261442" w:rsidRPr="00DA4F8F" w:rsidRDefault="00261442" w:rsidP="003333B8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261442" w:rsidRPr="00DA4F8F" w:rsidRDefault="00261442" w:rsidP="003333B8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Формируемые компетенции:</w:t>
            </w:r>
          </w:p>
          <w:p w:rsidR="00261442" w:rsidRPr="00DA4F8F" w:rsidRDefault="00261442" w:rsidP="003333B8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261442" w:rsidRPr="00DA4F8F" w:rsidRDefault="00261442" w:rsidP="003333B8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При выполнении практической работы студент должен</w:t>
            </w: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знать: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24"/>
              </w:numPr>
              <w:rPr>
                <w:bCs/>
                <w:sz w:val="24"/>
              </w:rPr>
            </w:pPr>
            <w:r w:rsidRPr="00DA4F8F">
              <w:rPr>
                <w:bCs/>
                <w:sz w:val="24"/>
              </w:rPr>
              <w:t>канонические уравнения кривых второго порядка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24"/>
              </w:numPr>
              <w:rPr>
                <w:bCs/>
                <w:sz w:val="24"/>
              </w:rPr>
            </w:pPr>
            <w:r w:rsidRPr="00DA4F8F">
              <w:rPr>
                <w:bCs/>
                <w:sz w:val="24"/>
              </w:rPr>
              <w:t>нахождение параметров</w:t>
            </w:r>
          </w:p>
          <w:p w:rsidR="00261442" w:rsidRPr="00DA4F8F" w:rsidRDefault="00261442" w:rsidP="003333B8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261442" w:rsidRPr="00DA4F8F" w:rsidRDefault="00261442" w:rsidP="003333B8">
            <w:pPr>
              <w:pStyle w:val="af4"/>
              <w:widowControl w:val="0"/>
              <w:spacing w:beforeAutospacing="0" w:after="0" w:afterAutospacing="0"/>
              <w:rPr>
                <w:b/>
                <w:color w:val="222222"/>
              </w:rPr>
            </w:pPr>
            <w:r w:rsidRPr="00DA4F8F">
              <w:rPr>
                <w:color w:val="222222"/>
              </w:rPr>
              <w:t>После окончания занятия необходимо у</w:t>
            </w:r>
            <w:r w:rsidRPr="00DA4F8F">
              <w:rPr>
                <w:b/>
                <w:color w:val="222222"/>
              </w:rPr>
              <w:t>меть:</w:t>
            </w:r>
          </w:p>
          <w:p w:rsidR="00261442" w:rsidRPr="00DA4F8F" w:rsidRDefault="00261442" w:rsidP="001625C9">
            <w:pPr>
              <w:pStyle w:val="af4"/>
              <w:widowControl w:val="0"/>
              <w:numPr>
                <w:ilvl w:val="0"/>
                <w:numId w:val="25"/>
              </w:numPr>
              <w:spacing w:beforeAutospacing="0" w:after="0" w:afterAutospacing="0"/>
              <w:rPr>
                <w:color w:val="222222"/>
              </w:rPr>
            </w:pPr>
            <w:r w:rsidRPr="00DA4F8F">
              <w:rPr>
                <w:color w:val="222222"/>
              </w:rPr>
              <w:t>находить параметры кривой</w:t>
            </w:r>
          </w:p>
          <w:p w:rsidR="00261442" w:rsidRPr="00DA4F8F" w:rsidRDefault="00261442" w:rsidP="001625C9">
            <w:pPr>
              <w:pStyle w:val="af4"/>
              <w:widowControl w:val="0"/>
              <w:numPr>
                <w:ilvl w:val="0"/>
                <w:numId w:val="25"/>
              </w:numPr>
              <w:spacing w:beforeAutospacing="0" w:after="0" w:afterAutospacing="0"/>
              <w:rPr>
                <w:color w:val="222222"/>
              </w:rPr>
            </w:pPr>
            <w:r w:rsidRPr="00DA4F8F">
              <w:rPr>
                <w:color w:val="222222"/>
              </w:rPr>
              <w:t>строить кривые второго порядка</w:t>
            </w:r>
          </w:p>
          <w:p w:rsidR="00261442" w:rsidRPr="00DA4F8F" w:rsidRDefault="00261442" w:rsidP="003333B8">
            <w:pPr>
              <w:pStyle w:val="af4"/>
              <w:widowControl w:val="0"/>
              <w:spacing w:beforeAutospacing="0" w:after="0" w:afterAutospacing="0"/>
              <w:rPr>
                <w:b/>
                <w:color w:val="222222"/>
              </w:rPr>
            </w:pPr>
          </w:p>
          <w:p w:rsidR="00261442" w:rsidRPr="00DA4F8F" w:rsidRDefault="00261442" w:rsidP="003333B8">
            <w:pPr>
              <w:pStyle w:val="af4"/>
              <w:widowControl w:val="0"/>
              <w:spacing w:beforeAutospacing="0" w:after="0" w:afterAutospacing="0"/>
              <w:rPr>
                <w:b/>
                <w:color w:val="222222"/>
              </w:rPr>
            </w:pPr>
          </w:p>
          <w:p w:rsidR="00261442" w:rsidRPr="00DA4F8F" w:rsidRDefault="00261442" w:rsidP="003333B8">
            <w:pPr>
              <w:pStyle w:val="af1"/>
              <w:widowControl w:val="0"/>
              <w:spacing w:line="360" w:lineRule="auto"/>
              <w:jc w:val="center"/>
              <w:rPr>
                <w:b/>
                <w:sz w:val="24"/>
              </w:rPr>
            </w:pPr>
            <w:r w:rsidRPr="00DA4F8F">
              <w:rPr>
                <w:b/>
                <w:sz w:val="24"/>
              </w:rPr>
              <w:t>Порядок выполнения работы:</w:t>
            </w:r>
          </w:p>
          <w:p w:rsidR="00261442" w:rsidRPr="00DA4F8F" w:rsidRDefault="00261442" w:rsidP="003333B8">
            <w:pPr>
              <w:pStyle w:val="af1"/>
              <w:widowControl w:val="0"/>
              <w:spacing w:line="360" w:lineRule="auto"/>
              <w:ind w:hanging="294"/>
              <w:rPr>
                <w:b/>
                <w:sz w:val="24"/>
              </w:rPr>
            </w:pPr>
            <w:r w:rsidRPr="00DA4F8F">
              <w:rPr>
                <w:sz w:val="24"/>
              </w:rPr>
              <w:t xml:space="preserve"> 1.Изучить теоретический материал по теме.</w:t>
            </w:r>
          </w:p>
          <w:p w:rsidR="00261442" w:rsidRPr="00DA4F8F" w:rsidRDefault="00261442" w:rsidP="003333B8">
            <w:pPr>
              <w:pStyle w:val="af2"/>
              <w:widowControl w:val="0"/>
              <w:spacing w:line="360" w:lineRule="auto"/>
              <w:ind w:left="42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.Рассмотреть примеры решения типовых заданий.</w:t>
            </w:r>
          </w:p>
          <w:p w:rsidR="00261442" w:rsidRPr="00DA4F8F" w:rsidRDefault="00261442" w:rsidP="003333B8">
            <w:pPr>
              <w:pStyle w:val="af2"/>
              <w:widowControl w:val="0"/>
              <w:spacing w:line="360" w:lineRule="auto"/>
              <w:ind w:left="42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. Ответить на контрольные вопросы.</w:t>
            </w:r>
          </w:p>
          <w:p w:rsidR="00261442" w:rsidRPr="00DA4F8F" w:rsidRDefault="00261442" w:rsidP="003333B8">
            <w:pPr>
              <w:pStyle w:val="af2"/>
              <w:widowControl w:val="0"/>
              <w:spacing w:line="360" w:lineRule="auto"/>
              <w:ind w:left="426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. Выполнить самостоятельную работу</w:t>
            </w: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3333B8">
            <w:pPr>
              <w:pStyle w:val="af2"/>
              <w:widowControl w:val="0"/>
              <w:spacing w:line="360" w:lineRule="auto"/>
              <w:ind w:left="426"/>
              <w:rPr>
                <w:rFonts w:ascii="Times New Roman" w:hAnsi="Times New Roman"/>
                <w:bCs/>
                <w:sz w:val="24"/>
                <w:szCs w:val="24"/>
                <w:u w:val="single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5. Сдать отчет по проделанной работе.</w:t>
            </w:r>
          </w:p>
          <w:p w:rsidR="00261442" w:rsidRPr="00DA4F8F" w:rsidRDefault="00261442" w:rsidP="003333B8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Краткие теоретические сведения</w:t>
            </w:r>
          </w:p>
          <w:p w:rsidR="00261442" w:rsidRPr="00DA4F8F" w:rsidRDefault="00261442" w:rsidP="00FB3230">
            <w:pPr>
              <w:spacing w:after="0"/>
              <w:jc w:val="both"/>
              <w:rPr>
                <w:rFonts w:ascii="Times New Roman CYR" w:eastAsia="Times New Roman" w:hAnsi="Times New Roman CYR" w:cs="Times New Roman CYR"/>
                <w:bCs/>
                <w:color w:val="000000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Для любой алгебраической линии второго порядка существует прямоугольная система координат, в которой уравнение этой линии принимает один из следующих девяти 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канонических видов:</w:t>
            </w:r>
          </w:p>
          <w:p w:rsidR="00261442" w:rsidRPr="00DA4F8F" w:rsidRDefault="00261442" w:rsidP="003333B8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Calibri" w:eastAsia="Calibri" w:hAnsi="Calibri" w:cs="Calibri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7E711A3A" wp14:editId="54081C01">
                  <wp:extent cx="5941695" cy="3219450"/>
                  <wp:effectExtent l="0" t="0" r="0" b="0"/>
                  <wp:docPr id="37" name="Рисунок 115" descr="C:\Users\Tatyana\Desktop\index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Рисунок 115" descr="C:\Users\Tatyana\Desktop\index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7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1695" cy="3219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3333B8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Задания для самостоятельной работы</w:t>
            </w:r>
          </w:p>
          <w:p w:rsidR="00261442" w:rsidRPr="00DA4F8F" w:rsidRDefault="00261442" w:rsidP="003333B8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  <w:p w:rsidR="00261442" w:rsidRPr="00DA4F8F" w:rsidRDefault="00261442" w:rsidP="003333B8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Задача 1. Привести к каноническому виду уравнение кривой 2 порядка, найти все ее параметры, построить кривую.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9</m:t>
              </m:r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-4</m:t>
              </m:r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-90x-8y+18</m:t>
              </m:r>
            </m:oMath>
          </w:p>
          <w:p w:rsidR="00261442" w:rsidRPr="00DA4F8F" w:rsidRDefault="00261442" w:rsidP="003333B8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Задача 2.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 Дана кривая </w:t>
            </w:r>
            <w:r w:rsidRPr="00DA4F8F">
              <w:rPr>
                <w:rFonts w:ascii="Times New Roman" w:hAnsi="Times New Roman" w:cs="Times New Roman"/>
                <w:iCs/>
                <w:sz w:val="24"/>
                <w:szCs w:val="24"/>
              </w:rPr>
              <w:t>y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Cs/>
                      <w:sz w:val="24"/>
                      <w:szCs w:val="24"/>
                    </w:rPr>
                  </m:ctrlPr>
                </m:sSupPr>
                <m:e/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+6</w:t>
            </w:r>
            <w:r w:rsidRPr="00DA4F8F">
              <w:rPr>
                <w:rFonts w:ascii="Times New Roman" w:hAnsi="Times New Roman" w:cs="Times New Roman"/>
                <w:iCs/>
                <w:sz w:val="24"/>
                <w:szCs w:val="24"/>
              </w:rPr>
              <w:t>x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+6</w:t>
            </w:r>
            <w:r w:rsidRPr="00DA4F8F">
              <w:rPr>
                <w:rFonts w:ascii="Times New Roman" w:hAnsi="Times New Roman" w:cs="Times New Roman"/>
                <w:iCs/>
                <w:sz w:val="24"/>
                <w:szCs w:val="24"/>
              </w:rPr>
              <w:t>y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+15=0.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br/>
              <w:t>1. Докажите, что данная кривая – парабола.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br/>
              <w:t>2. Найдите координаты ее вершины.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br/>
              <w:t>3. Найдите значения ее параметра р.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br/>
              <w:t>4. Запишите уравнение ее оси симметрии.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br/>
              <w:t>5. Постройте данную параболу.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5=0 </m:t>
              </m:r>
            </m:oMath>
          </w:p>
          <w:p w:rsidR="00261442" w:rsidRPr="00DA4F8F" w:rsidRDefault="00261442" w:rsidP="003333B8">
            <w:pPr>
              <w:widowControl w:val="0"/>
              <w:tabs>
                <w:tab w:val="left" w:pos="126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Вариант 2</w:t>
            </w:r>
          </w:p>
          <w:p w:rsidR="00261442" w:rsidRPr="00DA4F8F" w:rsidRDefault="00261442" w:rsidP="003333B8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Задача 1. Дана кривая. Привести к каноническому виду. Построить и определить вид кривой.</w:t>
            </w:r>
          </w:p>
          <w:p w:rsidR="00261442" w:rsidRPr="00DA4F8F" w:rsidRDefault="00261442" w:rsidP="003333B8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+2√5</w:t>
            </w:r>
            <w:r w:rsidRPr="00DA4F8F">
              <w:rPr>
                <w:rFonts w:ascii="Times New Roman" w:hAnsi="Times New Roman" w:cs="Times New Roman"/>
                <w:iCs/>
                <w:sz w:val="24"/>
                <w:szCs w:val="24"/>
              </w:rPr>
              <w:t>xy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+2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=21.</w:t>
            </w:r>
          </w:p>
          <w:p w:rsidR="00261442" w:rsidRPr="00DA4F8F" w:rsidRDefault="00261442" w:rsidP="003333B8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Задача 2.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 Дана кривая 5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+5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+6</w:t>
            </w:r>
            <w:r w:rsidRPr="00DA4F8F">
              <w:rPr>
                <w:rFonts w:ascii="Times New Roman" w:hAnsi="Times New Roman" w:cs="Times New Roman"/>
                <w:iCs/>
                <w:sz w:val="24"/>
                <w:szCs w:val="24"/>
              </w:rPr>
              <w:t>xy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−16</w:t>
            </w:r>
            <w:r w:rsidRPr="00DA4F8F">
              <w:rPr>
                <w:rFonts w:ascii="Times New Roman" w:hAnsi="Times New Roman" w:cs="Times New Roman"/>
                <w:iCs/>
                <w:sz w:val="24"/>
                <w:szCs w:val="24"/>
              </w:rPr>
              <w:t>x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−16</w:t>
            </w:r>
            <w:r w:rsidRPr="00DA4F8F">
              <w:rPr>
                <w:rFonts w:ascii="Times New Roman" w:hAnsi="Times New Roman" w:cs="Times New Roman"/>
                <w:iCs/>
                <w:sz w:val="24"/>
                <w:szCs w:val="24"/>
              </w:rPr>
              <w:t>y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=16.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br/>
              <w:t>1. Докажите, что эта кривая – эллипс.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br/>
              <w:t>2. Найдите координаты центра его симметрии.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br/>
              <w:t>3. Найдите его большую и малую полуоси.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br/>
              <w:t>4. Запишите уравнение фокальной оси.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br/>
              <w:t>5. Постройте данную кривую.</w:t>
            </w:r>
          </w:p>
          <w:p w:rsidR="00261442" w:rsidRPr="00DA4F8F" w:rsidRDefault="00261442" w:rsidP="003333B8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3333B8">
            <w:pPr>
              <w:widowControl w:val="0"/>
              <w:spacing w:before="120" w:after="12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ые вопросы</w:t>
            </w:r>
          </w:p>
          <w:p w:rsidR="00261442" w:rsidRPr="00DA4F8F" w:rsidRDefault="00261442" w:rsidP="003333B8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 w:rsidP="003333B8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Время на выполнение:   90- мин. (час.),</w:t>
            </w:r>
          </w:p>
          <w:p w:rsidR="00261442" w:rsidRPr="00DA4F8F" w:rsidRDefault="00261442" w:rsidP="003333B8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в том числе:</w:t>
            </w:r>
          </w:p>
          <w:p w:rsidR="00261442" w:rsidRPr="00DA4F8F" w:rsidRDefault="00261442" w:rsidP="003333B8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подготовка 10 мин.;</w:t>
            </w:r>
          </w:p>
          <w:p w:rsidR="00261442" w:rsidRPr="00DA4F8F" w:rsidRDefault="00261442" w:rsidP="003333B8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выполнение 1 час.10 мин.;</w:t>
            </w:r>
          </w:p>
          <w:p w:rsidR="00261442" w:rsidRPr="00DA4F8F" w:rsidRDefault="00261442" w:rsidP="003333B8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оформление и сдача 10 мин.</w:t>
            </w:r>
          </w:p>
          <w:p w:rsidR="00261442" w:rsidRPr="00DA4F8F" w:rsidRDefault="00261442" w:rsidP="003333B8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61442" w:rsidRPr="00DA4F8F" w:rsidRDefault="00261442" w:rsidP="003333B8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Работа выполняется в тетради для практических работ.</w:t>
            </w:r>
          </w:p>
          <w:p w:rsidR="00261442" w:rsidRPr="00DA4F8F" w:rsidRDefault="00261442" w:rsidP="003333B8">
            <w:pPr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bCs/>
                <w:sz w:val="24"/>
                <w:szCs w:val="24"/>
              </w:rPr>
              <w:t>Шкала оценки образовательных достижений</w:t>
            </w:r>
          </w:p>
          <w:tbl>
            <w:tblPr>
              <w:tblW w:w="9335" w:type="dxa"/>
              <w:tblLayout w:type="fixed"/>
              <w:tblCellMar>
                <w:top w:w="72" w:type="dxa"/>
                <w:left w:w="144" w:type="dxa"/>
                <w:bottom w:w="72" w:type="dxa"/>
                <w:right w:w="144" w:type="dxa"/>
              </w:tblCellMar>
              <w:tblLook w:val="0000" w:firstRow="0" w:lastRow="0" w:firstColumn="0" w:lastColumn="0" w:noHBand="0" w:noVBand="0"/>
            </w:tblPr>
            <w:tblGrid>
              <w:gridCol w:w="4702"/>
              <w:gridCol w:w="1794"/>
              <w:gridCol w:w="2839"/>
            </w:tblGrid>
            <w:tr w:rsidR="00261442" w:rsidRPr="00DA4F8F" w:rsidTr="00BD72D4">
              <w:trPr>
                <w:trHeight w:val="206"/>
              </w:trPr>
              <w:tc>
                <w:tcPr>
                  <w:tcW w:w="4702" w:type="dxa"/>
                  <w:vMerge w:val="restart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3333B8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Процент результативности (правильных ответов)</w:t>
                  </w:r>
                </w:p>
              </w:tc>
              <w:tc>
                <w:tcPr>
                  <w:tcW w:w="4633" w:type="dxa"/>
                  <w:gridSpan w:val="2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3333B8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ценка уровня подготовки</w:t>
                  </w:r>
                </w:p>
              </w:tc>
            </w:tr>
            <w:tr w:rsidR="00261442" w:rsidRPr="00DA4F8F" w:rsidTr="00BD72D4">
              <w:trPr>
                <w:trHeight w:val="298"/>
              </w:trPr>
              <w:tc>
                <w:tcPr>
                  <w:tcW w:w="4702" w:type="dxa"/>
                  <w:vMerge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" w:type="dxa"/>
                    <w:bottom w:w="0" w:type="dxa"/>
                    <w:right w:w="10" w:type="dxa"/>
                  </w:tcMar>
                  <w:vAlign w:val="center"/>
                </w:tcPr>
                <w:p w:rsidR="00261442" w:rsidRPr="00DA4F8F" w:rsidRDefault="00261442" w:rsidP="003333B8">
                  <w:pPr>
                    <w:widowControl w:val="0"/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3333B8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балл (отметка)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3333B8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вербальный аналог</w:t>
                  </w:r>
                </w:p>
              </w:tc>
            </w:tr>
            <w:tr w:rsidR="00261442" w:rsidRPr="00DA4F8F" w:rsidTr="00BD72D4">
              <w:trPr>
                <w:trHeight w:val="195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3333B8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90 ÷ 10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3333B8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3333B8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тлично</w:t>
                  </w:r>
                </w:p>
              </w:tc>
            </w:tr>
            <w:tr w:rsidR="00261442" w:rsidRPr="00DA4F8F" w:rsidTr="00BD72D4">
              <w:trPr>
                <w:trHeight w:val="132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3333B8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80 ÷ 8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3333B8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3333B8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хорошо</w:t>
                  </w:r>
                </w:p>
              </w:tc>
            </w:tr>
            <w:tr w:rsidR="00261442" w:rsidRPr="00DA4F8F" w:rsidTr="00BD72D4">
              <w:trPr>
                <w:trHeight w:val="210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3333B8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70 ÷ 7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3333B8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3333B8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удовлетворительно</w:t>
                  </w:r>
                </w:p>
              </w:tc>
            </w:tr>
            <w:tr w:rsidR="00261442" w:rsidRPr="00DA4F8F" w:rsidTr="00BD72D4">
              <w:trPr>
                <w:trHeight w:val="288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3333B8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менее 7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3333B8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3333B8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неудовлетворительно</w:t>
                  </w:r>
                </w:p>
              </w:tc>
            </w:tr>
          </w:tbl>
          <w:p w:rsidR="00261442" w:rsidRPr="00DA4F8F" w:rsidRDefault="00261442" w:rsidP="003333B8">
            <w:pPr>
              <w:pStyle w:val="af1"/>
              <w:widowControl w:val="0"/>
              <w:tabs>
                <w:tab w:val="left" w:pos="1260"/>
              </w:tabs>
              <w:rPr>
                <w:b/>
                <w:sz w:val="24"/>
              </w:rPr>
            </w:pPr>
          </w:p>
          <w:p w:rsidR="00261442" w:rsidRPr="00DA4F8F" w:rsidRDefault="00261442" w:rsidP="003333B8">
            <w:pPr>
              <w:widowControl w:val="0"/>
              <w:jc w:val="center"/>
              <w:rPr>
                <w:sz w:val="24"/>
                <w:szCs w:val="24"/>
              </w:rPr>
            </w:pPr>
          </w:p>
          <w:p w:rsidR="00261442" w:rsidRPr="00DA4F8F" w:rsidRDefault="00261442" w:rsidP="00702887">
            <w:pPr>
              <w:widowControl w:val="0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Практическое занятие №13</w:t>
            </w:r>
          </w:p>
          <w:p w:rsidR="00261442" w:rsidRPr="00DA4F8F" w:rsidRDefault="00261442" w:rsidP="00A02759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ема:</w:t>
            </w:r>
            <w:r w:rsidRPr="00DA4F8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 «Действия с комплексными числами, записанными в различных формах.»</w:t>
            </w:r>
          </w:p>
          <w:p w:rsidR="00261442" w:rsidRPr="00DA4F8F" w:rsidRDefault="00261442" w:rsidP="00393944">
            <w:pPr>
              <w:tabs>
                <w:tab w:val="left" w:pos="163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Цель: </w:t>
            </w:r>
            <w:r w:rsidRPr="00DA4F8F">
              <w:rPr>
                <w:rFonts w:ascii="Times New Roman" w:eastAsia="Times New Roman" w:hAnsi="Times New Roman" w:cs="Calibri"/>
                <w:sz w:val="24"/>
                <w:szCs w:val="24"/>
              </w:rPr>
              <w:t>закрепление полученных теоретических знаний и практических умений студентов на действия над комплексными числами, записанными в разной форме.</w:t>
            </w:r>
          </w:p>
          <w:p w:rsidR="00261442" w:rsidRPr="00DA4F8F" w:rsidRDefault="00261442" w:rsidP="00A02759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A02759">
            <w:pPr>
              <w:widowControl w:val="0"/>
              <w:tabs>
                <w:tab w:val="left" w:pos="1260"/>
              </w:tabs>
              <w:rPr>
                <w:rStyle w:val="apple-converted-space"/>
                <w:rFonts w:ascii="Times New Roman" w:hAnsi="Times New Roman" w:cs="Times New Roman"/>
                <w:b/>
                <w:sz w:val="24"/>
                <w:szCs w:val="24"/>
                <w:shd w:val="clear" w:color="auto" w:fill="FFFFFF"/>
              </w:rPr>
            </w:pPr>
            <w:r w:rsidRPr="00DA4F8F">
              <w:rPr>
                <w:rStyle w:val="apple-converted-space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 xml:space="preserve">При выполнении практической работы студент должен </w:t>
            </w:r>
            <w:r w:rsidRPr="00DA4F8F">
              <w:rPr>
                <w:rStyle w:val="apple-converted-space"/>
                <w:rFonts w:ascii="Times New Roman" w:hAnsi="Times New Roman" w:cs="Times New Roman"/>
                <w:b/>
                <w:sz w:val="24"/>
                <w:szCs w:val="24"/>
                <w:shd w:val="clear" w:color="auto" w:fill="FFFFFF"/>
              </w:rPr>
              <w:t>знать:</w:t>
            </w:r>
          </w:p>
          <w:p w:rsidR="00261442" w:rsidRPr="00DA4F8F" w:rsidRDefault="00261442" w:rsidP="00A02759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/>
                <w:color w:val="222222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color w:val="222222"/>
                <w:sz w:val="24"/>
                <w:szCs w:val="24"/>
              </w:rPr>
              <w:t>После окончания занятия необходимо у</w:t>
            </w:r>
            <w:r w:rsidRPr="00DA4F8F">
              <w:rPr>
                <w:rFonts w:ascii="Times New Roman" w:hAnsi="Times New Roman" w:cs="Times New Roman"/>
                <w:b/>
                <w:color w:val="222222"/>
                <w:sz w:val="24"/>
                <w:szCs w:val="24"/>
              </w:rPr>
              <w:t>меть:</w:t>
            </w:r>
          </w:p>
          <w:p w:rsidR="00261442" w:rsidRPr="00DA4F8F" w:rsidRDefault="00261442" w:rsidP="00A02759">
            <w:pPr>
              <w:widowControl w:val="0"/>
              <w:tabs>
                <w:tab w:val="left" w:pos="1260"/>
              </w:tabs>
              <w:rPr>
                <w:rStyle w:val="a3"/>
                <w:rFonts w:ascii="Times New Roman" w:hAnsi="Times New Roman" w:cs="Times New Roman"/>
                <w:b/>
                <w:i w:val="0"/>
                <w:sz w:val="24"/>
                <w:szCs w:val="24"/>
              </w:rPr>
            </w:pPr>
            <w:r w:rsidRPr="00DA4F8F">
              <w:rPr>
                <w:rStyle w:val="a3"/>
                <w:rFonts w:ascii="Times New Roman" w:hAnsi="Times New Roman" w:cs="Times New Roman"/>
                <w:b/>
                <w:i w:val="0"/>
                <w:sz w:val="24"/>
                <w:szCs w:val="24"/>
              </w:rPr>
              <w:t>Формируемые компетенции:</w:t>
            </w:r>
          </w:p>
          <w:p w:rsidR="00261442" w:rsidRPr="00DA4F8F" w:rsidRDefault="00261442" w:rsidP="00BD72D4">
            <w:pPr>
              <w:pStyle w:val="af1"/>
              <w:widowControl w:val="0"/>
              <w:spacing w:line="360" w:lineRule="auto"/>
              <w:jc w:val="center"/>
              <w:rPr>
                <w:b/>
                <w:sz w:val="24"/>
              </w:rPr>
            </w:pPr>
            <w:r w:rsidRPr="00DA4F8F">
              <w:rPr>
                <w:b/>
                <w:sz w:val="24"/>
              </w:rPr>
              <w:t>Порядок выполнения работы:</w:t>
            </w:r>
          </w:p>
          <w:p w:rsidR="00261442" w:rsidRPr="00DA4F8F" w:rsidRDefault="00261442" w:rsidP="00BD72D4">
            <w:pPr>
              <w:pStyle w:val="af1"/>
              <w:widowControl w:val="0"/>
              <w:spacing w:line="360" w:lineRule="auto"/>
              <w:ind w:hanging="294"/>
              <w:rPr>
                <w:b/>
                <w:sz w:val="24"/>
              </w:rPr>
            </w:pPr>
            <w:r w:rsidRPr="00DA4F8F">
              <w:rPr>
                <w:sz w:val="24"/>
              </w:rPr>
              <w:t xml:space="preserve"> 1.Изучить теоретический материал по теме.</w:t>
            </w:r>
          </w:p>
          <w:p w:rsidR="00261442" w:rsidRPr="00DA4F8F" w:rsidRDefault="00261442" w:rsidP="00BD72D4">
            <w:pPr>
              <w:pStyle w:val="af2"/>
              <w:widowControl w:val="0"/>
              <w:spacing w:line="360" w:lineRule="auto"/>
              <w:ind w:left="42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.Рассмотреть примеры решения типовых заданий.</w:t>
            </w:r>
          </w:p>
          <w:p w:rsidR="00261442" w:rsidRPr="00DA4F8F" w:rsidRDefault="00261442" w:rsidP="00BD72D4">
            <w:pPr>
              <w:pStyle w:val="af2"/>
              <w:widowControl w:val="0"/>
              <w:spacing w:line="360" w:lineRule="auto"/>
              <w:ind w:left="42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. Ответить на контрольные вопросы.</w:t>
            </w:r>
          </w:p>
          <w:p w:rsidR="00261442" w:rsidRPr="00DA4F8F" w:rsidRDefault="00261442" w:rsidP="00BD72D4">
            <w:pPr>
              <w:pStyle w:val="af2"/>
              <w:widowControl w:val="0"/>
              <w:spacing w:line="360" w:lineRule="auto"/>
              <w:ind w:left="426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. Выполнить самостоятельную работу</w:t>
            </w: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BD72D4">
            <w:pPr>
              <w:pStyle w:val="af2"/>
              <w:widowControl w:val="0"/>
              <w:spacing w:line="360" w:lineRule="auto"/>
              <w:ind w:left="426"/>
              <w:rPr>
                <w:rFonts w:ascii="Times New Roman" w:hAnsi="Times New Roman"/>
                <w:bCs/>
                <w:sz w:val="24"/>
                <w:szCs w:val="24"/>
                <w:u w:val="single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5. Сдать отчет по проделанной работе.</w:t>
            </w:r>
          </w:p>
          <w:p w:rsidR="00261442" w:rsidRPr="00DA4F8F" w:rsidRDefault="00261442" w:rsidP="00BD72D4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Краткие теоретические сведения</w:t>
            </w:r>
          </w:p>
          <w:p w:rsidR="00261442" w:rsidRPr="00DA4F8F" w:rsidRDefault="00261442" w:rsidP="00393944">
            <w:pPr>
              <w:spacing w:after="0" w:line="240" w:lineRule="auto"/>
              <w:rPr>
                <w:rFonts w:ascii="Times New Roman" w:eastAsia="Times New Roman" w:hAnsi="Times New Roman" w:cs="Calibri"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Calibri"/>
                <w:sz w:val="24"/>
                <w:szCs w:val="24"/>
              </w:rPr>
              <w:t xml:space="preserve">Запись комплексного числа в виде </w:t>
            </w:r>
            <w:r w:rsidRPr="00DA4F8F">
              <w:rPr>
                <w:rFonts w:ascii="Times New Roman" w:eastAsia="Times New Roman" w:hAnsi="Times New Roman" w:cs="Calibri"/>
                <w:b/>
                <w:sz w:val="24"/>
                <w:szCs w:val="24"/>
                <w:lang w:val="en-US"/>
              </w:rPr>
              <w:t>z</w:t>
            </w:r>
            <w:r w:rsidRPr="00DA4F8F">
              <w:rPr>
                <w:rFonts w:ascii="Times New Roman" w:eastAsia="Times New Roman" w:hAnsi="Times New Roman" w:cs="Calibri"/>
                <w:b/>
                <w:sz w:val="24"/>
                <w:szCs w:val="24"/>
              </w:rPr>
              <w:t xml:space="preserve"> = </w:t>
            </w:r>
            <w:r w:rsidRPr="00DA4F8F">
              <w:rPr>
                <w:rFonts w:ascii="Times New Roman" w:eastAsia="Times New Roman" w:hAnsi="Times New Roman" w:cs="Calibri"/>
                <w:b/>
                <w:sz w:val="24"/>
                <w:szCs w:val="24"/>
                <w:lang w:val="en-US"/>
              </w:rPr>
              <w:t>a</w:t>
            </w:r>
            <w:r w:rsidRPr="00DA4F8F">
              <w:rPr>
                <w:rFonts w:ascii="Times New Roman" w:eastAsia="Times New Roman" w:hAnsi="Times New Roman" w:cs="Calibri"/>
                <w:b/>
                <w:sz w:val="24"/>
                <w:szCs w:val="24"/>
              </w:rPr>
              <w:t xml:space="preserve"> + </w:t>
            </w:r>
            <w:r w:rsidRPr="00DA4F8F">
              <w:rPr>
                <w:rFonts w:ascii="Times New Roman" w:eastAsia="Times New Roman" w:hAnsi="Times New Roman" w:cs="Calibri"/>
                <w:b/>
                <w:sz w:val="24"/>
                <w:szCs w:val="24"/>
                <w:lang w:val="en-US"/>
              </w:rPr>
              <w:t>bi</w:t>
            </w:r>
            <w:r w:rsidRPr="00DA4F8F">
              <w:rPr>
                <w:rFonts w:ascii="Times New Roman" w:eastAsia="Times New Roman" w:hAnsi="Times New Roman" w:cs="Calibri"/>
                <w:sz w:val="24"/>
                <w:szCs w:val="24"/>
              </w:rPr>
              <w:t xml:space="preserve">, называется алгебраической формой комплексного числа. Часто бывает удобна тригонометрическая форма записи комплексного числа: </w:t>
            </w:r>
          </w:p>
          <w:p w:rsidR="00261442" w:rsidRPr="00DA4F8F" w:rsidRDefault="00261442" w:rsidP="00393944">
            <w:pPr>
              <w:spacing w:after="0" w:line="240" w:lineRule="auto"/>
              <w:rPr>
                <w:rFonts w:ascii="Times New Roman" w:eastAsia="Times New Roman" w:hAnsi="Times New Roman" w:cs="Calibri"/>
                <w:sz w:val="24"/>
                <w:szCs w:val="24"/>
              </w:rPr>
            </w:pPr>
          </w:p>
          <w:p w:rsidR="00261442" w:rsidRPr="00DA4F8F" w:rsidRDefault="00261442" w:rsidP="003939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>z </w:t>
            </w:r>
            <w:r w:rsidRPr="00DA4F8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=</w:t>
            </w:r>
            <w:r w:rsidRPr="00DA4F8F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> </w:t>
            </w:r>
            <w:r w:rsidRPr="00DA4F8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</w:t>
            </w:r>
            <w:r w:rsidRPr="00DA4F8F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>r</w:t>
            </w:r>
            <w:r w:rsidRPr="00DA4F8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(</w:t>
            </w:r>
            <w:r w:rsidRPr="00DA4F8F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>cos </w:t>
            </w:r>
            <w:r w:rsidRPr="00DA4F8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φ</w:t>
            </w:r>
            <w:r w:rsidRPr="00DA4F8F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> </w:t>
            </w:r>
            <w:r w:rsidRPr="00DA4F8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+</w:t>
            </w:r>
            <w:r w:rsidRPr="00DA4F8F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> i sin</w:t>
            </w:r>
            <w:r w:rsidRPr="00DA4F8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φ),  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де</w:t>
            </w:r>
          </w:p>
          <w:p w:rsidR="00261442" w:rsidRPr="00DA4F8F" w:rsidRDefault="00261442" w:rsidP="0039394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261442" w:rsidRPr="00DA4F8F" w:rsidRDefault="00261442" w:rsidP="00393944">
            <w:pPr>
              <w:spacing w:after="0" w:line="240" w:lineRule="auto"/>
              <w:rPr>
                <w:rFonts w:ascii="Times New Roman" w:eastAsia="Times New Roman" w:hAnsi="Times New Roman" w:cs="Calibri"/>
                <w:sz w:val="24"/>
                <w:szCs w:val="24"/>
              </w:rPr>
            </w:pPr>
            <w:r w:rsidRPr="00DA4F8F">
              <w:rPr>
                <w:rFonts w:ascii="Calibri" w:eastAsia="Times New Roman" w:hAnsi="Calibri" w:cs="Calibri"/>
                <w:noProof/>
                <w:sz w:val="24"/>
                <w:szCs w:val="24"/>
                <w:lang w:eastAsia="ru-RU"/>
              </w:rPr>
              <w:lastRenderedPageBreak/>
              <w:drawing>
                <wp:inline distT="0" distB="0" distL="0" distR="0" wp14:anchorId="562732CC" wp14:editId="38D48D2F">
                  <wp:extent cx="857250" cy="314325"/>
                  <wp:effectExtent l="0" t="0" r="0" b="9525"/>
                  <wp:docPr id="71" name="Рисунок 71" descr="rf0100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3" descr="rf0100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6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– модуль, а </w:t>
            </w:r>
            <w:r w:rsidRPr="00DA4F8F">
              <w:rPr>
                <w:rFonts w:ascii="Times New Roman" w:eastAsia="Times New Roman" w:hAnsi="Times New Roman" w:cs="Calibri"/>
                <w:sz w:val="24"/>
                <w:szCs w:val="24"/>
              </w:rPr>
              <w:t xml:space="preserve"> φ = arg z –аргумент комплексного числа.</w:t>
            </w:r>
          </w:p>
          <w:p w:rsidR="00261442" w:rsidRPr="00DA4F8F" w:rsidRDefault="00261442" w:rsidP="00393944">
            <w:pPr>
              <w:spacing w:after="0" w:line="240" w:lineRule="auto"/>
              <w:rPr>
                <w:rFonts w:ascii="Times New Roman" w:eastAsia="Times New Roman" w:hAnsi="Times New Roman" w:cs="Calibri"/>
                <w:sz w:val="24"/>
                <w:szCs w:val="24"/>
              </w:rPr>
            </w:pPr>
          </w:p>
          <w:p w:rsidR="00261442" w:rsidRPr="00DA4F8F" w:rsidRDefault="00261442" w:rsidP="00393944">
            <w:pPr>
              <w:spacing w:after="0" w:line="240" w:lineRule="auto"/>
              <w:rPr>
                <w:rFonts w:ascii="Times New Roman" w:eastAsia="Times New Roman" w:hAnsi="Times New Roman" w:cs="Calibri"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Calibri"/>
                <w:sz w:val="24"/>
                <w:szCs w:val="24"/>
              </w:rPr>
              <w:t>Пусть  по определению аргумента имеем:</w:t>
            </w:r>
          </w:p>
          <w:p w:rsidR="00261442" w:rsidRPr="00DA4F8F" w:rsidRDefault="00261442" w:rsidP="00393944">
            <w:pPr>
              <w:spacing w:after="0" w:line="240" w:lineRule="auto"/>
              <w:rPr>
                <w:rFonts w:ascii="Times New Roman" w:eastAsia="Times New Roman" w:hAnsi="Times New Roman" w:cs="Calibri"/>
                <w:sz w:val="24"/>
                <w:szCs w:val="24"/>
              </w:rPr>
            </w:pPr>
          </w:p>
          <w:p w:rsidR="00261442" w:rsidRPr="00DA4F8F" w:rsidRDefault="00261442" w:rsidP="0039394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4D390C14" wp14:editId="20914A76">
                  <wp:extent cx="3333750" cy="1028700"/>
                  <wp:effectExtent l="0" t="0" r="0" b="0"/>
                  <wp:docPr id="70" name="Рисунок 70" descr="63261551573574-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4" descr="63261551573574-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7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0" cy="1028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393944">
            <w:pPr>
              <w:spacing w:after="0" w:line="240" w:lineRule="auto"/>
              <w:rPr>
                <w:rFonts w:ascii="Times New Roman" w:eastAsia="Times New Roman" w:hAnsi="Times New Roman" w:cs="Calibri"/>
                <w:sz w:val="24"/>
                <w:szCs w:val="24"/>
              </w:rPr>
            </w:pPr>
          </w:p>
          <w:p w:rsidR="00261442" w:rsidRPr="00DA4F8F" w:rsidRDefault="00261442" w:rsidP="00393944">
            <w:pPr>
              <w:spacing w:before="75"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Отсюда получается </w:t>
            </w:r>
          </w:p>
          <w:tbl>
            <w:tblPr>
              <w:tblW w:w="0" w:type="auto"/>
              <w:jc w:val="center"/>
              <w:tblCellSpacing w:w="0" w:type="dxa"/>
              <w:tblLayout w:type="fixed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2845"/>
            </w:tblGrid>
            <w:tr w:rsidR="00261442" w:rsidRPr="00915B03" w:rsidTr="00BC1FA1">
              <w:trPr>
                <w:tblCellSpacing w:w="0" w:type="dxa"/>
                <w:jc w:val="center"/>
              </w:trPr>
              <w:tc>
                <w:tcPr>
                  <w:tcW w:w="2845" w:type="dxa"/>
                  <w:vAlign w:val="center"/>
                  <w:hideMark/>
                </w:tcPr>
                <w:p w:rsidR="00261442" w:rsidRPr="00DA4F8F" w:rsidRDefault="00261442" w:rsidP="0039394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ru-RU"/>
                    </w:rPr>
                    <w:t>z = a + bi = r(cos </w:t>
                  </w: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φ</w:t>
                  </w: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ru-RU"/>
                    </w:rPr>
                    <w:t xml:space="preserve"> + i sin </w:t>
                  </w: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φ</w:t>
                  </w: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ru-RU"/>
                    </w:rPr>
                    <w:t xml:space="preserve">). </w:t>
                  </w:r>
                </w:p>
              </w:tc>
            </w:tr>
          </w:tbl>
          <w:p w:rsidR="00261442" w:rsidRPr="00DA4F8F" w:rsidRDefault="00261442" w:rsidP="00393944">
            <w:pPr>
              <w:spacing w:before="75"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</w:p>
          <w:p w:rsidR="00261442" w:rsidRPr="00DA4F8F" w:rsidRDefault="00261442" w:rsidP="00393944">
            <w:pPr>
              <w:spacing w:before="75" w:after="15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Такая форма называется </w:t>
            </w:r>
            <w:r w:rsidRPr="00DA4F8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тригонометрической формой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записи комплексного числа. Как видно, для того, чтобы перейти от алгебраической формы записи комплексного числа к тригонометрической форме, нужно найти его модуль и один из аргументов. </w:t>
            </w:r>
          </w:p>
          <w:p w:rsidR="00261442" w:rsidRPr="00DA4F8F" w:rsidRDefault="00261442" w:rsidP="003939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</w:p>
          <w:p w:rsidR="00261442" w:rsidRPr="00DA4F8F" w:rsidRDefault="00261442" w:rsidP="003939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</w:p>
          <w:p w:rsidR="00261442" w:rsidRPr="00DA4F8F" w:rsidRDefault="00261442" w:rsidP="003939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</w:p>
          <w:p w:rsidR="00261442" w:rsidRPr="00DA4F8F" w:rsidRDefault="00261442" w:rsidP="0039394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Пример 1</w:t>
            </w:r>
          </w:p>
          <w:p w:rsidR="00261442" w:rsidRPr="00DA4F8F" w:rsidRDefault="00261442" w:rsidP="00393944">
            <w:pPr>
              <w:spacing w:before="75"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Записать число   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z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1 - </w:t>
            </w:r>
            <m:oMath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en-US" w:eastAsia="ru-RU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3</m:t>
                  </m:r>
                </m:e>
              </m:rad>
            </m:oMath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i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в тригонометрической форме.</w:t>
            </w:r>
          </w:p>
          <w:p w:rsidR="00261442" w:rsidRPr="00DA4F8F" w:rsidRDefault="00261442" w:rsidP="0039394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00E259A0" wp14:editId="069510EA">
                  <wp:extent cx="838200" cy="914400"/>
                  <wp:effectExtent l="0" t="0" r="0" b="0"/>
                  <wp:docPr id="68" name="Рисунок 68" descr="63261551573699-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6" descr="63261551573699-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8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3939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261442" w:rsidRPr="00DA4F8F" w:rsidRDefault="00261442" w:rsidP="0039394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1FB6A6EB" wp14:editId="3D2E5667">
                  <wp:extent cx="3190875" cy="438150"/>
                  <wp:effectExtent l="0" t="0" r="9525" b="0"/>
                  <wp:docPr id="67" name="Рисунок 67" descr="63261551573793-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7" descr="63261551573793-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9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908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393944">
            <w:pPr>
              <w:spacing w:before="75"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261442" w:rsidRPr="00DA4F8F" w:rsidRDefault="00261442" w:rsidP="00393944">
            <w:pPr>
              <w:spacing w:before="75"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усть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z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1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 = r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1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(cos 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φ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1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 + i sin 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φ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1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) 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z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2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 = r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2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(cos 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φ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2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 + i sin 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φ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2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). 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Имеем: </w:t>
            </w:r>
          </w:p>
          <w:tbl>
            <w:tblPr>
              <w:tblW w:w="0" w:type="auto"/>
              <w:jc w:val="center"/>
              <w:tblCellSpacing w:w="0" w:type="dxa"/>
              <w:tblLayout w:type="fixed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6690"/>
            </w:tblGrid>
            <w:tr w:rsidR="00261442" w:rsidRPr="00DA4F8F" w:rsidTr="00BC1FA1">
              <w:trPr>
                <w:tblCellSpacing w:w="0" w:type="dxa"/>
                <w:jc w:val="center"/>
              </w:trPr>
              <w:tc>
                <w:tcPr>
                  <w:tcW w:w="6690" w:type="dxa"/>
                  <w:vAlign w:val="center"/>
                  <w:hideMark/>
                </w:tcPr>
                <w:p w:rsidR="00261442" w:rsidRPr="00DA4F8F" w:rsidRDefault="00261442" w:rsidP="0039394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35B57D7B" wp14:editId="0E9BA191">
                        <wp:extent cx="4248150" cy="742950"/>
                        <wp:effectExtent l="0" t="0" r="0" b="0"/>
                        <wp:docPr id="66" name="Рисунок 66" descr="63261551573809-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88" descr="63261551573809-1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90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48150" cy="7429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261442" w:rsidRPr="00DA4F8F" w:rsidRDefault="00261442" w:rsidP="00393944">
            <w:pPr>
              <w:spacing w:before="75"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tbl>
            <w:tblPr>
              <w:tblW w:w="0" w:type="auto"/>
              <w:jc w:val="center"/>
              <w:tblCellSpacing w:w="0" w:type="dxa"/>
              <w:tblLayout w:type="fixed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7380"/>
            </w:tblGrid>
            <w:tr w:rsidR="00261442" w:rsidRPr="00DA4F8F" w:rsidTr="00BC1FA1">
              <w:trPr>
                <w:tblCellSpacing w:w="0" w:type="dxa"/>
                <w:jc w:val="center"/>
              </w:trPr>
              <w:tc>
                <w:tcPr>
                  <w:tcW w:w="7380" w:type="dxa"/>
                  <w:vAlign w:val="center"/>
                  <w:hideMark/>
                </w:tcPr>
                <w:p w:rsidR="00261442" w:rsidRPr="00DA4F8F" w:rsidRDefault="00261442" w:rsidP="0039394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0391EEE7" wp14:editId="1086C260">
                        <wp:extent cx="4686300" cy="1066800"/>
                        <wp:effectExtent l="0" t="0" r="0" b="0"/>
                        <wp:docPr id="65" name="Рисунок 65" descr="63261551573840-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89" descr="63261551573840-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91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86300" cy="1066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261442" w:rsidRPr="00DA4F8F" w:rsidRDefault="00261442" w:rsidP="00393944">
            <w:pPr>
              <w:spacing w:before="75"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Видно, что в тригонометрической форме операции умножения и деления производятся особенно просто: для того, чтобы перемножить (разделить) два комплексных числа, нужно перемножить (разделить) их модули и сложить (вычесть) их аргументы.</w:t>
            </w:r>
          </w:p>
          <w:p w:rsidR="00261442" w:rsidRPr="00DA4F8F" w:rsidRDefault="00261442" w:rsidP="00393944">
            <w:pPr>
              <w:spacing w:before="75"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сюда следует, что для того чтобы перемножить n комплексных чисел, нужно перемножить их модули и сложить аргументы: если φ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1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 φ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2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 ..., φ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n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– аргументы чисел z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1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 z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2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 ..., z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n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то </w:t>
            </w:r>
          </w:p>
          <w:tbl>
            <w:tblPr>
              <w:tblW w:w="0" w:type="auto"/>
              <w:jc w:val="center"/>
              <w:tblCellSpacing w:w="0" w:type="dxa"/>
              <w:tblLayout w:type="fixed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3180"/>
            </w:tblGrid>
            <w:tr w:rsidR="00261442" w:rsidRPr="00DA4F8F" w:rsidTr="00BC1FA1">
              <w:trPr>
                <w:tblCellSpacing w:w="0" w:type="dxa"/>
                <w:jc w:val="center"/>
              </w:trPr>
              <w:tc>
                <w:tcPr>
                  <w:tcW w:w="3180" w:type="dxa"/>
                  <w:vAlign w:val="center"/>
                  <w:hideMark/>
                </w:tcPr>
                <w:p w:rsidR="00261442" w:rsidRPr="00DA4F8F" w:rsidRDefault="00261442" w:rsidP="0039394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1CDBA808" wp14:editId="31C9F580">
                        <wp:extent cx="2009775" cy="228600"/>
                        <wp:effectExtent l="0" t="0" r="9525" b="0"/>
                        <wp:docPr id="64" name="Рисунок 64" descr="63261551573856-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90" descr="63261551573856-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92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09775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261442" w:rsidRPr="00DA4F8F" w:rsidRDefault="00261442" w:rsidP="00393944">
            <w:pPr>
              <w:spacing w:before="75"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tbl>
            <w:tblPr>
              <w:tblW w:w="0" w:type="auto"/>
              <w:jc w:val="center"/>
              <w:tblCellSpacing w:w="0" w:type="dxa"/>
              <w:tblLayout w:type="fixed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2040"/>
            </w:tblGrid>
            <w:tr w:rsidR="00261442" w:rsidRPr="00DA4F8F" w:rsidTr="00BC1FA1">
              <w:trPr>
                <w:tblCellSpacing w:w="0" w:type="dxa"/>
                <w:jc w:val="center"/>
              </w:trPr>
              <w:tc>
                <w:tcPr>
                  <w:tcW w:w="2040" w:type="dxa"/>
                  <w:vAlign w:val="center"/>
                  <w:hideMark/>
                </w:tcPr>
                <w:p w:rsidR="00261442" w:rsidRPr="00DA4F8F" w:rsidRDefault="00261442" w:rsidP="0039394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2BDC0AFD" wp14:editId="339E5D6F">
                        <wp:extent cx="1295400" cy="228600"/>
                        <wp:effectExtent l="0" t="0" r="0" b="0"/>
                        <wp:docPr id="38" name="Рисунок 38" descr="63261551573856-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91" descr="63261551573856-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93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954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261442" w:rsidRPr="00DA4F8F" w:rsidRDefault="00261442" w:rsidP="00393944">
            <w:pPr>
              <w:spacing w:before="75"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 частности, если все эти числа равны между собой, то получим формулу, позволяющую возводить комплексное число в любую натуральную степень.</w:t>
            </w:r>
          </w:p>
          <w:tbl>
            <w:tblPr>
              <w:tblW w:w="6414" w:type="pct"/>
              <w:tblCellSpacing w:w="0" w:type="dxa"/>
              <w:shd w:val="clear" w:color="auto" w:fill="FFFFFF"/>
              <w:tblLayout w:type="fixed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2479"/>
            </w:tblGrid>
            <w:tr w:rsidR="00261442" w:rsidRPr="00DA4F8F" w:rsidTr="00BC1FA1">
              <w:trPr>
                <w:tblCellSpacing w:w="0" w:type="dxa"/>
              </w:trPr>
              <w:tc>
                <w:tcPr>
                  <w:tcW w:w="5000" w:type="pct"/>
                  <w:shd w:val="clear" w:color="auto" w:fill="FFFFFF"/>
                  <w:vAlign w:val="center"/>
                  <w:hideMark/>
                </w:tcPr>
                <w:p w:rsidR="00261442" w:rsidRPr="00DA4F8F" w:rsidRDefault="00261442" w:rsidP="0039394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</w:p>
                <w:p w:rsidR="00261442" w:rsidRPr="00DA4F8F" w:rsidRDefault="00261442" w:rsidP="00393944">
                  <w:pPr>
                    <w:spacing w:before="75" w:after="15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Первая формула Муавра:</w:t>
                  </w:r>
                </w:p>
                <w:tbl>
                  <w:tblPr>
                    <w:tblW w:w="0" w:type="auto"/>
                    <w:jc w:val="center"/>
                    <w:tblCellSpacing w:w="0" w:type="dxa"/>
                    <w:tblLayout w:type="fixed"/>
                    <w:tblCellMar>
                      <w:left w:w="0" w:type="dxa"/>
                      <w:right w:w="0" w:type="dxa"/>
                    </w:tblCellMar>
                    <w:tblLook w:val="04A0" w:firstRow="1" w:lastRow="0" w:firstColumn="1" w:lastColumn="0" w:noHBand="0" w:noVBand="1"/>
                  </w:tblPr>
                  <w:tblGrid>
                    <w:gridCol w:w="4560"/>
                  </w:tblGrid>
                  <w:tr w:rsidR="00261442" w:rsidRPr="00DA4F8F" w:rsidTr="00BC1FA1">
                    <w:trPr>
                      <w:tblCellSpacing w:w="0" w:type="dxa"/>
                      <w:jc w:val="center"/>
                    </w:trPr>
                    <w:tc>
                      <w:tcPr>
                        <w:tcW w:w="4560" w:type="dxa"/>
                        <w:vAlign w:val="center"/>
                        <w:hideMark/>
                      </w:tcPr>
                      <w:p w:rsidR="00261442" w:rsidRPr="00DA4F8F" w:rsidRDefault="00261442" w:rsidP="00393944">
                        <w:pPr>
                          <w:spacing w:after="0" w:line="240" w:lineRule="auto"/>
                          <w:jc w:val="center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  <w:lang w:eastAsia="ru-RU"/>
                          </w:rPr>
                        </w:pPr>
                        <w:r w:rsidRPr="00DA4F8F">
                          <w:rPr>
                            <w:rFonts w:ascii="Times New Roman" w:eastAsia="Times New Roman" w:hAnsi="Times New Roman" w:cs="Times New Roman"/>
                            <w:noProof/>
                            <w:sz w:val="24"/>
                            <w:szCs w:val="24"/>
                            <w:lang w:eastAsia="ru-RU"/>
                          </w:rPr>
                          <w:drawing>
                            <wp:inline distT="0" distB="0" distL="0" distR="0" wp14:anchorId="5D7336C7" wp14:editId="280946C3">
                              <wp:extent cx="2895600" cy="219075"/>
                              <wp:effectExtent l="0" t="0" r="0" b="9525"/>
                              <wp:docPr id="62" name="Рисунок 62" descr="63261551573871-1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992" descr="63261551573871-14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94">
                                        <a:extLst>
                                          <a:ext uri="{28A0092B-C50C-407E-A947-70E740481C1C}">
                                            <a14:useLocalDpi xmlns:a14="http://schemas.microsoft.com/office/drawing/2010/main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895600" cy="2190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:rsidR="00261442" w:rsidRPr="00DA4F8F" w:rsidRDefault="00261442" w:rsidP="0039394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</w:p>
              </w:tc>
            </w:tr>
          </w:tbl>
          <w:p w:rsidR="00261442" w:rsidRPr="00DA4F8F" w:rsidRDefault="00261442" w:rsidP="003939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261442" w:rsidRPr="00DA4F8F" w:rsidRDefault="00261442" w:rsidP="00393944">
            <w:pPr>
              <w:tabs>
                <w:tab w:val="left" w:pos="426"/>
              </w:tabs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06EC71D9" wp14:editId="37D83E7D">
                  <wp:extent cx="657225" cy="238125"/>
                  <wp:effectExtent l="0" t="0" r="9525" b="9525"/>
                  <wp:docPr id="87" name="Рисунок 87" descr="42715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6" descr="42715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5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72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- показательная форма комплексного числа</w:t>
            </w:r>
          </w:p>
          <w:p w:rsidR="00261442" w:rsidRPr="00DA4F8F" w:rsidRDefault="00261442" w:rsidP="00393944">
            <w:pPr>
              <w:tabs>
                <w:tab w:val="left" w:pos="426"/>
              </w:tabs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де</w:t>
            </w:r>
            <w:r w:rsidRPr="00DA4F8F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7DE22523" wp14:editId="67B7A6D9">
                  <wp:extent cx="1276350" cy="238125"/>
                  <wp:effectExtent l="0" t="0" r="0" b="9525"/>
                  <wp:docPr id="86" name="Рисунок 86" descr="42715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7" descr="42715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6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261442" w:rsidRPr="00DA4F8F" w:rsidRDefault="00261442" w:rsidP="00393944">
            <w:pPr>
              <w:tabs>
                <w:tab w:val="left" w:pos="426"/>
              </w:tabs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йствия над комплексными числами в показательной форме выполняются по правилам действий со степенями:</w:t>
            </w:r>
          </w:p>
          <w:p w:rsidR="00261442" w:rsidRPr="00DA4F8F" w:rsidRDefault="00261442" w:rsidP="00393944">
            <w:pPr>
              <w:tabs>
                <w:tab w:val="left" w:pos="426"/>
              </w:tabs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0B88CBD8" wp14:editId="1A00DE5C">
                  <wp:extent cx="2600325" cy="295275"/>
                  <wp:effectExtent l="0" t="0" r="9525" b="9525"/>
                  <wp:docPr id="85" name="Рисунок 85" descr="42715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8" descr="42715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7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0325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393944">
            <w:pPr>
              <w:tabs>
                <w:tab w:val="left" w:pos="426"/>
              </w:tabs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2E5F2E70" wp14:editId="14854F50">
                  <wp:extent cx="1790700" cy="542925"/>
                  <wp:effectExtent l="0" t="0" r="0" b="9525"/>
                  <wp:docPr id="84" name="Рисунок 84" descr="42715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9" descr="42715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8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0700" cy="542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393944">
            <w:pPr>
              <w:tabs>
                <w:tab w:val="left" w:pos="426"/>
              </w:tabs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5940749F" wp14:editId="18C6D952">
                  <wp:extent cx="1495425" cy="314325"/>
                  <wp:effectExtent l="0" t="0" r="9525" b="9525"/>
                  <wp:docPr id="83" name="Рисунок 83" descr="42715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0" descr="42715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9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5425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393944">
            <w:pPr>
              <w:tabs>
                <w:tab w:val="left" w:pos="426"/>
              </w:tabs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1F8BE54D" wp14:editId="54E86B86">
                  <wp:extent cx="1866900" cy="409575"/>
                  <wp:effectExtent l="0" t="0" r="0" b="9525"/>
                  <wp:docPr id="82" name="Рисунок 82" descr="42715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1" descr="42715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0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</w:t>
            </w:r>
            <w:r w:rsidRPr="00DA4F8F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7371E87D" wp14:editId="73F10A6E">
                  <wp:extent cx="771525" cy="257175"/>
                  <wp:effectExtent l="0" t="0" r="9525" b="9525"/>
                  <wp:docPr id="81" name="Рисунок 81" descr="42715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2" descr="42715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1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393944">
            <w:pPr>
              <w:tabs>
                <w:tab w:val="left" w:pos="426"/>
              </w:tabs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имеры</w:t>
            </w:r>
          </w:p>
          <w:p w:rsidR="00261442" w:rsidRPr="00DA4F8F" w:rsidRDefault="00261442" w:rsidP="00393944">
            <w:pPr>
              <w:tabs>
                <w:tab w:val="left" w:pos="426"/>
              </w:tabs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усть </w:t>
            </w:r>
            <w:r w:rsidRPr="00DA4F8F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012A0418" wp14:editId="43EBB003">
                  <wp:extent cx="3162300" cy="409575"/>
                  <wp:effectExtent l="0" t="0" r="0" b="9525"/>
                  <wp:docPr id="80" name="Рисунок 80" descr="42715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3" descr="42715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2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623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</w:p>
          <w:p w:rsidR="00261442" w:rsidRPr="00DA4F8F" w:rsidRDefault="00261442" w:rsidP="00393944">
            <w:pPr>
              <w:tabs>
                <w:tab w:val="left" w:pos="426"/>
              </w:tabs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43CC2BC6" wp14:editId="0AB81137">
                  <wp:extent cx="2466975" cy="409575"/>
                  <wp:effectExtent l="0" t="0" r="9525" b="9525"/>
                  <wp:docPr id="79" name="Рисунок 79" descr="42715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4" descr="42715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3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6975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261442" w:rsidRPr="00DA4F8F" w:rsidRDefault="00261442" w:rsidP="00393944">
            <w:pPr>
              <w:tabs>
                <w:tab w:val="left" w:pos="426"/>
              </w:tabs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 xml:space="preserve">Тогда </w:t>
            </w:r>
            <w:r w:rsidRPr="00DA4F8F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52792CFE" wp14:editId="0DBFE717">
                  <wp:extent cx="2895600" cy="371475"/>
                  <wp:effectExtent l="0" t="0" r="0" b="9525"/>
                  <wp:docPr id="78" name="Рисунок 78" descr="42715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5" descr="42715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4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0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;</w:t>
            </w:r>
          </w:p>
          <w:p w:rsidR="00261442" w:rsidRPr="00DA4F8F" w:rsidRDefault="00261442" w:rsidP="00393944">
            <w:pPr>
              <w:tabs>
                <w:tab w:val="left" w:pos="426"/>
              </w:tabs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16111687" wp14:editId="289A0339">
                  <wp:extent cx="2962275" cy="619125"/>
                  <wp:effectExtent l="0" t="0" r="9525" b="9525"/>
                  <wp:docPr id="77" name="Рисунок 77" descr="42715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6" descr="42715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5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2275" cy="619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;</w:t>
            </w:r>
          </w:p>
          <w:p w:rsidR="00261442" w:rsidRPr="00DA4F8F" w:rsidRDefault="00261442" w:rsidP="00393944">
            <w:pPr>
              <w:tabs>
                <w:tab w:val="left" w:pos="426"/>
              </w:tabs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377A74CE" wp14:editId="6FDFC72B">
                  <wp:extent cx="3495675" cy="504825"/>
                  <wp:effectExtent l="0" t="0" r="9525" b="9525"/>
                  <wp:docPr id="76" name="Рисунок 76" descr="42715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7" descr="42715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6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95675" cy="504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;</w:t>
            </w:r>
          </w:p>
          <w:p w:rsidR="00261442" w:rsidRPr="00DA4F8F" w:rsidRDefault="00261442" w:rsidP="00393944">
            <w:pPr>
              <w:tabs>
                <w:tab w:val="left" w:pos="426"/>
              </w:tabs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76E8AFA2" wp14:editId="57A6D329">
                  <wp:extent cx="2962275" cy="457200"/>
                  <wp:effectExtent l="0" t="0" r="9525" b="0"/>
                  <wp:docPr id="75" name="Рисунок 75" descr="42715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8" descr="42715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7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227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</w:t>
            </w:r>
            <w:r w:rsidRPr="00DA4F8F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35FFA8BB" wp14:editId="2BF8E9CC">
                  <wp:extent cx="485775" cy="238125"/>
                  <wp:effectExtent l="0" t="0" r="9525" b="9525"/>
                  <wp:docPr id="74" name="Рисунок 74" descr="42715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9" descr="42715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8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393944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Задания для самостоятельной работы</w:t>
            </w:r>
          </w:p>
          <w:p w:rsidR="00261442" w:rsidRPr="00DA4F8F" w:rsidRDefault="00261442" w:rsidP="001625C9">
            <w:pPr>
              <w:numPr>
                <w:ilvl w:val="4"/>
                <w:numId w:val="27"/>
              </w:numPr>
              <w:tabs>
                <w:tab w:val="left" w:pos="284"/>
                <w:tab w:val="num" w:pos="1276"/>
              </w:tabs>
              <w:suppressAutoHyphens w:val="0"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ыполнить действия:</w:t>
            </w:r>
          </w:p>
          <w:p w:rsidR="00261442" w:rsidRPr="00DA4F8F" w:rsidRDefault="00261442" w:rsidP="002C622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</w:p>
          <w:tbl>
            <w:tblPr>
              <w:tblW w:w="9781" w:type="dxa"/>
              <w:tblInd w:w="10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926"/>
              <w:gridCol w:w="4855"/>
            </w:tblGrid>
            <w:tr w:rsidR="00261442" w:rsidRPr="00DA4F8F" w:rsidTr="00BC1FA1">
              <w:tc>
                <w:tcPr>
                  <w:tcW w:w="4926" w:type="dxa"/>
                  <w:shd w:val="clear" w:color="auto" w:fill="auto"/>
                </w:tcPr>
                <w:p w:rsidR="00261442" w:rsidRPr="00DA4F8F" w:rsidRDefault="00261442" w:rsidP="001625C9">
                  <w:pPr>
                    <w:numPr>
                      <w:ilvl w:val="0"/>
                      <w:numId w:val="26"/>
                    </w:numPr>
                    <w:suppressAutoHyphens w:val="0"/>
                    <w:spacing w:after="0" w:line="360" w:lineRule="auto"/>
                    <w:ind w:left="0" w:firstLine="0"/>
                    <w:jc w:val="both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вариант</w:t>
                  </w:r>
                </w:p>
                <w:p w:rsidR="00261442" w:rsidRPr="00DA4F8F" w:rsidRDefault="00261442" w:rsidP="002C6226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. Представьте в тригонометрической форме:</w:t>
                  </w:r>
                </w:p>
                <w:p w:rsidR="00261442" w:rsidRPr="00DA4F8F" w:rsidRDefault="00261442" w:rsidP="002C6226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noProof/>
                      <w:position w:val="-6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072E051D" wp14:editId="0B86E063">
                        <wp:extent cx="638175" cy="180975"/>
                        <wp:effectExtent l="0" t="0" r="0" b="0"/>
                        <wp:docPr id="137" name="Рисунок 13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3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09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1809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261442" w:rsidRPr="00DA4F8F" w:rsidRDefault="00261442" w:rsidP="002C6226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2. Найти все значения корней:</w:t>
                  </w:r>
                </w:p>
                <w:p w:rsidR="00261442" w:rsidRPr="00DA4F8F" w:rsidRDefault="00261442" w:rsidP="002C6226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noProof/>
                      <w:position w:val="-10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505AE7F1" wp14:editId="4A80E84F">
                        <wp:extent cx="571500" cy="276225"/>
                        <wp:effectExtent l="0" t="0" r="0" b="0"/>
                        <wp:docPr id="136" name="Рисунок 13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3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10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71500" cy="2762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261442" w:rsidRPr="00DA4F8F" w:rsidRDefault="00261442" w:rsidP="002C6226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3. Возвести в степень, используя тригонометрическую степень:</w:t>
                  </w:r>
                </w:p>
                <w:p w:rsidR="00261442" w:rsidRPr="00DA4F8F" w:rsidRDefault="00261442" w:rsidP="002C6226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position w:val="-10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noProof/>
                      <w:position w:val="-10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4E5CFDC8" wp14:editId="6080CEC0">
                        <wp:extent cx="504825" cy="238125"/>
                        <wp:effectExtent l="0" t="0" r="0" b="0"/>
                        <wp:docPr id="135" name="Рисунок 13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3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11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04825" cy="2381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261442" w:rsidRPr="00DA4F8F" w:rsidRDefault="00261442" w:rsidP="002C6226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4.Выполнить  действия над комплексными числами в тригонометрической форме:</w:t>
                  </w:r>
                </w:p>
                <w:p w:rsidR="00261442" w:rsidRPr="00DA4F8F" w:rsidRDefault="00261442" w:rsidP="002C6226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             1) </w:t>
                  </w: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/>
                    </w:rPr>
                    <w:t>z</w:t>
                  </w: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vertAlign w:val="subscript"/>
                    </w:rPr>
                    <w:t>1</w:t>
                  </w: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/>
                    </w:rPr>
                    <w:t>z</w:t>
                  </w: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vertAlign w:val="subscript"/>
                    </w:rPr>
                    <w:t xml:space="preserve">2;                  </w:t>
                  </w: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2) </w:t>
                  </w:r>
                  <w:r w:rsidRPr="00DA4F8F">
                    <w:rPr>
                      <w:rFonts w:ascii="Times New Roman" w:eastAsia="Times New Roman" w:hAnsi="Times New Roman" w:cs="Times New Roman"/>
                      <w:position w:val="-30"/>
                      <w:sz w:val="24"/>
                      <w:szCs w:val="24"/>
                      <w:lang w:eastAsia="ar-SA"/>
                    </w:rPr>
                    <w:object w:dxaOrig="405" w:dyaOrig="675">
                      <v:shape id="_x0000_i1454" type="#_x0000_t75" style="width:21.75pt;height:36pt" o:ole="">
                        <v:imagedata r:id="rId812" o:title=""/>
                      </v:shape>
                      <o:OLEObject Type="Embed" ProgID="Equation.3" ShapeID="_x0000_i1454" DrawAspect="Content" ObjectID="_1779793146" r:id="rId813"/>
                    </w:object>
                  </w: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ar-SA"/>
                    </w:rPr>
                    <w:t xml:space="preserve">                 3)</w:t>
                  </w: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 </w:t>
                  </w:r>
                  <w:r w:rsidRPr="00DA4F8F">
                    <w:rPr>
                      <w:rFonts w:ascii="Times New Roman" w:eastAsia="Times New Roman" w:hAnsi="Times New Roman" w:cs="Times New Roman"/>
                      <w:position w:val="-12"/>
                      <w:sz w:val="24"/>
                      <w:szCs w:val="24"/>
                      <w:lang w:eastAsia="ar-SA"/>
                    </w:rPr>
                    <w:object w:dxaOrig="495" w:dyaOrig="405">
                      <v:shape id="_x0000_i1455" type="#_x0000_t75" style="width:21.75pt;height:21.75pt" o:ole="">
                        <v:imagedata r:id="rId814" o:title=""/>
                      </v:shape>
                      <o:OLEObject Type="Embed" ProgID="Equation.3" ShapeID="_x0000_i1455" DrawAspect="Content" ObjectID="_1779793147" r:id="rId815"/>
                    </w:object>
                  </w: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         4) </w:t>
                  </w:r>
                  <w:r w:rsidRPr="00DA4F8F">
                    <w:rPr>
                      <w:rFonts w:ascii="Times New Roman" w:eastAsia="Times New Roman" w:hAnsi="Times New Roman" w:cs="Times New Roman"/>
                      <w:position w:val="-10"/>
                      <w:sz w:val="24"/>
                      <w:szCs w:val="24"/>
                      <w:lang w:eastAsia="ar-SA"/>
                    </w:rPr>
                    <w:object w:dxaOrig="360" w:dyaOrig="360">
                      <v:shape id="_x0000_i1456" type="#_x0000_t75" style="width:21.75pt;height:21.75pt" o:ole="">
                        <v:imagedata r:id="rId816" o:title=""/>
                      </v:shape>
                      <o:OLEObject Type="Embed" ProgID="Equation.3" ShapeID="_x0000_i1456" DrawAspect="Content" ObjectID="_1779793148" r:id="rId817"/>
                    </w:object>
                  </w: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ab/>
                  </w:r>
                </w:p>
                <w:p w:rsidR="00261442" w:rsidRPr="00DA4F8F" w:rsidRDefault="00261442" w:rsidP="002C6226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ar-SA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position w:val="-10"/>
                      <w:sz w:val="24"/>
                      <w:szCs w:val="24"/>
                      <w:lang w:eastAsia="ar-SA"/>
                    </w:rPr>
                    <w:object w:dxaOrig="2325" w:dyaOrig="375">
                      <v:shape id="_x0000_i1457" type="#_x0000_t75" style="width:115.5pt;height:21.75pt" o:ole="">
                        <v:imagedata r:id="rId818" o:title=""/>
                      </v:shape>
                      <o:OLEObject Type="Embed" ProgID="Equation.3" ShapeID="_x0000_i1457" DrawAspect="Content" ObjectID="_1779793149" r:id="rId819"/>
                    </w:object>
                  </w:r>
                </w:p>
                <w:p w:rsidR="00261442" w:rsidRPr="00DA4F8F" w:rsidRDefault="00261442" w:rsidP="002C6226">
                  <w:pPr>
                    <w:tabs>
                      <w:tab w:val="left" w:pos="1155"/>
                    </w:tabs>
                    <w:spacing w:after="0" w:line="240" w:lineRule="auto"/>
                    <w:jc w:val="both"/>
                    <w:rPr>
                      <w:rFonts w:ascii="Calibri" w:eastAsia="Times New Roman" w:hAnsi="Calibri" w:cs="Calibri"/>
                      <w:sz w:val="24"/>
                      <w:szCs w:val="24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position w:val="-10"/>
                      <w:sz w:val="24"/>
                      <w:szCs w:val="24"/>
                      <w:lang w:eastAsia="ar-SA"/>
                    </w:rPr>
                    <w:object w:dxaOrig="2280" w:dyaOrig="375">
                      <v:shape id="_x0000_i1458" type="#_x0000_t75" style="width:115.5pt;height:21.75pt" o:ole="">
                        <v:imagedata r:id="rId820" o:title=""/>
                      </v:shape>
                      <o:OLEObject Type="Embed" ProgID="Equation.3" ShapeID="_x0000_i1458" DrawAspect="Content" ObjectID="_1779793150" r:id="rId821"/>
                    </w:object>
                  </w:r>
                </w:p>
                <w:p w:rsidR="00261442" w:rsidRPr="00DA4F8F" w:rsidRDefault="00261442" w:rsidP="002C6226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  <w:p w:rsidR="00261442" w:rsidRPr="00DA4F8F" w:rsidRDefault="00261442" w:rsidP="002C6226">
                  <w:pPr>
                    <w:tabs>
                      <w:tab w:val="left" w:pos="426"/>
                    </w:tabs>
                    <w:spacing w:after="0" w:line="36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5.Представьте в показательной форме:</w:t>
                  </w:r>
                </w:p>
                <w:p w:rsidR="00261442" w:rsidRPr="00DA4F8F" w:rsidRDefault="00261442" w:rsidP="002C6226">
                  <w:pPr>
                    <w:tabs>
                      <w:tab w:val="left" w:pos="426"/>
                    </w:tabs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position w:val="-6"/>
                      <w:sz w:val="24"/>
                      <w:szCs w:val="24"/>
                      <w:lang w:val="en-US"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noProof/>
                      <w:position w:val="-6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48888792" wp14:editId="38C5D47D">
                        <wp:extent cx="638175" cy="180975"/>
                        <wp:effectExtent l="0" t="0" r="9525" b="9525"/>
                        <wp:docPr id="133" name="Рисунок 13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5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09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1809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261442" w:rsidRPr="00DA4F8F" w:rsidRDefault="00261442" w:rsidP="002C6226">
                  <w:pPr>
                    <w:tabs>
                      <w:tab w:val="left" w:pos="426"/>
                    </w:tabs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ru-RU"/>
                    </w:rPr>
                  </w:pPr>
                </w:p>
                <w:p w:rsidR="00261442" w:rsidRPr="00DA4F8F" w:rsidRDefault="00261442" w:rsidP="002C6226">
                  <w:pPr>
                    <w:tabs>
                      <w:tab w:val="left" w:pos="426"/>
                    </w:tabs>
                    <w:spacing w:after="0" w:line="36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6. Возвести в степень, используя показательную форму:</w:t>
                  </w:r>
                </w:p>
                <w:p w:rsidR="00261442" w:rsidRPr="00DA4F8F" w:rsidRDefault="00261442" w:rsidP="002C6226">
                  <w:pPr>
                    <w:tabs>
                      <w:tab w:val="left" w:pos="426"/>
                    </w:tabs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position w:val="-10"/>
                      <w:sz w:val="24"/>
                      <w:szCs w:val="24"/>
                      <w:lang w:val="en-US"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noProof/>
                      <w:position w:val="-10"/>
                      <w:sz w:val="24"/>
                      <w:szCs w:val="24"/>
                      <w:lang w:eastAsia="ru-RU"/>
                    </w:rPr>
                    <w:lastRenderedPageBreak/>
                    <w:drawing>
                      <wp:inline distT="0" distB="0" distL="0" distR="0" wp14:anchorId="1875A132" wp14:editId="73B5B036">
                        <wp:extent cx="504825" cy="238125"/>
                        <wp:effectExtent l="0" t="0" r="9525" b="9525"/>
                        <wp:docPr id="132" name="Рисунок 13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5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11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04825" cy="2381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DA4F8F">
                    <w:rPr>
                      <w:rFonts w:ascii="Times New Roman" w:eastAsia="Times New Roman" w:hAnsi="Times New Roman" w:cs="Times New Roman"/>
                      <w:position w:val="-10"/>
                      <w:sz w:val="24"/>
                      <w:szCs w:val="24"/>
                      <w:lang w:val="en-US" w:eastAsia="ru-RU"/>
                    </w:rPr>
                    <w:t xml:space="preserve"> </w:t>
                  </w:r>
                </w:p>
                <w:p w:rsidR="00261442" w:rsidRPr="00DA4F8F" w:rsidRDefault="00261442" w:rsidP="002C6226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</w:p>
              </w:tc>
              <w:tc>
                <w:tcPr>
                  <w:tcW w:w="4855" w:type="dxa"/>
                  <w:shd w:val="clear" w:color="auto" w:fill="auto"/>
                </w:tcPr>
                <w:p w:rsidR="00261442" w:rsidRPr="00DA4F8F" w:rsidRDefault="00261442" w:rsidP="002C6226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lastRenderedPageBreak/>
                    <w:t>2 вариант</w:t>
                  </w:r>
                </w:p>
                <w:p w:rsidR="00261442" w:rsidRPr="00DA4F8F" w:rsidRDefault="00261442" w:rsidP="002C6226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.Представьте в тригонометрической форме:</w:t>
                  </w:r>
                </w:p>
                <w:p w:rsidR="00261442" w:rsidRPr="00DA4F8F" w:rsidRDefault="00261442" w:rsidP="002C6226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noProof/>
                      <w:position w:val="-6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1C35F889" wp14:editId="5D8C6F6B">
                        <wp:extent cx="638175" cy="180975"/>
                        <wp:effectExtent l="0" t="0" r="0" b="0"/>
                        <wp:docPr id="134" name="Рисунок 13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3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22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1809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261442" w:rsidRPr="00DA4F8F" w:rsidRDefault="00261442" w:rsidP="002C6226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2. Найти все значения корней:</w:t>
                  </w:r>
                </w:p>
                <w:p w:rsidR="00261442" w:rsidRPr="00DA4F8F" w:rsidRDefault="00261442" w:rsidP="002C6226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noProof/>
                      <w:position w:val="-8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6F9B38EE" wp14:editId="30E3F33B">
                        <wp:extent cx="419100" cy="228600"/>
                        <wp:effectExtent l="0" t="0" r="0" b="0"/>
                        <wp:docPr id="95" name="Рисунок 9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3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23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191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261442" w:rsidRPr="00DA4F8F" w:rsidRDefault="00261442" w:rsidP="002C6226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3. Возвести в степень, используя тригонометрическую степень:</w:t>
                  </w:r>
                </w:p>
                <w:p w:rsidR="00261442" w:rsidRPr="00DA4F8F" w:rsidRDefault="00261442" w:rsidP="002C6226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position w:val="-10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noProof/>
                      <w:position w:val="-10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33F6E026" wp14:editId="2101D0BF">
                        <wp:extent cx="638175" cy="238125"/>
                        <wp:effectExtent l="0" t="0" r="0" b="0"/>
                        <wp:docPr id="94" name="Рисунок 9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3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24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381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261442" w:rsidRPr="00DA4F8F" w:rsidRDefault="00261442" w:rsidP="002C622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4.Выполнить  действия над комплексными числами в тригонометрической форме:</w:t>
                  </w:r>
                </w:p>
                <w:p w:rsidR="00261442" w:rsidRPr="00DA4F8F" w:rsidRDefault="00261442" w:rsidP="002C6226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             1) </w:t>
                  </w: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/>
                    </w:rPr>
                    <w:t>z</w:t>
                  </w: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vertAlign w:val="subscript"/>
                    </w:rPr>
                    <w:t>1</w:t>
                  </w: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/>
                    </w:rPr>
                    <w:t>z</w:t>
                  </w: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vertAlign w:val="subscript"/>
                    </w:rPr>
                    <w:t xml:space="preserve">2;                  </w:t>
                  </w: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2) </w:t>
                  </w:r>
                  <w:r w:rsidRPr="00DA4F8F">
                    <w:rPr>
                      <w:rFonts w:ascii="Times New Roman" w:eastAsia="Times New Roman" w:hAnsi="Times New Roman" w:cs="Times New Roman"/>
                      <w:position w:val="-30"/>
                      <w:sz w:val="24"/>
                      <w:szCs w:val="24"/>
                      <w:lang w:eastAsia="ar-SA"/>
                    </w:rPr>
                    <w:object w:dxaOrig="405" w:dyaOrig="675">
                      <v:shape id="_x0000_i1459" type="#_x0000_t75" style="width:21.75pt;height:36pt" o:ole="">
                        <v:imagedata r:id="rId812" o:title=""/>
                      </v:shape>
                      <o:OLEObject Type="Embed" ProgID="Equation.3" ShapeID="_x0000_i1459" DrawAspect="Content" ObjectID="_1779793151" r:id="rId825"/>
                    </w:object>
                  </w: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ar-SA"/>
                    </w:rPr>
                    <w:t xml:space="preserve">                 3)</w:t>
                  </w: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 </w:t>
                  </w:r>
                  <w:r w:rsidRPr="00DA4F8F">
                    <w:rPr>
                      <w:rFonts w:ascii="Times New Roman" w:eastAsia="Times New Roman" w:hAnsi="Times New Roman" w:cs="Times New Roman"/>
                      <w:position w:val="-12"/>
                      <w:sz w:val="24"/>
                      <w:szCs w:val="24"/>
                      <w:lang w:eastAsia="ar-SA"/>
                    </w:rPr>
                    <w:object w:dxaOrig="495" w:dyaOrig="405">
                      <v:shape id="_x0000_i1460" type="#_x0000_t75" style="width:21.75pt;height:21.75pt" o:ole="">
                        <v:imagedata r:id="rId814" o:title=""/>
                      </v:shape>
                      <o:OLEObject Type="Embed" ProgID="Equation.3" ShapeID="_x0000_i1460" DrawAspect="Content" ObjectID="_1779793152" r:id="rId826"/>
                    </w:object>
                  </w: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         4) </w:t>
                  </w:r>
                  <w:r w:rsidRPr="00DA4F8F">
                    <w:rPr>
                      <w:rFonts w:ascii="Times New Roman" w:eastAsia="Times New Roman" w:hAnsi="Times New Roman" w:cs="Times New Roman"/>
                      <w:position w:val="-10"/>
                      <w:sz w:val="24"/>
                      <w:szCs w:val="24"/>
                      <w:lang w:eastAsia="ar-SA"/>
                    </w:rPr>
                    <w:object w:dxaOrig="360" w:dyaOrig="360">
                      <v:shape id="_x0000_i1461" type="#_x0000_t75" style="width:21.75pt;height:21.75pt" o:ole="">
                        <v:imagedata r:id="rId816" o:title=""/>
                      </v:shape>
                      <o:OLEObject Type="Embed" ProgID="Equation.3" ShapeID="_x0000_i1461" DrawAspect="Content" ObjectID="_1779793153" r:id="rId827"/>
                    </w:object>
                  </w: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ab/>
                  </w:r>
                </w:p>
                <w:p w:rsidR="00261442" w:rsidRPr="00DA4F8F" w:rsidRDefault="00261442" w:rsidP="002C6226">
                  <w:pPr>
                    <w:tabs>
                      <w:tab w:val="left" w:pos="1155"/>
                    </w:tabs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ar-SA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position w:val="-10"/>
                      <w:sz w:val="24"/>
                      <w:szCs w:val="24"/>
                      <w:lang w:eastAsia="ar-SA"/>
                    </w:rPr>
                    <w:object w:dxaOrig="2565" w:dyaOrig="375">
                      <v:shape id="_x0000_i1462" type="#_x0000_t75" style="width:129.75pt;height:21.75pt" o:ole="">
                        <v:imagedata r:id="rId828" o:title=""/>
                      </v:shape>
                      <o:OLEObject Type="Embed" ProgID="Equation.3" ShapeID="_x0000_i1462" DrawAspect="Content" ObjectID="_1779793154" r:id="rId829"/>
                    </w:object>
                  </w:r>
                </w:p>
                <w:p w:rsidR="00261442" w:rsidRPr="00DA4F8F" w:rsidRDefault="00261442" w:rsidP="002C6226">
                  <w:pPr>
                    <w:tabs>
                      <w:tab w:val="left" w:pos="1155"/>
                    </w:tabs>
                    <w:spacing w:after="0" w:line="240" w:lineRule="auto"/>
                    <w:jc w:val="both"/>
                    <w:rPr>
                      <w:rFonts w:ascii="Calibri" w:eastAsia="Times New Roman" w:hAnsi="Calibri" w:cs="Calibri"/>
                      <w:sz w:val="24"/>
                      <w:szCs w:val="24"/>
                    </w:rPr>
                  </w:pPr>
                  <w:r w:rsidRPr="00DA4F8F">
                    <w:rPr>
                      <w:rFonts w:ascii="Calibri" w:eastAsia="Times New Roman" w:hAnsi="Calibri" w:cs="Calibri"/>
                      <w:sz w:val="24"/>
                      <w:szCs w:val="24"/>
                    </w:rPr>
                    <w:t xml:space="preserve">.  </w:t>
                  </w:r>
                  <w:r w:rsidRPr="00DA4F8F">
                    <w:rPr>
                      <w:rFonts w:ascii="Times New Roman" w:eastAsia="Times New Roman" w:hAnsi="Times New Roman" w:cs="Times New Roman"/>
                      <w:position w:val="-24"/>
                      <w:sz w:val="24"/>
                      <w:szCs w:val="24"/>
                      <w:lang w:eastAsia="ar-SA"/>
                    </w:rPr>
                    <w:object w:dxaOrig="2640" w:dyaOrig="675">
                      <v:shape id="_x0000_i1463" type="#_x0000_t75" style="width:129.75pt;height:36pt" o:ole="">
                        <v:imagedata r:id="rId830" o:title=""/>
                      </v:shape>
                      <o:OLEObject Type="Embed" ProgID="Equation.3" ShapeID="_x0000_i1463" DrawAspect="Content" ObjectID="_1779793155" r:id="rId831"/>
                    </w:object>
                  </w:r>
                </w:p>
                <w:p w:rsidR="00261442" w:rsidRPr="00DA4F8F" w:rsidRDefault="00261442" w:rsidP="002C6226">
                  <w:pPr>
                    <w:tabs>
                      <w:tab w:val="left" w:pos="426"/>
                    </w:tabs>
                    <w:spacing w:after="0" w:line="36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5.Представьте в показательной форме:</w:t>
                  </w:r>
                </w:p>
                <w:p w:rsidR="00261442" w:rsidRPr="00DA4F8F" w:rsidRDefault="00261442" w:rsidP="002C6226">
                  <w:pPr>
                    <w:tabs>
                      <w:tab w:val="left" w:pos="426"/>
                    </w:tabs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position w:val="-6"/>
                      <w:sz w:val="24"/>
                      <w:szCs w:val="24"/>
                      <w:lang w:val="en-US"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noProof/>
                      <w:position w:val="-6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5DB1F90A" wp14:editId="0FABE3AE">
                        <wp:extent cx="638175" cy="180975"/>
                        <wp:effectExtent l="0" t="0" r="9525" b="9525"/>
                        <wp:docPr id="128" name="Рисунок 12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4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22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1809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261442" w:rsidRPr="00DA4F8F" w:rsidRDefault="00261442" w:rsidP="002C6226">
                  <w:pPr>
                    <w:tabs>
                      <w:tab w:val="left" w:pos="426"/>
                    </w:tabs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ru-RU"/>
                    </w:rPr>
                  </w:pPr>
                </w:p>
                <w:p w:rsidR="00261442" w:rsidRPr="00DA4F8F" w:rsidRDefault="00261442" w:rsidP="002C6226">
                  <w:pPr>
                    <w:tabs>
                      <w:tab w:val="left" w:pos="426"/>
                    </w:tabs>
                    <w:spacing w:after="0" w:line="36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6. Возвести в степень, используя показательную форму:</w:t>
                  </w:r>
                </w:p>
                <w:p w:rsidR="00261442" w:rsidRPr="00DA4F8F" w:rsidRDefault="00261442" w:rsidP="002C622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noProof/>
                      <w:position w:val="-10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504A4507" wp14:editId="4C470DEF">
                        <wp:extent cx="638175" cy="238125"/>
                        <wp:effectExtent l="0" t="0" r="9525" b="9525"/>
                        <wp:docPr id="93" name="Рисунок 9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4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24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381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261442" w:rsidRPr="00DA4F8F" w:rsidTr="00BC1FA1">
              <w:tc>
                <w:tcPr>
                  <w:tcW w:w="4926" w:type="dxa"/>
                  <w:shd w:val="clear" w:color="auto" w:fill="auto"/>
                </w:tcPr>
                <w:p w:rsidR="00261442" w:rsidRPr="00DA4F8F" w:rsidRDefault="00261442" w:rsidP="002C6226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lastRenderedPageBreak/>
                    <w:t>3 вариант</w:t>
                  </w:r>
                </w:p>
                <w:p w:rsidR="00261442" w:rsidRPr="00DA4F8F" w:rsidRDefault="00261442" w:rsidP="002C6226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.Представьте в тригонометрической форме:</w:t>
                  </w:r>
                </w:p>
                <w:p w:rsidR="00261442" w:rsidRPr="00DA4F8F" w:rsidRDefault="00261442" w:rsidP="002C6226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position w:val="-4"/>
                      <w:sz w:val="24"/>
                      <w:szCs w:val="24"/>
                      <w:lang w:val="en-US"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noProof/>
                      <w:position w:val="-4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5CEE7558" wp14:editId="4318A3E9">
                        <wp:extent cx="466725" cy="161925"/>
                        <wp:effectExtent l="0" t="0" r="0" b="0"/>
                        <wp:docPr id="91" name="Рисунок 9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4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32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1619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261442" w:rsidRPr="00DA4F8F" w:rsidRDefault="00261442" w:rsidP="002C6226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ru-RU"/>
                    </w:rPr>
                  </w:pPr>
                </w:p>
                <w:p w:rsidR="00261442" w:rsidRPr="00DA4F8F" w:rsidRDefault="00261442" w:rsidP="002C6226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2. Найти все значения корней:</w:t>
                  </w:r>
                </w:p>
                <w:p w:rsidR="00261442" w:rsidRPr="00DA4F8F" w:rsidRDefault="00261442" w:rsidP="002C6226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noProof/>
                      <w:position w:val="-8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2354ED8D" wp14:editId="0C29EDC7">
                        <wp:extent cx="619125" cy="228600"/>
                        <wp:effectExtent l="0" t="0" r="0" b="0"/>
                        <wp:docPr id="90" name="Рисунок 9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4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33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19125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261442" w:rsidRPr="00DA4F8F" w:rsidRDefault="00261442" w:rsidP="002C6226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3. Возвести в степень, используя тригонометрическую форму:</w:t>
                  </w:r>
                </w:p>
                <w:p w:rsidR="00261442" w:rsidRPr="00DA4F8F" w:rsidRDefault="00261442" w:rsidP="002C6226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position w:val="-34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noProof/>
                      <w:position w:val="-34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3F939D92" wp14:editId="1D10BF4F">
                        <wp:extent cx="866775" cy="533400"/>
                        <wp:effectExtent l="0" t="0" r="0" b="0"/>
                        <wp:docPr id="89" name="Рисунок 8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4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34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66775" cy="533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261442" w:rsidRPr="00DA4F8F" w:rsidRDefault="00261442" w:rsidP="002C622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4.Выполнить  действия над комплексными числами в тригонометрической форме:</w:t>
                  </w:r>
                </w:p>
                <w:p w:rsidR="00261442" w:rsidRPr="00DA4F8F" w:rsidRDefault="00261442" w:rsidP="002C6226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             1) </w:t>
                  </w: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/>
                    </w:rPr>
                    <w:t>z</w:t>
                  </w: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vertAlign w:val="subscript"/>
                    </w:rPr>
                    <w:t>1</w:t>
                  </w: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/>
                    </w:rPr>
                    <w:t>z</w:t>
                  </w: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vertAlign w:val="subscript"/>
                    </w:rPr>
                    <w:t xml:space="preserve">2;                  </w:t>
                  </w: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2) </w:t>
                  </w:r>
                  <w:r w:rsidRPr="00DA4F8F">
                    <w:rPr>
                      <w:rFonts w:ascii="Times New Roman" w:eastAsia="Times New Roman" w:hAnsi="Times New Roman" w:cs="Times New Roman"/>
                      <w:position w:val="-30"/>
                      <w:sz w:val="24"/>
                      <w:szCs w:val="24"/>
                      <w:lang w:eastAsia="ar-SA"/>
                    </w:rPr>
                    <w:object w:dxaOrig="405" w:dyaOrig="675">
                      <v:shape id="_x0000_i1464" type="#_x0000_t75" style="width:21.75pt;height:36pt" o:ole="">
                        <v:imagedata r:id="rId812" o:title=""/>
                      </v:shape>
                      <o:OLEObject Type="Embed" ProgID="Equation.3" ShapeID="_x0000_i1464" DrawAspect="Content" ObjectID="_1779793156" r:id="rId835"/>
                    </w:object>
                  </w: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ar-SA"/>
                    </w:rPr>
                    <w:t xml:space="preserve">                 3)</w:t>
                  </w: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 </w:t>
                  </w:r>
                  <w:r w:rsidRPr="00DA4F8F">
                    <w:rPr>
                      <w:rFonts w:ascii="Times New Roman" w:eastAsia="Times New Roman" w:hAnsi="Times New Roman" w:cs="Times New Roman"/>
                      <w:position w:val="-12"/>
                      <w:sz w:val="24"/>
                      <w:szCs w:val="24"/>
                      <w:lang w:eastAsia="ar-SA"/>
                    </w:rPr>
                    <w:object w:dxaOrig="495" w:dyaOrig="405">
                      <v:shape id="_x0000_i1465" type="#_x0000_t75" style="width:21.75pt;height:21.75pt" o:ole="">
                        <v:imagedata r:id="rId814" o:title=""/>
                      </v:shape>
                      <o:OLEObject Type="Embed" ProgID="Equation.3" ShapeID="_x0000_i1465" DrawAspect="Content" ObjectID="_1779793157" r:id="rId836"/>
                    </w:object>
                  </w: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         4) </w:t>
                  </w:r>
                  <w:r w:rsidRPr="00DA4F8F">
                    <w:rPr>
                      <w:rFonts w:ascii="Times New Roman" w:eastAsia="Times New Roman" w:hAnsi="Times New Roman" w:cs="Times New Roman"/>
                      <w:position w:val="-10"/>
                      <w:sz w:val="24"/>
                      <w:szCs w:val="24"/>
                      <w:lang w:eastAsia="ar-SA"/>
                    </w:rPr>
                    <w:object w:dxaOrig="360" w:dyaOrig="360">
                      <v:shape id="_x0000_i1466" type="#_x0000_t75" style="width:21.75pt;height:21.75pt" o:ole="">
                        <v:imagedata r:id="rId816" o:title=""/>
                      </v:shape>
                      <o:OLEObject Type="Embed" ProgID="Equation.3" ShapeID="_x0000_i1466" DrawAspect="Content" ObjectID="_1779793158" r:id="rId837"/>
                    </w:object>
                  </w: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ab/>
                  </w:r>
                </w:p>
                <w:p w:rsidR="00261442" w:rsidRPr="00DA4F8F" w:rsidRDefault="00261442" w:rsidP="002C6226">
                  <w:pPr>
                    <w:tabs>
                      <w:tab w:val="left" w:pos="1155"/>
                    </w:tabs>
                    <w:spacing w:after="0" w:line="240" w:lineRule="auto"/>
                    <w:jc w:val="both"/>
                    <w:rPr>
                      <w:rFonts w:ascii="Calibri" w:eastAsia="Times New Roman" w:hAnsi="Calibri" w:cs="Calibri"/>
                      <w:sz w:val="24"/>
                      <w:szCs w:val="24"/>
                    </w:rPr>
                  </w:pPr>
                  <w:r w:rsidRPr="00DA4F8F">
                    <w:rPr>
                      <w:rFonts w:ascii="Calibri" w:eastAsia="Times New Roman" w:hAnsi="Calibri" w:cs="Calibri"/>
                      <w:sz w:val="24"/>
                      <w:szCs w:val="24"/>
                    </w:rPr>
                    <w:t xml:space="preserve"> </w:t>
                  </w:r>
                  <w:r w:rsidRPr="00DA4F8F">
                    <w:rPr>
                      <w:rFonts w:ascii="Times New Roman" w:eastAsia="Times New Roman" w:hAnsi="Times New Roman" w:cs="Times New Roman"/>
                      <w:position w:val="-10"/>
                      <w:sz w:val="24"/>
                      <w:szCs w:val="24"/>
                      <w:lang w:eastAsia="ar-SA"/>
                    </w:rPr>
                    <w:object w:dxaOrig="2235" w:dyaOrig="375">
                      <v:shape id="_x0000_i1467" type="#_x0000_t75" style="width:115.5pt;height:21.75pt" o:ole="">
                        <v:imagedata r:id="rId838" o:title=""/>
                      </v:shape>
                      <o:OLEObject Type="Embed" ProgID="Equation.3" ShapeID="_x0000_i1467" DrawAspect="Content" ObjectID="_1779793159" r:id="rId839"/>
                    </w:object>
                  </w:r>
                  <w:r w:rsidRPr="00DA4F8F">
                    <w:rPr>
                      <w:rFonts w:ascii="Calibri" w:eastAsia="Times New Roman" w:hAnsi="Calibri" w:cs="Calibri"/>
                      <w:sz w:val="24"/>
                      <w:szCs w:val="24"/>
                    </w:rPr>
                    <w:tab/>
                    <w:t xml:space="preserve">  </w:t>
                  </w:r>
                  <w:r w:rsidRPr="00DA4F8F">
                    <w:rPr>
                      <w:rFonts w:ascii="Calibri" w:eastAsia="Times New Roman" w:hAnsi="Calibri" w:cs="Calibri"/>
                      <w:sz w:val="24"/>
                      <w:szCs w:val="24"/>
                    </w:rPr>
                    <w:tab/>
                    <w:t xml:space="preserve">       </w:t>
                  </w:r>
                  <w:r w:rsidRPr="00DA4F8F">
                    <w:rPr>
                      <w:rFonts w:ascii="Calibri" w:eastAsia="Times New Roman" w:hAnsi="Calibri" w:cs="Calibri"/>
                      <w:sz w:val="24"/>
                      <w:szCs w:val="24"/>
                    </w:rPr>
                    <w:tab/>
                    <w:t xml:space="preserve"> 6.  </w:t>
                  </w:r>
                  <w:r w:rsidRPr="00DA4F8F">
                    <w:rPr>
                      <w:rFonts w:ascii="Times New Roman" w:eastAsia="Times New Roman" w:hAnsi="Times New Roman" w:cs="Times New Roman"/>
                      <w:position w:val="-10"/>
                      <w:sz w:val="24"/>
                      <w:szCs w:val="24"/>
                      <w:lang w:eastAsia="ar-SA"/>
                    </w:rPr>
                    <w:object w:dxaOrig="2280" w:dyaOrig="375">
                      <v:shape id="_x0000_i1468" type="#_x0000_t75" style="width:115.5pt;height:21.75pt" o:ole="">
                        <v:imagedata r:id="rId820" o:title=""/>
                      </v:shape>
                      <o:OLEObject Type="Embed" ProgID="Equation.3" ShapeID="_x0000_i1468" DrawAspect="Content" ObjectID="_1779793160" r:id="rId840"/>
                    </w:object>
                  </w:r>
                </w:p>
                <w:p w:rsidR="00261442" w:rsidRPr="00DA4F8F" w:rsidRDefault="00261442" w:rsidP="002C6226">
                  <w:pPr>
                    <w:tabs>
                      <w:tab w:val="left" w:pos="426"/>
                    </w:tabs>
                    <w:spacing w:after="0" w:line="36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Calibri" w:eastAsia="Times New Roman" w:hAnsi="Calibri" w:cs="Calibri"/>
                      <w:sz w:val="24"/>
                      <w:szCs w:val="24"/>
                    </w:rPr>
                    <w:t xml:space="preserve">    5. </w:t>
                  </w: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Представьте в показательной форме:</w:t>
                  </w:r>
                </w:p>
                <w:p w:rsidR="00261442" w:rsidRPr="00DA4F8F" w:rsidRDefault="00261442" w:rsidP="002C6226">
                  <w:pPr>
                    <w:tabs>
                      <w:tab w:val="left" w:pos="426"/>
                    </w:tabs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position w:val="-6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noProof/>
                      <w:position w:val="-6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2688084D" wp14:editId="4BB33A34">
                        <wp:extent cx="638175" cy="180975"/>
                        <wp:effectExtent l="0" t="0" r="9525" b="9525"/>
                        <wp:docPr id="92" name="Рисунок 9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4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09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1809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261442" w:rsidRPr="00DA4F8F" w:rsidRDefault="00261442" w:rsidP="002C6226">
                  <w:pPr>
                    <w:tabs>
                      <w:tab w:val="left" w:pos="426"/>
                    </w:tabs>
                    <w:spacing w:after="0" w:line="36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6.Возвести в степень, используя показательную форму:</w:t>
                  </w:r>
                </w:p>
                <w:p w:rsidR="00261442" w:rsidRPr="00DA4F8F" w:rsidRDefault="00261442" w:rsidP="002C6226">
                  <w:pPr>
                    <w:tabs>
                      <w:tab w:val="left" w:pos="426"/>
                    </w:tabs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position w:val="-6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noProof/>
                      <w:position w:val="-34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35CCBAA0" wp14:editId="0A206EE2">
                        <wp:extent cx="866775" cy="533400"/>
                        <wp:effectExtent l="0" t="0" r="9525" b="0"/>
                        <wp:docPr id="131" name="Рисунок 13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5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34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66775" cy="533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261442" w:rsidRPr="00DA4F8F" w:rsidRDefault="00261442" w:rsidP="002C622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Calibri" w:eastAsia="Times New Roman" w:hAnsi="Calibri" w:cs="Calibri"/>
                      <w:sz w:val="24"/>
                      <w:szCs w:val="24"/>
                    </w:rPr>
                    <w:t xml:space="preserve">                             </w:t>
                  </w:r>
                </w:p>
              </w:tc>
              <w:tc>
                <w:tcPr>
                  <w:tcW w:w="4855" w:type="dxa"/>
                  <w:shd w:val="clear" w:color="auto" w:fill="auto"/>
                </w:tcPr>
                <w:p w:rsidR="00261442" w:rsidRPr="00DA4F8F" w:rsidRDefault="00261442" w:rsidP="002C6226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4 вариант</w:t>
                  </w:r>
                </w:p>
                <w:p w:rsidR="00261442" w:rsidRPr="00DA4F8F" w:rsidRDefault="00261442" w:rsidP="002C6226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. Представьте в тригонометрической форме:</w:t>
                  </w:r>
                </w:p>
                <w:p w:rsidR="00261442" w:rsidRPr="00DA4F8F" w:rsidRDefault="00261442" w:rsidP="002C6226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noProof/>
                      <w:position w:val="-6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194A9704" wp14:editId="5D902FCB">
                        <wp:extent cx="619125" cy="180975"/>
                        <wp:effectExtent l="0" t="0" r="0" b="0"/>
                        <wp:docPr id="88" name="Рисунок 8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4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41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19125" cy="1809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261442" w:rsidRPr="00DA4F8F" w:rsidRDefault="00261442" w:rsidP="002C6226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2. Найти все значения корней:</w:t>
                  </w:r>
                </w:p>
                <w:p w:rsidR="00261442" w:rsidRPr="00DA4F8F" w:rsidRDefault="00261442" w:rsidP="002C6226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noProof/>
                      <w:position w:val="-10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7F86798D" wp14:editId="64F20B42">
                        <wp:extent cx="685800" cy="276225"/>
                        <wp:effectExtent l="0" t="0" r="0" b="0"/>
                        <wp:docPr id="73" name="Рисунок 7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4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42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85800" cy="2762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261442" w:rsidRPr="00DA4F8F" w:rsidRDefault="00261442" w:rsidP="002C6226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3. Возвести в степень, используя тригонометрическую форму:</w:t>
                  </w:r>
                </w:p>
                <w:p w:rsidR="00261442" w:rsidRPr="00DA4F8F" w:rsidRDefault="00261442" w:rsidP="002C6226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position w:val="-10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noProof/>
                      <w:position w:val="-10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34A6D8B1" wp14:editId="7FD3BF7C">
                        <wp:extent cx="638175" cy="276225"/>
                        <wp:effectExtent l="0" t="0" r="0" b="0"/>
                        <wp:docPr id="72" name="Рисунок 7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4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43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762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261442" w:rsidRPr="00DA4F8F" w:rsidRDefault="00261442" w:rsidP="002C6226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4.Выполнить  действия над комплексными числами в тригонометрической форме:</w:t>
                  </w:r>
                </w:p>
                <w:p w:rsidR="00261442" w:rsidRPr="00DA4F8F" w:rsidRDefault="00261442" w:rsidP="002C6226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             1) </w:t>
                  </w: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/>
                    </w:rPr>
                    <w:t>z</w:t>
                  </w: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vertAlign w:val="subscript"/>
                    </w:rPr>
                    <w:t>1</w:t>
                  </w: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/>
                    </w:rPr>
                    <w:t>z</w:t>
                  </w: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vertAlign w:val="subscript"/>
                    </w:rPr>
                    <w:t xml:space="preserve">2;                  </w:t>
                  </w: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2) </w:t>
                  </w:r>
                  <w:r w:rsidRPr="00DA4F8F">
                    <w:rPr>
                      <w:rFonts w:ascii="Times New Roman" w:eastAsia="Times New Roman" w:hAnsi="Times New Roman" w:cs="Times New Roman"/>
                      <w:position w:val="-30"/>
                      <w:sz w:val="24"/>
                      <w:szCs w:val="24"/>
                      <w:lang w:eastAsia="ar-SA"/>
                    </w:rPr>
                    <w:object w:dxaOrig="405" w:dyaOrig="675">
                      <v:shape id="_x0000_i1469" type="#_x0000_t75" style="width:21.75pt;height:36pt" o:ole="">
                        <v:imagedata r:id="rId812" o:title=""/>
                      </v:shape>
                      <o:OLEObject Type="Embed" ProgID="Equation.3" ShapeID="_x0000_i1469" DrawAspect="Content" ObjectID="_1779793161" r:id="rId844"/>
                    </w:object>
                  </w: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ar-SA"/>
                    </w:rPr>
                    <w:t xml:space="preserve">                 3)</w:t>
                  </w: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 </w:t>
                  </w:r>
                  <w:r w:rsidRPr="00DA4F8F">
                    <w:rPr>
                      <w:rFonts w:ascii="Times New Roman" w:eastAsia="Times New Roman" w:hAnsi="Times New Roman" w:cs="Times New Roman"/>
                      <w:position w:val="-12"/>
                      <w:sz w:val="24"/>
                      <w:szCs w:val="24"/>
                      <w:lang w:eastAsia="ar-SA"/>
                    </w:rPr>
                    <w:object w:dxaOrig="495" w:dyaOrig="405">
                      <v:shape id="_x0000_i1470" type="#_x0000_t75" style="width:21.75pt;height:21.75pt" o:ole="">
                        <v:imagedata r:id="rId814" o:title=""/>
                      </v:shape>
                      <o:OLEObject Type="Embed" ProgID="Equation.3" ShapeID="_x0000_i1470" DrawAspect="Content" ObjectID="_1779793162" r:id="rId845"/>
                    </w:object>
                  </w: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         4)</w:t>
                  </w:r>
                  <w:r w:rsidRPr="00DA4F8F">
                    <w:rPr>
                      <w:rFonts w:ascii="Times New Roman" w:eastAsia="Times New Roman" w:hAnsi="Times New Roman" w:cs="Times New Roman"/>
                      <w:position w:val="-10"/>
                      <w:sz w:val="24"/>
                      <w:szCs w:val="24"/>
                      <w:lang w:eastAsia="ar-SA"/>
                    </w:rPr>
                    <w:object w:dxaOrig="360" w:dyaOrig="360">
                      <v:shape id="_x0000_i1471" type="#_x0000_t75" style="width:21.75pt;height:21.75pt" o:ole="">
                        <v:imagedata r:id="rId816" o:title=""/>
                      </v:shape>
                      <o:OLEObject Type="Embed" ProgID="Equation.3" ShapeID="_x0000_i1471" DrawAspect="Content" ObjectID="_1779793163" r:id="rId846"/>
                    </w:object>
                  </w: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ab/>
                  </w:r>
                </w:p>
                <w:p w:rsidR="00261442" w:rsidRPr="00DA4F8F" w:rsidRDefault="00261442" w:rsidP="002C6226">
                  <w:pPr>
                    <w:tabs>
                      <w:tab w:val="left" w:pos="1155"/>
                    </w:tabs>
                    <w:spacing w:after="0" w:line="240" w:lineRule="auto"/>
                    <w:jc w:val="both"/>
                    <w:rPr>
                      <w:rFonts w:ascii="Calibri" w:eastAsia="Times New Roman" w:hAnsi="Calibri" w:cs="Calibri"/>
                      <w:sz w:val="24"/>
                      <w:szCs w:val="24"/>
                    </w:rPr>
                  </w:pPr>
                  <w:r w:rsidRPr="00DA4F8F">
                    <w:rPr>
                      <w:rFonts w:ascii="Calibri" w:eastAsia="Times New Roman" w:hAnsi="Calibri" w:cs="Calibri"/>
                      <w:sz w:val="24"/>
                      <w:szCs w:val="24"/>
                    </w:rPr>
                    <w:t xml:space="preserve">  </w:t>
                  </w:r>
                  <w:r w:rsidRPr="00DA4F8F">
                    <w:rPr>
                      <w:rFonts w:ascii="Times New Roman" w:eastAsia="Times New Roman" w:hAnsi="Times New Roman" w:cs="Times New Roman"/>
                      <w:position w:val="-24"/>
                      <w:sz w:val="24"/>
                      <w:szCs w:val="24"/>
                      <w:lang w:eastAsia="ar-SA"/>
                    </w:rPr>
                    <w:object w:dxaOrig="2445" w:dyaOrig="675">
                      <v:shape id="_x0000_i1472" type="#_x0000_t75" style="width:122.25pt;height:36pt" o:ole="">
                        <v:imagedata r:id="rId847" o:title=""/>
                      </v:shape>
                      <o:OLEObject Type="Embed" ProgID="Equation.3" ShapeID="_x0000_i1472" DrawAspect="Content" ObjectID="_1779793164" r:id="rId848"/>
                    </w:object>
                  </w:r>
                  <w:r w:rsidRPr="00DA4F8F">
                    <w:rPr>
                      <w:rFonts w:ascii="Calibri" w:eastAsia="Times New Roman" w:hAnsi="Calibri" w:cs="Calibri"/>
                      <w:sz w:val="24"/>
                      <w:szCs w:val="24"/>
                    </w:rPr>
                    <w:t xml:space="preserve">                       </w:t>
                  </w:r>
                  <w:r w:rsidRPr="00DA4F8F">
                    <w:rPr>
                      <w:rFonts w:ascii="Calibri" w:eastAsia="Times New Roman" w:hAnsi="Calibri" w:cs="Calibri"/>
                      <w:sz w:val="24"/>
                      <w:szCs w:val="24"/>
                    </w:rPr>
                    <w:tab/>
                    <w:t xml:space="preserve">8 . </w:t>
                  </w:r>
                  <w:r w:rsidRPr="00DA4F8F">
                    <w:rPr>
                      <w:rFonts w:ascii="Times New Roman" w:eastAsia="Times New Roman" w:hAnsi="Times New Roman" w:cs="Times New Roman"/>
                      <w:position w:val="-10"/>
                      <w:sz w:val="24"/>
                      <w:szCs w:val="24"/>
                      <w:lang w:eastAsia="ar-SA"/>
                    </w:rPr>
                    <w:object w:dxaOrig="2565" w:dyaOrig="375">
                      <v:shape id="_x0000_i1473" type="#_x0000_t75" style="width:129.75pt;height:21.75pt" o:ole="">
                        <v:imagedata r:id="rId849" o:title=""/>
                      </v:shape>
                      <o:OLEObject Type="Embed" ProgID="Equation.3" ShapeID="_x0000_i1473" DrawAspect="Content" ObjectID="_1779793165" r:id="rId850"/>
                    </w:object>
                  </w:r>
                </w:p>
                <w:p w:rsidR="00261442" w:rsidRPr="00DA4F8F" w:rsidRDefault="00261442" w:rsidP="002C6226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Calibri" w:eastAsia="Times New Roman" w:hAnsi="Calibri" w:cs="Calibri"/>
                      <w:sz w:val="24"/>
                      <w:szCs w:val="24"/>
                    </w:rPr>
                    <w:t xml:space="preserve">                    </w:t>
                  </w:r>
                </w:p>
                <w:p w:rsidR="00261442" w:rsidRPr="00DA4F8F" w:rsidRDefault="00261442" w:rsidP="002C6226">
                  <w:pPr>
                    <w:tabs>
                      <w:tab w:val="left" w:pos="426"/>
                    </w:tabs>
                    <w:spacing w:after="0" w:line="36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5.Представьте в показательной форме:</w:t>
                  </w:r>
                </w:p>
                <w:p w:rsidR="00261442" w:rsidRPr="00DA4F8F" w:rsidRDefault="00261442" w:rsidP="002C6226">
                  <w:pPr>
                    <w:tabs>
                      <w:tab w:val="left" w:pos="426"/>
                    </w:tabs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noProof/>
                      <w:position w:val="-4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7965F94C" wp14:editId="5819BF2F">
                        <wp:extent cx="466725" cy="161925"/>
                        <wp:effectExtent l="0" t="0" r="9525" b="9525"/>
                        <wp:docPr id="130" name="Рисунок 13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4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32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1619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261442" w:rsidRPr="00DA4F8F" w:rsidRDefault="00261442" w:rsidP="002C6226">
                  <w:pPr>
                    <w:tabs>
                      <w:tab w:val="left" w:pos="426"/>
                    </w:tabs>
                    <w:spacing w:after="0" w:line="36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6. Возвести в степень, используя показательную форму:</w:t>
                  </w:r>
                </w:p>
                <w:p w:rsidR="00261442" w:rsidRPr="00DA4F8F" w:rsidRDefault="00261442" w:rsidP="002C6226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noProof/>
                      <w:position w:val="-34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6EC86189" wp14:editId="1852C174">
                        <wp:extent cx="866775" cy="533400"/>
                        <wp:effectExtent l="0" t="0" r="9525" b="0"/>
                        <wp:docPr id="129" name="Рисунок 12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5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34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66775" cy="533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261442" w:rsidRPr="00DA4F8F" w:rsidRDefault="00261442" w:rsidP="002C6226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</w:p>
              </w:tc>
            </w:tr>
          </w:tbl>
          <w:p w:rsidR="00261442" w:rsidRPr="00DA4F8F" w:rsidRDefault="00261442" w:rsidP="003939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</w:p>
          <w:tbl>
            <w:tblPr>
              <w:tblW w:w="9781" w:type="dxa"/>
              <w:tblInd w:w="10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926"/>
              <w:gridCol w:w="4855"/>
            </w:tblGrid>
            <w:tr w:rsidR="00261442" w:rsidRPr="00DA4F8F" w:rsidTr="00BC1FA1">
              <w:tc>
                <w:tcPr>
                  <w:tcW w:w="4926" w:type="dxa"/>
                  <w:shd w:val="clear" w:color="auto" w:fill="auto"/>
                </w:tcPr>
                <w:p w:rsidR="00261442" w:rsidRPr="00DA4F8F" w:rsidRDefault="00261442" w:rsidP="00393944">
                  <w:pPr>
                    <w:spacing w:after="0"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</w:p>
              </w:tc>
              <w:tc>
                <w:tcPr>
                  <w:tcW w:w="4855" w:type="dxa"/>
                  <w:shd w:val="clear" w:color="auto" w:fill="auto"/>
                </w:tcPr>
                <w:p w:rsidR="00261442" w:rsidRPr="00DA4F8F" w:rsidRDefault="00261442" w:rsidP="0039394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</w:p>
              </w:tc>
            </w:tr>
            <w:tr w:rsidR="00261442" w:rsidRPr="00DA4F8F" w:rsidTr="00BC1FA1">
              <w:tc>
                <w:tcPr>
                  <w:tcW w:w="4926" w:type="dxa"/>
                  <w:shd w:val="clear" w:color="auto" w:fill="auto"/>
                </w:tcPr>
                <w:p w:rsidR="00261442" w:rsidRPr="00DA4F8F" w:rsidRDefault="00261442" w:rsidP="0039394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</w:p>
              </w:tc>
              <w:tc>
                <w:tcPr>
                  <w:tcW w:w="4855" w:type="dxa"/>
                  <w:shd w:val="clear" w:color="auto" w:fill="auto"/>
                </w:tcPr>
                <w:p w:rsidR="00261442" w:rsidRPr="00DA4F8F" w:rsidRDefault="00261442" w:rsidP="0039394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</w:p>
              </w:tc>
            </w:tr>
          </w:tbl>
          <w:p w:rsidR="00261442" w:rsidRPr="00DA4F8F" w:rsidRDefault="00261442" w:rsidP="00393944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393944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BD72D4">
            <w:pPr>
              <w:widowControl w:val="0"/>
              <w:spacing w:before="120" w:after="12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                                         Контрольные вопросы</w:t>
            </w:r>
          </w:p>
          <w:p w:rsidR="00261442" w:rsidRPr="00DA4F8F" w:rsidRDefault="00261442" w:rsidP="00BD72D4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 w:rsidP="00BD72D4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>Время на выполнение:   90- мин. (час.),</w:t>
            </w:r>
          </w:p>
          <w:p w:rsidR="00261442" w:rsidRPr="00DA4F8F" w:rsidRDefault="00261442" w:rsidP="00BD72D4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lastRenderedPageBreak/>
              <w:t>в том числе:</w:t>
            </w:r>
          </w:p>
          <w:p w:rsidR="00261442" w:rsidRPr="00DA4F8F" w:rsidRDefault="00261442" w:rsidP="00BD72D4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подготовка 10 мин.;</w:t>
            </w:r>
          </w:p>
          <w:p w:rsidR="00261442" w:rsidRPr="00DA4F8F" w:rsidRDefault="00261442" w:rsidP="00BD72D4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выполнение 1 час.10 мин.;</w:t>
            </w:r>
          </w:p>
          <w:p w:rsidR="00261442" w:rsidRPr="00DA4F8F" w:rsidRDefault="00261442" w:rsidP="00BD72D4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оформление и сдача 10 мин.</w:t>
            </w:r>
          </w:p>
          <w:p w:rsidR="00261442" w:rsidRPr="00DA4F8F" w:rsidRDefault="00261442" w:rsidP="00BD72D4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61442" w:rsidRPr="00DA4F8F" w:rsidRDefault="00261442" w:rsidP="00BD72D4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Работа выполняется в тетради для практических работ.</w:t>
            </w:r>
          </w:p>
          <w:p w:rsidR="00261442" w:rsidRPr="00DA4F8F" w:rsidRDefault="00261442" w:rsidP="00BD72D4">
            <w:pPr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bCs/>
                <w:sz w:val="24"/>
                <w:szCs w:val="24"/>
              </w:rPr>
              <w:t>Шкала оценки образовательных достижений</w:t>
            </w:r>
          </w:p>
          <w:tbl>
            <w:tblPr>
              <w:tblW w:w="9335" w:type="dxa"/>
              <w:tblLayout w:type="fixed"/>
              <w:tblCellMar>
                <w:top w:w="72" w:type="dxa"/>
                <w:left w:w="144" w:type="dxa"/>
                <w:bottom w:w="72" w:type="dxa"/>
                <w:right w:w="144" w:type="dxa"/>
              </w:tblCellMar>
              <w:tblLook w:val="0000" w:firstRow="0" w:lastRow="0" w:firstColumn="0" w:lastColumn="0" w:noHBand="0" w:noVBand="0"/>
            </w:tblPr>
            <w:tblGrid>
              <w:gridCol w:w="4702"/>
              <w:gridCol w:w="1794"/>
              <w:gridCol w:w="2839"/>
            </w:tblGrid>
            <w:tr w:rsidR="00261442" w:rsidRPr="00DA4F8F" w:rsidTr="00BD72D4">
              <w:trPr>
                <w:trHeight w:val="206"/>
              </w:trPr>
              <w:tc>
                <w:tcPr>
                  <w:tcW w:w="4702" w:type="dxa"/>
                  <w:vMerge w:val="restart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BD72D4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Процент результативности (правильных ответов)</w:t>
                  </w:r>
                </w:p>
              </w:tc>
              <w:tc>
                <w:tcPr>
                  <w:tcW w:w="4633" w:type="dxa"/>
                  <w:gridSpan w:val="2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BD72D4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ценка уровня подготовки</w:t>
                  </w:r>
                </w:p>
              </w:tc>
            </w:tr>
            <w:tr w:rsidR="00261442" w:rsidRPr="00DA4F8F" w:rsidTr="00BD72D4">
              <w:trPr>
                <w:trHeight w:val="298"/>
              </w:trPr>
              <w:tc>
                <w:tcPr>
                  <w:tcW w:w="4702" w:type="dxa"/>
                  <w:vMerge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" w:type="dxa"/>
                    <w:bottom w:w="0" w:type="dxa"/>
                    <w:right w:w="10" w:type="dxa"/>
                  </w:tcMar>
                  <w:vAlign w:val="center"/>
                </w:tcPr>
                <w:p w:rsidR="00261442" w:rsidRPr="00DA4F8F" w:rsidRDefault="00261442" w:rsidP="00BD72D4">
                  <w:pPr>
                    <w:widowControl w:val="0"/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BD72D4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балл (отметка)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BD72D4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вербальный аналог</w:t>
                  </w:r>
                </w:p>
              </w:tc>
            </w:tr>
            <w:tr w:rsidR="00261442" w:rsidRPr="00DA4F8F" w:rsidTr="00BD72D4">
              <w:trPr>
                <w:trHeight w:val="195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BD72D4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90 ÷ 10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BD72D4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BD72D4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тлично</w:t>
                  </w:r>
                </w:p>
              </w:tc>
            </w:tr>
            <w:tr w:rsidR="00261442" w:rsidRPr="00DA4F8F" w:rsidTr="00BD72D4">
              <w:trPr>
                <w:trHeight w:val="132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BD72D4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80 ÷ 8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BD72D4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BD72D4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хорошо</w:t>
                  </w:r>
                </w:p>
              </w:tc>
            </w:tr>
            <w:tr w:rsidR="00261442" w:rsidRPr="00DA4F8F" w:rsidTr="00BD72D4">
              <w:trPr>
                <w:trHeight w:val="210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BD72D4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70 ÷ 7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BD72D4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BD72D4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удовлетворительно</w:t>
                  </w:r>
                </w:p>
              </w:tc>
            </w:tr>
            <w:tr w:rsidR="00261442" w:rsidRPr="00DA4F8F" w:rsidTr="00BD72D4">
              <w:trPr>
                <w:trHeight w:val="288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BD72D4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менее 7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BD72D4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BD72D4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неудовлетворительно</w:t>
                  </w:r>
                </w:p>
              </w:tc>
            </w:tr>
          </w:tbl>
          <w:p w:rsidR="00261442" w:rsidRPr="00DA4F8F" w:rsidRDefault="00261442" w:rsidP="00BD72D4">
            <w:pPr>
              <w:pStyle w:val="af1"/>
              <w:widowControl w:val="0"/>
              <w:tabs>
                <w:tab w:val="left" w:pos="1260"/>
              </w:tabs>
              <w:rPr>
                <w:b/>
                <w:sz w:val="24"/>
              </w:rPr>
            </w:pPr>
          </w:p>
          <w:p w:rsidR="00261442" w:rsidRPr="00DA4F8F" w:rsidRDefault="00261442" w:rsidP="00BD72D4">
            <w:pPr>
              <w:widowControl w:val="0"/>
              <w:jc w:val="center"/>
              <w:rPr>
                <w:sz w:val="24"/>
                <w:szCs w:val="24"/>
              </w:rPr>
            </w:pPr>
          </w:p>
          <w:p w:rsidR="00261442" w:rsidRPr="00DA4F8F" w:rsidRDefault="00261442" w:rsidP="00BD72D4">
            <w:pPr>
              <w:widowControl w:val="0"/>
              <w:rPr>
                <w:sz w:val="24"/>
                <w:szCs w:val="24"/>
              </w:rPr>
            </w:pPr>
          </w:p>
          <w:p w:rsidR="00261442" w:rsidRPr="00DA4F8F" w:rsidRDefault="00261442" w:rsidP="002C6226">
            <w:pPr>
              <w:widowControl w:val="0"/>
              <w:tabs>
                <w:tab w:val="left" w:pos="1260"/>
              </w:tabs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рактическое занятие №14</w:t>
            </w:r>
            <w:r w:rsidRPr="00DA4F8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 </w:t>
            </w:r>
          </w:p>
          <w:p w:rsidR="00261442" w:rsidRPr="00DA4F8F" w:rsidRDefault="00261442" w:rsidP="002C6226">
            <w:pPr>
              <w:widowControl w:val="0"/>
              <w:tabs>
                <w:tab w:val="left" w:pos="1260"/>
              </w:tabs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Тема:</w:t>
            </w:r>
            <w:r w:rsidRPr="00DA4F8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 «Геометрическая интерпретация комплексного числа. Решение уравнений»</w:t>
            </w:r>
          </w:p>
          <w:p w:rsidR="00261442" w:rsidRPr="00DA4F8F" w:rsidRDefault="00261442" w:rsidP="002C6226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Цель:</w:t>
            </w:r>
          </w:p>
          <w:p w:rsidR="00261442" w:rsidRPr="00DA4F8F" w:rsidRDefault="00261442" w:rsidP="002C6226">
            <w:pPr>
              <w:widowControl w:val="0"/>
              <w:spacing w:after="0" w:line="240" w:lineRule="auto"/>
              <w:rPr>
                <w:rStyle w:val="apple-converted-space"/>
                <w:rFonts w:ascii="Times New Roman" w:hAnsi="Times New Roman" w:cs="Times New Roman"/>
                <w:b/>
                <w:sz w:val="24"/>
                <w:szCs w:val="24"/>
                <w:shd w:val="clear" w:color="auto" w:fill="FFFFFF"/>
              </w:rPr>
            </w:pPr>
            <w:r w:rsidRPr="00DA4F8F">
              <w:rPr>
                <w:rStyle w:val="apple-converted-space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 xml:space="preserve">При выполнении практической работы студент должен </w:t>
            </w:r>
            <w:r w:rsidRPr="00DA4F8F">
              <w:rPr>
                <w:rStyle w:val="apple-converted-space"/>
                <w:rFonts w:ascii="Times New Roman" w:hAnsi="Times New Roman" w:cs="Times New Roman"/>
                <w:b/>
                <w:sz w:val="24"/>
                <w:szCs w:val="24"/>
                <w:shd w:val="clear" w:color="auto" w:fill="FFFFFF"/>
              </w:rPr>
              <w:t>знать:</w:t>
            </w:r>
          </w:p>
          <w:p w:rsidR="00261442" w:rsidRPr="00DA4F8F" w:rsidRDefault="00261442" w:rsidP="002C6226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После окончания занятия необходимо у</w:t>
            </w: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меть:</w:t>
            </w:r>
          </w:p>
          <w:p w:rsidR="00261442" w:rsidRPr="00DA4F8F" w:rsidRDefault="00261442" w:rsidP="002C6226">
            <w:pPr>
              <w:widowControl w:val="0"/>
              <w:spacing w:after="0" w:line="360" w:lineRule="auto"/>
              <w:rPr>
                <w:rStyle w:val="a3"/>
                <w:rFonts w:ascii="Times New Roman" w:hAnsi="Times New Roman" w:cs="Times New Roman"/>
                <w:b/>
                <w:i w:val="0"/>
                <w:sz w:val="24"/>
                <w:szCs w:val="24"/>
              </w:rPr>
            </w:pPr>
            <w:r w:rsidRPr="00DA4F8F">
              <w:rPr>
                <w:rStyle w:val="a3"/>
                <w:rFonts w:ascii="Times New Roman" w:hAnsi="Times New Roman" w:cs="Times New Roman"/>
                <w:b/>
                <w:i w:val="0"/>
                <w:sz w:val="24"/>
                <w:szCs w:val="24"/>
              </w:rPr>
              <w:t>Формируемые компетенции:</w:t>
            </w:r>
          </w:p>
          <w:p w:rsidR="00261442" w:rsidRPr="00DA4F8F" w:rsidRDefault="00261442" w:rsidP="002C6226">
            <w:pPr>
              <w:pStyle w:val="af1"/>
              <w:widowControl w:val="0"/>
              <w:spacing w:line="360" w:lineRule="auto"/>
              <w:jc w:val="center"/>
              <w:rPr>
                <w:b/>
                <w:sz w:val="24"/>
              </w:rPr>
            </w:pPr>
            <w:r w:rsidRPr="00DA4F8F">
              <w:rPr>
                <w:b/>
                <w:sz w:val="24"/>
              </w:rPr>
              <w:t>Порядок выполнения работы:</w:t>
            </w:r>
          </w:p>
          <w:p w:rsidR="00261442" w:rsidRPr="00DA4F8F" w:rsidRDefault="00261442" w:rsidP="002C6226">
            <w:pPr>
              <w:pStyle w:val="af1"/>
              <w:widowControl w:val="0"/>
              <w:spacing w:line="360" w:lineRule="auto"/>
              <w:ind w:hanging="294"/>
              <w:rPr>
                <w:b/>
                <w:sz w:val="24"/>
              </w:rPr>
            </w:pPr>
            <w:r w:rsidRPr="00DA4F8F">
              <w:rPr>
                <w:sz w:val="24"/>
              </w:rPr>
              <w:t xml:space="preserve"> 1.Изучить теоретический материал по теме.</w:t>
            </w:r>
          </w:p>
          <w:p w:rsidR="00261442" w:rsidRPr="00DA4F8F" w:rsidRDefault="00261442" w:rsidP="002C6226">
            <w:pPr>
              <w:pStyle w:val="af2"/>
              <w:widowControl w:val="0"/>
              <w:spacing w:line="360" w:lineRule="auto"/>
              <w:ind w:left="42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.Рассмотреть примеры решения типовых заданий.</w:t>
            </w:r>
          </w:p>
          <w:p w:rsidR="00261442" w:rsidRPr="00DA4F8F" w:rsidRDefault="00261442" w:rsidP="002C6226">
            <w:pPr>
              <w:pStyle w:val="af2"/>
              <w:widowControl w:val="0"/>
              <w:spacing w:line="360" w:lineRule="auto"/>
              <w:ind w:left="42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. Ответить на контрольные вопросы.</w:t>
            </w:r>
          </w:p>
          <w:p w:rsidR="00261442" w:rsidRPr="00DA4F8F" w:rsidRDefault="00261442" w:rsidP="002C6226">
            <w:pPr>
              <w:pStyle w:val="af2"/>
              <w:widowControl w:val="0"/>
              <w:spacing w:line="360" w:lineRule="auto"/>
              <w:ind w:left="426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. Выполнить самостоятельную работу</w:t>
            </w: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2C6226">
            <w:pPr>
              <w:pStyle w:val="af2"/>
              <w:widowControl w:val="0"/>
              <w:spacing w:line="360" w:lineRule="auto"/>
              <w:ind w:left="426"/>
              <w:rPr>
                <w:rFonts w:ascii="Times New Roman" w:hAnsi="Times New Roman"/>
                <w:bCs/>
                <w:sz w:val="24"/>
                <w:szCs w:val="24"/>
                <w:u w:val="single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5. Сдать отчет по проделанной работе.</w:t>
            </w:r>
          </w:p>
          <w:p w:rsidR="00261442" w:rsidRPr="00DA4F8F" w:rsidRDefault="00261442" w:rsidP="00116D8A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Краткие теоретические сведения</w:t>
            </w:r>
            <w:r w:rsidR="00960C2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см. в практической работе №13)</w:t>
            </w:r>
          </w:p>
          <w:p w:rsidR="00261442" w:rsidRPr="00DA4F8F" w:rsidRDefault="00261442" w:rsidP="00116D8A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Задания для самостоятельной работы</w:t>
            </w:r>
          </w:p>
          <w:p w:rsidR="00261442" w:rsidRPr="00DA4F8F" w:rsidRDefault="00261442" w:rsidP="00116D8A">
            <w:pPr>
              <w:tabs>
                <w:tab w:val="left" w:pos="426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Вариант  №1</w:t>
            </w:r>
          </w:p>
          <w:p w:rsidR="00261442" w:rsidRPr="00DA4F8F" w:rsidRDefault="00261442" w:rsidP="00116D8A">
            <w:pPr>
              <w:tabs>
                <w:tab w:val="left" w:pos="426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1625C9">
            <w:pPr>
              <w:numPr>
                <w:ilvl w:val="0"/>
                <w:numId w:val="28"/>
              </w:numPr>
              <w:tabs>
                <w:tab w:val="left" w:pos="426"/>
              </w:tabs>
              <w:suppressAutoHyphens w:val="0"/>
              <w:spacing w:after="0" w:line="240" w:lineRule="auto"/>
              <w:ind w:left="0" w:firstLine="0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ешить квадратное уравнение  </w:t>
            </w:r>
            <w:r w:rsidRPr="00DA4F8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515" w:dyaOrig="360">
                <v:shape id="_x0000_i1474" type="#_x0000_t75" style="width:79.5pt;height:21.75pt" o:ole="">
                  <v:imagedata r:id="rId851" o:title=""/>
                </v:shape>
                <o:OLEObject Type="Embed" ProgID="Equation.3" ShapeID="_x0000_i1474" DrawAspect="Content" ObjectID="_1779793166" r:id="rId852"/>
              </w:object>
            </w:r>
          </w:p>
          <w:p w:rsidR="00261442" w:rsidRPr="00DA4F8F" w:rsidRDefault="00261442" w:rsidP="00116D8A">
            <w:pPr>
              <w:tabs>
                <w:tab w:val="left" w:pos="426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261442" w:rsidRPr="00DA4F8F" w:rsidRDefault="00261442" w:rsidP="001625C9">
            <w:pPr>
              <w:numPr>
                <w:ilvl w:val="0"/>
                <w:numId w:val="28"/>
              </w:numPr>
              <w:tabs>
                <w:tab w:val="left" w:pos="426"/>
              </w:tabs>
              <w:suppressAutoHyphens w:val="0"/>
              <w:spacing w:after="0" w:line="240" w:lineRule="auto"/>
              <w:ind w:left="0" w:firstLine="0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ить действия:</w:t>
            </w:r>
          </w:p>
          <w:p w:rsidR="00261442" w:rsidRPr="00DA4F8F" w:rsidRDefault="00261442" w:rsidP="00116D8A">
            <w:pPr>
              <w:tabs>
                <w:tab w:val="left" w:pos="426"/>
              </w:tabs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2475" w:dyaOrig="345">
                <v:shape id="_x0000_i1475" type="#_x0000_t75" style="width:122.25pt;height:14.25pt" o:ole="">
                  <v:imagedata r:id="rId853" o:title=""/>
                </v:shape>
                <o:OLEObject Type="Embed" ProgID="Equation.3" ShapeID="_x0000_i1475" DrawAspect="Content" ObjectID="_1779793167" r:id="rId854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     </w:t>
            </w:r>
          </w:p>
          <w:p w:rsidR="00261442" w:rsidRPr="00DA4F8F" w:rsidRDefault="00261442" w:rsidP="001625C9">
            <w:pPr>
              <w:numPr>
                <w:ilvl w:val="0"/>
                <w:numId w:val="28"/>
              </w:numPr>
              <w:tabs>
                <w:tab w:val="left" w:pos="426"/>
              </w:tabs>
              <w:suppressAutoHyphens w:val="0"/>
              <w:spacing w:after="0" w:line="240" w:lineRule="auto"/>
              <w:ind w:left="0" w:firstLine="0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остроить комплексные  числа </w:t>
            </w:r>
            <w:r w:rsidRPr="00DA4F8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2460" w:dyaOrig="345">
                <v:shape id="_x0000_i1476" type="#_x0000_t75" style="width:122.25pt;height:14.25pt" o:ole="">
                  <v:imagedata r:id="rId855" o:title=""/>
                </v:shape>
                <o:OLEObject Type="Embed" ProgID="Equation.3" ShapeID="_x0000_i1476" DrawAspect="Content" ObjectID="_1779793168" r:id="rId856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а также им сопряженные и про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тивоположные.</w:t>
            </w:r>
          </w:p>
          <w:p w:rsidR="00261442" w:rsidRPr="00DA4F8F" w:rsidRDefault="00261442" w:rsidP="00116D8A">
            <w:pPr>
              <w:tabs>
                <w:tab w:val="left" w:pos="426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261442" w:rsidRPr="00DA4F8F" w:rsidRDefault="00261442" w:rsidP="001625C9">
            <w:pPr>
              <w:numPr>
                <w:ilvl w:val="0"/>
                <w:numId w:val="28"/>
              </w:numPr>
              <w:tabs>
                <w:tab w:val="left" w:pos="426"/>
              </w:tabs>
              <w:suppressAutoHyphens w:val="0"/>
              <w:spacing w:after="0" w:line="240" w:lineRule="auto"/>
              <w:ind w:left="0" w:firstLine="0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ить действия:</w:t>
            </w:r>
          </w:p>
          <w:p w:rsidR="00261442" w:rsidRPr="00DA4F8F" w:rsidRDefault="00261442" w:rsidP="00116D8A">
            <w:pPr>
              <w:tabs>
                <w:tab w:val="left" w:pos="426"/>
              </w:tabs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Calibri" w:hAnsi="Times New Roman" w:cs="Times New Roman"/>
                <w:position w:val="-42"/>
                <w:sz w:val="24"/>
                <w:szCs w:val="24"/>
              </w:rPr>
              <w:object w:dxaOrig="1185" w:dyaOrig="855">
                <v:shape id="_x0000_i1477" type="#_x0000_t75" style="width:57.75pt;height:43.5pt" o:ole="">
                  <v:imagedata r:id="rId857" o:title=""/>
                </v:shape>
                <o:OLEObject Type="Embed" ProgID="Equation.3" ShapeID="_x0000_i1477" DrawAspect="Content" ObjectID="_1779793169" r:id="rId858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                      </w:t>
            </w:r>
            <w:r w:rsidRPr="00DA4F8F">
              <w:rPr>
                <w:rFonts w:ascii="Times New Roman" w:eastAsia="Calibri" w:hAnsi="Times New Roman" w:cs="Times New Roman"/>
                <w:position w:val="-30"/>
                <w:sz w:val="24"/>
                <w:szCs w:val="24"/>
              </w:rPr>
              <w:object w:dxaOrig="2475" w:dyaOrig="780">
                <v:shape id="_x0000_i1478" type="#_x0000_t75" style="width:122.25pt;height:36pt" o:ole="">
                  <v:imagedata r:id="rId859" o:title=""/>
                </v:shape>
                <o:OLEObject Type="Embed" ProgID="Equation.3" ShapeID="_x0000_i1478" DrawAspect="Content" ObjectID="_1779793170" r:id="rId860"/>
              </w:object>
            </w:r>
          </w:p>
          <w:p w:rsidR="00261442" w:rsidRPr="00DA4F8F" w:rsidRDefault="00261442" w:rsidP="001625C9">
            <w:pPr>
              <w:numPr>
                <w:ilvl w:val="0"/>
                <w:numId w:val="28"/>
              </w:numPr>
              <w:tabs>
                <w:tab w:val="left" w:pos="426"/>
              </w:tabs>
              <w:suppressAutoHyphens w:val="0"/>
              <w:spacing w:after="0" w:line="240" w:lineRule="auto"/>
              <w:ind w:left="0" w:firstLine="0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ыполнить действия и записать результат в показательной форме: </w:t>
            </w:r>
            <w:r w:rsidRPr="00DA4F8F">
              <w:rPr>
                <w:rFonts w:ascii="Times New Roman" w:eastAsia="Calibri" w:hAnsi="Times New Roman" w:cs="Times New Roman"/>
                <w:position w:val="-46"/>
                <w:sz w:val="24"/>
                <w:szCs w:val="24"/>
              </w:rPr>
              <w:object w:dxaOrig="1095" w:dyaOrig="840">
                <v:shape id="_x0000_i1479" type="#_x0000_t75" style="width:57.75pt;height:43.5pt" o:ole="">
                  <v:imagedata r:id="rId861" o:title=""/>
                </v:shape>
                <o:OLEObject Type="Embed" ProgID="Equation.3" ShapeID="_x0000_i1479" DrawAspect="Content" ObjectID="_1779793171" r:id="rId862"/>
              </w:object>
            </w:r>
          </w:p>
          <w:p w:rsidR="00261442" w:rsidRPr="00DA4F8F" w:rsidRDefault="00261442" w:rsidP="00116D8A">
            <w:pPr>
              <w:tabs>
                <w:tab w:val="left" w:pos="426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261442" w:rsidRPr="00DA4F8F" w:rsidRDefault="00261442" w:rsidP="00116D8A">
            <w:pPr>
              <w:tabs>
                <w:tab w:val="left" w:pos="426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Вариант №2</w:t>
            </w:r>
          </w:p>
          <w:p w:rsidR="00261442" w:rsidRPr="00DA4F8F" w:rsidRDefault="00261442" w:rsidP="00116D8A">
            <w:pPr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 w:rsidP="00116D8A">
            <w:pPr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</w:rPr>
              <w:t>Выполнить  действия над комплексными числами, записать результат в показательной форме:</w:t>
            </w:r>
          </w:p>
          <w:p w:rsidR="00261442" w:rsidRPr="00DA4F8F" w:rsidRDefault="00261442" w:rsidP="00116D8A">
            <w:pPr>
              <w:tabs>
                <w:tab w:val="left" w:pos="426"/>
              </w:tabs>
              <w:spacing w:after="0" w:line="240" w:lineRule="auto"/>
              <w:jc w:val="both"/>
              <w:rPr>
                <w:rFonts w:ascii="Calibri" w:eastAsia="Times New Roman" w:hAnsi="Calibri" w:cs="Calibri"/>
                <w:sz w:val="24"/>
                <w:szCs w:val="24"/>
              </w:rPr>
            </w:pPr>
            <w:r w:rsidRPr="00DA4F8F">
              <w:rPr>
                <w:rFonts w:ascii="Calibri" w:eastAsia="Times New Roman" w:hAnsi="Calibri" w:cs="Calibri"/>
                <w:sz w:val="24"/>
                <w:szCs w:val="24"/>
              </w:rPr>
              <w:t>1)</w:t>
            </w:r>
            <w:r w:rsidRPr="00DA4F8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ar-SA"/>
              </w:rPr>
              <w:object w:dxaOrig="765" w:dyaOrig="345">
                <v:shape id="_x0000_i1480" type="#_x0000_t75" style="width:36pt;height:14.25pt" o:ole="">
                  <v:imagedata r:id="rId863" o:title=""/>
                </v:shape>
                <o:OLEObject Type="Embed" ProgID="Equation.3" ShapeID="_x0000_i1480" DrawAspect="Content" ObjectID="_1779793172" r:id="rId864"/>
              </w:object>
            </w:r>
            <w:r w:rsidRPr="00DA4F8F">
              <w:rPr>
                <w:rFonts w:ascii="Calibri" w:eastAsia="Times New Roman" w:hAnsi="Calibri" w:cs="Calibri"/>
                <w:sz w:val="24"/>
                <w:szCs w:val="24"/>
              </w:rPr>
              <w:t xml:space="preserve">       2) </w:t>
            </w:r>
            <w:r w:rsidRPr="00DA4F8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ar-SA"/>
              </w:rPr>
              <w:object w:dxaOrig="735" w:dyaOrig="345">
                <v:shape id="_x0000_i1481" type="#_x0000_t75" style="width:36pt;height:14.25pt" o:ole="">
                  <v:imagedata r:id="rId865" o:title=""/>
                </v:shape>
                <o:OLEObject Type="Embed" ProgID="Equation.3" ShapeID="_x0000_i1481" DrawAspect="Content" ObjectID="_1779793173" r:id="rId866"/>
              </w:objec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    </w:t>
            </w:r>
            <w:r w:rsidRPr="00DA4F8F">
              <w:rPr>
                <w:rFonts w:ascii="Calibri" w:eastAsia="Times New Roman" w:hAnsi="Calibri" w:cs="Calibri"/>
                <w:sz w:val="24"/>
                <w:szCs w:val="24"/>
              </w:rPr>
              <w:t xml:space="preserve"> 3) </w:t>
            </w:r>
            <w:r w:rsidRPr="00DA4F8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ar-SA"/>
              </w:rPr>
              <w:object w:dxaOrig="720" w:dyaOrig="345">
                <v:shape id="_x0000_i1482" type="#_x0000_t75" style="width:36pt;height:14.25pt" o:ole="">
                  <v:imagedata r:id="rId867" o:title=""/>
                </v:shape>
                <o:OLEObject Type="Embed" ProgID="Equation.3" ShapeID="_x0000_i1482" DrawAspect="Content" ObjectID="_1779793174" r:id="rId868"/>
              </w:object>
            </w:r>
            <w:r w:rsidRPr="00DA4F8F">
              <w:rPr>
                <w:rFonts w:ascii="Calibri" w:eastAsia="Times New Roman" w:hAnsi="Calibri" w:cs="Calibri"/>
                <w:sz w:val="24"/>
                <w:szCs w:val="24"/>
              </w:rPr>
              <w:t xml:space="preserve">      4) </w:t>
            </w:r>
            <w:r w:rsidRPr="00DA4F8F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  <w:lang w:eastAsia="ar-SA"/>
              </w:rPr>
              <w:object w:dxaOrig="405" w:dyaOrig="675">
                <v:shape id="_x0000_i1483" type="#_x0000_t75" style="width:21.75pt;height:36pt" o:ole="">
                  <v:imagedata r:id="rId812" o:title=""/>
                </v:shape>
                <o:OLEObject Type="Embed" ProgID="Equation.3" ShapeID="_x0000_i1483" DrawAspect="Content" ObjectID="_1779793175" r:id="rId869"/>
              </w:object>
            </w:r>
            <w:r w:rsidRPr="00DA4F8F">
              <w:rPr>
                <w:rFonts w:ascii="Calibri" w:eastAsia="Times New Roman" w:hAnsi="Calibri" w:cs="Calibri"/>
                <w:sz w:val="24"/>
                <w:szCs w:val="24"/>
              </w:rPr>
              <w:t xml:space="preserve"> </w:t>
            </w:r>
            <w:r w:rsidRPr="00DA4F8F">
              <w:rPr>
                <w:rFonts w:ascii="Calibri" w:eastAsia="Times New Roman" w:hAnsi="Calibri" w:cs="Calibri"/>
                <w:sz w:val="24"/>
                <w:szCs w:val="24"/>
              </w:rPr>
              <w:tab/>
            </w:r>
          </w:p>
          <w:p w:rsidR="00261442" w:rsidRPr="00DA4F8F" w:rsidRDefault="00261442" w:rsidP="00116D8A">
            <w:pPr>
              <w:tabs>
                <w:tab w:val="left" w:pos="426"/>
              </w:tabs>
              <w:spacing w:after="0" w:line="240" w:lineRule="auto"/>
              <w:jc w:val="both"/>
              <w:rPr>
                <w:rFonts w:ascii="Calibri" w:eastAsia="Times New Roman" w:hAnsi="Calibri" w:cs="Calibri"/>
                <w:sz w:val="24"/>
                <w:szCs w:val="24"/>
              </w:rPr>
            </w:pPr>
          </w:p>
          <w:p w:rsidR="00261442" w:rsidRPr="00DA4F8F" w:rsidRDefault="00261442" w:rsidP="00116D8A">
            <w:pPr>
              <w:tabs>
                <w:tab w:val="left" w:pos="426"/>
                <w:tab w:val="left" w:pos="115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DA4F8F">
              <w:rPr>
                <w:rFonts w:ascii="Calibri" w:eastAsia="Times New Roman" w:hAnsi="Calibri" w:cs="Calibri"/>
                <w:sz w:val="24"/>
                <w:szCs w:val="24"/>
              </w:rPr>
              <w:t xml:space="preserve">1. </w:t>
            </w:r>
            <w:r w:rsidRPr="00DA4F8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ar-SA"/>
              </w:rPr>
              <w:object w:dxaOrig="2235" w:dyaOrig="375">
                <v:shape id="_x0000_i1484" type="#_x0000_t75" style="width:115.5pt;height:21.75pt" o:ole="">
                  <v:imagedata r:id="rId838" o:title=""/>
                </v:shape>
                <o:OLEObject Type="Embed" ProgID="Equation.3" ShapeID="_x0000_i1484" DrawAspect="Content" ObjectID="_1779793176" r:id="rId870"/>
              </w:object>
            </w:r>
            <w:r w:rsidRPr="00DA4F8F">
              <w:rPr>
                <w:rFonts w:ascii="Calibri" w:eastAsia="Times New Roman" w:hAnsi="Calibri" w:cs="Calibri"/>
                <w:sz w:val="24"/>
                <w:szCs w:val="24"/>
              </w:rPr>
              <w:tab/>
              <w:t xml:space="preserve">  </w:t>
            </w:r>
            <w:r w:rsidRPr="00DA4F8F">
              <w:rPr>
                <w:rFonts w:ascii="Calibri" w:eastAsia="Times New Roman" w:hAnsi="Calibri" w:cs="Calibri"/>
                <w:sz w:val="24"/>
                <w:szCs w:val="24"/>
              </w:rPr>
              <w:tab/>
              <w:t xml:space="preserve">       </w:t>
            </w:r>
            <w:r w:rsidRPr="00DA4F8F">
              <w:rPr>
                <w:rFonts w:ascii="Calibri" w:eastAsia="Times New Roman" w:hAnsi="Calibri" w:cs="Calibri"/>
                <w:sz w:val="24"/>
                <w:szCs w:val="24"/>
              </w:rPr>
              <w:tab/>
              <w:t xml:space="preserve"> 6.  </w:t>
            </w:r>
            <w:r w:rsidRPr="00DA4F8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ar-SA"/>
              </w:rPr>
              <w:object w:dxaOrig="2280" w:dyaOrig="375">
                <v:shape id="_x0000_i1485" type="#_x0000_t75" style="width:115.5pt;height:21.75pt" o:ole="">
                  <v:imagedata r:id="rId820" o:title=""/>
                </v:shape>
                <o:OLEObject Type="Embed" ProgID="Equation.3" ShapeID="_x0000_i1485" DrawAspect="Content" ObjectID="_1779793177" r:id="rId871"/>
              </w:object>
            </w:r>
          </w:p>
          <w:p w:rsidR="00261442" w:rsidRPr="00DA4F8F" w:rsidRDefault="00261442" w:rsidP="00116D8A">
            <w:pPr>
              <w:tabs>
                <w:tab w:val="left" w:pos="426"/>
                <w:tab w:val="left" w:pos="1155"/>
              </w:tabs>
              <w:spacing w:after="0" w:line="240" w:lineRule="auto"/>
              <w:jc w:val="both"/>
              <w:rPr>
                <w:rFonts w:ascii="Calibri" w:eastAsia="Times New Roman" w:hAnsi="Calibri" w:cs="Calibri"/>
                <w:sz w:val="24"/>
                <w:szCs w:val="24"/>
              </w:rPr>
            </w:pPr>
          </w:p>
          <w:p w:rsidR="00261442" w:rsidRPr="00DA4F8F" w:rsidRDefault="00261442" w:rsidP="00116D8A">
            <w:pPr>
              <w:tabs>
                <w:tab w:val="left" w:pos="426"/>
                <w:tab w:val="left" w:pos="115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DA4F8F">
              <w:rPr>
                <w:rFonts w:ascii="Calibri" w:eastAsia="Times New Roman" w:hAnsi="Calibri" w:cs="Calibri"/>
                <w:sz w:val="24"/>
                <w:szCs w:val="24"/>
              </w:rPr>
              <w:t xml:space="preserve">2.  </w:t>
            </w:r>
            <w:r w:rsidRPr="00DA4F8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ar-SA"/>
              </w:rPr>
              <w:object w:dxaOrig="2175" w:dyaOrig="375">
                <v:shape id="_x0000_i1486" type="#_x0000_t75" style="width:108pt;height:21.75pt" o:ole="">
                  <v:imagedata r:id="rId872" o:title=""/>
                </v:shape>
                <o:OLEObject Type="Embed" ProgID="Equation.3" ShapeID="_x0000_i1486" DrawAspect="Content" ObjectID="_1779793178" r:id="rId873"/>
              </w:object>
            </w:r>
            <w:r w:rsidRPr="00DA4F8F">
              <w:rPr>
                <w:rFonts w:ascii="Calibri" w:eastAsia="Times New Roman" w:hAnsi="Calibri" w:cs="Calibri"/>
                <w:sz w:val="24"/>
                <w:szCs w:val="24"/>
              </w:rPr>
              <w:t xml:space="preserve">                        </w:t>
            </w:r>
            <w:r w:rsidRPr="00DA4F8F">
              <w:rPr>
                <w:rFonts w:ascii="Calibri" w:eastAsia="Times New Roman" w:hAnsi="Calibri" w:cs="Calibri"/>
                <w:sz w:val="24"/>
                <w:szCs w:val="24"/>
              </w:rPr>
              <w:tab/>
              <w:t xml:space="preserve">7.  </w:t>
            </w:r>
            <w:r w:rsidRPr="00DA4F8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ar-SA"/>
              </w:rPr>
              <w:object w:dxaOrig="2565" w:dyaOrig="375">
                <v:shape id="_x0000_i1487" type="#_x0000_t75" style="width:129.75pt;height:21.75pt" o:ole="">
                  <v:imagedata r:id="rId828" o:title=""/>
                </v:shape>
                <o:OLEObject Type="Embed" ProgID="Equation.3" ShapeID="_x0000_i1487" DrawAspect="Content" ObjectID="_1779793179" r:id="rId874"/>
              </w:object>
            </w:r>
          </w:p>
          <w:p w:rsidR="00261442" w:rsidRPr="00DA4F8F" w:rsidRDefault="00261442" w:rsidP="00116D8A">
            <w:pPr>
              <w:tabs>
                <w:tab w:val="left" w:pos="426"/>
                <w:tab w:val="left" w:pos="1155"/>
              </w:tabs>
              <w:spacing w:after="0" w:line="240" w:lineRule="auto"/>
              <w:jc w:val="both"/>
              <w:rPr>
                <w:rFonts w:ascii="Calibri" w:eastAsia="Times New Roman" w:hAnsi="Calibri" w:cs="Calibri"/>
                <w:sz w:val="24"/>
                <w:szCs w:val="24"/>
              </w:rPr>
            </w:pPr>
          </w:p>
          <w:p w:rsidR="00261442" w:rsidRPr="00DA4F8F" w:rsidRDefault="00261442" w:rsidP="00116D8A">
            <w:pPr>
              <w:tabs>
                <w:tab w:val="left" w:pos="426"/>
                <w:tab w:val="left" w:pos="115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DA4F8F">
              <w:rPr>
                <w:rFonts w:ascii="Calibri" w:eastAsia="Times New Roman" w:hAnsi="Calibri" w:cs="Calibri"/>
                <w:sz w:val="24"/>
                <w:szCs w:val="24"/>
              </w:rPr>
              <w:t xml:space="preserve">3.  </w:t>
            </w:r>
            <w:r w:rsidRPr="00DA4F8F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ar-SA"/>
              </w:rPr>
              <w:object w:dxaOrig="2445" w:dyaOrig="675">
                <v:shape id="_x0000_i1488" type="#_x0000_t75" style="width:122.25pt;height:36pt" o:ole="">
                  <v:imagedata r:id="rId847" o:title=""/>
                </v:shape>
                <o:OLEObject Type="Embed" ProgID="Equation.3" ShapeID="_x0000_i1488" DrawAspect="Content" ObjectID="_1779793180" r:id="rId875"/>
              </w:object>
            </w:r>
            <w:r w:rsidRPr="00DA4F8F">
              <w:rPr>
                <w:rFonts w:ascii="Calibri" w:eastAsia="Times New Roman" w:hAnsi="Calibri" w:cs="Calibri"/>
                <w:sz w:val="24"/>
                <w:szCs w:val="24"/>
              </w:rPr>
              <w:t xml:space="preserve">                   </w:t>
            </w:r>
            <w:r w:rsidRPr="00DA4F8F">
              <w:rPr>
                <w:rFonts w:ascii="Calibri" w:eastAsia="Times New Roman" w:hAnsi="Calibri" w:cs="Calibri"/>
                <w:sz w:val="24"/>
                <w:szCs w:val="24"/>
              </w:rPr>
              <w:tab/>
              <w:t xml:space="preserve">8 . </w:t>
            </w:r>
            <w:r w:rsidRPr="00DA4F8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ar-SA"/>
              </w:rPr>
              <w:object w:dxaOrig="2565" w:dyaOrig="375">
                <v:shape id="_x0000_i1489" type="#_x0000_t75" style="width:129.75pt;height:21.75pt" o:ole="">
                  <v:imagedata r:id="rId849" o:title=""/>
                </v:shape>
                <o:OLEObject Type="Embed" ProgID="Equation.3" ShapeID="_x0000_i1489" DrawAspect="Content" ObjectID="_1779793181" r:id="rId876"/>
              </w:object>
            </w:r>
          </w:p>
          <w:p w:rsidR="00261442" w:rsidRPr="00DA4F8F" w:rsidRDefault="00261442" w:rsidP="00116D8A">
            <w:pPr>
              <w:tabs>
                <w:tab w:val="left" w:pos="426"/>
                <w:tab w:val="left" w:pos="1155"/>
              </w:tabs>
              <w:spacing w:after="0" w:line="240" w:lineRule="auto"/>
              <w:jc w:val="both"/>
              <w:rPr>
                <w:rFonts w:ascii="Calibri" w:eastAsia="Times New Roman" w:hAnsi="Calibri" w:cs="Calibri"/>
                <w:sz w:val="24"/>
                <w:szCs w:val="24"/>
              </w:rPr>
            </w:pPr>
          </w:p>
          <w:p w:rsidR="00261442" w:rsidRPr="00DA4F8F" w:rsidRDefault="00261442" w:rsidP="00116D8A">
            <w:pPr>
              <w:tabs>
                <w:tab w:val="left" w:pos="426"/>
                <w:tab w:val="left" w:pos="115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DA4F8F">
              <w:rPr>
                <w:rFonts w:ascii="Calibri" w:eastAsia="Times New Roman" w:hAnsi="Calibri" w:cs="Calibri"/>
                <w:sz w:val="24"/>
                <w:szCs w:val="24"/>
              </w:rPr>
              <w:t xml:space="preserve">4. </w:t>
            </w:r>
            <w:r w:rsidRPr="00DA4F8F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ar-SA"/>
              </w:rPr>
              <w:object w:dxaOrig="2445" w:dyaOrig="675">
                <v:shape id="_x0000_i1490" type="#_x0000_t75" style="width:122.25pt;height:36pt" o:ole="">
                  <v:imagedata r:id="rId877" o:title=""/>
                </v:shape>
                <o:OLEObject Type="Embed" ProgID="Equation.3" ShapeID="_x0000_i1490" DrawAspect="Content" ObjectID="_1779793182" r:id="rId878"/>
              </w:object>
            </w:r>
            <w:r w:rsidRPr="00DA4F8F">
              <w:rPr>
                <w:rFonts w:ascii="Calibri" w:eastAsia="Times New Roman" w:hAnsi="Calibri" w:cs="Calibri"/>
                <w:sz w:val="24"/>
                <w:szCs w:val="24"/>
              </w:rPr>
              <w:t xml:space="preserve">                    </w:t>
            </w:r>
            <w:r w:rsidRPr="00DA4F8F">
              <w:rPr>
                <w:rFonts w:ascii="Calibri" w:eastAsia="Times New Roman" w:hAnsi="Calibri" w:cs="Calibri"/>
                <w:sz w:val="24"/>
                <w:szCs w:val="24"/>
              </w:rPr>
              <w:tab/>
              <w:t xml:space="preserve">9.  </w:t>
            </w:r>
            <w:r w:rsidRPr="00DA4F8F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ar-SA"/>
              </w:rPr>
              <w:object w:dxaOrig="2640" w:dyaOrig="675">
                <v:shape id="_x0000_i1491" type="#_x0000_t75" style="width:129.75pt;height:36pt" o:ole="">
                  <v:imagedata r:id="rId830" o:title=""/>
                </v:shape>
                <o:OLEObject Type="Embed" ProgID="Equation.3" ShapeID="_x0000_i1491" DrawAspect="Content" ObjectID="_1779793183" r:id="rId879"/>
              </w:object>
            </w:r>
          </w:p>
          <w:p w:rsidR="00261442" w:rsidRPr="00DA4F8F" w:rsidRDefault="00261442" w:rsidP="00116D8A">
            <w:pPr>
              <w:tabs>
                <w:tab w:val="left" w:pos="426"/>
                <w:tab w:val="left" w:pos="1155"/>
              </w:tabs>
              <w:spacing w:after="0" w:line="240" w:lineRule="auto"/>
              <w:jc w:val="both"/>
              <w:rPr>
                <w:rFonts w:ascii="Calibri" w:eastAsia="Times New Roman" w:hAnsi="Calibri" w:cs="Calibri"/>
                <w:sz w:val="24"/>
                <w:szCs w:val="24"/>
              </w:rPr>
            </w:pPr>
          </w:p>
          <w:p w:rsidR="00261442" w:rsidRPr="00DA4F8F" w:rsidRDefault="00261442" w:rsidP="00116D8A">
            <w:pPr>
              <w:tabs>
                <w:tab w:val="left" w:pos="426"/>
                <w:tab w:val="left" w:pos="115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DA4F8F">
              <w:rPr>
                <w:rFonts w:ascii="Calibri" w:eastAsia="Times New Roman" w:hAnsi="Calibri" w:cs="Calibri"/>
                <w:sz w:val="24"/>
                <w:szCs w:val="24"/>
              </w:rPr>
              <w:t xml:space="preserve">5.  </w:t>
            </w:r>
            <w:r w:rsidRPr="00DA4F8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ar-SA"/>
              </w:rPr>
              <w:object w:dxaOrig="2325" w:dyaOrig="375">
                <v:shape id="_x0000_i1492" type="#_x0000_t75" style="width:115.5pt;height:21.75pt" o:ole="">
                  <v:imagedata r:id="rId818" o:title=""/>
                </v:shape>
                <o:OLEObject Type="Embed" ProgID="Equation.3" ShapeID="_x0000_i1492" DrawAspect="Content" ObjectID="_1779793184" r:id="rId880"/>
              </w:object>
            </w:r>
            <w:r w:rsidRPr="00DA4F8F">
              <w:rPr>
                <w:rFonts w:ascii="Calibri" w:eastAsia="Times New Roman" w:hAnsi="Calibri" w:cs="Calibri"/>
                <w:sz w:val="24"/>
                <w:szCs w:val="24"/>
              </w:rPr>
              <w:tab/>
            </w:r>
            <w:r w:rsidRPr="00DA4F8F">
              <w:rPr>
                <w:rFonts w:ascii="Calibri" w:eastAsia="Times New Roman" w:hAnsi="Calibri" w:cs="Calibri"/>
                <w:sz w:val="24"/>
                <w:szCs w:val="24"/>
              </w:rPr>
              <w:tab/>
              <w:t xml:space="preserve">        </w:t>
            </w:r>
            <w:r w:rsidRPr="00DA4F8F">
              <w:rPr>
                <w:rFonts w:ascii="Calibri" w:eastAsia="Times New Roman" w:hAnsi="Calibri" w:cs="Calibri"/>
                <w:sz w:val="24"/>
                <w:szCs w:val="24"/>
              </w:rPr>
              <w:tab/>
              <w:t xml:space="preserve">10.  </w:t>
            </w:r>
            <w:r w:rsidRPr="00DA4F8F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ar-SA"/>
              </w:rPr>
              <w:object w:dxaOrig="2475" w:dyaOrig="675">
                <v:shape id="_x0000_i1493" type="#_x0000_t75" style="width:122.25pt;height:36pt" o:ole="">
                  <v:imagedata r:id="rId881" o:title=""/>
                </v:shape>
                <o:OLEObject Type="Embed" ProgID="Equation.3" ShapeID="_x0000_i1493" DrawAspect="Content" ObjectID="_1779793185" r:id="rId882"/>
              </w:object>
            </w:r>
          </w:p>
          <w:p w:rsidR="00261442" w:rsidRPr="00DA4F8F" w:rsidRDefault="00261442" w:rsidP="00116D8A">
            <w:pPr>
              <w:tabs>
                <w:tab w:val="left" w:pos="426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Calibri" w:eastAsia="Times New Roman" w:hAnsi="Calibri" w:cs="Calibri"/>
                <w:b/>
                <w:sz w:val="24"/>
                <w:szCs w:val="24"/>
              </w:rPr>
            </w:pPr>
          </w:p>
          <w:p w:rsidR="00261442" w:rsidRPr="00DA4F8F" w:rsidRDefault="00261442" w:rsidP="00116D8A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2C6226">
            <w:pPr>
              <w:widowControl w:val="0"/>
              <w:spacing w:after="0"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2C6226">
            <w:pPr>
              <w:widowControl w:val="0"/>
              <w:spacing w:before="120" w:after="12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                                         Контрольные вопросы</w:t>
            </w:r>
          </w:p>
          <w:p w:rsidR="00261442" w:rsidRPr="00DA4F8F" w:rsidRDefault="00261442" w:rsidP="002C6226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 w:rsidP="002C6226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>Время на выполнение:   90- мин. (час.),</w:t>
            </w:r>
          </w:p>
          <w:p w:rsidR="00261442" w:rsidRPr="00DA4F8F" w:rsidRDefault="00261442" w:rsidP="002C6226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в том числе:</w:t>
            </w:r>
          </w:p>
          <w:p w:rsidR="00261442" w:rsidRPr="00DA4F8F" w:rsidRDefault="00261442" w:rsidP="002C6226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подготовка 10 мин.;</w:t>
            </w:r>
          </w:p>
          <w:p w:rsidR="00261442" w:rsidRPr="00DA4F8F" w:rsidRDefault="00261442" w:rsidP="002C6226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выполнение 1 час.10 мин.;</w:t>
            </w:r>
          </w:p>
          <w:p w:rsidR="00261442" w:rsidRPr="00DA4F8F" w:rsidRDefault="00261442" w:rsidP="002C6226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оформление и сдача 10 мин.</w:t>
            </w:r>
          </w:p>
          <w:p w:rsidR="00261442" w:rsidRPr="00DA4F8F" w:rsidRDefault="00261442" w:rsidP="002C6226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61442" w:rsidRPr="00DA4F8F" w:rsidRDefault="00261442" w:rsidP="002C6226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Работа выполняется в тетради для практических работ.</w:t>
            </w:r>
          </w:p>
          <w:p w:rsidR="00261442" w:rsidRPr="00DA4F8F" w:rsidRDefault="00261442" w:rsidP="002C6226">
            <w:pPr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bCs/>
                <w:sz w:val="24"/>
                <w:szCs w:val="24"/>
              </w:rPr>
              <w:t>Шкала оценки образовательных достижений</w:t>
            </w:r>
          </w:p>
          <w:tbl>
            <w:tblPr>
              <w:tblW w:w="9335" w:type="dxa"/>
              <w:tblLayout w:type="fixed"/>
              <w:tblCellMar>
                <w:top w:w="72" w:type="dxa"/>
                <w:left w:w="144" w:type="dxa"/>
                <w:bottom w:w="72" w:type="dxa"/>
                <w:right w:w="144" w:type="dxa"/>
              </w:tblCellMar>
              <w:tblLook w:val="0000" w:firstRow="0" w:lastRow="0" w:firstColumn="0" w:lastColumn="0" w:noHBand="0" w:noVBand="0"/>
            </w:tblPr>
            <w:tblGrid>
              <w:gridCol w:w="4702"/>
              <w:gridCol w:w="1794"/>
              <w:gridCol w:w="2839"/>
            </w:tblGrid>
            <w:tr w:rsidR="00261442" w:rsidRPr="00DA4F8F" w:rsidTr="00BC1FA1">
              <w:trPr>
                <w:trHeight w:val="206"/>
              </w:trPr>
              <w:tc>
                <w:tcPr>
                  <w:tcW w:w="4702" w:type="dxa"/>
                  <w:vMerge w:val="restart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2C6226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Процент результативности (правильных ответов)</w:t>
                  </w:r>
                </w:p>
              </w:tc>
              <w:tc>
                <w:tcPr>
                  <w:tcW w:w="4633" w:type="dxa"/>
                  <w:gridSpan w:val="2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2C6226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ценка уровня подготовки</w:t>
                  </w:r>
                </w:p>
              </w:tc>
            </w:tr>
            <w:tr w:rsidR="00261442" w:rsidRPr="00DA4F8F" w:rsidTr="00BC1FA1">
              <w:trPr>
                <w:trHeight w:val="298"/>
              </w:trPr>
              <w:tc>
                <w:tcPr>
                  <w:tcW w:w="4702" w:type="dxa"/>
                  <w:vMerge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" w:type="dxa"/>
                    <w:bottom w:w="0" w:type="dxa"/>
                    <w:right w:w="10" w:type="dxa"/>
                  </w:tcMar>
                  <w:vAlign w:val="center"/>
                </w:tcPr>
                <w:p w:rsidR="00261442" w:rsidRPr="00DA4F8F" w:rsidRDefault="00261442" w:rsidP="002C6226">
                  <w:pPr>
                    <w:widowControl w:val="0"/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2C6226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балл (отметка)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2C6226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вербальный аналог</w:t>
                  </w:r>
                </w:p>
              </w:tc>
            </w:tr>
            <w:tr w:rsidR="00261442" w:rsidRPr="00DA4F8F" w:rsidTr="00BC1FA1">
              <w:trPr>
                <w:trHeight w:val="195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2C6226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lastRenderedPageBreak/>
                    <w:t>90 ÷ 10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2C6226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2C6226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тлично</w:t>
                  </w:r>
                </w:p>
              </w:tc>
            </w:tr>
            <w:tr w:rsidR="00261442" w:rsidRPr="00DA4F8F" w:rsidTr="00BC1FA1">
              <w:trPr>
                <w:trHeight w:val="132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2C6226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80 ÷ 8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2C6226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2C6226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хорошо</w:t>
                  </w:r>
                </w:p>
              </w:tc>
            </w:tr>
            <w:tr w:rsidR="00261442" w:rsidRPr="00DA4F8F" w:rsidTr="00BC1FA1">
              <w:trPr>
                <w:trHeight w:val="210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2C6226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70 ÷ 7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2C6226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2C6226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удовлетворительно</w:t>
                  </w:r>
                </w:p>
              </w:tc>
            </w:tr>
            <w:tr w:rsidR="00261442" w:rsidRPr="00DA4F8F" w:rsidTr="00BC1FA1">
              <w:trPr>
                <w:trHeight w:val="288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2C6226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менее 7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2C6226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2C6226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неудовлетворительно</w:t>
                  </w:r>
                </w:p>
              </w:tc>
            </w:tr>
          </w:tbl>
          <w:p w:rsidR="00261442" w:rsidRPr="00DA4F8F" w:rsidRDefault="00261442" w:rsidP="002C6226">
            <w:pPr>
              <w:pStyle w:val="af1"/>
              <w:widowControl w:val="0"/>
              <w:tabs>
                <w:tab w:val="left" w:pos="1260"/>
              </w:tabs>
              <w:rPr>
                <w:b/>
                <w:sz w:val="24"/>
              </w:rPr>
            </w:pPr>
          </w:p>
          <w:p w:rsidR="00261442" w:rsidRPr="00DA4F8F" w:rsidRDefault="00261442" w:rsidP="002C6226">
            <w:pPr>
              <w:widowControl w:val="0"/>
              <w:jc w:val="center"/>
              <w:rPr>
                <w:sz w:val="24"/>
                <w:szCs w:val="24"/>
              </w:rPr>
            </w:pPr>
          </w:p>
          <w:p w:rsidR="00261442" w:rsidRPr="00DA4F8F" w:rsidRDefault="00261442" w:rsidP="002C6226">
            <w:pPr>
              <w:widowControl w:val="0"/>
              <w:spacing w:after="0" w:line="360" w:lineRule="auto"/>
              <w:rPr>
                <w:rStyle w:val="a3"/>
                <w:rFonts w:ascii="Times New Roman" w:hAnsi="Times New Roman" w:cs="Times New Roman"/>
                <w:b/>
                <w:i w:val="0"/>
                <w:sz w:val="24"/>
                <w:szCs w:val="24"/>
              </w:rPr>
            </w:pPr>
          </w:p>
          <w:p w:rsidR="00261442" w:rsidRPr="00DA4F8F" w:rsidRDefault="00261442" w:rsidP="002C6226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261442" w:rsidRPr="00DA4F8F" w:rsidRDefault="00261442" w:rsidP="002C6226">
            <w:pPr>
              <w:widowControl w:val="0"/>
              <w:tabs>
                <w:tab w:val="left" w:pos="1260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261442" w:rsidRPr="00DA4F8F" w:rsidRDefault="00261442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рактическая работа №15</w:t>
            </w:r>
          </w:p>
          <w:p w:rsidR="00261442" w:rsidRPr="00DA4F8F" w:rsidRDefault="00261442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ема: «Вычисление предела  последовательности»</w:t>
            </w:r>
          </w:p>
          <w:p w:rsidR="00261442" w:rsidRPr="00DA4F8F" w:rsidRDefault="00261442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Цель: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Формирование навыков вычисления пределов последовательности с помощью замечательных пределов, раскрытия неопределенностей.</w:t>
            </w:r>
          </w:p>
          <w:p w:rsidR="00261442" w:rsidRPr="00DA4F8F" w:rsidRDefault="00261442">
            <w:pPr>
              <w:widowControl w:val="0"/>
              <w:spacing w:after="0" w:line="240" w:lineRule="auto"/>
              <w:rPr>
                <w:rStyle w:val="apple-converted-space"/>
                <w:rFonts w:ascii="Times New Roman" w:hAnsi="Times New Roman" w:cs="Times New Roman"/>
                <w:b/>
                <w:sz w:val="24"/>
                <w:szCs w:val="24"/>
                <w:shd w:val="clear" w:color="auto" w:fill="FFFFFF"/>
              </w:rPr>
            </w:pPr>
            <w:r w:rsidRPr="00DA4F8F">
              <w:rPr>
                <w:rStyle w:val="apple-converted-space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 xml:space="preserve">При выполнении практической работы студент должен </w:t>
            </w:r>
            <w:r w:rsidRPr="00DA4F8F">
              <w:rPr>
                <w:rStyle w:val="apple-converted-space"/>
                <w:rFonts w:ascii="Times New Roman" w:hAnsi="Times New Roman" w:cs="Times New Roman"/>
                <w:b/>
                <w:sz w:val="24"/>
                <w:szCs w:val="24"/>
                <w:shd w:val="clear" w:color="auto" w:fill="FFFFFF"/>
              </w:rPr>
              <w:t>знать:</w:t>
            </w:r>
          </w:p>
          <w:p w:rsidR="00261442" w:rsidRPr="00DA4F8F" w:rsidRDefault="00261442">
            <w:pPr>
              <w:widowControl w:val="0"/>
              <w:spacing w:after="0" w:line="240" w:lineRule="auto"/>
              <w:rPr>
                <w:rStyle w:val="apple-converted-space"/>
                <w:rFonts w:ascii="Times New Roman" w:hAnsi="Times New Roman" w:cs="Times New Roman"/>
                <w:b/>
                <w:sz w:val="24"/>
                <w:szCs w:val="24"/>
                <w:shd w:val="clear" w:color="auto" w:fill="FFFFFF"/>
              </w:rPr>
            </w:pPr>
          </w:p>
          <w:p w:rsidR="00261442" w:rsidRPr="00DA4F8F" w:rsidRDefault="00261442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-понятие предела последовательности ;</w:t>
            </w:r>
          </w:p>
          <w:p w:rsidR="00261442" w:rsidRPr="00DA4F8F" w:rsidRDefault="00261442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-теоремы о пределах</w:t>
            </w:r>
          </w:p>
          <w:p w:rsidR="00261442" w:rsidRPr="00DA4F8F" w:rsidRDefault="00261442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- основные неопределенности;</w:t>
            </w:r>
          </w:p>
          <w:p w:rsidR="00261442" w:rsidRPr="00DA4F8F" w:rsidRDefault="00261442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- 1и 2 замечательные пределы;</w:t>
            </w:r>
          </w:p>
          <w:p w:rsidR="00261442" w:rsidRPr="00DA4F8F" w:rsidRDefault="00261442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-понятие непрерывной функции;</w:t>
            </w:r>
          </w:p>
          <w:p w:rsidR="00261442" w:rsidRPr="00DA4F8F" w:rsidRDefault="00261442">
            <w:pPr>
              <w:pStyle w:val="af4"/>
              <w:widowControl w:val="0"/>
              <w:spacing w:beforeAutospacing="0" w:after="0" w:afterAutospacing="0"/>
              <w:rPr>
                <w:b/>
                <w:color w:val="222222"/>
              </w:rPr>
            </w:pPr>
            <w:r w:rsidRPr="00DA4F8F">
              <w:rPr>
                <w:color w:val="222222"/>
              </w:rPr>
              <w:t>После окончания занятия необходимо у</w:t>
            </w:r>
            <w:r w:rsidRPr="00DA4F8F">
              <w:rPr>
                <w:b/>
                <w:color w:val="222222"/>
              </w:rPr>
              <w:t>меть:</w:t>
            </w:r>
          </w:p>
          <w:p w:rsidR="00261442" w:rsidRPr="00DA4F8F" w:rsidRDefault="00261442">
            <w:pPr>
              <w:widowControl w:val="0"/>
              <w:spacing w:after="0" w:line="360" w:lineRule="auto"/>
              <w:rPr>
                <w:rStyle w:val="a3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DA4F8F">
              <w:rPr>
                <w:rStyle w:val="a3"/>
                <w:rFonts w:ascii="Times New Roman" w:hAnsi="Times New Roman" w:cs="Times New Roman"/>
                <w:i w:val="0"/>
                <w:sz w:val="24"/>
                <w:szCs w:val="24"/>
              </w:rPr>
              <w:t>-применять теоремы о приделах;</w:t>
            </w:r>
          </w:p>
          <w:p w:rsidR="00261442" w:rsidRPr="00DA4F8F" w:rsidRDefault="00261442">
            <w:pPr>
              <w:widowControl w:val="0"/>
              <w:spacing w:after="0" w:line="360" w:lineRule="auto"/>
              <w:rPr>
                <w:rStyle w:val="a3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DA4F8F">
              <w:rPr>
                <w:rStyle w:val="a3"/>
                <w:rFonts w:ascii="Times New Roman" w:hAnsi="Times New Roman" w:cs="Times New Roman"/>
                <w:i w:val="0"/>
                <w:sz w:val="24"/>
                <w:szCs w:val="24"/>
              </w:rPr>
              <w:t>-раскрывать неопределенности;</w:t>
            </w:r>
          </w:p>
          <w:p w:rsidR="00261442" w:rsidRPr="00DA4F8F" w:rsidRDefault="00261442">
            <w:pPr>
              <w:widowControl w:val="0"/>
              <w:spacing w:after="0" w:line="360" w:lineRule="auto"/>
              <w:rPr>
                <w:rStyle w:val="a3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DA4F8F">
              <w:rPr>
                <w:rStyle w:val="a3"/>
                <w:rFonts w:ascii="Times New Roman" w:hAnsi="Times New Roman" w:cs="Times New Roman"/>
                <w:i w:val="0"/>
                <w:sz w:val="24"/>
                <w:szCs w:val="24"/>
              </w:rPr>
              <w:t>-применять формулы замечательных пределов;</w:t>
            </w:r>
          </w:p>
          <w:p w:rsidR="00261442" w:rsidRPr="00DA4F8F" w:rsidRDefault="00261442">
            <w:pPr>
              <w:widowControl w:val="0"/>
              <w:spacing w:after="0" w:line="360" w:lineRule="auto"/>
              <w:rPr>
                <w:rStyle w:val="a3"/>
                <w:rFonts w:ascii="Times New Roman" w:hAnsi="Times New Roman" w:cs="Times New Roman"/>
                <w:b/>
                <w:i w:val="0"/>
                <w:sz w:val="24"/>
                <w:szCs w:val="24"/>
              </w:rPr>
            </w:pPr>
            <w:r w:rsidRPr="00DA4F8F">
              <w:rPr>
                <w:rStyle w:val="a3"/>
                <w:rFonts w:ascii="Times New Roman" w:hAnsi="Times New Roman" w:cs="Times New Roman"/>
                <w:b/>
                <w:i w:val="0"/>
                <w:sz w:val="24"/>
                <w:szCs w:val="24"/>
              </w:rPr>
              <w:t>Формируемые компетенции:</w:t>
            </w:r>
          </w:p>
          <w:p w:rsidR="00261442" w:rsidRPr="00DA4F8F" w:rsidRDefault="00261442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ОК 2. Организовывать собственную деятельность, выбирать типовые методы и способы</w:t>
            </w:r>
          </w:p>
          <w:p w:rsidR="00261442" w:rsidRPr="00DA4F8F" w:rsidRDefault="00261442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выполнения профессиональных задач, оценивать их эффективность и качество.</w:t>
            </w:r>
          </w:p>
          <w:p w:rsidR="00261442" w:rsidRPr="00DA4F8F" w:rsidRDefault="00261442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ОК 3. Принимать решения в стандартных и нестандартных ситуациях и нести за них</w:t>
            </w:r>
          </w:p>
          <w:p w:rsidR="00261442" w:rsidRPr="00DA4F8F" w:rsidRDefault="00261442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ответственность.</w:t>
            </w:r>
          </w:p>
          <w:p w:rsidR="00261442" w:rsidRPr="00DA4F8F" w:rsidRDefault="00261442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ОК 4. Осуществлять поиск и использование информации, необходимой для эффективного выполнения профессиональных задач, профессионального и личностного развития.</w:t>
            </w:r>
          </w:p>
          <w:p w:rsidR="00261442" w:rsidRPr="00DA4F8F" w:rsidRDefault="00261442">
            <w:pPr>
              <w:widowControl w:val="0"/>
              <w:spacing w:after="0" w:line="360" w:lineRule="auto"/>
              <w:rPr>
                <w:rStyle w:val="a3"/>
                <w:rFonts w:ascii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>
            <w:pPr>
              <w:pStyle w:val="af1"/>
              <w:widowControl w:val="0"/>
              <w:spacing w:line="360" w:lineRule="auto"/>
              <w:jc w:val="center"/>
              <w:rPr>
                <w:b/>
                <w:sz w:val="24"/>
              </w:rPr>
            </w:pPr>
            <w:r w:rsidRPr="00DA4F8F">
              <w:rPr>
                <w:b/>
                <w:sz w:val="24"/>
              </w:rPr>
              <w:t>Порядок выполнения работы:</w:t>
            </w:r>
          </w:p>
          <w:p w:rsidR="00261442" w:rsidRPr="00DA4F8F" w:rsidRDefault="00261442">
            <w:pPr>
              <w:pStyle w:val="af1"/>
              <w:widowControl w:val="0"/>
              <w:spacing w:line="360" w:lineRule="auto"/>
              <w:ind w:hanging="294"/>
              <w:rPr>
                <w:b/>
                <w:sz w:val="24"/>
              </w:rPr>
            </w:pPr>
            <w:r w:rsidRPr="00DA4F8F">
              <w:rPr>
                <w:sz w:val="24"/>
              </w:rPr>
              <w:t xml:space="preserve"> 1.Изучить теоретический материал по теме.</w:t>
            </w:r>
          </w:p>
          <w:p w:rsidR="00261442" w:rsidRPr="00DA4F8F" w:rsidRDefault="00261442">
            <w:pPr>
              <w:pStyle w:val="af2"/>
              <w:widowControl w:val="0"/>
              <w:spacing w:line="360" w:lineRule="auto"/>
              <w:ind w:left="42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.Рассмотреть примеры решения типовых заданий.</w:t>
            </w:r>
          </w:p>
          <w:p w:rsidR="00261442" w:rsidRPr="00DA4F8F" w:rsidRDefault="00261442">
            <w:pPr>
              <w:pStyle w:val="af2"/>
              <w:widowControl w:val="0"/>
              <w:spacing w:line="360" w:lineRule="auto"/>
              <w:ind w:left="42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. Ответить на контрольные вопросы.</w:t>
            </w:r>
          </w:p>
          <w:p w:rsidR="00261442" w:rsidRPr="00DA4F8F" w:rsidRDefault="00261442">
            <w:pPr>
              <w:pStyle w:val="af2"/>
              <w:widowControl w:val="0"/>
              <w:spacing w:line="360" w:lineRule="auto"/>
              <w:ind w:left="426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. Выполнить самостоятельную работу</w:t>
            </w: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>
            <w:pPr>
              <w:pStyle w:val="af2"/>
              <w:widowControl w:val="0"/>
              <w:spacing w:line="360" w:lineRule="auto"/>
              <w:ind w:left="426"/>
              <w:rPr>
                <w:rFonts w:ascii="Times New Roman" w:hAnsi="Times New Roman"/>
                <w:bCs/>
                <w:sz w:val="24"/>
                <w:szCs w:val="24"/>
                <w:u w:val="single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lastRenderedPageBreak/>
              <w:t>5. Сдать отчет по проделанной работе.</w:t>
            </w:r>
          </w:p>
          <w:p w:rsidR="00261442" w:rsidRPr="00DA4F8F" w:rsidRDefault="00261442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Краткие теоретические сведения</w:t>
            </w:r>
          </w:p>
          <w:p w:rsidR="00261442" w:rsidRPr="00DA4F8F" w:rsidRDefault="00261442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242DF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Определение 1.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 Бесконечной числовой последовательностью называется числовая функция, определённая на множестве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натуральных чисел.</w:t>
            </w:r>
          </w:p>
          <w:p w:rsidR="00261442" w:rsidRPr="00DA4F8F" w:rsidRDefault="00261442" w:rsidP="00242DF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Пример:       (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n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): 1; 2; 3; 4; 5; 6…</w:t>
            </w:r>
          </w:p>
          <w:p w:rsidR="00261442" w:rsidRPr="00DA4F8F" w:rsidRDefault="00261442" w:rsidP="00242DF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(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n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): 2; 4; 6; 8; 10; 12; …                    </w:t>
            </w:r>
          </w:p>
          <w:p w:rsidR="00261442" w:rsidRPr="00DA4F8F" w:rsidRDefault="00261442" w:rsidP="00242DF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Определение 2.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 Последовательность (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n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) называется возрастающей      (убывающей), если каждый её член, начиная со второго, больше (меньше ) предыдущего, т.е. 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n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+1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›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n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(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n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+1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‹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n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).</w:t>
            </w:r>
          </w:p>
          <w:p w:rsidR="00261442" w:rsidRPr="00DA4F8F" w:rsidRDefault="00261442" w:rsidP="00242DF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Замечание.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Если выполняется одно из неравенств 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n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+1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›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n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 (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n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+1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≤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n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), то последовательность называется невозрастающей (неубывающей).</w:t>
            </w:r>
          </w:p>
          <w:p w:rsidR="00261442" w:rsidRPr="00DA4F8F" w:rsidRDefault="00261442" w:rsidP="00242DF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Определение 3.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 Убывающие, возрастающие, неубывающие и невозрастающие последовательности называются монотонными.</w:t>
            </w:r>
          </w:p>
          <w:p w:rsidR="00261442" w:rsidRPr="00DA4F8F" w:rsidRDefault="00261442" w:rsidP="00242DF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Определение 4.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 Последовательность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n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называется ограниченной сверху (снизу), если можно указать такое число М (число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), что для всех членов этой последовательности выполняется неравенство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n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≤М (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n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≥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). Числа М и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называются соответственно верхней и нижней границей.</w:t>
            </w:r>
          </w:p>
          <w:p w:rsidR="00261442" w:rsidRPr="00DA4F8F" w:rsidRDefault="00261442" w:rsidP="00242DF3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Определение 5.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 Последовательность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n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называется ограниченной, если существуют два таких числа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и М, что для всех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выполняется неравенство </w:t>
            </w:r>
          </w:p>
          <w:p w:rsidR="00261442" w:rsidRPr="00DA4F8F" w:rsidRDefault="00261442" w:rsidP="00242DF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≤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n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≤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                                   </w:t>
            </w:r>
          </w:p>
          <w:p w:rsidR="00261442" w:rsidRPr="00DA4F8F" w:rsidRDefault="00261442" w:rsidP="00242DF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Определение 6.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  Последовательность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n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называется постоянной, если все члены её совпадают.</w:t>
            </w:r>
          </w:p>
          <w:p w:rsidR="00261442" w:rsidRPr="00DA4F8F" w:rsidRDefault="00261442" w:rsidP="00242DF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Примеры:</w:t>
            </w:r>
          </w:p>
          <w:p w:rsidR="00261442" w:rsidRPr="00DA4F8F" w:rsidRDefault="00261442" w:rsidP="00242DF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1) (a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n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):  1,2,3,4,5… </w: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Пусть </w:t>
            </w:r>
            <w:r w:rsidRPr="00DA4F8F">
              <w:rPr>
                <w:szCs w:val="24"/>
              </w:rPr>
              <w:t>m</w:t>
            </w:r>
            <w:r w:rsidRPr="00DA4F8F">
              <w:rPr>
                <w:szCs w:val="24"/>
                <w:lang w:val="ru-RU"/>
              </w:rPr>
              <w:t xml:space="preserve"> = 1,  так как  1 </w:t>
            </w:r>
            <w:r w:rsidRPr="00DA4F8F">
              <w:rPr>
                <w:szCs w:val="24"/>
              </w:rPr>
              <w:sym w:font="Symbol" w:char="F0A3"/>
            </w:r>
            <w:r w:rsidRPr="00DA4F8F">
              <w:rPr>
                <w:szCs w:val="24"/>
                <w:lang w:val="ru-RU"/>
              </w:rPr>
              <w:t xml:space="preserve"> </w:t>
            </w:r>
            <w:r w:rsidRPr="00DA4F8F">
              <w:rPr>
                <w:szCs w:val="24"/>
              </w:rPr>
              <w:t>a</w:t>
            </w:r>
            <w:r w:rsidRPr="00DA4F8F">
              <w:rPr>
                <w:szCs w:val="24"/>
                <w:vertAlign w:val="subscript"/>
              </w:rPr>
              <w:t>n</w:t>
            </w:r>
            <w:r w:rsidRPr="00DA4F8F">
              <w:rPr>
                <w:szCs w:val="24"/>
                <w:lang w:val="ru-RU"/>
              </w:rPr>
              <w:t xml:space="preserve"> </w:t>
            </w:r>
            <w:r w:rsidRPr="00DA4F8F">
              <w:rPr>
                <w:szCs w:val="24"/>
              </w:rPr>
              <w:sym w:font="Symbol" w:char="F0DE"/>
            </w:r>
            <w:r w:rsidRPr="00DA4F8F">
              <w:rPr>
                <w:szCs w:val="24"/>
                <w:lang w:val="ru-RU"/>
              </w:rPr>
              <w:t xml:space="preserve"> последовательность ограничена снизу</w: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2) (</w:t>
            </w:r>
            <w:r w:rsidRPr="00DA4F8F">
              <w:rPr>
                <w:szCs w:val="24"/>
              </w:rPr>
              <w:t>a</w:t>
            </w:r>
            <w:r w:rsidRPr="00DA4F8F">
              <w:rPr>
                <w:szCs w:val="24"/>
                <w:vertAlign w:val="subscript"/>
              </w:rPr>
              <w:t>n</w:t>
            </w:r>
            <w:r w:rsidRPr="00DA4F8F">
              <w:rPr>
                <w:szCs w:val="24"/>
                <w:lang w:val="ru-RU"/>
              </w:rPr>
              <w:t xml:space="preserve">) = </w:t>
            </w:r>
            <w:r w:rsidRPr="00DA4F8F">
              <w:rPr>
                <w:position w:val="-24"/>
                <w:szCs w:val="24"/>
              </w:rPr>
              <w:object w:dxaOrig="240" w:dyaOrig="620">
                <v:shape id="_x0000_i1494" type="#_x0000_t75" style="width:14.25pt;height:28.5pt" o:ole="" fillcolor="window">
                  <v:imagedata r:id="rId883" o:title=""/>
                </v:shape>
                <o:OLEObject Type="Embed" ProgID="Equation.3" ShapeID="_x0000_i1494" DrawAspect="Content" ObjectID="_1779793186" r:id="rId884"/>
              </w:object>
            </w:r>
            <w:r w:rsidRPr="00DA4F8F">
              <w:rPr>
                <w:szCs w:val="24"/>
                <w:lang w:val="ru-RU"/>
              </w:rPr>
              <w:t>:   1;</w:t>
            </w:r>
            <w:r w:rsidRPr="00DA4F8F">
              <w:rPr>
                <w:position w:val="-24"/>
                <w:szCs w:val="24"/>
              </w:rPr>
              <w:object w:dxaOrig="240" w:dyaOrig="620">
                <v:shape id="_x0000_i1495" type="#_x0000_t75" style="width:14.25pt;height:28.5pt" o:ole="" fillcolor="window">
                  <v:imagedata r:id="rId885" o:title=""/>
                </v:shape>
                <o:OLEObject Type="Embed" ProgID="Equation.3" ShapeID="_x0000_i1495" DrawAspect="Content" ObjectID="_1779793187" r:id="rId886"/>
              </w:object>
            </w:r>
            <w:r w:rsidRPr="00DA4F8F">
              <w:rPr>
                <w:szCs w:val="24"/>
                <w:lang w:val="ru-RU"/>
              </w:rPr>
              <w:t xml:space="preserve">; </w:t>
            </w:r>
            <w:r w:rsidRPr="00DA4F8F">
              <w:rPr>
                <w:position w:val="-24"/>
                <w:szCs w:val="24"/>
              </w:rPr>
              <w:object w:dxaOrig="1440" w:dyaOrig="620">
                <v:shape id="_x0000_i1496" type="#_x0000_t75" style="width:1in;height:28.5pt" o:ole="" fillcolor="window">
                  <v:imagedata r:id="rId887" o:title=""/>
                </v:shape>
                <o:OLEObject Type="Embed" ProgID="Equation.3" ShapeID="_x0000_i1496" DrawAspect="Content" ObjectID="_1779793188" r:id="rId888"/>
              </w:objec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Пусть </w:t>
            </w:r>
            <w:r w:rsidRPr="00DA4F8F">
              <w:rPr>
                <w:szCs w:val="24"/>
              </w:rPr>
              <w:t>m</w:t>
            </w:r>
            <w:r w:rsidRPr="00DA4F8F">
              <w:rPr>
                <w:szCs w:val="24"/>
                <w:lang w:val="ru-RU"/>
              </w:rPr>
              <w:t xml:space="preserve"> = 0  и  М = 1,  так как  0 </w:t>
            </w:r>
            <w:r w:rsidRPr="00DA4F8F">
              <w:rPr>
                <w:szCs w:val="24"/>
              </w:rPr>
              <w:sym w:font="Symbol" w:char="F03C"/>
            </w:r>
            <w:r w:rsidRPr="00DA4F8F">
              <w:rPr>
                <w:szCs w:val="24"/>
                <w:lang w:val="ru-RU"/>
              </w:rPr>
              <w:t xml:space="preserve"> </w:t>
            </w:r>
            <w:r w:rsidRPr="00DA4F8F">
              <w:rPr>
                <w:szCs w:val="24"/>
              </w:rPr>
              <w:t>a</w:t>
            </w:r>
            <w:r w:rsidRPr="00DA4F8F">
              <w:rPr>
                <w:szCs w:val="24"/>
                <w:vertAlign w:val="subscript"/>
              </w:rPr>
              <w:t>n</w:t>
            </w:r>
            <w:r w:rsidRPr="00DA4F8F">
              <w:rPr>
                <w:szCs w:val="24"/>
                <w:lang w:val="ru-RU"/>
              </w:rPr>
              <w:t xml:space="preserve"> </w:t>
            </w:r>
            <w:r w:rsidRPr="00DA4F8F">
              <w:rPr>
                <w:szCs w:val="24"/>
              </w:rPr>
              <w:sym w:font="Symbol" w:char="F0A3"/>
            </w:r>
            <w:r w:rsidRPr="00DA4F8F">
              <w:rPr>
                <w:szCs w:val="24"/>
                <w:lang w:val="ru-RU"/>
              </w:rPr>
              <w:t xml:space="preserve"> 1 </w:t>
            </w:r>
            <w:r w:rsidRPr="00DA4F8F">
              <w:rPr>
                <w:szCs w:val="24"/>
              </w:rPr>
              <w:sym w:font="Symbol" w:char="F0DE"/>
            </w:r>
            <w:r w:rsidRPr="00DA4F8F">
              <w:rPr>
                <w:szCs w:val="24"/>
                <w:lang w:val="ru-RU"/>
              </w:rPr>
              <w:t xml:space="preserve"> последовательность ограничена.</w: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szCs w:val="24"/>
                <w:u w:val="single"/>
                <w:lang w:val="ru-RU"/>
              </w:rPr>
            </w:pPr>
            <w:r w:rsidRPr="00DA4F8F">
              <w:rPr>
                <w:szCs w:val="24"/>
                <w:lang w:val="ru-RU"/>
              </w:rPr>
              <w:t>3)  (</w:t>
            </w:r>
            <w:r w:rsidRPr="00DA4F8F">
              <w:rPr>
                <w:szCs w:val="24"/>
              </w:rPr>
              <w:t>a</w:t>
            </w:r>
            <w:r w:rsidRPr="00DA4F8F">
              <w:rPr>
                <w:szCs w:val="24"/>
                <w:vertAlign w:val="subscript"/>
              </w:rPr>
              <w:t>n</w:t>
            </w:r>
            <w:r w:rsidRPr="00DA4F8F">
              <w:rPr>
                <w:szCs w:val="24"/>
                <w:lang w:val="ru-RU"/>
              </w:rPr>
              <w:t>):   2; 2; 2; 2 …- постоянная последовательность.</w: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center"/>
              <w:rPr>
                <w:szCs w:val="24"/>
                <w:lang w:val="ru-RU"/>
              </w:rPr>
            </w:pPr>
            <w:r w:rsidRPr="00DA4F8F">
              <w:rPr>
                <w:b/>
                <w:szCs w:val="24"/>
                <w:lang w:val="ru-RU"/>
              </w:rPr>
              <w:lastRenderedPageBreak/>
              <w:t>Способы  задания  последовательностей:</w: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1) Формулой,   например:          </w:t>
            </w:r>
            <w:r w:rsidRPr="00DA4F8F">
              <w:rPr>
                <w:szCs w:val="24"/>
              </w:rPr>
              <w:t>a</w:t>
            </w:r>
            <w:r w:rsidRPr="00DA4F8F">
              <w:rPr>
                <w:szCs w:val="24"/>
                <w:vertAlign w:val="subscript"/>
              </w:rPr>
              <w:t>n</w:t>
            </w:r>
            <w:r w:rsidRPr="00DA4F8F">
              <w:rPr>
                <w:szCs w:val="24"/>
                <w:vertAlign w:val="subscript"/>
                <w:lang w:val="ru-RU"/>
              </w:rPr>
              <w:t xml:space="preserve"> </w:t>
            </w:r>
            <w:r w:rsidRPr="00DA4F8F">
              <w:rPr>
                <w:szCs w:val="24"/>
                <w:lang w:val="ru-RU"/>
              </w:rPr>
              <w:t xml:space="preserve">= </w:t>
            </w:r>
            <w:r w:rsidRPr="00DA4F8F">
              <w:rPr>
                <w:position w:val="-24"/>
                <w:szCs w:val="24"/>
              </w:rPr>
              <w:object w:dxaOrig="360" w:dyaOrig="620">
                <v:shape id="_x0000_i1497" type="#_x0000_t75" style="width:36pt;height:36pt" o:ole="" fillcolor="window">
                  <v:imagedata r:id="rId889" o:title=""/>
                </v:shape>
                <o:OLEObject Type="Embed" ProgID="Equation.3" ShapeID="_x0000_i1497" DrawAspect="Content" ObjectID="_1779793189" r:id="rId890"/>
              </w:object>
            </w:r>
          </w:p>
          <w:p w:rsidR="00261442" w:rsidRPr="00DA4F8F" w:rsidRDefault="007B3B08" w:rsidP="00242DF3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>
              <w:rPr>
                <w:noProof/>
                <w:szCs w:val="24"/>
              </w:rPr>
              <w:pict>
                <v:line id="Line 7" o:spid="_x0000_s3451" style="position:absolute;left:0;text-align:left;z-index:251742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1.8pt,6.15pt" to="221.8pt,2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" o:allowincell="f"/>
              </w:pict>
            </w:r>
            <w:r>
              <w:rPr>
                <w:noProof/>
                <w:szCs w:val="24"/>
              </w:rPr>
              <w:pict>
                <v:line id="Line 5" o:spid="_x0000_s3449" style="position:absolute;left:0;text-align:left;z-index:251740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4.2pt,6.15pt" to="164.2pt,2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" o:allowincell="f"/>
              </w:pict>
            </w:r>
            <w:r>
              <w:rPr>
                <w:noProof/>
                <w:szCs w:val="24"/>
              </w:rPr>
              <w:pict>
                <v:line id="Line 6" o:spid="_x0000_s3450" style="position:absolute;left:0;text-align:left;z-index:251741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3pt,6.15pt" to="193pt,2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" o:allowincell="f"/>
              </w:pict>
            </w:r>
            <w:r>
              <w:rPr>
                <w:noProof/>
                <w:szCs w:val="24"/>
              </w:rPr>
              <w:pict>
                <v:line id="Line 4" o:spid="_x0000_s3448" style="position:absolute;left:0;text-align:left;z-index:251739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9.8pt,13.35pt" to="272.2pt,1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" o:allowincell="f">
                  <v:stroke endarrow="block"/>
                </v:line>
              </w:pict>
            </w:r>
            <w:r w:rsidR="00261442" w:rsidRPr="00DA4F8F">
              <w:rPr>
                <w:szCs w:val="24"/>
                <w:lang w:val="ru-RU"/>
              </w:rPr>
              <w:t>2) Графически:                                                  х</w: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                                           0       1      2           </w: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</w:p>
          <w:p w:rsidR="00261442" w:rsidRPr="00DA4F8F" w:rsidRDefault="00261442" w:rsidP="00242DF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3) Рекуррентный  способ:  правило, с помощью которого можно вычислить </w:t>
            </w:r>
          </w:p>
          <w:p w:rsidR="00261442" w:rsidRPr="00DA4F8F" w:rsidRDefault="00261442" w:rsidP="00242DF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-ый член последовательности по известным предыдущим членам:      </w:t>
            </w:r>
          </w:p>
          <w:p w:rsidR="00261442" w:rsidRPr="00DA4F8F" w:rsidRDefault="00261442" w:rsidP="00242DF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 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n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= 3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n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+ 1 ,  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= 2                 </w:t>
            </w:r>
          </w:p>
          <w:p w:rsidR="00261442" w:rsidRPr="00DA4F8F" w:rsidRDefault="00261442" w:rsidP="00242DF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римеры: </w:t>
            </w:r>
            <w:r w:rsidRPr="00DA4F8F">
              <w:rPr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61442" w:rsidRPr="00DA4F8F" w:rsidRDefault="00261442" w:rsidP="00242DF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1)Доказать, что  a</w:t>
            </w:r>
            <w:r w:rsidRPr="00DA4F8F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60" w:dyaOrig="360">
                <v:shape id="_x0000_i1498" type="#_x0000_t75" style="width:7.5pt;height:14.25pt" o:ole="" fillcolor="window">
                  <v:imagedata r:id="rId891" o:title=""/>
                </v:shape>
                <o:OLEObject Type="Embed" ProgID="Equation.3" ShapeID="_x0000_i1498" DrawAspect="Content" ObjectID="_1779793190" r:id="rId892"/>
              </w:object>
            </w:r>
            <w:r w:rsidRPr="00DA4F8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59" w:dyaOrig="620">
                <v:shape id="_x0000_i1499" type="#_x0000_t75" style="width:43.5pt;height:28.5pt" o:ole="" fillcolor="window">
                  <v:imagedata r:id="rId893" o:title=""/>
                </v:shape>
                <o:OLEObject Type="Embed" ProgID="Equation.3" ShapeID="_x0000_i1499" DrawAspect="Content" ObjectID="_1779793191" r:id="rId894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монотонно убывает.</w: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Найдем  </w:t>
            </w:r>
            <w:r w:rsidRPr="00DA4F8F">
              <w:rPr>
                <w:szCs w:val="24"/>
              </w:rPr>
              <w:t>a</w:t>
            </w:r>
            <w:r w:rsidRPr="00DA4F8F">
              <w:rPr>
                <w:position w:val="-12"/>
                <w:szCs w:val="24"/>
              </w:rPr>
              <w:object w:dxaOrig="300" w:dyaOrig="360">
                <v:shape id="_x0000_i1500" type="#_x0000_t75" style="width:14.25pt;height:14.25pt" o:ole="" fillcolor="window">
                  <v:imagedata r:id="rId895" o:title=""/>
                </v:shape>
                <o:OLEObject Type="Embed" ProgID="Equation.3" ShapeID="_x0000_i1500" DrawAspect="Content" ObjectID="_1779793192" r:id="rId896"/>
              </w:object>
            </w:r>
            <w:r w:rsidRPr="00DA4F8F">
              <w:rPr>
                <w:szCs w:val="24"/>
                <w:lang w:val="ru-RU"/>
              </w:rPr>
              <w:t>=</w:t>
            </w:r>
            <w:r w:rsidRPr="00DA4F8F">
              <w:rPr>
                <w:position w:val="-30"/>
                <w:szCs w:val="24"/>
              </w:rPr>
              <w:object w:dxaOrig="2120" w:dyaOrig="680">
                <v:shape id="_x0000_i1501" type="#_x0000_t75" style="width:122.25pt;height:43.5pt" o:ole="" fillcolor="window">
                  <v:imagedata r:id="rId897" o:title=""/>
                </v:shape>
                <o:OLEObject Type="Embed" ProgID="Equation.3" ShapeID="_x0000_i1501" DrawAspect="Content" ObjectID="_1779793193" r:id="rId898"/>
              </w:objec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position w:val="-30"/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Покажем, что  </w:t>
            </w:r>
            <w:r w:rsidRPr="00DA4F8F">
              <w:rPr>
                <w:szCs w:val="24"/>
              </w:rPr>
              <w:t>a</w:t>
            </w:r>
            <w:r w:rsidRPr="00DA4F8F">
              <w:rPr>
                <w:position w:val="-12"/>
                <w:szCs w:val="24"/>
              </w:rPr>
              <w:object w:dxaOrig="300" w:dyaOrig="360">
                <v:shape id="_x0000_i1502" type="#_x0000_t75" style="width:14.25pt;height:14.25pt" o:ole="" fillcolor="window">
                  <v:imagedata r:id="rId899" o:title=""/>
                </v:shape>
                <o:OLEObject Type="Embed" ProgID="Equation.3" ShapeID="_x0000_i1502" DrawAspect="Content" ObjectID="_1779793194" r:id="rId900"/>
              </w:object>
            </w:r>
            <w:r w:rsidRPr="00DA4F8F">
              <w:rPr>
                <w:szCs w:val="24"/>
                <w:lang w:val="ru-RU"/>
              </w:rPr>
              <w:t xml:space="preserve">&lt; </w:t>
            </w:r>
            <w:r w:rsidRPr="00DA4F8F">
              <w:rPr>
                <w:szCs w:val="24"/>
              </w:rPr>
              <w:t>a</w:t>
            </w:r>
            <w:r w:rsidRPr="00DA4F8F">
              <w:rPr>
                <w:position w:val="-12"/>
                <w:szCs w:val="24"/>
              </w:rPr>
              <w:object w:dxaOrig="160" w:dyaOrig="360">
                <v:shape id="_x0000_i1503" type="#_x0000_t75" style="width:7.5pt;height:14.25pt" o:ole="" fillcolor="window">
                  <v:imagedata r:id="rId901" o:title=""/>
                </v:shape>
                <o:OLEObject Type="Embed" ProgID="Equation.3" ShapeID="_x0000_i1503" DrawAspect="Content" ObjectID="_1779793195" r:id="rId902"/>
              </w:object>
            </w:r>
            <w:r w:rsidRPr="00DA4F8F">
              <w:rPr>
                <w:szCs w:val="24"/>
                <w:lang w:val="ru-RU"/>
              </w:rPr>
              <w:t xml:space="preserve">, то есть  </w:t>
            </w:r>
            <w:r w:rsidRPr="00DA4F8F">
              <w:rPr>
                <w:position w:val="-30"/>
                <w:szCs w:val="24"/>
                <w:lang w:val="ru-RU"/>
              </w:rPr>
              <w:object w:dxaOrig="880" w:dyaOrig="700">
                <v:shape id="_x0000_i1504" type="#_x0000_t75" style="width:50.25pt;height:43.5pt" o:ole="" fillcolor="window">
                  <v:imagedata r:id="rId903" o:title=""/>
                </v:shape>
                <o:OLEObject Type="Embed" ProgID="Equation.3" ShapeID="_x0000_i1504" DrawAspect="Content" ObjectID="_1779793196" r:id="rId904"/>
              </w:objec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position w:val="-30"/>
                <w:szCs w:val="24"/>
                <w:lang w:val="ru-RU"/>
              </w:rPr>
              <w:object w:dxaOrig="680" w:dyaOrig="700">
                <v:shape id="_x0000_i1505" type="#_x0000_t75" style="width:43.5pt;height:36pt" o:ole="" fillcolor="window">
                  <v:imagedata r:id="rId905" o:title=""/>
                </v:shape>
                <o:OLEObject Type="Embed" ProgID="Equation.3" ShapeID="_x0000_i1505" DrawAspect="Content" ObjectID="_1779793197" r:id="rId906"/>
              </w:object>
            </w:r>
            <w:r w:rsidRPr="00DA4F8F">
              <w:rPr>
                <w:position w:val="-24"/>
                <w:szCs w:val="24"/>
              </w:rPr>
              <w:object w:dxaOrig="840" w:dyaOrig="620">
                <v:shape id="_x0000_i1506" type="#_x0000_t75" style="width:50.25pt;height:36pt" o:ole="" fillcolor="window">
                  <v:imagedata r:id="rId907" o:title=""/>
                </v:shape>
                <o:OLEObject Type="Embed" ProgID="Equation.3" ShapeID="_x0000_i1506" DrawAspect="Content" ObjectID="_1779793198" r:id="rId908"/>
              </w:object>
            </w:r>
            <w:r w:rsidRPr="00DA4F8F">
              <w:rPr>
                <w:szCs w:val="24"/>
                <w:lang w:val="ru-RU"/>
              </w:rPr>
              <w:t xml:space="preserve">:  </w:t>
            </w:r>
            <w:r w:rsidRPr="00DA4F8F">
              <w:rPr>
                <w:position w:val="-24"/>
                <w:szCs w:val="24"/>
              </w:rPr>
              <w:object w:dxaOrig="660" w:dyaOrig="620">
                <v:shape id="_x0000_i1507" type="#_x0000_t75" style="width:28.5pt;height:36pt" o:ole="" fillcolor="window">
                  <v:imagedata r:id="rId909" o:title=""/>
                </v:shape>
                <o:OLEObject Type="Embed" ProgID="Equation.3" ShapeID="_x0000_i1507" DrawAspect="Content" ObjectID="_1779793199" r:id="rId910"/>
              </w:object>
            </w:r>
            <w:r w:rsidRPr="00DA4F8F">
              <w:rPr>
                <w:szCs w:val="24"/>
                <w:lang w:val="ru-RU"/>
              </w:rPr>
              <w:t xml:space="preserve"> = </w:t>
            </w:r>
            <w:r w:rsidRPr="00DA4F8F">
              <w:rPr>
                <w:position w:val="-24"/>
                <w:szCs w:val="24"/>
              </w:rPr>
              <w:object w:dxaOrig="840" w:dyaOrig="660">
                <v:shape id="_x0000_i1508" type="#_x0000_t75" style="width:50.25pt;height:36pt" o:ole="" fillcolor="window">
                  <v:imagedata r:id="rId911" o:title=""/>
                </v:shape>
                <o:OLEObject Type="Embed" ProgID="Equation.3" ShapeID="_x0000_i1508" DrawAspect="Content" ObjectID="_1779793200" r:id="rId912"/>
              </w:object>
            </w:r>
            <w:r w:rsidRPr="00DA4F8F">
              <w:rPr>
                <w:szCs w:val="24"/>
                <w:lang w:val="ru-RU"/>
              </w:rPr>
              <w:t xml:space="preserve">&lt; 1, так как  </w:t>
            </w:r>
            <w:r w:rsidRPr="00DA4F8F">
              <w:rPr>
                <w:position w:val="-6"/>
                <w:szCs w:val="24"/>
              </w:rPr>
              <w:object w:dxaOrig="1600" w:dyaOrig="320">
                <v:shape id="_x0000_i1509" type="#_x0000_t75" style="width:79.5pt;height:21.75pt" o:ole="" fillcolor="window">
                  <v:imagedata r:id="rId913" o:title=""/>
                </v:shape>
                <o:OLEObject Type="Embed" ProgID="Equation.3" ShapeID="_x0000_i1509" DrawAspect="Content" ObjectID="_1779793201" r:id="rId914"/>
              </w:object>
            </w:r>
            <w:r w:rsidRPr="00DA4F8F">
              <w:rPr>
                <w:szCs w:val="24"/>
                <w:lang w:val="ru-RU"/>
              </w:rPr>
              <w:t>, то   последовательность  (a</w:t>
            </w:r>
            <w:r w:rsidRPr="00DA4F8F">
              <w:rPr>
                <w:position w:val="-12"/>
                <w:szCs w:val="24"/>
                <w:lang w:val="ru-RU"/>
              </w:rPr>
              <w:object w:dxaOrig="160" w:dyaOrig="360">
                <v:shape id="_x0000_i1510" type="#_x0000_t75" style="width:7.5pt;height:14.25pt" o:ole="" fillcolor="window">
                  <v:imagedata r:id="rId915" o:title=""/>
                </v:shape>
                <o:OLEObject Type="Embed" ProgID="Equation.3" ShapeID="_x0000_i1510" DrawAspect="Content" ObjectID="_1779793202" r:id="rId916"/>
              </w:object>
            </w:r>
            <w:r w:rsidRPr="00DA4F8F">
              <w:rPr>
                <w:szCs w:val="24"/>
                <w:lang w:val="ru-RU"/>
              </w:rPr>
              <w:t>) убывает.</w: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2) Доказать, что  </w:t>
            </w:r>
            <w:r w:rsidRPr="00DA4F8F">
              <w:rPr>
                <w:szCs w:val="24"/>
              </w:rPr>
              <w:t>a</w:t>
            </w:r>
            <w:r w:rsidRPr="00DA4F8F">
              <w:rPr>
                <w:position w:val="-12"/>
                <w:szCs w:val="24"/>
              </w:rPr>
              <w:object w:dxaOrig="160" w:dyaOrig="360">
                <v:shape id="_x0000_i1511" type="#_x0000_t75" style="width:7.5pt;height:14.25pt" o:ole="" fillcolor="window">
                  <v:imagedata r:id="rId891" o:title=""/>
                </v:shape>
                <o:OLEObject Type="Embed" ProgID="Equation.3" ShapeID="_x0000_i1511" DrawAspect="Content" ObjectID="_1779793203" r:id="rId917"/>
              </w:object>
            </w:r>
            <w:r w:rsidRPr="00DA4F8F">
              <w:rPr>
                <w:szCs w:val="24"/>
                <w:lang w:val="ru-RU"/>
              </w:rPr>
              <w:t xml:space="preserve">= </w:t>
            </w:r>
            <w:r w:rsidRPr="00DA4F8F">
              <w:rPr>
                <w:position w:val="-24"/>
                <w:szCs w:val="24"/>
              </w:rPr>
              <w:object w:dxaOrig="540" w:dyaOrig="620">
                <v:shape id="_x0000_i1512" type="#_x0000_t75" style="width:28.5pt;height:28.5pt" o:ole="" fillcolor="window">
                  <v:imagedata r:id="rId918" o:title=""/>
                </v:shape>
                <o:OLEObject Type="Embed" ProgID="Equation.3" ShapeID="_x0000_i1512" DrawAspect="Content" ObjectID="_1779793204" r:id="rId919"/>
              </w:object>
            </w:r>
            <w:r w:rsidRPr="00DA4F8F">
              <w:rPr>
                <w:szCs w:val="24"/>
                <w:lang w:val="ru-RU"/>
              </w:rPr>
              <w:t xml:space="preserve">  ограничена.</w: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    </w:t>
            </w:r>
            <w:r w:rsidRPr="00DA4F8F">
              <w:rPr>
                <w:szCs w:val="24"/>
              </w:rPr>
              <w:t>a</w:t>
            </w:r>
            <w:r w:rsidRPr="00DA4F8F">
              <w:rPr>
                <w:position w:val="-24"/>
                <w:szCs w:val="24"/>
              </w:rPr>
              <w:object w:dxaOrig="1579" w:dyaOrig="620">
                <v:shape id="_x0000_i1513" type="#_x0000_t75" style="width:86.25pt;height:36pt" o:ole="" fillcolor="window">
                  <v:imagedata r:id="rId920" o:title=""/>
                </v:shape>
                <o:OLEObject Type="Embed" ProgID="Equation.3" ShapeID="_x0000_i1513" DrawAspect="Content" ObjectID="_1779793205" r:id="rId921"/>
              </w:object>
            </w:r>
            <w:r w:rsidRPr="00DA4F8F">
              <w:rPr>
                <w:position w:val="-6"/>
                <w:szCs w:val="24"/>
              </w:rPr>
              <w:object w:dxaOrig="300" w:dyaOrig="240">
                <v:shape id="_x0000_i1514" type="#_x0000_t75" style="width:14.25pt;height:14.25pt" o:ole="" fillcolor="window">
                  <v:imagedata r:id="rId922" o:title=""/>
                </v:shape>
                <o:OLEObject Type="Embed" ProgID="Equation.3" ShapeID="_x0000_i1514" DrawAspect="Content" ObjectID="_1779793206" r:id="rId923"/>
              </w:object>
            </w:r>
            <w:r w:rsidRPr="00DA4F8F">
              <w:rPr>
                <w:szCs w:val="24"/>
                <w:lang w:val="ru-RU"/>
              </w:rPr>
              <w:t xml:space="preserve"> последовательность больше 1, </w:t>
            </w:r>
            <w:r w:rsidRPr="00DA4F8F">
              <w:rPr>
                <w:szCs w:val="24"/>
              </w:rPr>
              <w:t>m</w:t>
            </w:r>
            <w:r w:rsidRPr="00DA4F8F">
              <w:rPr>
                <w:szCs w:val="24"/>
                <w:lang w:val="ru-RU"/>
              </w:rPr>
              <w:t xml:space="preserve"> = 1.</w: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    </w:t>
            </w:r>
            <w:r w:rsidRPr="00DA4F8F">
              <w:rPr>
                <w:szCs w:val="24"/>
              </w:rPr>
              <w:t>a</w:t>
            </w:r>
            <w:r w:rsidRPr="00DA4F8F">
              <w:rPr>
                <w:position w:val="-24"/>
                <w:szCs w:val="24"/>
              </w:rPr>
              <w:object w:dxaOrig="1520" w:dyaOrig="620">
                <v:shape id="_x0000_i1515" type="#_x0000_t75" style="width:86.25pt;height:36pt" o:ole="" fillcolor="window">
                  <v:imagedata r:id="rId924" o:title=""/>
                </v:shape>
                <o:OLEObject Type="Embed" ProgID="Equation.3" ShapeID="_x0000_i1515" DrawAspect="Content" ObjectID="_1779793207" r:id="rId925"/>
              </w:object>
            </w:r>
            <w:r w:rsidRPr="00DA4F8F">
              <w:rPr>
                <w:szCs w:val="24"/>
                <w:lang w:val="ru-RU"/>
              </w:rPr>
              <w:t xml:space="preserve"> последовательность ограничена сверху  и М = 2                                           </w: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    </w:t>
            </w:r>
            <w:r w:rsidRPr="00DA4F8F">
              <w:rPr>
                <w:position w:val="-12"/>
                <w:szCs w:val="24"/>
                <w:lang w:val="ru-RU"/>
              </w:rPr>
              <w:object w:dxaOrig="999" w:dyaOrig="360">
                <v:shape id="_x0000_i1516" type="#_x0000_t75" style="width:64.5pt;height:21.75pt" o:ole="" fillcolor="window">
                  <v:imagedata r:id="rId926" o:title=""/>
                </v:shape>
                <o:OLEObject Type="Embed" ProgID="Equation.3" ShapeID="_x0000_i1516" DrawAspect="Content" ObjectID="_1779793208" r:id="rId927"/>
              </w:object>
            </w:r>
            <w:r w:rsidRPr="00DA4F8F">
              <w:rPr>
                <w:position w:val="-10"/>
                <w:szCs w:val="24"/>
                <w:lang w:val="ru-RU"/>
              </w:rPr>
              <w:object w:dxaOrig="180" w:dyaOrig="340">
                <v:shape id="_x0000_i1517" type="#_x0000_t75" style="width:7.5pt;height:14.25pt" o:ole="" fillcolor="window">
                  <v:imagedata r:id="rId928" o:title=""/>
                </v:shape>
                <o:OLEObject Type="Embed" ProgID="Equation.3" ShapeID="_x0000_i1517" DrawAspect="Content" ObjectID="_1779793209" r:id="rId929"/>
              </w:object>
            </w:r>
            <w:r w:rsidRPr="00DA4F8F">
              <w:rPr>
                <w:szCs w:val="24"/>
                <w:lang w:val="ru-RU"/>
              </w:rPr>
              <w:t xml:space="preserve">  </w:t>
            </w:r>
            <w:r w:rsidRPr="00DA4F8F">
              <w:rPr>
                <w:position w:val="-6"/>
                <w:szCs w:val="24"/>
                <w:lang w:val="ru-RU"/>
              </w:rPr>
              <w:object w:dxaOrig="300" w:dyaOrig="240">
                <v:shape id="_x0000_i1518" type="#_x0000_t75" style="width:14.25pt;height:14.25pt" o:ole="" fillcolor="window">
                  <v:imagedata r:id="rId922" o:title=""/>
                </v:shape>
                <o:OLEObject Type="Embed" ProgID="Equation.3" ShapeID="_x0000_i1518" DrawAspect="Content" ObjectID="_1779793210" r:id="rId930"/>
              </w:object>
            </w:r>
            <w:r w:rsidRPr="00DA4F8F">
              <w:rPr>
                <w:szCs w:val="24"/>
                <w:lang w:val="ru-RU"/>
              </w:rPr>
              <w:t xml:space="preserve">  (а</w:t>
            </w:r>
            <w:r w:rsidRPr="00DA4F8F">
              <w:rPr>
                <w:position w:val="-12"/>
                <w:szCs w:val="24"/>
                <w:lang w:val="ru-RU"/>
              </w:rPr>
              <w:object w:dxaOrig="160" w:dyaOrig="360">
                <v:shape id="_x0000_i1519" type="#_x0000_t75" style="width:7.5pt;height:14.25pt" o:ole="" fillcolor="window">
                  <v:imagedata r:id="rId931" o:title=""/>
                </v:shape>
                <o:OLEObject Type="Embed" ProgID="Equation.3" ShapeID="_x0000_i1519" DrawAspect="Content" ObjectID="_1779793211" r:id="rId932"/>
              </w:object>
            </w:r>
            <w:r w:rsidRPr="00DA4F8F">
              <w:rPr>
                <w:szCs w:val="24"/>
                <w:lang w:val="ru-RU"/>
              </w:rPr>
              <w:t>) - ограничена</w: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b/>
                <w:szCs w:val="24"/>
                <w:lang w:val="ru-RU"/>
              </w:rPr>
            </w:pPr>
            <w:r w:rsidRPr="00DA4F8F">
              <w:rPr>
                <w:b/>
                <w:szCs w:val="24"/>
                <w:lang w:val="ru-RU"/>
              </w:rPr>
              <w:t xml:space="preserve">Упражнения: </w: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1) Вычислить первые три члена последовательности:</w: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               1) х</w:t>
            </w:r>
            <w:r w:rsidRPr="00DA4F8F">
              <w:rPr>
                <w:position w:val="-12"/>
                <w:szCs w:val="24"/>
                <w:lang w:val="ru-RU"/>
              </w:rPr>
              <w:object w:dxaOrig="960" w:dyaOrig="360">
                <v:shape id="_x0000_i1520" type="#_x0000_t75" style="width:57.75pt;height:28.5pt" o:ole="" fillcolor="window">
                  <v:imagedata r:id="rId933" o:title=""/>
                </v:shape>
                <o:OLEObject Type="Embed" ProgID="Equation.3" ShapeID="_x0000_i1520" DrawAspect="Content" ObjectID="_1779793212" r:id="rId934"/>
              </w:object>
            </w:r>
            <w:r w:rsidRPr="00DA4F8F">
              <w:rPr>
                <w:szCs w:val="24"/>
                <w:lang w:val="ru-RU"/>
              </w:rPr>
              <w:t xml:space="preserve">                  5) х</w:t>
            </w:r>
            <w:r w:rsidRPr="00DA4F8F">
              <w:rPr>
                <w:position w:val="-30"/>
                <w:szCs w:val="24"/>
                <w:lang w:val="ru-RU"/>
              </w:rPr>
              <w:object w:dxaOrig="940" w:dyaOrig="680">
                <v:shape id="_x0000_i1521" type="#_x0000_t75" style="width:64.5pt;height:43.5pt" o:ole="" fillcolor="window">
                  <v:imagedata r:id="rId935" o:title=""/>
                </v:shape>
                <o:OLEObject Type="Embed" ProgID="Equation.3" ShapeID="_x0000_i1521" DrawAspect="Content" ObjectID="_1779793213" r:id="rId936"/>
              </w:objec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lastRenderedPageBreak/>
              <w:t xml:space="preserve">               2) х</w:t>
            </w:r>
            <w:r w:rsidRPr="00DA4F8F">
              <w:rPr>
                <w:position w:val="-24"/>
                <w:szCs w:val="24"/>
                <w:lang w:val="ru-RU"/>
              </w:rPr>
              <w:object w:dxaOrig="960" w:dyaOrig="620">
                <v:shape id="_x0000_i1522" type="#_x0000_t75" style="width:57.75pt;height:36pt" o:ole="" fillcolor="window">
                  <v:imagedata r:id="rId937" o:title=""/>
                </v:shape>
                <o:OLEObject Type="Embed" ProgID="Equation.3" ShapeID="_x0000_i1522" DrawAspect="Content" ObjectID="_1779793214" r:id="rId938"/>
              </w:object>
            </w:r>
            <w:r w:rsidRPr="00DA4F8F">
              <w:rPr>
                <w:szCs w:val="24"/>
                <w:lang w:val="ru-RU"/>
              </w:rPr>
              <w:t xml:space="preserve">                  6) х</w:t>
            </w:r>
            <w:r w:rsidRPr="00DA4F8F">
              <w:rPr>
                <w:position w:val="-12"/>
                <w:szCs w:val="24"/>
                <w:lang w:val="ru-RU"/>
              </w:rPr>
              <w:object w:dxaOrig="620" w:dyaOrig="360">
                <v:shape id="_x0000_i1523" type="#_x0000_t75" style="width:43.5pt;height:21.75pt" o:ole="" fillcolor="window">
                  <v:imagedata r:id="rId939" o:title=""/>
                </v:shape>
                <o:OLEObject Type="Embed" ProgID="Equation.3" ShapeID="_x0000_i1523" DrawAspect="Content" ObjectID="_1779793215" r:id="rId940"/>
              </w:objec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               3) х</w:t>
            </w:r>
            <w:r w:rsidRPr="00DA4F8F">
              <w:rPr>
                <w:position w:val="-24"/>
                <w:szCs w:val="24"/>
                <w:lang w:val="ru-RU"/>
              </w:rPr>
              <w:object w:dxaOrig="940" w:dyaOrig="660">
                <v:shape id="_x0000_i1524" type="#_x0000_t75" style="width:64.5pt;height:36pt" o:ole="" fillcolor="window">
                  <v:imagedata r:id="rId941" o:title=""/>
                </v:shape>
                <o:OLEObject Type="Embed" ProgID="Equation.3" ShapeID="_x0000_i1524" DrawAspect="Content" ObjectID="_1779793216" r:id="rId942"/>
              </w:object>
            </w:r>
            <w:r w:rsidRPr="00DA4F8F">
              <w:rPr>
                <w:szCs w:val="24"/>
                <w:lang w:val="ru-RU"/>
              </w:rPr>
              <w:t xml:space="preserve">                7) х</w:t>
            </w:r>
            <w:r w:rsidRPr="00DA4F8F">
              <w:rPr>
                <w:position w:val="-24"/>
                <w:szCs w:val="24"/>
                <w:lang w:val="ru-RU"/>
              </w:rPr>
              <w:object w:dxaOrig="1100" w:dyaOrig="620">
                <v:shape id="_x0000_i1525" type="#_x0000_t75" style="width:86.25pt;height:43.5pt" o:ole="" fillcolor="window">
                  <v:imagedata r:id="rId943" o:title=""/>
                </v:shape>
                <o:OLEObject Type="Embed" ProgID="Equation.3" ShapeID="_x0000_i1525" DrawAspect="Content" ObjectID="_1779793217" r:id="rId944"/>
              </w:objec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               4) х</w:t>
            </w:r>
            <w:r w:rsidRPr="00DA4F8F">
              <w:rPr>
                <w:position w:val="-12"/>
                <w:szCs w:val="24"/>
                <w:lang w:val="ru-RU"/>
              </w:rPr>
              <w:object w:dxaOrig="499" w:dyaOrig="360">
                <v:shape id="_x0000_i1526" type="#_x0000_t75" style="width:43.5pt;height:21.75pt" o:ole="" fillcolor="window">
                  <v:imagedata r:id="rId945" o:title=""/>
                </v:shape>
                <o:OLEObject Type="Embed" ProgID="Equation.3" ShapeID="_x0000_i1526" DrawAspect="Content" ObjectID="_1779793218" r:id="rId946"/>
              </w:object>
            </w:r>
            <w:r w:rsidRPr="00DA4F8F">
              <w:rPr>
                <w:szCs w:val="24"/>
                <w:lang w:val="ru-RU"/>
              </w:rPr>
              <w:t xml:space="preserve">                      8)х</w:t>
            </w:r>
            <w:r w:rsidRPr="00DA4F8F">
              <w:rPr>
                <w:position w:val="-12"/>
                <w:szCs w:val="24"/>
                <w:lang w:val="ru-RU"/>
              </w:rPr>
              <w:object w:dxaOrig="1520" w:dyaOrig="380">
                <v:shape id="_x0000_i1527" type="#_x0000_t75" style="width:100.5pt;height:28.5pt" o:ole="" fillcolor="window">
                  <v:imagedata r:id="rId947" o:title=""/>
                </v:shape>
                <o:OLEObject Type="Embed" ProgID="Equation.3" ShapeID="_x0000_i1527" DrawAspect="Content" ObjectID="_1779793219" r:id="rId948"/>
              </w:object>
            </w:r>
            <w:r w:rsidRPr="00DA4F8F">
              <w:rPr>
                <w:szCs w:val="24"/>
                <w:lang w:val="ru-RU"/>
              </w:rPr>
              <w:t xml:space="preserve">   </w: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2) Написать общий член последовательности:</w: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          1). 1;</w:t>
            </w:r>
            <w:r w:rsidRPr="00DA4F8F">
              <w:rPr>
                <w:position w:val="-24"/>
                <w:szCs w:val="24"/>
              </w:rPr>
              <w:object w:dxaOrig="1040" w:dyaOrig="620">
                <v:shape id="_x0000_i1528" type="#_x0000_t75" style="width:1in;height:36pt" o:ole="" fillcolor="window">
                  <v:imagedata r:id="rId949" o:title=""/>
                </v:shape>
                <o:OLEObject Type="Embed" ProgID="Equation.3" ShapeID="_x0000_i1528" DrawAspect="Content" ObjectID="_1779793220" r:id="rId950"/>
              </w:object>
            </w:r>
            <w:r w:rsidRPr="00DA4F8F">
              <w:rPr>
                <w:szCs w:val="24"/>
                <w:lang w:val="ru-RU"/>
              </w:rPr>
              <w:t xml:space="preserve">                       5). 1; 3; 5; 7; 9...</w: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          2). 1; 7; 13; 19;...                     6). 1; 7; 17; 31... </w: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          3). 2; 4; 8; 16; 32...                  7).-3; 9; -27; 81; -243...</w: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          4). 2; 4; 6; 8; 10...                    8). 1;</w:t>
            </w:r>
            <w:r w:rsidRPr="00DA4F8F">
              <w:rPr>
                <w:position w:val="-24"/>
                <w:szCs w:val="24"/>
              </w:rPr>
              <w:object w:dxaOrig="1200" w:dyaOrig="620">
                <v:shape id="_x0000_i1529" type="#_x0000_t75" style="width:1in;height:36pt" o:ole="" fillcolor="window">
                  <v:imagedata r:id="rId951" o:title=""/>
                </v:shape>
                <o:OLEObject Type="Embed" ProgID="Equation.3" ShapeID="_x0000_i1529" DrawAspect="Content" ObjectID="_1779793221" r:id="rId952"/>
              </w:object>
            </w:r>
            <w:r w:rsidRPr="00DA4F8F">
              <w:rPr>
                <w:szCs w:val="24"/>
                <w:lang w:val="ru-RU"/>
              </w:rPr>
              <w:t xml:space="preserve"> </w:t>
            </w:r>
          </w:p>
          <w:p w:rsidR="00261442" w:rsidRPr="00DA4F8F" w:rsidRDefault="00261442" w:rsidP="00242DF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3) Установить вид монотонности:</w:t>
            </w:r>
          </w:p>
          <w:p w:rsidR="00261442" w:rsidRPr="00DA4F8F" w:rsidRDefault="00261442" w:rsidP="00242DF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          1). х</w:t>
            </w:r>
            <w:r w:rsidRPr="00DA4F8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40" w:dyaOrig="620">
                <v:shape id="_x0000_i1530" type="#_x0000_t75" style="width:57.75pt;height:36pt" o:ole="" fillcolor="window">
                  <v:imagedata r:id="rId953" o:title=""/>
                </v:shape>
                <o:OLEObject Type="Embed" ProgID="Equation.3" ShapeID="_x0000_i1530" DrawAspect="Content" ObjectID="_1779793222" r:id="rId954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4). x</w:t>
            </w:r>
            <w:r w:rsidRPr="00DA4F8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99" w:dyaOrig="620">
                <v:shape id="_x0000_i1531" type="#_x0000_t75" style="width:64.5pt;height:36pt" o:ole="" fillcolor="window">
                  <v:imagedata r:id="rId955" o:title=""/>
                </v:shape>
                <o:OLEObject Type="Embed" ProgID="Equation.3" ShapeID="_x0000_i1531" DrawAspect="Content" ObjectID="_1779793223" r:id="rId956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           2). x</w:t>
            </w:r>
            <w:r w:rsidRPr="00DA4F8F">
              <w:rPr>
                <w:position w:val="-24"/>
                <w:szCs w:val="24"/>
                <w:lang w:val="ru-RU"/>
              </w:rPr>
              <w:object w:dxaOrig="1020" w:dyaOrig="660">
                <v:shape id="_x0000_i1532" type="#_x0000_t75" style="width:64.5pt;height:36pt" o:ole="" fillcolor="window">
                  <v:imagedata r:id="rId957" o:title=""/>
                </v:shape>
                <o:OLEObject Type="Embed" ProgID="Equation.3" ShapeID="_x0000_i1532" DrawAspect="Content" ObjectID="_1779793224" r:id="rId958"/>
              </w:object>
            </w:r>
            <w:r w:rsidRPr="00DA4F8F">
              <w:rPr>
                <w:szCs w:val="24"/>
                <w:lang w:val="ru-RU"/>
              </w:rPr>
              <w:t xml:space="preserve">                        5). x</w:t>
            </w:r>
            <w:r w:rsidRPr="00DA4F8F">
              <w:rPr>
                <w:position w:val="-24"/>
                <w:szCs w:val="24"/>
                <w:lang w:val="ru-RU"/>
              </w:rPr>
              <w:object w:dxaOrig="840" w:dyaOrig="620">
                <v:shape id="_x0000_i1533" type="#_x0000_t75" style="width:50.25pt;height:36pt" o:ole="" fillcolor="window">
                  <v:imagedata r:id="rId959" o:title=""/>
                </v:shape>
                <o:OLEObject Type="Embed" ProgID="Equation.3" ShapeID="_x0000_i1533" DrawAspect="Content" ObjectID="_1779793225" r:id="rId960"/>
              </w:objec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           3). x</w:t>
            </w:r>
            <w:r w:rsidRPr="00DA4F8F">
              <w:rPr>
                <w:position w:val="-24"/>
                <w:szCs w:val="24"/>
                <w:lang w:val="ru-RU"/>
              </w:rPr>
              <w:object w:dxaOrig="980" w:dyaOrig="620">
                <v:shape id="_x0000_i1534" type="#_x0000_t75" style="width:57.75pt;height:36pt" o:ole="" fillcolor="window">
                  <v:imagedata r:id="rId961" o:title=""/>
                </v:shape>
                <o:OLEObject Type="Embed" ProgID="Equation.3" ShapeID="_x0000_i1534" DrawAspect="Content" ObjectID="_1779793226" r:id="rId962"/>
              </w:object>
            </w:r>
            <w:r w:rsidRPr="00DA4F8F">
              <w:rPr>
                <w:szCs w:val="24"/>
                <w:lang w:val="ru-RU"/>
              </w:rPr>
              <w:t xml:space="preserve">                         6). x</w:t>
            </w:r>
            <w:r w:rsidRPr="00DA4F8F">
              <w:rPr>
                <w:position w:val="-24"/>
                <w:szCs w:val="24"/>
                <w:lang w:val="ru-RU"/>
              </w:rPr>
              <w:object w:dxaOrig="980" w:dyaOrig="660">
                <v:shape id="_x0000_i1535" type="#_x0000_t75" style="width:57.75pt;height:36pt" o:ole="" fillcolor="window">
                  <v:imagedata r:id="rId963" o:title=""/>
                </v:shape>
                <o:OLEObject Type="Embed" ProgID="Equation.3" ShapeID="_x0000_i1535" DrawAspect="Content" ObjectID="_1779793227" r:id="rId964"/>
              </w:object>
            </w:r>
            <w:r w:rsidRPr="00DA4F8F">
              <w:rPr>
                <w:szCs w:val="24"/>
                <w:lang w:val="ru-RU"/>
              </w:rPr>
              <w:t xml:space="preserve">  </w:t>
            </w:r>
          </w:p>
          <w:p w:rsidR="00261442" w:rsidRPr="00DA4F8F" w:rsidRDefault="00261442" w:rsidP="00242DF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4) Определить ограниченные последовательности:</w:t>
            </w:r>
          </w:p>
          <w:p w:rsidR="00261442" w:rsidRPr="00DA4F8F" w:rsidRDefault="00261442" w:rsidP="00242DF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         1). x</w:t>
            </w:r>
            <w:r w:rsidRPr="00DA4F8F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920" w:dyaOrig="360">
                <v:shape id="_x0000_i1536" type="#_x0000_t75" style="width:57.75pt;height:21.75pt" o:ole="" fillcolor="window">
                  <v:imagedata r:id="rId965" o:title=""/>
                </v:shape>
                <o:OLEObject Type="Embed" ProgID="Equation.3" ShapeID="_x0000_i1536" DrawAspect="Content" ObjectID="_1779793228" r:id="rId966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5). x</w:t>
            </w:r>
            <w:r w:rsidRPr="00DA4F8F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140" w:dyaOrig="660">
                <v:shape id="_x0000_i1537" type="#_x0000_t75" style="width:1in;height:43.5pt" o:ole="" fillcolor="window">
                  <v:imagedata r:id="rId967" o:title=""/>
                </v:shape>
                <o:OLEObject Type="Embed" ProgID="Equation.3" ShapeID="_x0000_i1537" DrawAspect="Content" ObjectID="_1779793229" r:id="rId968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           2). </w:t>
            </w:r>
            <w:r w:rsidRPr="00DA4F8F">
              <w:rPr>
                <w:szCs w:val="24"/>
              </w:rPr>
              <w:t>x</w:t>
            </w:r>
            <w:r w:rsidRPr="00DA4F8F">
              <w:rPr>
                <w:position w:val="-24"/>
                <w:szCs w:val="24"/>
              </w:rPr>
              <w:object w:dxaOrig="660" w:dyaOrig="620">
                <v:shape id="_x0000_i1538" type="#_x0000_t75" style="width:43.5pt;height:36pt" o:ole="" fillcolor="window">
                  <v:imagedata r:id="rId969" o:title=""/>
                </v:shape>
                <o:OLEObject Type="Embed" ProgID="Equation.3" ShapeID="_x0000_i1538" DrawAspect="Content" ObjectID="_1779793230" r:id="rId970"/>
              </w:object>
            </w:r>
            <w:r w:rsidRPr="00DA4F8F">
              <w:rPr>
                <w:szCs w:val="24"/>
                <w:lang w:val="ru-RU"/>
              </w:rPr>
              <w:t xml:space="preserve">                             6). </w:t>
            </w:r>
            <w:r w:rsidRPr="00DA4F8F">
              <w:rPr>
                <w:szCs w:val="24"/>
              </w:rPr>
              <w:t>x</w:t>
            </w:r>
            <w:r w:rsidRPr="00DA4F8F">
              <w:rPr>
                <w:position w:val="-24"/>
                <w:szCs w:val="24"/>
              </w:rPr>
              <w:object w:dxaOrig="840" w:dyaOrig="620">
                <v:shape id="_x0000_i1539" type="#_x0000_t75" style="width:50.25pt;height:36pt" o:ole="" fillcolor="window">
                  <v:imagedata r:id="rId953" o:title=""/>
                </v:shape>
                <o:OLEObject Type="Embed" ProgID="Equation.3" ShapeID="_x0000_i1539" DrawAspect="Content" ObjectID="_1779793231" r:id="rId971"/>
              </w:object>
            </w:r>
            <w:r w:rsidRPr="00DA4F8F">
              <w:rPr>
                <w:szCs w:val="24"/>
                <w:lang w:val="ru-RU"/>
              </w:rPr>
              <w:t xml:space="preserve">       </w: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           3). </w:t>
            </w:r>
            <w:r w:rsidRPr="00DA4F8F">
              <w:rPr>
                <w:szCs w:val="24"/>
              </w:rPr>
              <w:t>x</w:t>
            </w:r>
            <w:r w:rsidRPr="00DA4F8F">
              <w:rPr>
                <w:position w:val="-24"/>
                <w:szCs w:val="24"/>
              </w:rPr>
              <w:object w:dxaOrig="1140" w:dyaOrig="620">
                <v:shape id="_x0000_i1540" type="#_x0000_t75" style="width:64.5pt;height:36pt" o:ole="" fillcolor="window">
                  <v:imagedata r:id="rId972" o:title=""/>
                </v:shape>
                <o:OLEObject Type="Embed" ProgID="Equation.3" ShapeID="_x0000_i1540" DrawAspect="Content" ObjectID="_1779793232" r:id="rId973"/>
              </w:object>
            </w:r>
            <w:r w:rsidRPr="00DA4F8F">
              <w:rPr>
                <w:szCs w:val="24"/>
                <w:lang w:val="ru-RU"/>
              </w:rPr>
              <w:t xml:space="preserve">                     7). </w:t>
            </w:r>
            <w:r w:rsidRPr="00DA4F8F">
              <w:rPr>
                <w:szCs w:val="24"/>
              </w:rPr>
              <w:t>x</w:t>
            </w:r>
            <w:r w:rsidRPr="00DA4F8F">
              <w:rPr>
                <w:position w:val="-12"/>
                <w:szCs w:val="24"/>
              </w:rPr>
              <w:object w:dxaOrig="160" w:dyaOrig="360">
                <v:shape id="_x0000_i1541" type="#_x0000_t75" style="width:7.5pt;height:14.25pt" o:ole="" fillcolor="window">
                  <v:imagedata r:id="rId891" o:title=""/>
                </v:shape>
                <o:OLEObject Type="Embed" ProgID="Equation.3" ShapeID="_x0000_i1541" DrawAspect="Content" ObjectID="_1779793233" r:id="rId974"/>
              </w:object>
            </w:r>
            <w:r w:rsidRPr="00DA4F8F">
              <w:rPr>
                <w:szCs w:val="24"/>
                <w:lang w:val="ru-RU"/>
              </w:rPr>
              <w:t xml:space="preserve">= </w:t>
            </w:r>
            <w:r w:rsidRPr="00DA4F8F">
              <w:rPr>
                <w:position w:val="-24"/>
                <w:szCs w:val="24"/>
              </w:rPr>
              <w:object w:dxaOrig="660" w:dyaOrig="620">
                <v:shape id="_x0000_i1542" type="#_x0000_t75" style="width:43.5pt;height:36pt" o:ole="" fillcolor="window">
                  <v:imagedata r:id="rId975" o:title=""/>
                </v:shape>
                <o:OLEObject Type="Embed" ProgID="Equation.3" ShapeID="_x0000_i1542" DrawAspect="Content" ObjectID="_1779793234" r:id="rId976"/>
              </w:objec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           4). </w:t>
            </w:r>
            <w:r w:rsidRPr="00DA4F8F">
              <w:rPr>
                <w:szCs w:val="24"/>
              </w:rPr>
              <w:t>x</w:t>
            </w:r>
            <w:r w:rsidRPr="00DA4F8F">
              <w:rPr>
                <w:position w:val="-24"/>
                <w:szCs w:val="24"/>
              </w:rPr>
              <w:object w:dxaOrig="960" w:dyaOrig="620">
                <v:shape id="_x0000_i1543" type="#_x0000_t75" style="width:57.75pt;height:36pt" o:ole="" fillcolor="window">
                  <v:imagedata r:id="rId977" o:title=""/>
                </v:shape>
                <o:OLEObject Type="Embed" ProgID="Equation.3" ShapeID="_x0000_i1543" DrawAspect="Content" ObjectID="_1779793235" r:id="rId978"/>
              </w:object>
            </w:r>
            <w:r w:rsidRPr="00DA4F8F">
              <w:rPr>
                <w:szCs w:val="24"/>
                <w:lang w:val="ru-RU"/>
              </w:rPr>
              <w:t xml:space="preserve">                        8). </w:t>
            </w:r>
            <w:r w:rsidRPr="00DA4F8F">
              <w:rPr>
                <w:szCs w:val="24"/>
              </w:rPr>
              <w:t>x</w:t>
            </w:r>
            <w:r w:rsidRPr="00DA4F8F">
              <w:rPr>
                <w:position w:val="-24"/>
                <w:szCs w:val="24"/>
              </w:rPr>
              <w:object w:dxaOrig="960" w:dyaOrig="660">
                <v:shape id="_x0000_i1544" type="#_x0000_t75" style="width:64.5pt;height:36pt" o:ole="" fillcolor="window">
                  <v:imagedata r:id="rId979" o:title=""/>
                </v:shape>
                <o:OLEObject Type="Embed" ProgID="Equation.3" ShapeID="_x0000_i1544" DrawAspect="Content" ObjectID="_1779793236" r:id="rId980"/>
              </w:object>
            </w:r>
            <w:r w:rsidRPr="00DA4F8F">
              <w:rPr>
                <w:position w:val="-14"/>
                <w:szCs w:val="24"/>
              </w:rPr>
              <w:object w:dxaOrig="139" w:dyaOrig="380">
                <v:shape id="_x0000_i1545" type="#_x0000_t75" style="width:7.5pt;height:21.75pt" o:ole="" fillcolor="window">
                  <v:imagedata r:id="rId981" o:title=""/>
                </v:shape>
                <o:OLEObject Type="Embed" ProgID="Equation.3" ShapeID="_x0000_i1545" DrawAspect="Content" ObjectID="_1779793237" r:id="rId982"/>
              </w:objec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b/>
                <w:szCs w:val="24"/>
                <w:lang w:val="ru-RU"/>
              </w:rPr>
              <w:t xml:space="preserve">Определение. </w:t>
            </w:r>
            <w:r w:rsidRPr="00DA4F8F">
              <w:rPr>
                <w:szCs w:val="24"/>
                <w:lang w:val="ru-RU"/>
              </w:rPr>
              <w:t xml:space="preserve"> Число а называется пределом числовой последовательности </w: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х</w:t>
            </w:r>
            <w:r w:rsidRPr="00DA4F8F">
              <w:rPr>
                <w:position w:val="-12"/>
                <w:szCs w:val="24"/>
                <w:lang w:val="ru-RU"/>
              </w:rPr>
              <w:object w:dxaOrig="160" w:dyaOrig="360">
                <v:shape id="_x0000_i1546" type="#_x0000_t75" style="width:7.5pt;height:14.25pt" o:ole="" fillcolor="window">
                  <v:imagedata r:id="rId891" o:title=""/>
                </v:shape>
                <o:OLEObject Type="Embed" ProgID="Equation.3" ShapeID="_x0000_i1546" DrawAspect="Content" ObjectID="_1779793238" r:id="rId983"/>
              </w:object>
            </w:r>
            <w:r w:rsidRPr="00DA4F8F">
              <w:rPr>
                <w:szCs w:val="24"/>
                <w:lang w:val="ru-RU"/>
              </w:rPr>
              <w:t>,</w:t>
            </w:r>
            <w:r w:rsidR="007B3B08">
              <w:rPr>
                <w:noProof/>
                <w:szCs w:val="24"/>
              </w:rPr>
              <w:pict>
                <v:line id="Line 9" o:spid="_x0000_s3452" style="position:absolute;left:0;text-align:left;z-index:251743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pt,7.75pt" to="56.2pt,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rFImEAIAACc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" o:allowincell="f"/>
              </w:pict>
            </w:r>
            <w:r w:rsidRPr="00DA4F8F">
              <w:rPr>
                <w:szCs w:val="24"/>
                <w:lang w:val="ru-RU"/>
              </w:rPr>
              <w:t xml:space="preserve"> если для любого </w:t>
            </w:r>
            <m:oMath>
              <m:r>
                <m:rPr>
                  <m:sty m:val="p"/>
                </m:rPr>
                <w:rPr>
                  <w:rFonts w:ascii="Cambria Math"/>
                  <w:szCs w:val="24"/>
                  <w:lang w:val="ru-RU"/>
                </w:rPr>
                <m:t>ε</m:t>
              </m:r>
            </m:oMath>
            <w:r w:rsidRPr="00DA4F8F">
              <w:rPr>
                <w:position w:val="-4"/>
                <w:szCs w:val="24"/>
              </w:rPr>
              <w:object w:dxaOrig="200" w:dyaOrig="240">
                <v:shape id="_x0000_i1547" type="#_x0000_t75" style="width:7.5pt;height:14.25pt" o:ole="" fillcolor="window">
                  <v:imagedata r:id="rId984" o:title=""/>
                </v:shape>
                <o:OLEObject Type="Embed" ProgID="Equation.3" ShapeID="_x0000_i1547" DrawAspect="Content" ObjectID="_1779793239" r:id="rId985"/>
              </w:object>
            </w:r>
            <w:r w:rsidRPr="00DA4F8F">
              <w:rPr>
                <w:szCs w:val="24"/>
                <w:lang w:val="ru-RU"/>
              </w:rPr>
              <w:t>0 все члены последовательности х</w:t>
            </w:r>
            <w:r w:rsidRPr="00DA4F8F">
              <w:rPr>
                <w:position w:val="-12"/>
                <w:szCs w:val="24"/>
                <w:lang w:val="ru-RU"/>
              </w:rPr>
              <w:object w:dxaOrig="160" w:dyaOrig="360">
                <v:shape id="_x0000_i1548" type="#_x0000_t75" style="width:7.5pt;height:14.25pt" o:ole="" fillcolor="window">
                  <v:imagedata r:id="rId891" o:title=""/>
                </v:shape>
                <o:OLEObject Type="Embed" ProgID="Equation.3" ShapeID="_x0000_i1548" DrawAspect="Content" ObjectID="_1779793240" r:id="rId986"/>
              </w:object>
            </w:r>
            <w:r w:rsidRPr="00DA4F8F">
              <w:rPr>
                <w:szCs w:val="24"/>
                <w:lang w:val="ru-RU"/>
              </w:rPr>
              <w:t xml:space="preserve">, кроме, может быть конечного </w:t>
            </w:r>
            <w:r w:rsidRPr="00DA4F8F">
              <w:rPr>
                <w:szCs w:val="24"/>
                <w:lang w:val="ru-RU"/>
              </w:rPr>
              <w:lastRenderedPageBreak/>
              <w:t>числа, лежат в ε - окрестности числа а:  (</w:t>
            </w:r>
            <w:r w:rsidRPr="00DA4F8F">
              <w:rPr>
                <w:szCs w:val="24"/>
              </w:rPr>
              <w:t>a</w:t>
            </w:r>
            <w:r w:rsidRPr="00DA4F8F">
              <w:rPr>
                <w:szCs w:val="24"/>
                <w:lang w:val="ru-RU"/>
              </w:rPr>
              <w:t>-</w:t>
            </w:r>
            <w:r w:rsidRPr="00DA4F8F">
              <w:rPr>
                <w:szCs w:val="24"/>
              </w:rPr>
              <w:t>ε</w:t>
            </w:r>
            <w:r w:rsidRPr="00DA4F8F">
              <w:rPr>
                <w:szCs w:val="24"/>
                <w:lang w:val="ru-RU"/>
              </w:rPr>
              <w:t xml:space="preserve">; </w:t>
            </w:r>
            <w:r w:rsidRPr="00DA4F8F">
              <w:rPr>
                <w:szCs w:val="24"/>
              </w:rPr>
              <w:t>a</w:t>
            </w:r>
            <w:r w:rsidRPr="00DA4F8F">
              <w:rPr>
                <w:szCs w:val="24"/>
                <w:lang w:val="ru-RU"/>
              </w:rPr>
              <w:t>+</w:t>
            </w:r>
            <w:r w:rsidRPr="00DA4F8F">
              <w:rPr>
                <w:szCs w:val="24"/>
              </w:rPr>
              <w:t>ε</w:t>
            </w:r>
            <w:r w:rsidRPr="00DA4F8F">
              <w:rPr>
                <w:szCs w:val="24"/>
                <w:lang w:val="ru-RU"/>
              </w:rPr>
              <w:t>), то</w: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есть найдётся такое  натуральное </w:t>
            </w:r>
            <w:r w:rsidRPr="00DA4F8F">
              <w:rPr>
                <w:szCs w:val="24"/>
              </w:rPr>
              <w:t>N</w:t>
            </w:r>
            <w:r w:rsidRPr="00DA4F8F">
              <w:rPr>
                <w:szCs w:val="24"/>
                <w:lang w:val="ru-RU"/>
              </w:rPr>
              <w:t xml:space="preserve">, что при </w:t>
            </w:r>
            <w:r w:rsidRPr="00DA4F8F">
              <w:rPr>
                <w:szCs w:val="24"/>
              </w:rPr>
              <w:t>n</w:t>
            </w:r>
            <w:r w:rsidRPr="00DA4F8F">
              <w:rPr>
                <w:szCs w:val="24"/>
                <w:lang w:val="ru-RU"/>
              </w:rPr>
              <w:t>&gt;</w:t>
            </w:r>
            <w:r w:rsidRPr="00DA4F8F">
              <w:rPr>
                <w:szCs w:val="24"/>
              </w:rPr>
              <w:t>N</w:t>
            </w:r>
            <w:r w:rsidRPr="00DA4F8F">
              <w:rPr>
                <w:szCs w:val="24"/>
                <w:lang w:val="ru-RU"/>
              </w:rPr>
              <w:t xml:space="preserve"> выполнено неравенство:</w: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                                                </w:t>
            </w:r>
            <w:r w:rsidRPr="00DA4F8F">
              <w:rPr>
                <w:position w:val="-14"/>
                <w:szCs w:val="24"/>
              </w:rPr>
              <w:object w:dxaOrig="720" w:dyaOrig="400">
                <v:shape id="_x0000_i1549" type="#_x0000_t75" style="width:43.5pt;height:28.5pt" o:ole="" fillcolor="window">
                  <v:imagedata r:id="rId987" o:title=""/>
                </v:shape>
                <o:OLEObject Type="Embed" ProgID="Equation.3" ShapeID="_x0000_i1549" DrawAspect="Content" ObjectID="_1779793241" r:id="rId988"/>
              </w:object>
            </w:r>
            <w:r w:rsidRPr="00DA4F8F">
              <w:rPr>
                <w:szCs w:val="24"/>
                <w:lang w:val="ru-RU"/>
              </w:rPr>
              <w:t xml:space="preserve"> &lt; </w:t>
            </w:r>
            <w:r w:rsidRPr="00DA4F8F">
              <w:rPr>
                <w:szCs w:val="24"/>
              </w:rPr>
              <w:t>ε</w:t>
            </w:r>
            <w:r w:rsidRPr="00DA4F8F">
              <w:rPr>
                <w:szCs w:val="24"/>
                <w:lang w:val="ru-RU"/>
              </w:rPr>
              <w:t xml:space="preserve"> </w: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Обозначение:           </w:t>
            </w:r>
            <w:r w:rsidRPr="00DA4F8F">
              <w:rPr>
                <w:position w:val="-10"/>
                <w:szCs w:val="24"/>
              </w:rPr>
              <w:object w:dxaOrig="180" w:dyaOrig="340">
                <v:shape id="_x0000_i1550" type="#_x0000_t75" style="width:7.5pt;height:14.25pt" o:ole="" fillcolor="window">
                  <v:imagedata r:id="rId928" o:title=""/>
                </v:shape>
                <o:OLEObject Type="Embed" ProgID="Equation.3" ShapeID="_x0000_i1550" DrawAspect="Content" ObjectID="_1779793242" r:id="rId989"/>
              </w:object>
            </w:r>
            <w:r w:rsidRPr="00DA4F8F">
              <w:rPr>
                <w:position w:val="-10"/>
                <w:szCs w:val="24"/>
              </w:rPr>
              <w:object w:dxaOrig="180" w:dyaOrig="340">
                <v:shape id="_x0000_i1551" type="#_x0000_t75" style="width:7.5pt;height:14.25pt" o:ole="" fillcolor="window">
                  <v:imagedata r:id="rId928" o:title=""/>
                </v:shape>
                <o:OLEObject Type="Embed" ProgID="Equation.3" ShapeID="_x0000_i1551" DrawAspect="Content" ObjectID="_1779793243" r:id="rId990"/>
              </w:object>
            </w:r>
            <w:r w:rsidRPr="00DA4F8F">
              <w:rPr>
                <w:position w:val="-10"/>
                <w:szCs w:val="24"/>
              </w:rPr>
              <w:object w:dxaOrig="180" w:dyaOrig="340">
                <v:shape id="_x0000_i1552" type="#_x0000_t75" style="width:7.5pt;height:14.25pt" o:ole="" fillcolor="window">
                  <v:imagedata r:id="rId928" o:title=""/>
                </v:shape>
                <o:OLEObject Type="Embed" ProgID="Equation.3" ShapeID="_x0000_i1552" DrawAspect="Content" ObjectID="_1779793244" r:id="rId991"/>
              </w:object>
            </w:r>
            <w:r w:rsidRPr="00DA4F8F">
              <w:rPr>
                <w:position w:val="-10"/>
                <w:szCs w:val="24"/>
              </w:rPr>
              <w:object w:dxaOrig="180" w:dyaOrig="340">
                <v:shape id="_x0000_i1553" type="#_x0000_t75" style="width:7.5pt;height:14.25pt" o:ole="" fillcolor="window">
                  <v:imagedata r:id="rId928" o:title=""/>
                </v:shape>
                <o:OLEObject Type="Embed" ProgID="Equation.3" ShapeID="_x0000_i1553" DrawAspect="Content" ObjectID="_1779793245" r:id="rId992"/>
              </w:object>
            </w:r>
            <w:r w:rsidRPr="00DA4F8F">
              <w:rPr>
                <w:position w:val="-20"/>
                <w:szCs w:val="24"/>
              </w:rPr>
              <w:object w:dxaOrig="1040" w:dyaOrig="440">
                <v:shape id="_x0000_i1554" type="#_x0000_t75" style="width:122.25pt;height:28.5pt" o:ole="" fillcolor="window">
                  <v:imagedata r:id="rId993" o:title=""/>
                </v:shape>
                <o:OLEObject Type="Embed" ProgID="Equation.3" ShapeID="_x0000_i1554" DrawAspect="Content" ObjectID="_1779793246" r:id="rId994"/>
              </w:objec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b/>
                <w:szCs w:val="24"/>
                <w:lang w:val="ru-RU"/>
              </w:rPr>
              <w:t xml:space="preserve">Определение. </w:t>
            </w:r>
            <w:r w:rsidRPr="00DA4F8F">
              <w:rPr>
                <w:szCs w:val="24"/>
                <w:lang w:val="ru-RU"/>
              </w:rPr>
              <w:t xml:space="preserve">  Последовательность, имеющая предел, называется сходящейся, не имеющая предела - расходящейся.     </w: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b/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 </w: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center"/>
              <w:rPr>
                <w:b/>
                <w:szCs w:val="24"/>
                <w:lang w:val="ru-RU"/>
              </w:rPr>
            </w:pPr>
            <w:r w:rsidRPr="00DA4F8F">
              <w:rPr>
                <w:b/>
                <w:position w:val="-10"/>
                <w:szCs w:val="24"/>
                <w:lang w:val="ru-RU"/>
              </w:rPr>
              <w:object w:dxaOrig="180" w:dyaOrig="340">
                <v:shape id="_x0000_i1555" type="#_x0000_t75" style="width:7.5pt;height:14.25pt" o:ole="" fillcolor="window">
                  <v:imagedata r:id="rId928" o:title=""/>
                </v:shape>
                <o:OLEObject Type="Embed" ProgID="Equation.3" ShapeID="_x0000_i1555" DrawAspect="Content" ObjectID="_1779793247" r:id="rId995"/>
              </w:object>
            </w:r>
            <w:r w:rsidRPr="00DA4F8F">
              <w:rPr>
                <w:b/>
                <w:szCs w:val="24"/>
                <w:lang w:val="ru-RU"/>
              </w:rPr>
              <w:t>Теоремы о пределах.</w: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position w:val="-10"/>
                <w:szCs w:val="24"/>
                <w:lang w:val="ru-RU"/>
              </w:rPr>
              <w:object w:dxaOrig="180" w:dyaOrig="340">
                <v:shape id="_x0000_i1556" type="#_x0000_t75" style="width:7.5pt;height:14.25pt" o:ole="" fillcolor="window">
                  <v:imagedata r:id="rId928" o:title=""/>
                </v:shape>
                <o:OLEObject Type="Embed" ProgID="Equation.3" ShapeID="_x0000_i1556" DrawAspect="Content" ObjectID="_1779793248" r:id="rId996"/>
              </w:object>
            </w:r>
            <w:r w:rsidRPr="00DA4F8F">
              <w:rPr>
                <w:szCs w:val="24"/>
                <w:lang w:val="ru-RU"/>
              </w:rPr>
              <w:t xml:space="preserve">Пусть     </w:t>
            </w:r>
            <w:r w:rsidRPr="00DA4F8F">
              <w:rPr>
                <w:position w:val="-20"/>
                <w:szCs w:val="24"/>
                <w:lang w:val="ru-RU"/>
              </w:rPr>
              <w:object w:dxaOrig="1200" w:dyaOrig="440">
                <v:shape id="_x0000_i1557" type="#_x0000_t75" style="width:1in;height:28.5pt" o:ole="" fillcolor="window">
                  <v:imagedata r:id="rId997" o:title=""/>
                </v:shape>
                <o:OLEObject Type="Embed" ProgID="Equation.3" ShapeID="_x0000_i1557" DrawAspect="Content" ObjectID="_1779793249" r:id="rId998"/>
              </w:object>
            </w:r>
            <w:r w:rsidRPr="00DA4F8F">
              <w:rPr>
                <w:szCs w:val="24"/>
                <w:lang w:val="ru-RU"/>
              </w:rPr>
              <w:t xml:space="preserve">,   </w:t>
            </w:r>
            <w:r w:rsidRPr="00DA4F8F">
              <w:rPr>
                <w:position w:val="-20"/>
                <w:szCs w:val="24"/>
                <w:lang w:val="ru-RU"/>
              </w:rPr>
              <w:object w:dxaOrig="1160" w:dyaOrig="440">
                <v:shape id="_x0000_i1558" type="#_x0000_t75" style="width:64.5pt;height:28.5pt" o:ole="" fillcolor="window">
                  <v:imagedata r:id="rId999" o:title=""/>
                </v:shape>
                <o:OLEObject Type="Embed" ProgID="Equation.3" ShapeID="_x0000_i1558" DrawAspect="Content" ObjectID="_1779793250" r:id="rId1000"/>
              </w:object>
            </w:r>
            <w:r w:rsidRPr="00DA4F8F">
              <w:rPr>
                <w:szCs w:val="24"/>
                <w:lang w:val="ru-RU"/>
              </w:rPr>
              <w:t>, тогда:</w: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1) </w:t>
            </w:r>
            <w:r w:rsidRPr="00DA4F8F">
              <w:rPr>
                <w:position w:val="-10"/>
                <w:szCs w:val="24"/>
                <w:lang w:val="ru-RU"/>
              </w:rPr>
              <w:object w:dxaOrig="180" w:dyaOrig="340">
                <v:shape id="_x0000_i1559" type="#_x0000_t75" style="width:7.5pt;height:14.25pt" o:ole="" fillcolor="window">
                  <v:imagedata r:id="rId928" o:title=""/>
                </v:shape>
                <o:OLEObject Type="Embed" ProgID="Equation.3" ShapeID="_x0000_i1559" DrawAspect="Content" ObjectID="_1779793251" r:id="rId1001"/>
              </w:object>
            </w:r>
            <w:r w:rsidRPr="00DA4F8F">
              <w:rPr>
                <w:position w:val="-20"/>
                <w:szCs w:val="24"/>
                <w:lang w:val="ru-RU"/>
              </w:rPr>
              <w:object w:dxaOrig="3840" w:dyaOrig="440">
                <v:shape id="_x0000_i1560" type="#_x0000_t75" style="width:237.75pt;height:28.5pt" o:ole="" fillcolor="window">
                  <v:imagedata r:id="rId1002" o:title=""/>
                </v:shape>
                <o:OLEObject Type="Embed" ProgID="Equation.3" ShapeID="_x0000_i1560" DrawAspect="Content" ObjectID="_1779793252" r:id="rId1003"/>
              </w:objec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b/>
                <w:szCs w:val="24"/>
                <w:lang w:val="ru-RU"/>
              </w:rPr>
              <w:t>Cледствие:</w:t>
            </w:r>
            <w:r w:rsidRPr="00DA4F8F">
              <w:rPr>
                <w:szCs w:val="24"/>
                <w:lang w:val="ru-RU"/>
              </w:rPr>
              <w:t xml:space="preserve">  </w:t>
            </w:r>
            <w:r w:rsidRPr="00DA4F8F">
              <w:rPr>
                <w:position w:val="-20"/>
                <w:szCs w:val="24"/>
              </w:rPr>
              <w:object w:dxaOrig="3600" w:dyaOrig="440">
                <v:shape id="_x0000_i1561" type="#_x0000_t75" style="width:201.75pt;height:28.5pt" o:ole="" fillcolor="window">
                  <v:imagedata r:id="rId1004" o:title=""/>
                </v:shape>
                <o:OLEObject Type="Embed" ProgID="Equation.3" ShapeID="_x0000_i1561" DrawAspect="Content" ObjectID="_1779793253" r:id="rId1005"/>
              </w:object>
            </w:r>
            <w:r w:rsidRPr="00DA4F8F">
              <w:rPr>
                <w:szCs w:val="24"/>
                <w:lang w:val="ru-RU"/>
              </w:rPr>
              <w:t xml:space="preserve">  </w: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2) </w:t>
            </w:r>
            <w:r w:rsidRPr="00DA4F8F">
              <w:rPr>
                <w:position w:val="-20"/>
                <w:szCs w:val="24"/>
              </w:rPr>
              <w:object w:dxaOrig="3760" w:dyaOrig="440">
                <v:shape id="_x0000_i1562" type="#_x0000_t75" style="width:252pt;height:28.5pt" o:ole="" fillcolor="window">
                  <v:imagedata r:id="rId1006" o:title=""/>
                </v:shape>
                <o:OLEObject Type="Embed" ProgID="Equation.3" ShapeID="_x0000_i1562" DrawAspect="Content" ObjectID="_1779793254" r:id="rId1007"/>
              </w:object>
            </w:r>
            <w:r w:rsidRPr="00DA4F8F">
              <w:rPr>
                <w:szCs w:val="24"/>
                <w:lang w:val="ru-RU"/>
              </w:rPr>
              <w:t xml:space="preserve">   </w: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3) Пусть </w:t>
            </w:r>
            <w:r w:rsidRPr="00DA4F8F">
              <w:rPr>
                <w:szCs w:val="24"/>
              </w:rPr>
              <w:t>b</w:t>
            </w:r>
            <w:r w:rsidRPr="00DA4F8F">
              <w:rPr>
                <w:position w:val="-4"/>
                <w:szCs w:val="24"/>
              </w:rPr>
              <w:object w:dxaOrig="220" w:dyaOrig="220">
                <v:shape id="_x0000_i1563" type="#_x0000_t75" style="width:14.25pt;height:14.25pt" o:ole="" fillcolor="window">
                  <v:imagedata r:id="rId1008" o:title=""/>
                </v:shape>
                <o:OLEObject Type="Embed" ProgID="Equation.3" ShapeID="_x0000_i1563" DrawAspect="Content" ObjectID="_1779793255" r:id="rId1009"/>
              </w:object>
            </w:r>
            <w:r w:rsidRPr="00DA4F8F">
              <w:rPr>
                <w:szCs w:val="24"/>
                <w:lang w:val="ru-RU"/>
              </w:rPr>
              <w:t xml:space="preserve">0 ,   тогда  </w:t>
            </w:r>
            <w:r w:rsidRPr="00DA4F8F">
              <w:rPr>
                <w:position w:val="-38"/>
                <w:szCs w:val="24"/>
                <w:lang w:val="ru-RU"/>
              </w:rPr>
              <w:object w:dxaOrig="2140" w:dyaOrig="859">
                <v:shape id="_x0000_i1564" type="#_x0000_t75" style="width:172.5pt;height:50.25pt" o:ole="" fillcolor="window">
                  <v:imagedata r:id="rId1010" o:title=""/>
                </v:shape>
                <o:OLEObject Type="Embed" ProgID="Equation.3" ShapeID="_x0000_i1564" DrawAspect="Content" ObjectID="_1779793256" r:id="rId1011"/>
              </w:object>
            </w:r>
          </w:p>
          <w:p w:rsidR="00261442" w:rsidRPr="00DA4F8F" w:rsidRDefault="00261442" w:rsidP="00242DF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Определение 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Последовательность называется бесконечно малой, если её предел равен нулю.</w:t>
            </w:r>
          </w:p>
          <w:p w:rsidR="00261442" w:rsidRPr="00DA4F8F" w:rsidRDefault="00261442" w:rsidP="00242DF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Свойства  бесконечно  малых  последовательностей.</w:t>
            </w:r>
          </w:p>
          <w:p w:rsidR="00261442" w:rsidRPr="00DA4F8F" w:rsidRDefault="00261442" w:rsidP="00242DF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1)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 Сумма двух бесконечно малых последовательностей являются бесконечно малой.</w:t>
            </w:r>
          </w:p>
          <w:p w:rsidR="00261442" w:rsidRPr="00DA4F8F" w:rsidRDefault="00261442" w:rsidP="00242DF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2)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 Произведение ограниченной последовательности на бесконечно малую является бесконечно малой.</w:t>
            </w:r>
          </w:p>
          <w:p w:rsidR="00261442" w:rsidRPr="00DA4F8F" w:rsidRDefault="00261442" w:rsidP="00242DF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Следствие: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 Произведение двух бесконечно малых является бесконечно малой.</w: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b/>
                <w:szCs w:val="24"/>
                <w:lang w:val="ru-RU"/>
              </w:rPr>
              <w:t>3)</w:t>
            </w:r>
            <w:r w:rsidRPr="00DA4F8F">
              <w:rPr>
                <w:szCs w:val="24"/>
                <w:lang w:val="ru-RU"/>
              </w:rPr>
              <w:t xml:space="preserve">  Для того, чтобы выполнялось равенство   </w:t>
            </w:r>
            <w:r w:rsidRPr="00DA4F8F">
              <w:rPr>
                <w:position w:val="-20"/>
                <w:szCs w:val="24"/>
                <w:lang w:val="ru-RU"/>
              </w:rPr>
              <w:object w:dxaOrig="1040" w:dyaOrig="440">
                <v:shape id="_x0000_i1565" type="#_x0000_t75" style="width:93.75pt;height:28.5pt" o:ole="" fillcolor="window">
                  <v:imagedata r:id="rId1012" o:title=""/>
                </v:shape>
                <o:OLEObject Type="Embed" ProgID="Equation.3" ShapeID="_x0000_i1565" DrawAspect="Content" ObjectID="_1779793257" r:id="rId1013"/>
              </w:object>
            </w:r>
            <w:r w:rsidRPr="00DA4F8F">
              <w:rPr>
                <w:szCs w:val="24"/>
                <w:lang w:val="ru-RU"/>
              </w:rPr>
              <w:t xml:space="preserve">, необходимо и достаточно, чтобы  </w:t>
            </w:r>
            <w:r w:rsidRPr="00DA4F8F">
              <w:rPr>
                <w:position w:val="-12"/>
                <w:szCs w:val="24"/>
              </w:rPr>
              <w:object w:dxaOrig="1120" w:dyaOrig="360">
                <v:shape id="_x0000_i1566" type="#_x0000_t75" style="width:1in;height:21.75pt" o:ole="" fillcolor="window">
                  <v:imagedata r:id="rId1014" o:title=""/>
                </v:shape>
                <o:OLEObject Type="Embed" ProgID="Equation.3" ShapeID="_x0000_i1566" DrawAspect="Content" ObjectID="_1779793258" r:id="rId1015"/>
              </w:object>
            </w:r>
            <w:r w:rsidRPr="00DA4F8F">
              <w:rPr>
                <w:szCs w:val="24"/>
                <w:lang w:val="ru-RU"/>
              </w:rPr>
              <w:t xml:space="preserve"> ,  где   </w:t>
            </w:r>
            <w:r w:rsidRPr="00DA4F8F">
              <w:rPr>
                <w:position w:val="-20"/>
                <w:szCs w:val="24"/>
                <w:lang w:val="ru-RU"/>
              </w:rPr>
              <w:object w:dxaOrig="1040" w:dyaOrig="440">
                <v:shape id="_x0000_i1567" type="#_x0000_t75" style="width:64.5pt;height:28.5pt" o:ole="" fillcolor="window">
                  <v:imagedata r:id="rId1016" o:title=""/>
                </v:shape>
                <o:OLEObject Type="Embed" ProgID="Equation.3" ShapeID="_x0000_i1567" DrawAspect="Content" ObjectID="_1779793259" r:id="rId1017"/>
              </w:objec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b/>
                <w:szCs w:val="24"/>
                <w:lang w:val="ru-RU"/>
              </w:rPr>
              <w:t xml:space="preserve">Определение. </w:t>
            </w:r>
            <w:r w:rsidRPr="00DA4F8F">
              <w:rPr>
                <w:szCs w:val="24"/>
                <w:lang w:val="ru-RU"/>
              </w:rPr>
              <w:t xml:space="preserve"> Последовательность  </w:t>
            </w:r>
            <w:r w:rsidRPr="00DA4F8F">
              <w:rPr>
                <w:position w:val="-12"/>
                <w:szCs w:val="24"/>
              </w:rPr>
              <w:object w:dxaOrig="460" w:dyaOrig="360">
                <v:shape id="_x0000_i1568" type="#_x0000_t75" style="width:28.5pt;height:21.75pt" o:ole="" fillcolor="window">
                  <v:imagedata r:id="rId1018" o:title=""/>
                </v:shape>
                <o:OLEObject Type="Embed" ProgID="Equation.3" ShapeID="_x0000_i1568" DrawAspect="Content" ObjectID="_1779793260" r:id="rId1019"/>
              </w:object>
            </w:r>
            <w:r w:rsidRPr="00DA4F8F">
              <w:rPr>
                <w:szCs w:val="24"/>
                <w:lang w:val="ru-RU"/>
              </w:rPr>
              <w:t xml:space="preserve"> называется бесконечно большой, если  </w:t>
            </w:r>
            <w:r w:rsidRPr="00DA4F8F">
              <w:rPr>
                <w:position w:val="-20"/>
                <w:szCs w:val="24"/>
              </w:rPr>
              <w:object w:dxaOrig="1100" w:dyaOrig="440">
                <v:shape id="_x0000_i1569" type="#_x0000_t75" style="width:1in;height:28.5pt" o:ole="" fillcolor="window">
                  <v:imagedata r:id="rId1020" o:title=""/>
                </v:shape>
                <o:OLEObject Type="Embed" ProgID="Equation.3" ShapeID="_x0000_i1569" DrawAspect="Content" ObjectID="_1779793261" r:id="rId1021"/>
              </w:objec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b/>
                <w:szCs w:val="24"/>
                <w:lang w:val="ru-RU"/>
              </w:rPr>
              <w:lastRenderedPageBreak/>
              <w:t xml:space="preserve">Примеры: </w:t>
            </w:r>
            <w:r w:rsidRPr="00DA4F8F">
              <w:rPr>
                <w:szCs w:val="24"/>
                <w:lang w:val="ru-RU"/>
              </w:rPr>
              <w:t xml:space="preserve">1)  </w:t>
            </w:r>
            <w:r w:rsidRPr="00DA4F8F">
              <w:rPr>
                <w:position w:val="-28"/>
                <w:szCs w:val="24"/>
              </w:rPr>
              <w:object w:dxaOrig="1420" w:dyaOrig="680">
                <v:shape id="_x0000_i1570" type="#_x0000_t75" style="width:79.5pt;height:43.5pt" o:ole="" fillcolor="window">
                  <v:imagedata r:id="rId1022" o:title=""/>
                </v:shape>
                <o:OLEObject Type="Embed" ProgID="Equation.3" ShapeID="_x0000_i1570" DrawAspect="Content" ObjectID="_1779793262" r:id="rId1023"/>
              </w:object>
            </w:r>
            <w:r w:rsidRPr="00DA4F8F">
              <w:rPr>
                <w:szCs w:val="24"/>
                <w:lang w:val="ru-RU"/>
              </w:rPr>
              <w:t xml:space="preserve"> </w:t>
            </w:r>
            <w:r w:rsidRPr="00DA4F8F">
              <w:rPr>
                <w:position w:val="-76"/>
                <w:szCs w:val="24"/>
              </w:rPr>
              <w:object w:dxaOrig="1560" w:dyaOrig="1640">
                <v:shape id="_x0000_i1571" type="#_x0000_t75" style="width:100.5pt;height:93.75pt" o:ole="" fillcolor="window">
                  <v:imagedata r:id="rId1024" o:title=""/>
                </v:shape>
                <o:OLEObject Type="Embed" ProgID="Equation.3" ShapeID="_x0000_i1571" DrawAspect="Content" ObjectID="_1779793263" r:id="rId1025"/>
              </w:object>
            </w:r>
            <w:r w:rsidRPr="00DA4F8F">
              <w:rPr>
                <w:szCs w:val="24"/>
                <w:lang w:val="ru-RU"/>
              </w:rPr>
              <w:t>=</w:t>
            </w:r>
            <w:r w:rsidRPr="00DA4F8F">
              <w:rPr>
                <w:position w:val="-28"/>
                <w:szCs w:val="24"/>
              </w:rPr>
              <w:object w:dxaOrig="1820" w:dyaOrig="680">
                <v:shape id="_x0000_i1572" type="#_x0000_t75" style="width:100.5pt;height:50.25pt" o:ole="" fillcolor="window">
                  <v:imagedata r:id="rId1026" o:title=""/>
                </v:shape>
                <o:OLEObject Type="Embed" ProgID="Equation.3" ShapeID="_x0000_i1572" DrawAspect="Content" ObjectID="_1779793264" r:id="rId1027"/>
              </w:object>
            </w:r>
            <w:r w:rsidRPr="00DA4F8F">
              <w:rPr>
                <w:szCs w:val="24"/>
                <w:lang w:val="ru-RU"/>
              </w:rPr>
              <w:t xml:space="preserve"> ,  так как  </w:t>
            </w:r>
            <w:r w:rsidRPr="00DA4F8F">
              <w:rPr>
                <w:position w:val="-24"/>
                <w:szCs w:val="24"/>
                <w:lang w:val="ru-RU"/>
              </w:rPr>
              <w:object w:dxaOrig="1180" w:dyaOrig="620">
                <v:shape id="_x0000_i1573" type="#_x0000_t75" style="width:79.5pt;height:50.25pt" o:ole="" fillcolor="window">
                  <v:imagedata r:id="rId1028" o:title=""/>
                </v:shape>
                <o:OLEObject Type="Embed" ProgID="Equation.3" ShapeID="_x0000_i1573" DrawAspect="Content" ObjectID="_1779793265" r:id="rId1029"/>
              </w:object>
            </w:r>
            <w:r w:rsidRPr="00DA4F8F">
              <w:rPr>
                <w:szCs w:val="24"/>
                <w:lang w:val="ru-RU"/>
              </w:rPr>
              <w:t xml:space="preserve">     -  бесконечно малая величина и: </w:t>
            </w:r>
            <w:r w:rsidRPr="00DA4F8F">
              <w:rPr>
                <w:position w:val="-24"/>
                <w:szCs w:val="24"/>
                <w:lang w:val="ru-RU"/>
              </w:rPr>
              <w:object w:dxaOrig="1280" w:dyaOrig="620">
                <v:shape id="_x0000_i1574" type="#_x0000_t75" style="width:79.5pt;height:36pt" o:ole="" fillcolor="window">
                  <v:imagedata r:id="rId1030" o:title=""/>
                </v:shape>
                <o:OLEObject Type="Embed" ProgID="Equation.3" ShapeID="_x0000_i1574" DrawAspect="Content" ObjectID="_1779793266" r:id="rId1031"/>
              </w:object>
            </w:r>
          </w:p>
          <w:p w:rsidR="00261442" w:rsidRPr="00DA4F8F" w:rsidRDefault="00261442" w:rsidP="00242DF3">
            <w:pP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2)   </w:t>
            </w:r>
            <w:r w:rsidRPr="00DA4F8F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400" w:dyaOrig="700">
                <v:shape id="_x0000_i1575" type="#_x0000_t75" style="width:151.5pt;height:50.25pt" o:ole="" fillcolor="window">
                  <v:imagedata r:id="rId1032" o:title=""/>
                </v:shape>
                <o:OLEObject Type="Embed" ProgID="Equation.3" ShapeID="_x0000_i1575" DrawAspect="Content" ObjectID="_1779793267" r:id="rId1033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(делим числитель и знаменатель на  </w:t>
            </w:r>
            <w:r w:rsidRPr="00DA4F8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0" w:dyaOrig="340">
                <v:shape id="_x0000_i1576" type="#_x0000_t75" style="width:7.5pt;height:14.25pt" o:ole="" fillcolor="window">
                  <v:imagedata r:id="rId928" o:title=""/>
                </v:shape>
                <o:OLEObject Type="Embed" ProgID="Equation.3" ShapeID="_x0000_i1576" DrawAspect="Content" ObjectID="_1779793268" r:id="rId1034"/>
              </w:object>
            </w:r>
            <w:r w:rsidRPr="00DA4F8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9" w:dyaOrig="320">
                <v:shape id="_x0000_i1577" type="#_x0000_t75" style="width:21.75pt;height:21.75pt" o:ole="" fillcolor="window">
                  <v:imagedata r:id="rId1035" o:title=""/>
                </v:shape>
                <o:OLEObject Type="Embed" ProgID="Equation.3" ShapeID="_x0000_i1577" DrawAspect="Content" ObjectID="_1779793269" r:id="rId1036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) =  </w: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position w:val="-56"/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= </w:t>
            </w:r>
            <w:r w:rsidRPr="00DA4F8F">
              <w:rPr>
                <w:position w:val="-56"/>
                <w:szCs w:val="24"/>
                <w:lang w:val="ru-RU"/>
              </w:rPr>
              <w:object w:dxaOrig="3360" w:dyaOrig="1240">
                <v:shape id="_x0000_i1578" type="#_x0000_t75" style="width:316.5pt;height:79.5pt" o:ole="" fillcolor="window">
                  <v:imagedata r:id="rId1037" o:title=""/>
                </v:shape>
                <o:OLEObject Type="Embed" ProgID="Equation.3" ShapeID="_x0000_i1578" DrawAspect="Content" ObjectID="_1779793270" r:id="rId1038"/>
              </w:objec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3)   </w:t>
            </w:r>
            <w:r w:rsidRPr="00DA4F8F">
              <w:rPr>
                <w:position w:val="-28"/>
                <w:szCs w:val="24"/>
              </w:rPr>
              <w:object w:dxaOrig="2360" w:dyaOrig="700">
                <v:shape id="_x0000_i1579" type="#_x0000_t75" style="width:136.5pt;height:43.5pt" o:ole="" fillcolor="window">
                  <v:imagedata r:id="rId1039" o:title=""/>
                </v:shape>
                <o:OLEObject Type="Embed" ProgID="Equation.3" ShapeID="_x0000_i1579" DrawAspect="Content" ObjectID="_1779793271" r:id="rId1040"/>
              </w:object>
            </w:r>
            <w:r w:rsidRPr="00DA4F8F">
              <w:rPr>
                <w:szCs w:val="24"/>
                <w:lang w:val="ru-RU"/>
              </w:rPr>
              <w:t xml:space="preserve">   </w:t>
            </w:r>
            <w:r w:rsidRPr="00DA4F8F">
              <w:rPr>
                <w:position w:val="-56"/>
                <w:szCs w:val="24"/>
              </w:rPr>
              <w:object w:dxaOrig="3400" w:dyaOrig="1240">
                <v:shape id="_x0000_i1580" type="#_x0000_t75" style="width:223.5pt;height:1in" o:ole="" fillcolor="window">
                  <v:imagedata r:id="rId1041" o:title=""/>
                </v:shape>
                <o:OLEObject Type="Embed" ProgID="Equation.3" ShapeID="_x0000_i1580" DrawAspect="Content" ObjectID="_1779793272" r:id="rId1042"/>
              </w:objec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4)   </w:t>
            </w:r>
            <w:r w:rsidRPr="00DA4F8F">
              <w:rPr>
                <w:position w:val="-28"/>
                <w:szCs w:val="24"/>
              </w:rPr>
              <w:object w:dxaOrig="2500" w:dyaOrig="700">
                <v:shape id="_x0000_i1581" type="#_x0000_t75" style="width:136.5pt;height:43.5pt" o:ole="" fillcolor="window">
                  <v:imagedata r:id="rId1043" o:title=""/>
                </v:shape>
                <o:OLEObject Type="Embed" ProgID="Equation.3" ShapeID="_x0000_i1581" DrawAspect="Content" ObjectID="_1779793273" r:id="rId1044"/>
              </w:object>
            </w:r>
            <w:r w:rsidRPr="00DA4F8F">
              <w:rPr>
                <w:szCs w:val="24"/>
                <w:lang w:val="ru-RU"/>
              </w:rPr>
              <w:t xml:space="preserve"> </w:t>
            </w:r>
            <w:r w:rsidRPr="00DA4F8F">
              <w:rPr>
                <w:position w:val="-56"/>
                <w:szCs w:val="24"/>
              </w:rPr>
              <w:object w:dxaOrig="3360" w:dyaOrig="1240">
                <v:shape id="_x0000_i1582" type="#_x0000_t75" style="width:201.75pt;height:1in" o:ole="" fillcolor="window">
                  <v:imagedata r:id="rId1045" o:title=""/>
                </v:shape>
                <o:OLEObject Type="Embed" ProgID="Equation.3" ShapeID="_x0000_i1582" DrawAspect="Content" ObjectID="_1779793274" r:id="rId1046"/>
              </w:object>
            </w:r>
            <w:r w:rsidRPr="00DA4F8F">
              <w:rPr>
                <w:szCs w:val="24"/>
                <w:lang w:val="ru-RU"/>
              </w:rPr>
              <w:t xml:space="preserve"> </w: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center"/>
              <w:rPr>
                <w:b/>
                <w:szCs w:val="24"/>
                <w:lang w:val="ru-RU"/>
              </w:rPr>
            </w:pPr>
          </w:p>
          <w:p w:rsidR="00261442" w:rsidRPr="00DA4F8F" w:rsidRDefault="00261442" w:rsidP="00242DF3">
            <w:pPr>
              <w:pStyle w:val="aff"/>
              <w:spacing w:line="360" w:lineRule="auto"/>
              <w:jc w:val="center"/>
              <w:rPr>
                <w:b/>
                <w:szCs w:val="24"/>
                <w:lang w:val="ru-RU"/>
              </w:rPr>
            </w:pPr>
            <w:r w:rsidRPr="00DA4F8F">
              <w:rPr>
                <w:b/>
                <w:szCs w:val="24"/>
                <w:lang w:val="ru-RU"/>
              </w:rPr>
              <w:t>Выводы:</w:t>
            </w:r>
          </w:p>
          <w:p w:rsidR="00261442" w:rsidRPr="00DA4F8F" w:rsidRDefault="00261442" w:rsidP="00242DF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)  Если степень числителя выше степени знаменателя, то предел последовательности равен   </w:t>
            </w:r>
            <w:r w:rsidRPr="00DA4F8F">
              <w:rPr>
                <w:rFonts w:ascii="Times New Roman" w:hAnsi="Times New Roman" w:cs="Times New Roman"/>
                <w:b/>
                <w:position w:val="-4"/>
                <w:sz w:val="24"/>
                <w:szCs w:val="24"/>
              </w:rPr>
              <w:object w:dxaOrig="240" w:dyaOrig="200">
                <v:shape id="_x0000_i1583" type="#_x0000_t75" style="width:14.25pt;height:7.5pt" o:ole="" fillcolor="window">
                  <v:imagedata r:id="rId1047" o:title=""/>
                </v:shape>
                <o:OLEObject Type="Embed" ProgID="Equation.3" ShapeID="_x0000_i1583" DrawAspect="Content" ObjectID="_1779793275" r:id="rId1048"/>
              </w:object>
            </w:r>
          </w:p>
          <w:p w:rsidR="00261442" w:rsidRPr="00DA4F8F" w:rsidRDefault="00261442" w:rsidP="00242DF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2)   Если степень знаменателя выше степени числителя, то предел последовательности равен нулю.</w:t>
            </w:r>
          </w:p>
          <w:p w:rsidR="00261442" w:rsidRPr="00DA4F8F" w:rsidRDefault="00261442" w:rsidP="00242DF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3)   Если старшие степени числителя и знаменателя равны, то предел последовательности равен отношению коэффициентов при старших степенях.</w:t>
            </w:r>
          </w:p>
          <w:p w:rsidR="00261442" w:rsidRPr="00DA4F8F" w:rsidRDefault="00261442" w:rsidP="00242DF3">
            <w:pPr>
              <w:pStyle w:val="af1"/>
              <w:spacing w:line="360" w:lineRule="auto"/>
              <w:jc w:val="both"/>
              <w:rPr>
                <w:b/>
                <w:sz w:val="24"/>
              </w:rPr>
            </w:pPr>
            <w:r w:rsidRPr="00DA4F8F">
              <w:rPr>
                <w:b/>
                <w:sz w:val="24"/>
              </w:rPr>
              <w:t xml:space="preserve">Второй   замечательный   предел:  </w:t>
            </w:r>
            <w:r w:rsidRPr="00DA4F8F">
              <w:rPr>
                <w:b/>
                <w:position w:val="-28"/>
                <w:sz w:val="24"/>
              </w:rPr>
              <w:object w:dxaOrig="1420" w:dyaOrig="740">
                <v:shape id="_x0000_i1584" type="#_x0000_t75" style="width:158.25pt;height:50.25pt" o:ole="" fillcolor="window">
                  <v:imagedata r:id="rId1049" o:title=""/>
                </v:shape>
                <o:OLEObject Type="Embed" ProgID="Equation.3" ShapeID="_x0000_i1584" DrawAspect="Content" ObjectID="_1779793276" r:id="rId1050"/>
              </w:object>
            </w:r>
            <w:r w:rsidRPr="00DA4F8F">
              <w:rPr>
                <w:b/>
                <w:sz w:val="24"/>
              </w:rPr>
              <w:t>е.</w:t>
            </w:r>
          </w:p>
          <w:p w:rsidR="00261442" w:rsidRPr="00DA4F8F" w:rsidRDefault="00261442" w:rsidP="00242DF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Данный термин, использующийся в российских учебниках по математическому анализу для обозначения некоторых широко известных математических тождеств со взятием предела.</w: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b/>
                <w:szCs w:val="24"/>
                <w:lang w:val="ru-RU"/>
              </w:rPr>
              <w:t>Замечание:</w:t>
            </w:r>
            <w:r w:rsidRPr="00DA4F8F">
              <w:rPr>
                <w:szCs w:val="24"/>
                <w:lang w:val="ru-RU"/>
              </w:rPr>
              <w:t xml:space="preserve">  1) Число е - иррациональное, е </w:t>
            </w:r>
            <w:r w:rsidRPr="00DA4F8F">
              <w:rPr>
                <w:position w:val="-4"/>
                <w:szCs w:val="24"/>
                <w:lang w:val="ru-RU"/>
              </w:rPr>
              <w:object w:dxaOrig="200" w:dyaOrig="200">
                <v:shape id="_x0000_i1585" type="#_x0000_t75" style="width:7.5pt;height:7.5pt" o:ole="" fillcolor="window">
                  <v:imagedata r:id="rId1051" o:title=""/>
                </v:shape>
                <o:OLEObject Type="Embed" ProgID="Equation.3" ShapeID="_x0000_i1585" DrawAspect="Content" ObjectID="_1779793277" r:id="rId1052"/>
              </w:object>
            </w:r>
            <w:r w:rsidRPr="00DA4F8F">
              <w:rPr>
                <w:szCs w:val="24"/>
                <w:lang w:val="ru-RU"/>
              </w:rPr>
              <w:t xml:space="preserve"> 2,7182818...</w:t>
            </w:r>
          </w:p>
          <w:p w:rsidR="00261442" w:rsidRPr="00DA4F8F" w:rsidRDefault="00261442" w:rsidP="00242DF3">
            <w:pPr>
              <w:pStyle w:val="aff"/>
              <w:spacing w:line="360" w:lineRule="auto"/>
              <w:ind w:left="720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            2) Логарифм по основанию е  числа в называется натуральным и         </w:t>
            </w:r>
          </w:p>
          <w:p w:rsidR="00261442" w:rsidRPr="00DA4F8F" w:rsidRDefault="00261442" w:rsidP="00242DF3">
            <w:pPr>
              <w:pStyle w:val="aff"/>
              <w:spacing w:line="360" w:lineRule="auto"/>
              <w:ind w:left="720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               обозначается   </w:t>
            </w:r>
            <w:r w:rsidRPr="00DA4F8F">
              <w:rPr>
                <w:szCs w:val="24"/>
              </w:rPr>
              <w:t>ln</w:t>
            </w:r>
            <w:r w:rsidRPr="00DA4F8F">
              <w:rPr>
                <w:szCs w:val="24"/>
                <w:lang w:val="ru-RU"/>
              </w:rPr>
              <w:t xml:space="preserve"> </w:t>
            </w:r>
            <w:r w:rsidRPr="00DA4F8F">
              <w:rPr>
                <w:szCs w:val="24"/>
              </w:rPr>
              <w:t>b</w:t>
            </w:r>
            <w:r w:rsidRPr="00DA4F8F">
              <w:rPr>
                <w:szCs w:val="24"/>
                <w:lang w:val="ru-RU"/>
              </w:rPr>
              <w:t>.</w: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b/>
                <w:szCs w:val="24"/>
                <w:lang w:val="ru-RU"/>
              </w:rPr>
            </w:pP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b/>
                <w:szCs w:val="24"/>
                <w:lang w:val="ru-RU"/>
              </w:rPr>
            </w:pP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b/>
                <w:szCs w:val="24"/>
                <w:lang w:val="ru-RU"/>
              </w:rPr>
            </w:pPr>
            <w:r w:rsidRPr="00DA4F8F">
              <w:rPr>
                <w:b/>
                <w:szCs w:val="24"/>
                <w:lang w:val="ru-RU"/>
              </w:rPr>
              <w:t xml:space="preserve">Примеры:     </w: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1) </w:t>
            </w:r>
            <w:r w:rsidRPr="00DA4F8F">
              <w:rPr>
                <w:position w:val="-28"/>
                <w:szCs w:val="24"/>
              </w:rPr>
              <w:object w:dxaOrig="2079" w:dyaOrig="740">
                <v:shape id="_x0000_i1586" type="#_x0000_t75" style="width:115.5pt;height:43.5pt" o:ole="" fillcolor="window">
                  <v:imagedata r:id="rId1053" o:title=""/>
                </v:shape>
                <o:OLEObject Type="Embed" ProgID="Equation.3" ShapeID="_x0000_i1586" DrawAspect="Content" ObjectID="_1779793278" r:id="rId1054"/>
              </w:object>
            </w:r>
            <w:r w:rsidRPr="00DA4F8F">
              <w:rPr>
                <w:szCs w:val="24"/>
                <w:lang w:val="ru-RU"/>
              </w:rPr>
              <w:t>(разделим числитель и знаменатель на  3 ) =</w: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position w:val="-34"/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   = </w:t>
            </w:r>
            <w:r w:rsidRPr="00DA4F8F">
              <w:rPr>
                <w:position w:val="-58"/>
                <w:szCs w:val="24"/>
                <w:lang w:val="ru-RU"/>
              </w:rPr>
              <w:object w:dxaOrig="1540" w:dyaOrig="1320">
                <v:shape id="_x0000_i1587" type="#_x0000_t75" style="width:100.5pt;height:1in" o:ole="" fillcolor="window">
                  <v:imagedata r:id="rId1055" o:title=""/>
                </v:shape>
                <o:OLEObject Type="Embed" ProgID="Equation.3" ShapeID="_x0000_i1587" DrawAspect="Content" ObjectID="_1779793279" r:id="rId1056"/>
              </w:object>
            </w:r>
            <w:r w:rsidRPr="00DA4F8F">
              <w:rPr>
                <w:szCs w:val="24"/>
                <w:lang w:val="ru-RU"/>
              </w:rPr>
              <w:t xml:space="preserve"> (сравниваем с формулой: показатель равен знаменателю дроби, уравниваем; затем используем свойства степеней для того, чтобы степень выражения не изменилась) = </w:t>
            </w:r>
            <w:r w:rsidRPr="00DA4F8F">
              <w:rPr>
                <w:position w:val="-72"/>
                <w:szCs w:val="24"/>
                <w:lang w:val="ru-RU"/>
              </w:rPr>
              <w:object w:dxaOrig="3340" w:dyaOrig="1620">
                <v:shape id="_x0000_i1588" type="#_x0000_t75" style="width:187.5pt;height:86.25pt" o:ole="" fillcolor="window">
                  <v:imagedata r:id="rId1057" o:title=""/>
                </v:shape>
                <o:OLEObject Type="Embed" ProgID="Equation.3" ShapeID="_x0000_i1588" DrawAspect="Content" ObjectID="_1779793280" r:id="rId1058"/>
              </w:object>
            </w:r>
            <w:r w:rsidRPr="00DA4F8F">
              <w:rPr>
                <w:szCs w:val="24"/>
                <w:lang w:val="ru-RU"/>
              </w:rPr>
              <w:t xml:space="preserve">  =  </w:t>
            </w:r>
            <w:r w:rsidRPr="00DA4F8F">
              <w:rPr>
                <w:position w:val="-10"/>
                <w:szCs w:val="24"/>
                <w:lang w:val="ru-RU"/>
              </w:rPr>
              <w:object w:dxaOrig="180" w:dyaOrig="340">
                <v:shape id="_x0000_i1589" type="#_x0000_t75" style="width:7.5pt;height:14.25pt" o:ole="" fillcolor="window">
                  <v:imagedata r:id="rId928" o:title=""/>
                </v:shape>
                <o:OLEObject Type="Embed" ProgID="Equation.3" ShapeID="_x0000_i1589" DrawAspect="Content" ObjectID="_1779793281" r:id="rId1059"/>
              </w:object>
            </w:r>
            <w:r w:rsidRPr="00DA4F8F">
              <w:rPr>
                <w:szCs w:val="24"/>
                <w:lang w:val="ru-RU"/>
              </w:rPr>
              <w:t>е</w:t>
            </w:r>
            <w:r w:rsidRPr="00DA4F8F">
              <w:rPr>
                <w:position w:val="-4"/>
                <w:szCs w:val="24"/>
                <w:lang w:val="ru-RU"/>
              </w:rPr>
              <w:object w:dxaOrig="139" w:dyaOrig="300">
                <v:shape id="_x0000_i1590" type="#_x0000_t75" style="width:7.5pt;height:14.25pt" o:ole="" fillcolor="window">
                  <v:imagedata r:id="rId1060" o:title=""/>
                </v:shape>
                <o:OLEObject Type="Embed" ProgID="Equation.3" ShapeID="_x0000_i1590" DrawAspect="Content" ObjectID="_1779793282" r:id="rId1061"/>
              </w:object>
            </w:r>
            <w:r w:rsidRPr="00DA4F8F">
              <w:rPr>
                <w:szCs w:val="24"/>
                <w:lang w:val="ru-RU"/>
              </w:rPr>
              <w:t xml:space="preserve">2) </w:t>
            </w:r>
            <w:r w:rsidRPr="00DA4F8F">
              <w:rPr>
                <w:position w:val="-72"/>
                <w:szCs w:val="24"/>
              </w:rPr>
              <w:object w:dxaOrig="3680" w:dyaOrig="1700">
                <v:shape id="_x0000_i1591" type="#_x0000_t75" style="width:194.25pt;height:93.75pt" o:ole="" fillcolor="window">
                  <v:imagedata r:id="rId1062" o:title=""/>
                </v:shape>
                <o:OLEObject Type="Embed" ProgID="Equation.3" ShapeID="_x0000_i1591" DrawAspect="Content" ObjectID="_1779793283" r:id="rId1063"/>
              </w:object>
            </w:r>
            <w:r w:rsidRPr="00DA4F8F">
              <w:rPr>
                <w:position w:val="-28"/>
                <w:szCs w:val="24"/>
              </w:rPr>
              <w:object w:dxaOrig="1820" w:dyaOrig="680">
                <v:shape id="_x0000_i1592" type="#_x0000_t75" style="width:108pt;height:36pt" o:ole="" fillcolor="window">
                  <v:imagedata r:id="rId1064" o:title=""/>
                </v:shape>
                <o:OLEObject Type="Embed" ProgID="Equation.3" ShapeID="_x0000_i1592" DrawAspect="Content" ObjectID="_1779793284" r:id="rId1065"/>
              </w:object>
            </w:r>
            <w:r w:rsidRPr="00DA4F8F">
              <w:rPr>
                <w:szCs w:val="24"/>
                <w:lang w:val="ru-RU"/>
              </w:rPr>
              <w:t xml:space="preserve"> е</w:t>
            </w:r>
            <w:r w:rsidRPr="00DA4F8F">
              <w:rPr>
                <w:position w:val="-4"/>
                <w:szCs w:val="24"/>
              </w:rPr>
              <w:object w:dxaOrig="260" w:dyaOrig="480">
                <v:shape id="_x0000_i1593" type="#_x0000_t75" style="width:14.25pt;height:21.75pt" o:ole="" fillcolor="window">
                  <v:imagedata r:id="rId1066" o:title=""/>
                </v:shape>
                <o:OLEObject Type="Embed" ProgID="Equation.3" ShapeID="_x0000_i1593" DrawAspect="Content" ObjectID="_1779793285" r:id="rId1067"/>
              </w:object>
            </w:r>
            <w:r w:rsidRPr="00DA4F8F">
              <w:rPr>
                <w:szCs w:val="24"/>
                <w:lang w:val="ru-RU"/>
              </w:rPr>
              <w:t xml:space="preserve">= </w:t>
            </w:r>
            <w:r w:rsidRPr="00DA4F8F">
              <w:rPr>
                <w:position w:val="-34"/>
                <w:szCs w:val="24"/>
              </w:rPr>
              <w:object w:dxaOrig="540" w:dyaOrig="720">
                <v:shape id="_x0000_i1594" type="#_x0000_t75" style="width:36pt;height:43.5pt" o:ole="" fillcolor="window">
                  <v:imagedata r:id="rId1068" o:title=""/>
                </v:shape>
                <o:OLEObject Type="Embed" ProgID="Equation.3" ShapeID="_x0000_i1594" DrawAspect="Content" ObjectID="_1779793286" r:id="rId1069"/>
              </w:object>
            </w:r>
          </w:p>
          <w:p w:rsidR="00261442" w:rsidRPr="00DA4F8F" w:rsidRDefault="00261442" w:rsidP="00242DF3">
            <w:pPr>
              <w:pStyle w:val="aff"/>
              <w:spacing w:line="360" w:lineRule="auto"/>
              <w:jc w:val="both"/>
              <w:rPr>
                <w:b/>
                <w:szCs w:val="24"/>
                <w:u w:val="single"/>
                <w:lang w:val="ru-RU"/>
              </w:rPr>
            </w:pPr>
            <w:r w:rsidRPr="00DA4F8F">
              <w:rPr>
                <w:szCs w:val="24"/>
                <w:lang w:val="ru-RU"/>
              </w:rPr>
              <w:t>3)</w:t>
            </w:r>
            <w:r w:rsidRPr="00DA4F8F">
              <w:rPr>
                <w:position w:val="-28"/>
                <w:szCs w:val="24"/>
              </w:rPr>
              <w:object w:dxaOrig="1560" w:dyaOrig="740">
                <v:shape id="_x0000_i1595" type="#_x0000_t75" style="width:93.75pt;height:50.25pt" o:ole="" fillcolor="window">
                  <v:imagedata r:id="rId1070" o:title=""/>
                </v:shape>
                <o:OLEObject Type="Embed" ProgID="Equation.3" ShapeID="_x0000_i1595" DrawAspect="Content" ObjectID="_1779793287" r:id="rId1071"/>
              </w:object>
            </w:r>
            <w:r w:rsidRPr="00DA4F8F">
              <w:rPr>
                <w:position w:val="-76"/>
                <w:szCs w:val="24"/>
              </w:rPr>
              <w:object w:dxaOrig="1700" w:dyaOrig="1640">
                <v:shape id="_x0000_i1596" type="#_x0000_t75" style="width:165.75pt;height:93.75pt" o:ole="" fillcolor="window">
                  <v:imagedata r:id="rId1072" o:title=""/>
                </v:shape>
                <o:OLEObject Type="Embed" ProgID="Equation.3" ShapeID="_x0000_i1596" DrawAspect="Content" ObjectID="_1779793288" r:id="rId1073"/>
              </w:object>
            </w:r>
            <w:r w:rsidRPr="00DA4F8F">
              <w:rPr>
                <w:szCs w:val="24"/>
                <w:lang w:val="ru-RU"/>
              </w:rPr>
              <w:t>=</w:t>
            </w:r>
            <w:r w:rsidRPr="00DA4F8F">
              <w:rPr>
                <w:position w:val="-72"/>
                <w:szCs w:val="24"/>
              </w:rPr>
              <w:object w:dxaOrig="5860" w:dyaOrig="1700">
                <v:shape id="_x0000_i1597" type="#_x0000_t75" style="width:468pt;height:108pt" o:ole="" fillcolor="window">
                  <v:imagedata r:id="rId1074" o:title=""/>
                </v:shape>
                <o:OLEObject Type="Embed" ProgID="Equation.3" ShapeID="_x0000_i1597" DrawAspect="Content" ObjectID="_1779793289" r:id="rId1075"/>
              </w:object>
            </w:r>
            <w:r w:rsidRPr="00DA4F8F">
              <w:rPr>
                <w:szCs w:val="24"/>
                <w:lang w:val="ru-RU"/>
              </w:rPr>
              <w:t xml:space="preserve">  </w:t>
            </w:r>
          </w:p>
          <w:p w:rsidR="00261442" w:rsidRPr="00DA4F8F" w:rsidRDefault="00261442" w:rsidP="00242DF3">
            <w:pPr>
              <w:pStyle w:val="af2"/>
              <w:widowControl w:val="0"/>
              <w:spacing w:line="360" w:lineRule="auto"/>
              <w:ind w:left="426"/>
              <w:jc w:val="center"/>
              <w:rPr>
                <w:rStyle w:val="a3"/>
                <w:rFonts w:ascii="Times New Roman" w:hAnsi="Times New Roman"/>
                <w:b/>
                <w:i w:val="0"/>
                <w:sz w:val="24"/>
                <w:szCs w:val="24"/>
              </w:rPr>
            </w:pPr>
            <w:r w:rsidRPr="00DA4F8F">
              <w:rPr>
                <w:rStyle w:val="a3"/>
                <w:rFonts w:ascii="Times New Roman" w:hAnsi="Times New Roman"/>
                <w:b/>
                <w:i w:val="0"/>
                <w:sz w:val="24"/>
                <w:szCs w:val="24"/>
              </w:rPr>
              <w:t>Задания для самостоятельной работы</w:t>
            </w:r>
          </w:p>
          <w:p w:rsidR="00261442" w:rsidRPr="00DA4F8F" w:rsidRDefault="00261442" w:rsidP="00242DF3">
            <w:pPr>
              <w:pStyle w:val="af2"/>
              <w:widowControl w:val="0"/>
              <w:spacing w:line="360" w:lineRule="auto"/>
              <w:ind w:left="426"/>
              <w:rPr>
                <w:rStyle w:val="a3"/>
                <w:rFonts w:ascii="Times New Roman" w:hAnsi="Times New Roman"/>
                <w:b/>
                <w:i w:val="0"/>
                <w:sz w:val="24"/>
                <w:szCs w:val="24"/>
              </w:rPr>
            </w:pPr>
            <w:r w:rsidRPr="00DA4F8F">
              <w:rPr>
                <w:rStyle w:val="a3"/>
                <w:rFonts w:ascii="Times New Roman" w:hAnsi="Times New Roman"/>
                <w:b/>
                <w:i w:val="0"/>
                <w:sz w:val="24"/>
                <w:szCs w:val="24"/>
              </w:rPr>
              <w:lastRenderedPageBreak/>
              <w:t xml:space="preserve">Задание 1. Вычислить пределы </w:t>
            </w:r>
          </w:p>
          <w:p w:rsidR="00261442" w:rsidRPr="00DA4F8F" w:rsidRDefault="00261442" w:rsidP="00242DF3">
            <w:pPr>
              <w:pStyle w:val="af2"/>
              <w:widowControl w:val="0"/>
              <w:ind w:left="426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>1.</w:t>
            </w:r>
            <w:r w:rsidRPr="00DA4F8F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object w:dxaOrig="1780" w:dyaOrig="660">
                <v:shape id="_x0000_i1598" type="#_x0000_t75" style="width:100.5pt;height:36pt" o:ole="" fillcolor="window">
                  <v:imagedata r:id="rId1076" o:title=""/>
                </v:shape>
                <o:OLEObject Type="Embed" ProgID="Equation.3" ShapeID="_x0000_i1598" DrawAspect="Content" ObjectID="_1779793290" r:id="rId1077"/>
              </w:object>
            </w: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 xml:space="preserve">                                 9. </w:t>
            </w:r>
            <w:r w:rsidRPr="00DA4F8F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object w:dxaOrig="1600" w:dyaOrig="660">
                <v:shape id="_x0000_i1599" type="#_x0000_t75" style="width:86.25pt;height:36pt" o:ole="" fillcolor="window">
                  <v:imagedata r:id="rId1078" o:title=""/>
                </v:shape>
                <o:OLEObject Type="Embed" ProgID="Equation.3" ShapeID="_x0000_i1599" DrawAspect="Content" ObjectID="_1779793291" r:id="rId1079"/>
              </w:object>
            </w: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 xml:space="preserve">    </w:t>
            </w:r>
          </w:p>
          <w:p w:rsidR="00261442" w:rsidRPr="00DA4F8F" w:rsidRDefault="00261442" w:rsidP="00242DF3">
            <w:pPr>
              <w:pStyle w:val="af2"/>
              <w:widowControl w:val="0"/>
              <w:ind w:left="426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 xml:space="preserve">2. </w:t>
            </w:r>
            <w:r w:rsidRPr="00DA4F8F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object w:dxaOrig="1640" w:dyaOrig="660">
                <v:shape id="_x0000_i1600" type="#_x0000_t75" style="width:100.5pt;height:36pt" o:ole="" fillcolor="window">
                  <v:imagedata r:id="rId1080" o:title=""/>
                </v:shape>
                <o:OLEObject Type="Embed" ProgID="Equation.3" ShapeID="_x0000_i1600" DrawAspect="Content" ObjectID="_1779793292" r:id="rId1081"/>
              </w:object>
            </w: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 xml:space="preserve">                               10. </w:t>
            </w:r>
            <w:r w:rsidRPr="00DA4F8F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object w:dxaOrig="1520" w:dyaOrig="660">
                <v:shape id="_x0000_i1601" type="#_x0000_t75" style="width:86.25pt;height:36pt" o:ole="" fillcolor="window">
                  <v:imagedata r:id="rId1082" o:title=""/>
                </v:shape>
                <o:OLEObject Type="Embed" ProgID="Equation.3" ShapeID="_x0000_i1601" DrawAspect="Content" ObjectID="_1779793293" r:id="rId1083"/>
              </w:object>
            </w: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 xml:space="preserve">        </w:t>
            </w:r>
          </w:p>
          <w:p w:rsidR="00261442" w:rsidRPr="00DA4F8F" w:rsidRDefault="00261442" w:rsidP="00242DF3">
            <w:pPr>
              <w:pStyle w:val="af2"/>
              <w:widowControl w:val="0"/>
              <w:ind w:left="426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 xml:space="preserve">3. </w:t>
            </w:r>
            <w:r w:rsidRPr="00DA4F8F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object w:dxaOrig="1780" w:dyaOrig="660">
                <v:shape id="_x0000_i1602" type="#_x0000_t75" style="width:100.5pt;height:43.5pt" o:ole="" fillcolor="window">
                  <v:imagedata r:id="rId1084" o:title=""/>
                </v:shape>
                <o:OLEObject Type="Embed" ProgID="Equation.3" ShapeID="_x0000_i1602" DrawAspect="Content" ObjectID="_1779793294" r:id="rId1085"/>
              </w:object>
            </w: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 xml:space="preserve">                                 11. </w:t>
            </w:r>
            <w:r w:rsidRPr="00DA4F8F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object w:dxaOrig="1540" w:dyaOrig="660">
                <v:shape id="_x0000_i1603" type="#_x0000_t75" style="width:93.75pt;height:36pt" o:ole="" fillcolor="window">
                  <v:imagedata r:id="rId1086" o:title=""/>
                </v:shape>
                <o:OLEObject Type="Embed" ProgID="Equation.3" ShapeID="_x0000_i1603" DrawAspect="Content" ObjectID="_1779793295" r:id="rId1087"/>
              </w:object>
            </w: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 xml:space="preserve">  </w:t>
            </w:r>
          </w:p>
          <w:p w:rsidR="00261442" w:rsidRPr="00DA4F8F" w:rsidRDefault="00261442" w:rsidP="00242DF3">
            <w:pPr>
              <w:pStyle w:val="af2"/>
              <w:widowControl w:val="0"/>
              <w:ind w:left="426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 xml:space="preserve">4.  </w:t>
            </w:r>
            <w:r w:rsidRPr="00DA4F8F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object w:dxaOrig="1780" w:dyaOrig="660">
                <v:shape id="_x0000_i1604" type="#_x0000_t75" style="width:100.5pt;height:36pt" o:ole="" fillcolor="window">
                  <v:imagedata r:id="rId1088" o:title=""/>
                </v:shape>
                <o:OLEObject Type="Embed" ProgID="Equation.3" ShapeID="_x0000_i1604" DrawAspect="Content" ObjectID="_1779793296" r:id="rId1089"/>
              </w:object>
            </w: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 xml:space="preserve">                                  12. </w:t>
            </w:r>
            <w:r w:rsidRPr="00DA4F8F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object w:dxaOrig="1520" w:dyaOrig="660">
                <v:shape id="_x0000_i1605" type="#_x0000_t75" style="width:86.25pt;height:36pt" o:ole="" fillcolor="window">
                  <v:imagedata r:id="rId1090" o:title=""/>
                </v:shape>
                <o:OLEObject Type="Embed" ProgID="Equation.3" ShapeID="_x0000_i1605" DrawAspect="Content" ObjectID="_1779793297" r:id="rId1091"/>
              </w:object>
            </w: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:rsidR="00261442" w:rsidRPr="00DA4F8F" w:rsidRDefault="00261442" w:rsidP="00242DF3">
            <w:pPr>
              <w:pStyle w:val="af2"/>
              <w:widowControl w:val="0"/>
              <w:ind w:left="426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 xml:space="preserve">5. </w:t>
            </w:r>
            <w:r w:rsidRPr="00DA4F8F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object w:dxaOrig="1640" w:dyaOrig="660">
                <v:shape id="_x0000_i1606" type="#_x0000_t75" style="width:100.5pt;height:36pt" o:ole="" fillcolor="window">
                  <v:imagedata r:id="rId1092" o:title=""/>
                </v:shape>
                <o:OLEObject Type="Embed" ProgID="Equation.3" ShapeID="_x0000_i1606" DrawAspect="Content" ObjectID="_1779793298" r:id="rId1093"/>
              </w:object>
            </w: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 xml:space="preserve">                                  13. </w:t>
            </w:r>
            <w:r w:rsidRPr="00DA4F8F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object w:dxaOrig="1600" w:dyaOrig="660">
                <v:shape id="_x0000_i1607" type="#_x0000_t75" style="width:93.75pt;height:36pt" o:ole="" fillcolor="window">
                  <v:imagedata r:id="rId1094" o:title=""/>
                </v:shape>
                <o:OLEObject Type="Embed" ProgID="Equation.3" ShapeID="_x0000_i1607" DrawAspect="Content" ObjectID="_1779793299" r:id="rId1095"/>
              </w:object>
            </w:r>
          </w:p>
          <w:p w:rsidR="00261442" w:rsidRPr="00DA4F8F" w:rsidRDefault="00261442" w:rsidP="00242DF3">
            <w:pPr>
              <w:pStyle w:val="af2"/>
              <w:widowControl w:val="0"/>
              <w:ind w:left="426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>6.</w:t>
            </w:r>
            <w:r w:rsidRPr="00DA4F8F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object w:dxaOrig="1640" w:dyaOrig="660">
                <v:shape id="_x0000_i1608" type="#_x0000_t75" style="width:93.75pt;height:36pt" o:ole="" fillcolor="window">
                  <v:imagedata r:id="rId1096" o:title=""/>
                </v:shape>
                <o:OLEObject Type="Embed" ProgID="Equation.3" ShapeID="_x0000_i1608" DrawAspect="Content" ObjectID="_1779793300" r:id="rId1097"/>
              </w:object>
            </w: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 xml:space="preserve">                                    14. </w:t>
            </w:r>
            <w:r w:rsidRPr="00DA4F8F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object w:dxaOrig="1760" w:dyaOrig="660">
                <v:shape id="_x0000_i1609" type="#_x0000_t75" style="width:93.75pt;height:43.5pt" o:ole="" fillcolor="window">
                  <v:imagedata r:id="rId1098" o:title=""/>
                </v:shape>
                <o:OLEObject Type="Embed" ProgID="Equation.3" ShapeID="_x0000_i1609" DrawAspect="Content" ObjectID="_1779793301" r:id="rId1099"/>
              </w:object>
            </w: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 xml:space="preserve">         </w:t>
            </w:r>
          </w:p>
          <w:p w:rsidR="00261442" w:rsidRPr="00DA4F8F" w:rsidRDefault="00261442" w:rsidP="00242DF3">
            <w:pPr>
              <w:pStyle w:val="af2"/>
              <w:widowControl w:val="0"/>
              <w:ind w:left="426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>7.</w:t>
            </w:r>
            <w:r w:rsidRPr="00DA4F8F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object w:dxaOrig="1320" w:dyaOrig="700">
                <v:shape id="_x0000_i1610" type="#_x0000_t75" style="width:79.5pt;height:36pt" o:ole="" fillcolor="window">
                  <v:imagedata r:id="rId1100" o:title=""/>
                </v:shape>
                <o:OLEObject Type="Embed" ProgID="Equation.3" ShapeID="_x0000_i1610" DrawAspect="Content" ObjectID="_1779793302" r:id="rId1101"/>
              </w:object>
            </w: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 xml:space="preserve">                                     15. </w:t>
            </w:r>
            <w:r w:rsidRPr="00DA4F8F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object w:dxaOrig="1460" w:dyaOrig="700">
                <v:shape id="_x0000_i1611" type="#_x0000_t75" style="width:86.25pt;height:43.5pt" o:ole="" fillcolor="window">
                  <v:imagedata r:id="rId1102" o:title=""/>
                </v:shape>
                <o:OLEObject Type="Embed" ProgID="Equation.3" ShapeID="_x0000_i1611" DrawAspect="Content" ObjectID="_1779793303" r:id="rId1103"/>
              </w:object>
            </w:r>
          </w:p>
          <w:p w:rsidR="00261442" w:rsidRPr="00DA4F8F" w:rsidRDefault="00261442" w:rsidP="00242DF3">
            <w:pPr>
              <w:pStyle w:val="af2"/>
              <w:widowControl w:val="0"/>
              <w:ind w:left="426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 xml:space="preserve">8. </w:t>
            </w:r>
            <w:r w:rsidRPr="00DA4F8F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object w:dxaOrig="1820" w:dyaOrig="740">
                <v:shape id="_x0000_i1612" type="#_x0000_t75" style="width:100.5pt;height:43.5pt" o:ole="" fillcolor="window">
                  <v:imagedata r:id="rId1104" o:title=""/>
                </v:shape>
                <o:OLEObject Type="Embed" ProgID="Equation.3" ShapeID="_x0000_i1612" DrawAspect="Content" ObjectID="_1779793304" r:id="rId1105"/>
              </w:object>
            </w: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 xml:space="preserve">                                16. </w:t>
            </w:r>
            <w:r w:rsidRPr="00DA4F8F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object w:dxaOrig="1200" w:dyaOrig="700">
                <v:shape id="_x0000_i1613" type="#_x0000_t75" style="width:1in;height:43.5pt" o:ole="" fillcolor="window">
                  <v:imagedata r:id="rId1106" o:title=""/>
                </v:shape>
                <o:OLEObject Type="Embed" ProgID="Equation.3" ShapeID="_x0000_i1613" DrawAspect="Content" ObjectID="_1779793305" r:id="rId1107"/>
              </w:object>
            </w:r>
          </w:p>
          <w:p w:rsidR="00261442" w:rsidRPr="00DA4F8F" w:rsidRDefault="00261442" w:rsidP="00242DF3">
            <w:pPr>
              <w:pStyle w:val="af2"/>
              <w:widowControl w:val="0"/>
              <w:spacing w:line="360" w:lineRule="auto"/>
              <w:ind w:left="426"/>
              <w:rPr>
                <w:rStyle w:val="a3"/>
                <w:rFonts w:ascii="Times New Roman" w:hAnsi="Times New Roman"/>
                <w:b/>
                <w:i w:val="0"/>
                <w:sz w:val="24"/>
                <w:szCs w:val="24"/>
              </w:rPr>
            </w:pPr>
            <w:r w:rsidRPr="00DA4F8F">
              <w:rPr>
                <w:rStyle w:val="a3"/>
                <w:rFonts w:ascii="Times New Roman" w:hAnsi="Times New Roman"/>
                <w:b/>
                <w:i w:val="0"/>
                <w:sz w:val="24"/>
                <w:szCs w:val="24"/>
              </w:rPr>
              <w:t xml:space="preserve"> </w:t>
            </w:r>
            <w:r w:rsidRPr="00DA4F8F">
              <w:rPr>
                <w:rStyle w:val="a3"/>
                <w:rFonts w:ascii="Times New Roman" w:hAnsi="Times New Roman"/>
                <w:b/>
                <w:i w:val="0"/>
                <w:sz w:val="24"/>
                <w:szCs w:val="24"/>
              </w:rPr>
              <w:br/>
              <w:t>Задание 2. Вычислить пределы</w:t>
            </w:r>
          </w:p>
          <w:p w:rsidR="00261442" w:rsidRPr="00DA4F8F" w:rsidRDefault="00261442" w:rsidP="00242DF3">
            <w:pPr>
              <w:pStyle w:val="aff"/>
              <w:spacing w:line="360" w:lineRule="auto"/>
              <w:rPr>
                <w:position w:val="-28"/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17. </w:t>
            </w:r>
            <w:r w:rsidRPr="00DA4F8F">
              <w:rPr>
                <w:position w:val="-28"/>
                <w:szCs w:val="24"/>
              </w:rPr>
              <w:object w:dxaOrig="1300" w:dyaOrig="740">
                <v:shape id="_x0000_i1614" type="#_x0000_t75" style="width:79.5pt;height:43.5pt" o:ole="" fillcolor="window">
                  <v:imagedata r:id="rId1108" o:title=""/>
                </v:shape>
                <o:OLEObject Type="Embed" ProgID="Equation.3" ShapeID="_x0000_i1614" DrawAspect="Content" ObjectID="_1779793306" r:id="rId1109"/>
              </w:object>
            </w:r>
            <w:r w:rsidRPr="00DA4F8F">
              <w:rPr>
                <w:szCs w:val="24"/>
                <w:lang w:val="ru-RU"/>
              </w:rPr>
              <w:t xml:space="preserve">                21. </w:t>
            </w:r>
            <w:r w:rsidRPr="00DA4F8F">
              <w:rPr>
                <w:position w:val="-28"/>
                <w:szCs w:val="24"/>
              </w:rPr>
              <w:object w:dxaOrig="1500" w:dyaOrig="740">
                <v:shape id="_x0000_i1615" type="#_x0000_t75" style="width:79.5pt;height:43.5pt" o:ole="" fillcolor="window">
                  <v:imagedata r:id="rId1110" o:title=""/>
                </v:shape>
                <o:OLEObject Type="Embed" ProgID="Equation.3" ShapeID="_x0000_i1615" DrawAspect="Content" ObjectID="_1779793307" r:id="rId1111"/>
              </w:object>
            </w:r>
            <w:r w:rsidRPr="00DA4F8F">
              <w:rPr>
                <w:szCs w:val="24"/>
                <w:lang w:val="ru-RU"/>
              </w:rPr>
              <w:t xml:space="preserve">        25. </w:t>
            </w:r>
            <w:r w:rsidRPr="00DA4F8F">
              <w:rPr>
                <w:position w:val="-28"/>
                <w:szCs w:val="24"/>
              </w:rPr>
              <w:object w:dxaOrig="1500" w:dyaOrig="820">
                <v:shape id="_x0000_i1616" type="#_x0000_t75" style="width:86.25pt;height:50.25pt" o:ole="" fillcolor="window">
                  <v:imagedata r:id="rId1112" o:title=""/>
                </v:shape>
                <o:OLEObject Type="Embed" ProgID="Equation.3" ShapeID="_x0000_i1616" DrawAspect="Content" ObjectID="_1779793308" r:id="rId1113"/>
              </w:object>
            </w:r>
          </w:p>
          <w:p w:rsidR="00261442" w:rsidRPr="00DA4F8F" w:rsidRDefault="00261442" w:rsidP="00242DF3">
            <w:pPr>
              <w:pStyle w:val="aff"/>
              <w:spacing w:line="360" w:lineRule="auto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18. </w:t>
            </w:r>
            <w:r w:rsidRPr="00DA4F8F">
              <w:rPr>
                <w:position w:val="-28"/>
                <w:szCs w:val="24"/>
              </w:rPr>
              <w:object w:dxaOrig="1320" w:dyaOrig="740">
                <v:shape id="_x0000_i1617" type="#_x0000_t75" style="width:79.5pt;height:43.5pt" o:ole="" fillcolor="window">
                  <v:imagedata r:id="rId1114" o:title=""/>
                </v:shape>
                <o:OLEObject Type="Embed" ProgID="Equation.3" ShapeID="_x0000_i1617" DrawAspect="Content" ObjectID="_1779793309" r:id="rId1115"/>
              </w:object>
            </w:r>
            <w:r w:rsidRPr="00DA4F8F">
              <w:rPr>
                <w:szCs w:val="24"/>
                <w:lang w:val="ru-RU"/>
              </w:rPr>
              <w:t xml:space="preserve">                 22. </w:t>
            </w:r>
            <w:r w:rsidRPr="00DA4F8F">
              <w:rPr>
                <w:position w:val="-28"/>
                <w:szCs w:val="24"/>
              </w:rPr>
              <w:object w:dxaOrig="1460" w:dyaOrig="740">
                <v:shape id="_x0000_i1618" type="#_x0000_t75" style="width:79.5pt;height:43.5pt" o:ole="" fillcolor="window">
                  <v:imagedata r:id="rId1116" o:title=""/>
                </v:shape>
                <o:OLEObject Type="Embed" ProgID="Equation.3" ShapeID="_x0000_i1618" DrawAspect="Content" ObjectID="_1779793310" r:id="rId1117"/>
              </w:object>
            </w:r>
            <w:r w:rsidRPr="00DA4F8F">
              <w:rPr>
                <w:szCs w:val="24"/>
                <w:lang w:val="ru-RU"/>
              </w:rPr>
              <w:t xml:space="preserve">          26.</w:t>
            </w:r>
            <w:r w:rsidRPr="00DA4F8F">
              <w:rPr>
                <w:position w:val="-28"/>
                <w:szCs w:val="24"/>
              </w:rPr>
              <w:object w:dxaOrig="1600" w:dyaOrig="820">
                <v:shape id="_x0000_i1619" type="#_x0000_t75" style="width:93.75pt;height:43.5pt" o:ole="" fillcolor="window">
                  <v:imagedata r:id="rId1118" o:title=""/>
                </v:shape>
                <o:OLEObject Type="Embed" ProgID="Equation.3" ShapeID="_x0000_i1619" DrawAspect="Content" ObjectID="_1779793311" r:id="rId1119"/>
              </w:object>
            </w:r>
          </w:p>
          <w:p w:rsidR="00261442" w:rsidRPr="00DA4F8F" w:rsidRDefault="00261442" w:rsidP="00242DF3">
            <w:pPr>
              <w:pStyle w:val="aff"/>
              <w:spacing w:line="360" w:lineRule="auto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19. </w:t>
            </w:r>
            <w:r w:rsidRPr="00DA4F8F">
              <w:rPr>
                <w:position w:val="-20"/>
                <w:szCs w:val="24"/>
              </w:rPr>
              <w:object w:dxaOrig="1280" w:dyaOrig="580">
                <v:shape id="_x0000_i1620" type="#_x0000_t75" style="width:1in;height:36pt" o:ole="" fillcolor="window">
                  <v:imagedata r:id="rId1120" o:title=""/>
                </v:shape>
                <o:OLEObject Type="Embed" ProgID="Equation.3" ShapeID="_x0000_i1620" DrawAspect="Content" ObjectID="_1779793312" r:id="rId1121"/>
              </w:object>
            </w:r>
            <w:r w:rsidRPr="00DA4F8F">
              <w:rPr>
                <w:szCs w:val="24"/>
                <w:lang w:val="ru-RU"/>
              </w:rPr>
              <w:t xml:space="preserve">                23. </w:t>
            </w:r>
            <w:r w:rsidRPr="00DA4F8F">
              <w:rPr>
                <w:position w:val="-28"/>
                <w:szCs w:val="24"/>
              </w:rPr>
              <w:object w:dxaOrig="1440" w:dyaOrig="740">
                <v:shape id="_x0000_i1621" type="#_x0000_t75" style="width:79.5pt;height:43.5pt" o:ole="" fillcolor="window">
                  <v:imagedata r:id="rId1122" o:title=""/>
                </v:shape>
                <o:OLEObject Type="Embed" ProgID="Equation.3" ShapeID="_x0000_i1621" DrawAspect="Content" ObjectID="_1779793313" r:id="rId1123"/>
              </w:object>
            </w:r>
            <w:r w:rsidRPr="00DA4F8F">
              <w:rPr>
                <w:szCs w:val="24"/>
                <w:lang w:val="ru-RU"/>
              </w:rPr>
              <w:tab/>
              <w:t xml:space="preserve">   27. </w:t>
            </w:r>
            <w:r w:rsidRPr="00DA4F8F">
              <w:rPr>
                <w:position w:val="-28"/>
                <w:szCs w:val="24"/>
              </w:rPr>
              <w:object w:dxaOrig="1420" w:dyaOrig="740">
                <v:shape id="_x0000_i1622" type="#_x0000_t75" style="width:100.5pt;height:43.5pt" o:ole="" fillcolor="window">
                  <v:imagedata r:id="rId1124" o:title=""/>
                </v:shape>
                <o:OLEObject Type="Embed" ProgID="Equation.3" ShapeID="_x0000_i1622" DrawAspect="Content" ObjectID="_1779793314" r:id="rId1125"/>
              </w:object>
            </w:r>
          </w:p>
          <w:p w:rsidR="00261442" w:rsidRPr="00DA4F8F" w:rsidRDefault="00261442" w:rsidP="00242DF3">
            <w:pPr>
              <w:pStyle w:val="aff"/>
              <w:spacing w:line="360" w:lineRule="auto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20. </w:t>
            </w:r>
            <w:r w:rsidRPr="00DA4F8F">
              <w:rPr>
                <w:position w:val="-28"/>
                <w:szCs w:val="24"/>
              </w:rPr>
              <w:object w:dxaOrig="1380" w:dyaOrig="740">
                <v:shape id="_x0000_i1623" type="#_x0000_t75" style="width:79.5pt;height:43.5pt" o:ole="" fillcolor="window">
                  <v:imagedata r:id="rId1126" o:title=""/>
                </v:shape>
                <o:OLEObject Type="Embed" ProgID="Equation.3" ShapeID="_x0000_i1623" DrawAspect="Content" ObjectID="_1779793315" r:id="rId1127"/>
              </w:object>
            </w:r>
            <w:r w:rsidRPr="00DA4F8F">
              <w:rPr>
                <w:szCs w:val="24"/>
                <w:lang w:val="ru-RU"/>
              </w:rPr>
              <w:t xml:space="preserve">              24. </w:t>
            </w:r>
            <w:r w:rsidRPr="00DA4F8F">
              <w:rPr>
                <w:position w:val="-32"/>
                <w:szCs w:val="24"/>
              </w:rPr>
              <w:object w:dxaOrig="1380" w:dyaOrig="840">
                <v:shape id="_x0000_i1624" type="#_x0000_t75" style="width:79.5pt;height:50.25pt" o:ole="" fillcolor="window">
                  <v:imagedata r:id="rId1128" o:title=""/>
                </v:shape>
                <o:OLEObject Type="Embed" ProgID="Equation.3" ShapeID="_x0000_i1624" DrawAspect="Content" ObjectID="_1779793316" r:id="rId1129"/>
              </w:object>
            </w:r>
            <w:r w:rsidRPr="00DA4F8F">
              <w:rPr>
                <w:szCs w:val="24"/>
                <w:lang w:val="ru-RU"/>
              </w:rPr>
              <w:t xml:space="preserve">            28. </w:t>
            </w:r>
            <w:r w:rsidRPr="00DA4F8F">
              <w:rPr>
                <w:position w:val="-32"/>
                <w:szCs w:val="24"/>
              </w:rPr>
              <w:object w:dxaOrig="1579" w:dyaOrig="840">
                <v:shape id="_x0000_i1625" type="#_x0000_t75" style="width:100.5pt;height:50.25pt" o:ole="" fillcolor="window">
                  <v:imagedata r:id="rId1130" o:title=""/>
                </v:shape>
                <o:OLEObject Type="Embed" ProgID="Equation.3" ShapeID="_x0000_i1625" DrawAspect="Content" ObjectID="_1779793317" r:id="rId1131"/>
              </w:object>
            </w:r>
            <w:r w:rsidRPr="00DA4F8F">
              <w:rPr>
                <w:szCs w:val="24"/>
                <w:lang w:val="ru-RU"/>
              </w:rPr>
              <w:t xml:space="preserve">      </w:t>
            </w:r>
          </w:p>
          <w:p w:rsidR="00261442" w:rsidRPr="00DA4F8F" w:rsidRDefault="00261442" w:rsidP="00242DF3">
            <w:pPr>
              <w:pStyle w:val="aff"/>
              <w:spacing w:line="360" w:lineRule="auto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29. </w:t>
            </w:r>
            <w:r w:rsidRPr="00DA4F8F">
              <w:rPr>
                <w:position w:val="-28"/>
                <w:szCs w:val="24"/>
              </w:rPr>
              <w:object w:dxaOrig="1579" w:dyaOrig="859">
                <v:shape id="_x0000_i1626" type="#_x0000_t75" style="width:93.75pt;height:50.25pt" o:ole="" fillcolor="window">
                  <v:imagedata r:id="rId1132" o:title=""/>
                </v:shape>
                <o:OLEObject Type="Embed" ProgID="Equation.3" ShapeID="_x0000_i1626" DrawAspect="Content" ObjectID="_1779793318" r:id="rId1133"/>
              </w:object>
            </w:r>
            <w:r w:rsidRPr="00DA4F8F">
              <w:rPr>
                <w:szCs w:val="24"/>
                <w:lang w:val="ru-RU"/>
              </w:rPr>
              <w:tab/>
              <w:t xml:space="preserve">     30. </w:t>
            </w:r>
            <w:r w:rsidRPr="00DA4F8F">
              <w:rPr>
                <w:position w:val="-32"/>
                <w:szCs w:val="24"/>
              </w:rPr>
              <w:object w:dxaOrig="1440" w:dyaOrig="840">
                <v:shape id="_x0000_i1627" type="#_x0000_t75" style="width:79.5pt;height:43.5pt" o:ole="" fillcolor="window">
                  <v:imagedata r:id="rId1134" o:title=""/>
                </v:shape>
                <o:OLEObject Type="Embed" ProgID="Equation.3" ShapeID="_x0000_i1627" DrawAspect="Content" ObjectID="_1779793319" r:id="rId1135"/>
              </w:object>
            </w:r>
            <w:r w:rsidRPr="00DA4F8F">
              <w:rPr>
                <w:szCs w:val="24"/>
                <w:lang w:val="ru-RU"/>
              </w:rPr>
              <w:t xml:space="preserve">           31.  </w:t>
            </w:r>
            <w:r w:rsidRPr="00DA4F8F">
              <w:rPr>
                <w:position w:val="-32"/>
                <w:szCs w:val="24"/>
              </w:rPr>
              <w:object w:dxaOrig="1640" w:dyaOrig="900">
                <v:shape id="_x0000_i1628" type="#_x0000_t75" style="width:86.25pt;height:50.25pt" o:ole="" fillcolor="window">
                  <v:imagedata r:id="rId1136" o:title=""/>
                </v:shape>
                <o:OLEObject Type="Embed" ProgID="Equation.3" ShapeID="_x0000_i1628" DrawAspect="Content" ObjectID="_1779793320" r:id="rId1137"/>
              </w:object>
            </w:r>
            <w:r w:rsidRPr="00DA4F8F">
              <w:rPr>
                <w:szCs w:val="24"/>
                <w:lang w:val="ru-RU"/>
              </w:rPr>
              <w:t xml:space="preserve">          </w:t>
            </w:r>
          </w:p>
          <w:p w:rsidR="00261442" w:rsidRPr="00DA4F8F" w:rsidRDefault="00261442" w:rsidP="00242DF3">
            <w:pPr>
              <w:pStyle w:val="aff"/>
              <w:spacing w:line="360" w:lineRule="auto"/>
              <w:rPr>
                <w:position w:val="-28"/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lastRenderedPageBreak/>
              <w:t xml:space="preserve">32.  </w:t>
            </w:r>
            <w:r w:rsidRPr="00DA4F8F">
              <w:rPr>
                <w:position w:val="-32"/>
                <w:szCs w:val="24"/>
              </w:rPr>
              <w:object w:dxaOrig="1640" w:dyaOrig="900">
                <v:shape id="_x0000_i1629" type="#_x0000_t75" style="width:93.75pt;height:50.25pt" o:ole="" fillcolor="window">
                  <v:imagedata r:id="rId1136" o:title=""/>
                </v:shape>
                <o:OLEObject Type="Embed" ProgID="Equation.3" ShapeID="_x0000_i1629" DrawAspect="Content" ObjectID="_1779793321" r:id="rId1138"/>
              </w:object>
            </w:r>
            <w:r w:rsidRPr="00DA4F8F">
              <w:rPr>
                <w:szCs w:val="24"/>
                <w:lang w:val="ru-RU"/>
              </w:rPr>
              <w:t xml:space="preserve">           33.  </w:t>
            </w:r>
            <w:r w:rsidRPr="00DA4F8F">
              <w:rPr>
                <w:position w:val="-28"/>
                <w:szCs w:val="24"/>
              </w:rPr>
              <w:object w:dxaOrig="1420" w:dyaOrig="820">
                <v:shape id="_x0000_i1630" type="#_x0000_t75" style="width:79.5pt;height:50.25pt" o:ole="" fillcolor="window">
                  <v:imagedata r:id="rId1139" o:title=""/>
                </v:shape>
                <o:OLEObject Type="Embed" ProgID="Equation.3" ShapeID="_x0000_i1630" DrawAspect="Content" ObjectID="_1779793322" r:id="rId1140"/>
              </w:object>
            </w:r>
          </w:p>
          <w:p w:rsidR="00261442" w:rsidRPr="00DA4F8F" w:rsidRDefault="00261442" w:rsidP="00242DF3">
            <w:pPr>
              <w:pStyle w:val="aff"/>
              <w:spacing w:line="360" w:lineRule="auto"/>
              <w:rPr>
                <w:b/>
                <w:szCs w:val="24"/>
                <w:u w:val="single"/>
                <w:lang w:val="ru-RU"/>
              </w:rPr>
            </w:pPr>
          </w:p>
          <w:p w:rsidR="00261442" w:rsidRPr="00DA4F8F" w:rsidRDefault="00261442" w:rsidP="00242DF3">
            <w:pPr>
              <w:pStyle w:val="af2"/>
              <w:widowControl w:val="0"/>
              <w:spacing w:line="360" w:lineRule="auto"/>
              <w:ind w:left="426"/>
              <w:rPr>
                <w:rStyle w:val="a3"/>
                <w:rFonts w:ascii="Times New Roman" w:hAnsi="Times New Roman"/>
                <w:b/>
                <w:i w:val="0"/>
                <w:sz w:val="24"/>
                <w:szCs w:val="24"/>
              </w:rPr>
            </w:pPr>
          </w:p>
          <w:p w:rsidR="00261442" w:rsidRPr="00DA4F8F" w:rsidRDefault="00261442">
            <w:pPr>
              <w:pStyle w:val="af2"/>
              <w:widowControl w:val="0"/>
              <w:spacing w:line="360" w:lineRule="auto"/>
              <w:ind w:left="426"/>
              <w:jc w:val="center"/>
              <w:rPr>
                <w:rStyle w:val="a3"/>
                <w:rFonts w:ascii="Times New Roman" w:hAnsi="Times New Roman"/>
                <w:b/>
                <w:i w:val="0"/>
                <w:sz w:val="24"/>
                <w:szCs w:val="24"/>
              </w:rPr>
            </w:pPr>
            <w:r w:rsidRPr="00DA4F8F">
              <w:rPr>
                <w:rStyle w:val="a3"/>
                <w:rFonts w:ascii="Times New Roman" w:hAnsi="Times New Roman"/>
                <w:b/>
                <w:i w:val="0"/>
                <w:sz w:val="24"/>
                <w:szCs w:val="24"/>
              </w:rPr>
              <w:t>Задания для самостоятельной работы</w:t>
            </w:r>
          </w:p>
          <w:p w:rsidR="00261442" w:rsidRPr="00DA4F8F" w:rsidRDefault="00261442">
            <w:pPr>
              <w:widowControl w:val="0"/>
              <w:spacing w:before="120" w:after="12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                                         Контрольные вопросы</w:t>
            </w:r>
          </w:p>
          <w:p w:rsidR="00261442" w:rsidRPr="00DA4F8F" w:rsidRDefault="00261442" w:rsidP="001625C9">
            <w:pPr>
              <w:widowControl w:val="0"/>
              <w:numPr>
                <w:ilvl w:val="0"/>
                <w:numId w:val="29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Что называется пределом последовательности?</w:t>
            </w:r>
          </w:p>
          <w:p w:rsidR="00261442" w:rsidRPr="00DA4F8F" w:rsidRDefault="00261442" w:rsidP="001625C9">
            <w:pPr>
              <w:widowControl w:val="0"/>
              <w:numPr>
                <w:ilvl w:val="0"/>
                <w:numId w:val="29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Сформулируйте основные теоремы вычисления пределов.</w:t>
            </w:r>
          </w:p>
          <w:p w:rsidR="00261442" w:rsidRPr="00DA4F8F" w:rsidRDefault="00261442" w:rsidP="001625C9">
            <w:pPr>
              <w:widowControl w:val="0"/>
              <w:numPr>
                <w:ilvl w:val="0"/>
                <w:numId w:val="29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Запишите формулу второго замечательного предела.</w:t>
            </w:r>
          </w:p>
          <w:p w:rsidR="00261442" w:rsidRPr="00DA4F8F" w:rsidRDefault="00261442" w:rsidP="001625C9">
            <w:pPr>
              <w:widowControl w:val="0"/>
              <w:numPr>
                <w:ilvl w:val="0"/>
                <w:numId w:val="29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Какая последовательность называется бесконечно маленькой.</w:t>
            </w:r>
          </w:p>
          <w:p w:rsidR="00261442" w:rsidRPr="00DA4F8F" w:rsidRDefault="00261442" w:rsidP="002E5BF1">
            <w:pPr>
              <w:widowControl w:val="0"/>
              <w:numPr>
                <w:ilvl w:val="0"/>
                <w:numId w:val="1"/>
              </w:numPr>
              <w:tabs>
                <w:tab w:val="clear" w:pos="720"/>
              </w:tabs>
              <w:spacing w:after="0" w:line="240" w:lineRule="auto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Какие приемы используются при раскрытии неопределенностей?</w:t>
            </w:r>
          </w:p>
          <w:p w:rsidR="00261442" w:rsidRPr="00DA4F8F" w:rsidRDefault="00261442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5.Дайте определение непрерывной функции.</w:t>
            </w:r>
          </w:p>
          <w:p w:rsidR="00261442" w:rsidRPr="00DA4F8F" w:rsidRDefault="00261442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6.Что называется точкой разрыва?</w:t>
            </w:r>
          </w:p>
          <w:p w:rsidR="00261442" w:rsidRPr="00DA4F8F" w:rsidRDefault="00261442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7.Какая точка называется точкой устранимого разрыва?</w:t>
            </w:r>
          </w:p>
          <w:p w:rsidR="00261442" w:rsidRPr="00DA4F8F" w:rsidRDefault="00261442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8.Какая точка называется точкой скачка? Что называется скачком?</w:t>
            </w:r>
          </w:p>
          <w:p w:rsidR="00261442" w:rsidRPr="00DA4F8F" w:rsidRDefault="00261442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>Время на выполнение:   90- мин. (час.),</w:t>
            </w:r>
          </w:p>
          <w:p w:rsidR="00261442" w:rsidRPr="00DA4F8F" w:rsidRDefault="00261442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в том числе:</w:t>
            </w:r>
          </w:p>
          <w:p w:rsidR="00261442" w:rsidRPr="00DA4F8F" w:rsidRDefault="00261442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подготовка 10 мин.;</w:t>
            </w:r>
          </w:p>
          <w:p w:rsidR="00261442" w:rsidRPr="00DA4F8F" w:rsidRDefault="00261442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выполнение 1 час.10 мин.;</w:t>
            </w:r>
          </w:p>
          <w:p w:rsidR="00261442" w:rsidRPr="00DA4F8F" w:rsidRDefault="00261442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оформление и сдача 10 мин.</w:t>
            </w:r>
          </w:p>
          <w:p w:rsidR="00261442" w:rsidRPr="00DA4F8F" w:rsidRDefault="00261442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61442" w:rsidRPr="00DA4F8F" w:rsidRDefault="00261442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Работа выполняется в тетради для практических работ.</w:t>
            </w:r>
          </w:p>
          <w:p w:rsidR="00261442" w:rsidRPr="00DA4F8F" w:rsidRDefault="00261442">
            <w:pPr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bCs/>
                <w:sz w:val="24"/>
                <w:szCs w:val="24"/>
              </w:rPr>
              <w:t>Шкала оценки образовательных достижений</w:t>
            </w:r>
          </w:p>
          <w:tbl>
            <w:tblPr>
              <w:tblW w:w="9335" w:type="dxa"/>
              <w:tblLayout w:type="fixed"/>
              <w:tblCellMar>
                <w:top w:w="72" w:type="dxa"/>
                <w:left w:w="144" w:type="dxa"/>
                <w:bottom w:w="72" w:type="dxa"/>
                <w:right w:w="144" w:type="dxa"/>
              </w:tblCellMar>
              <w:tblLook w:val="0000" w:firstRow="0" w:lastRow="0" w:firstColumn="0" w:lastColumn="0" w:noHBand="0" w:noVBand="0"/>
            </w:tblPr>
            <w:tblGrid>
              <w:gridCol w:w="4702"/>
              <w:gridCol w:w="1794"/>
              <w:gridCol w:w="2839"/>
            </w:tblGrid>
            <w:tr w:rsidR="00261442" w:rsidRPr="00DA4F8F">
              <w:trPr>
                <w:trHeight w:val="206"/>
              </w:trPr>
              <w:tc>
                <w:tcPr>
                  <w:tcW w:w="4702" w:type="dxa"/>
                  <w:vMerge w:val="restart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Процент результативности (правильных ответов)</w:t>
                  </w:r>
                </w:p>
              </w:tc>
              <w:tc>
                <w:tcPr>
                  <w:tcW w:w="4633" w:type="dxa"/>
                  <w:gridSpan w:val="2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ценка уровня подготовки</w:t>
                  </w:r>
                </w:p>
              </w:tc>
            </w:tr>
            <w:tr w:rsidR="00261442" w:rsidRPr="00DA4F8F">
              <w:trPr>
                <w:trHeight w:val="298"/>
              </w:trPr>
              <w:tc>
                <w:tcPr>
                  <w:tcW w:w="4702" w:type="dxa"/>
                  <w:vMerge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" w:type="dxa"/>
                    <w:bottom w:w="0" w:type="dxa"/>
                    <w:right w:w="10" w:type="dxa"/>
                  </w:tcMar>
                  <w:vAlign w:val="center"/>
                </w:tcPr>
                <w:p w:rsidR="00261442" w:rsidRPr="00DA4F8F" w:rsidRDefault="00261442">
                  <w:pPr>
                    <w:widowControl w:val="0"/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балл (отметка)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вербальный аналог</w:t>
                  </w:r>
                </w:p>
              </w:tc>
            </w:tr>
            <w:tr w:rsidR="00261442" w:rsidRPr="00DA4F8F">
              <w:trPr>
                <w:trHeight w:val="195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90 ÷ 10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тлично</w:t>
                  </w:r>
                </w:p>
              </w:tc>
            </w:tr>
            <w:tr w:rsidR="00261442" w:rsidRPr="00DA4F8F">
              <w:trPr>
                <w:trHeight w:val="132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80 ÷ 8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хорошо</w:t>
                  </w:r>
                </w:p>
              </w:tc>
            </w:tr>
            <w:tr w:rsidR="00261442" w:rsidRPr="00DA4F8F">
              <w:trPr>
                <w:trHeight w:val="210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70 ÷ 7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удовлетворительно</w:t>
                  </w:r>
                </w:p>
              </w:tc>
            </w:tr>
            <w:tr w:rsidR="00261442" w:rsidRPr="00DA4F8F">
              <w:trPr>
                <w:trHeight w:val="288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менее 7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неудовлетворительно</w:t>
                  </w:r>
                </w:p>
              </w:tc>
            </w:tr>
          </w:tbl>
          <w:p w:rsidR="00261442" w:rsidRPr="00DA4F8F" w:rsidRDefault="00261442">
            <w:pPr>
              <w:pStyle w:val="af1"/>
              <w:widowControl w:val="0"/>
              <w:tabs>
                <w:tab w:val="left" w:pos="1260"/>
              </w:tabs>
              <w:rPr>
                <w:b/>
                <w:sz w:val="24"/>
              </w:rPr>
            </w:pPr>
          </w:p>
          <w:p w:rsidR="00261442" w:rsidRPr="00DA4F8F" w:rsidRDefault="00261442">
            <w:pPr>
              <w:widowControl w:val="0"/>
              <w:jc w:val="center"/>
              <w:rPr>
                <w:sz w:val="24"/>
                <w:szCs w:val="24"/>
              </w:rPr>
            </w:pPr>
          </w:p>
          <w:p w:rsidR="00261442" w:rsidRPr="00DA4F8F" w:rsidRDefault="00261442" w:rsidP="00083EFA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Практическая работа №16 </w:t>
            </w:r>
          </w:p>
          <w:p w:rsidR="00261442" w:rsidRPr="00DA4F8F" w:rsidRDefault="00261442" w:rsidP="002E65D9">
            <w:pPr>
              <w:widowContro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ема: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«Вычисление предела функции. Раскрытие неопределенностей»</w:t>
            </w:r>
          </w:p>
          <w:p w:rsidR="00261442" w:rsidRPr="00DA4F8F" w:rsidRDefault="00261442" w:rsidP="00083EFA">
            <w:pPr>
              <w:widowContro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Цель: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формировать понимание «неопределенности» и способы их раскрытия, замечательные пределы</w:t>
            </w:r>
          </w:p>
          <w:p w:rsidR="00261442" w:rsidRPr="00DA4F8F" w:rsidRDefault="00261442" w:rsidP="00083EFA">
            <w:pPr>
              <w:widowControl w:val="0"/>
              <w:spacing w:after="0" w:line="360" w:lineRule="auto"/>
              <w:rPr>
                <w:rStyle w:val="apple-converted-space"/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</w:pPr>
            <w:r w:rsidRPr="00DA4F8F">
              <w:rPr>
                <w:rStyle w:val="apple-converted-space"/>
                <w:rFonts w:ascii="Times New Roman" w:hAnsi="Times New Roman"/>
                <w:sz w:val="24"/>
                <w:szCs w:val="24"/>
                <w:shd w:val="clear" w:color="auto" w:fill="FFFFFF"/>
              </w:rPr>
              <w:t xml:space="preserve">При выполнении практической работы студент должен </w:t>
            </w:r>
            <w:r w:rsidRPr="00DA4F8F">
              <w:rPr>
                <w:rStyle w:val="apple-converted-space"/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  <w:t>знать: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30"/>
              </w:numPr>
              <w:spacing w:line="360" w:lineRule="auto"/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rStyle w:val="apple-converted-space"/>
                <w:sz w:val="24"/>
                <w:shd w:val="clear" w:color="auto" w:fill="FFFFFF"/>
              </w:rPr>
              <w:t>виды неопределенностей и способы их раскрытия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30"/>
              </w:numPr>
              <w:spacing w:line="360" w:lineRule="auto"/>
              <w:rPr>
                <w:rStyle w:val="apple-converted-space"/>
                <w:b/>
                <w:sz w:val="24"/>
                <w:shd w:val="clear" w:color="auto" w:fill="FFFFFF"/>
              </w:rPr>
            </w:pPr>
            <w:r w:rsidRPr="00DA4F8F">
              <w:rPr>
                <w:rStyle w:val="apple-converted-space"/>
                <w:sz w:val="24"/>
                <w:shd w:val="clear" w:color="auto" w:fill="FFFFFF"/>
              </w:rPr>
              <w:lastRenderedPageBreak/>
              <w:t>правило Лопиталя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30"/>
              </w:numPr>
              <w:spacing w:line="360" w:lineRule="auto"/>
              <w:rPr>
                <w:rStyle w:val="apple-converted-space"/>
                <w:b/>
                <w:sz w:val="24"/>
                <w:shd w:val="clear" w:color="auto" w:fill="FFFFFF"/>
              </w:rPr>
            </w:pPr>
            <w:r w:rsidRPr="00DA4F8F">
              <w:rPr>
                <w:rStyle w:val="apple-converted-space"/>
                <w:sz w:val="24"/>
                <w:shd w:val="clear" w:color="auto" w:fill="FFFFFF"/>
              </w:rPr>
              <w:t>формулы замечательных пределов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30"/>
              </w:numPr>
              <w:spacing w:line="360" w:lineRule="auto"/>
              <w:rPr>
                <w:b/>
                <w:sz w:val="24"/>
                <w:shd w:val="clear" w:color="auto" w:fill="FFFFFF"/>
              </w:rPr>
            </w:pPr>
            <w:r w:rsidRPr="00DA4F8F">
              <w:rPr>
                <w:sz w:val="24"/>
                <w:shd w:val="clear" w:color="auto" w:fill="FFFFFF"/>
              </w:rPr>
              <w:t>После окончания занятия необходимо</w:t>
            </w:r>
            <w:r w:rsidRPr="00DA4F8F">
              <w:rPr>
                <w:b/>
                <w:sz w:val="24"/>
                <w:shd w:val="clear" w:color="auto" w:fill="FFFFFF"/>
              </w:rPr>
              <w:t xml:space="preserve"> уметь: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31"/>
              </w:numPr>
              <w:spacing w:line="360" w:lineRule="auto"/>
              <w:rPr>
                <w:sz w:val="24"/>
                <w:shd w:val="clear" w:color="auto" w:fill="FFFFFF"/>
              </w:rPr>
            </w:pPr>
            <w:r w:rsidRPr="00DA4F8F">
              <w:rPr>
                <w:sz w:val="24"/>
                <w:shd w:val="clear" w:color="auto" w:fill="FFFFFF"/>
              </w:rPr>
              <w:t>раскрывать неопределенности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31"/>
              </w:numPr>
              <w:spacing w:line="360" w:lineRule="auto"/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sz w:val="24"/>
                <w:shd w:val="clear" w:color="auto" w:fill="FFFFFF"/>
              </w:rPr>
              <w:t>применять формулы замечательных пределов</w:t>
            </w:r>
          </w:p>
          <w:p w:rsidR="00261442" w:rsidRPr="00DA4F8F" w:rsidRDefault="00261442" w:rsidP="00083EFA">
            <w:pPr>
              <w:widowControl w:val="0"/>
              <w:spacing w:line="360" w:lineRule="auto"/>
              <w:ind w:left="3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Формируемые компетенции:</w:t>
            </w:r>
          </w:p>
          <w:p w:rsidR="00261442" w:rsidRPr="00DA4F8F" w:rsidRDefault="00261442" w:rsidP="00083EFA">
            <w:pPr>
              <w:pStyle w:val="af1"/>
              <w:widowControl w:val="0"/>
              <w:spacing w:line="360" w:lineRule="auto"/>
              <w:rPr>
                <w:b/>
                <w:sz w:val="24"/>
              </w:rPr>
            </w:pPr>
            <w:r w:rsidRPr="00DA4F8F">
              <w:rPr>
                <w:b/>
                <w:sz w:val="24"/>
              </w:rPr>
              <w:t>Порядок выполнения работы:</w:t>
            </w:r>
          </w:p>
          <w:p w:rsidR="00261442" w:rsidRPr="00DA4F8F" w:rsidRDefault="00261442" w:rsidP="00083EFA">
            <w:pPr>
              <w:pStyle w:val="af1"/>
              <w:widowControl w:val="0"/>
              <w:spacing w:line="360" w:lineRule="auto"/>
              <w:ind w:hanging="294"/>
              <w:rPr>
                <w:b/>
                <w:sz w:val="24"/>
              </w:rPr>
            </w:pPr>
            <w:r w:rsidRPr="00DA4F8F">
              <w:rPr>
                <w:sz w:val="24"/>
              </w:rPr>
              <w:t xml:space="preserve"> 1.Повторитьтеоретический материал по теме.</w:t>
            </w:r>
          </w:p>
          <w:p w:rsidR="00261442" w:rsidRPr="00DA4F8F" w:rsidRDefault="00261442" w:rsidP="00083EFA">
            <w:pPr>
              <w:pStyle w:val="af2"/>
              <w:widowControl w:val="0"/>
              <w:spacing w:line="360" w:lineRule="auto"/>
              <w:ind w:left="42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.Рассмотреть примеры решения типовых заданий.</w:t>
            </w:r>
          </w:p>
          <w:p w:rsidR="00261442" w:rsidRPr="00DA4F8F" w:rsidRDefault="00261442" w:rsidP="00083EFA">
            <w:pPr>
              <w:pStyle w:val="af2"/>
              <w:widowControl w:val="0"/>
              <w:spacing w:line="360" w:lineRule="auto"/>
              <w:ind w:left="42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. Ответить на контрольные вопросы.</w:t>
            </w:r>
          </w:p>
          <w:p w:rsidR="00261442" w:rsidRPr="00DA4F8F" w:rsidRDefault="00261442" w:rsidP="00083EFA">
            <w:pPr>
              <w:pStyle w:val="af2"/>
              <w:widowControl w:val="0"/>
              <w:spacing w:line="360" w:lineRule="auto"/>
              <w:ind w:left="426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. Выполнить самостоятельную работу</w:t>
            </w: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083EFA">
            <w:pPr>
              <w:pStyle w:val="af2"/>
              <w:widowControl w:val="0"/>
              <w:spacing w:line="360" w:lineRule="auto"/>
              <w:ind w:left="426"/>
              <w:rPr>
                <w:rFonts w:ascii="Times New Roman" w:hAnsi="Times New Roman"/>
                <w:bCs/>
                <w:sz w:val="24"/>
                <w:szCs w:val="24"/>
                <w:u w:val="single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5. Сдать отчет по проделанной работе.</w:t>
            </w:r>
          </w:p>
          <w:p w:rsidR="00261442" w:rsidRPr="00DA4F8F" w:rsidRDefault="00261442" w:rsidP="00083EFA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Краткие теоретические сведения.</w:t>
            </w:r>
          </w:p>
          <w:p w:rsidR="00261442" w:rsidRPr="00DA4F8F" w:rsidRDefault="00261442" w:rsidP="002E65D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Пусть функция  у =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(х) определена в некоторой окрестности точки 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 быть может, за исключением самой точки 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2E65D9">
            <w:pPr>
              <w:pStyle w:val="aff"/>
              <w:spacing w:line="360" w:lineRule="auto"/>
              <w:jc w:val="both"/>
              <w:rPr>
                <w:b/>
                <w:szCs w:val="24"/>
                <w:lang w:val="ru-RU"/>
              </w:rPr>
            </w:pPr>
            <w:r w:rsidRPr="00DA4F8F">
              <w:rPr>
                <w:b/>
                <w:szCs w:val="24"/>
                <w:lang w:val="ru-RU"/>
              </w:rPr>
              <w:t>Определение.</w:t>
            </w:r>
            <w:r w:rsidRPr="00DA4F8F">
              <w:rPr>
                <w:szCs w:val="24"/>
                <w:lang w:val="ru-RU"/>
              </w:rPr>
              <w:t xml:space="preserve"> Число А называется пределом функции  </w:t>
            </w:r>
            <w:r w:rsidRPr="00DA4F8F">
              <w:rPr>
                <w:szCs w:val="24"/>
              </w:rPr>
              <w:t>f</w:t>
            </w:r>
            <w:r w:rsidRPr="00DA4F8F">
              <w:rPr>
                <w:szCs w:val="24"/>
                <w:lang w:val="ru-RU"/>
              </w:rPr>
              <w:t xml:space="preserve"> (х) при  х</w:t>
            </w:r>
            <m:oMath>
              <m:r>
                <w:rPr>
                  <w:rFonts w:ascii="Cambria Math" w:hAnsi="Cambria Math"/>
                  <w:szCs w:val="24"/>
                  <w:lang w:val="ru-RU"/>
                </w:rPr>
                <m:t>→</m:t>
              </m:r>
            </m:oMath>
            <w:r w:rsidRPr="00DA4F8F">
              <w:rPr>
                <w:szCs w:val="24"/>
                <w:lang w:val="ru-RU"/>
              </w:rPr>
              <w:t xml:space="preserve"> х</w:t>
            </w:r>
            <w:r w:rsidRPr="00DA4F8F">
              <w:rPr>
                <w:szCs w:val="24"/>
                <w:vertAlign w:val="subscript"/>
                <w:lang w:val="ru-RU"/>
              </w:rPr>
              <w:t>0</w:t>
            </w:r>
            <w:r w:rsidRPr="00DA4F8F">
              <w:rPr>
                <w:szCs w:val="24"/>
                <w:lang w:val="ru-RU"/>
              </w:rPr>
              <w:t xml:space="preserve">, если для любого  ε&gt;0  </w:t>
            </w:r>
            <w:r w:rsidRPr="00DA4F8F">
              <w:rPr>
                <w:szCs w:val="24"/>
              </w:rPr>
              <w:t>c</w:t>
            </w:r>
            <w:r w:rsidRPr="00DA4F8F">
              <w:rPr>
                <w:szCs w:val="24"/>
                <w:lang w:val="ru-RU"/>
              </w:rPr>
              <w:t xml:space="preserve">уществует такое  </w:t>
            </w:r>
            <w:r w:rsidRPr="00DA4F8F">
              <w:rPr>
                <w:position w:val="-6"/>
                <w:szCs w:val="24"/>
                <w:lang w:val="ru-RU"/>
              </w:rPr>
              <w:object w:dxaOrig="220" w:dyaOrig="279">
                <v:shape id="_x0000_i1631" type="#_x0000_t75" style="width:14.25pt;height:14.25pt" o:ole="" fillcolor="window">
                  <v:imagedata r:id="rId1141" o:title=""/>
                </v:shape>
                <o:OLEObject Type="Embed" ProgID="Equation.3" ShapeID="_x0000_i1631" DrawAspect="Content" ObjectID="_1779793323" r:id="rId1142"/>
              </w:object>
            </w:r>
            <w:r w:rsidRPr="00DA4F8F">
              <w:rPr>
                <w:szCs w:val="24"/>
                <w:lang w:val="ru-RU"/>
              </w:rPr>
              <w:t xml:space="preserve">&gt; 0 , что для всех  х,  удовлетворяющих условиям:  </w:t>
            </w:r>
            <w:r w:rsidRPr="00DA4F8F">
              <w:rPr>
                <w:position w:val="-14"/>
                <w:szCs w:val="24"/>
                <w:lang w:val="ru-RU"/>
              </w:rPr>
              <w:object w:dxaOrig="720" w:dyaOrig="400">
                <v:shape id="_x0000_i1632" type="#_x0000_t75" style="width:36pt;height:21.75pt" o:ole="" fillcolor="window">
                  <v:imagedata r:id="rId1143" o:title=""/>
                </v:shape>
                <o:OLEObject Type="Embed" ProgID="Equation.3" ShapeID="_x0000_i1632" DrawAspect="Content" ObjectID="_1779793324" r:id="rId1144"/>
              </w:object>
            </w:r>
            <w:r w:rsidRPr="00DA4F8F">
              <w:rPr>
                <w:szCs w:val="24"/>
                <w:lang w:val="ru-RU"/>
              </w:rPr>
              <w:t xml:space="preserve"> &lt; </w:t>
            </w:r>
            <w:r w:rsidRPr="00DA4F8F">
              <w:rPr>
                <w:position w:val="-6"/>
                <w:szCs w:val="24"/>
                <w:lang w:val="ru-RU"/>
              </w:rPr>
              <w:object w:dxaOrig="220" w:dyaOrig="279">
                <v:shape id="_x0000_i1633" type="#_x0000_t75" style="width:14.25pt;height:14.25pt" o:ole="" fillcolor="window">
                  <v:imagedata r:id="rId1141" o:title=""/>
                </v:shape>
                <o:OLEObject Type="Embed" ProgID="Equation.3" ShapeID="_x0000_i1633" DrawAspect="Content" ObjectID="_1779793325" r:id="rId1145"/>
              </w:object>
            </w:r>
            <w:r w:rsidRPr="00DA4F8F">
              <w:rPr>
                <w:szCs w:val="24"/>
                <w:lang w:val="ru-RU"/>
              </w:rPr>
              <w:t>, х</w:t>
            </w:r>
            <m:oMath>
              <m:r>
                <w:rPr>
                  <w:rFonts w:ascii="Cambria Math" w:hAnsi="Cambria Math"/>
                  <w:szCs w:val="24"/>
                  <w:lang w:val="ru-RU"/>
                </w:rPr>
                <m:t xml:space="preserve"> ≠</m:t>
              </m:r>
            </m:oMath>
            <w:r w:rsidRPr="00DA4F8F">
              <w:rPr>
                <w:szCs w:val="24"/>
                <w:lang w:val="ru-RU"/>
              </w:rPr>
              <w:t xml:space="preserve"> х</w:t>
            </w:r>
            <w:r w:rsidRPr="00DA4F8F">
              <w:rPr>
                <w:szCs w:val="24"/>
                <w:vertAlign w:val="subscript"/>
                <w:lang w:val="ru-RU"/>
              </w:rPr>
              <w:t>0</w:t>
            </w:r>
            <w:r w:rsidRPr="00DA4F8F">
              <w:rPr>
                <w:szCs w:val="24"/>
                <w:lang w:val="ru-RU"/>
              </w:rPr>
              <w:t xml:space="preserve">  имеет место неравенство  </w:t>
            </w:r>
            <w:r w:rsidRPr="00DA4F8F">
              <w:rPr>
                <w:position w:val="-14"/>
                <w:szCs w:val="24"/>
                <w:lang w:val="ru-RU"/>
              </w:rPr>
              <w:object w:dxaOrig="960" w:dyaOrig="400">
                <v:shape id="_x0000_i1634" type="#_x0000_t75" style="width:50.25pt;height:21.75pt" o:ole="" fillcolor="window">
                  <v:imagedata r:id="rId1146" o:title=""/>
                </v:shape>
                <o:OLEObject Type="Embed" ProgID="Equation.3" ShapeID="_x0000_i1634" DrawAspect="Content" ObjectID="_1779793326" r:id="rId1147"/>
              </w:object>
            </w:r>
            <w:r w:rsidRPr="00DA4F8F">
              <w:rPr>
                <w:szCs w:val="24"/>
                <w:lang w:val="ru-RU"/>
              </w:rPr>
              <w:t xml:space="preserve"> &lt; ε .            </w:t>
            </w:r>
            <w:r w:rsidRPr="00DA4F8F">
              <w:rPr>
                <w:b/>
                <w:position w:val="-22"/>
                <w:szCs w:val="24"/>
                <w:lang w:val="ru-RU"/>
              </w:rPr>
              <w:object w:dxaOrig="1359" w:dyaOrig="460">
                <v:shape id="_x0000_i1635" type="#_x0000_t75" style="width:64.5pt;height:21.75pt" o:ole="" fillcolor="window">
                  <v:imagedata r:id="rId1148" o:title=""/>
                </v:shape>
                <o:OLEObject Type="Embed" ProgID="Equation.3" ShapeID="_x0000_i1635" DrawAspect="Content" ObjectID="_1779793327" r:id="rId1149"/>
              </w:object>
            </w:r>
            <w:r w:rsidRPr="00DA4F8F">
              <w:rPr>
                <w:b/>
                <w:szCs w:val="24"/>
                <w:lang w:val="ru-RU"/>
              </w:rPr>
              <w:t xml:space="preserve">  </w:t>
            </w:r>
          </w:p>
          <w:p w:rsidR="00261442" w:rsidRPr="00DA4F8F" w:rsidRDefault="00261442" w:rsidP="002E65D9">
            <w:pPr>
              <w:pStyle w:val="aff"/>
              <w:spacing w:line="360" w:lineRule="auto"/>
              <w:jc w:val="center"/>
              <w:rPr>
                <w:b/>
                <w:szCs w:val="24"/>
                <w:lang w:val="ru-RU"/>
              </w:rPr>
            </w:pPr>
            <w:r w:rsidRPr="00DA4F8F">
              <w:rPr>
                <w:b/>
                <w:szCs w:val="24"/>
                <w:lang w:val="ru-RU"/>
              </w:rPr>
              <w:t>Теоремы   о   пределах   функций.</w:t>
            </w:r>
          </w:p>
          <w:p w:rsidR="00261442" w:rsidRPr="00DA4F8F" w:rsidRDefault="00261442" w:rsidP="002E65D9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b/>
                <w:szCs w:val="24"/>
                <w:lang w:val="ru-RU"/>
              </w:rPr>
              <w:t>1)</w:t>
            </w:r>
            <w:r w:rsidRPr="00DA4F8F">
              <w:rPr>
                <w:szCs w:val="24"/>
                <w:lang w:val="ru-RU"/>
              </w:rPr>
              <w:t xml:space="preserve"> </w:t>
            </w:r>
            <w:r w:rsidRPr="00DA4F8F">
              <w:rPr>
                <w:position w:val="-20"/>
                <w:szCs w:val="24"/>
              </w:rPr>
              <w:object w:dxaOrig="1260" w:dyaOrig="440">
                <v:shape id="_x0000_i1636" type="#_x0000_t75" style="width:1in;height:28.5pt" o:ole="" fillcolor="window">
                  <v:imagedata r:id="rId1150" o:title=""/>
                </v:shape>
                <o:OLEObject Type="Embed" ProgID="Equation.3" ShapeID="_x0000_i1636" DrawAspect="Content" ObjectID="_1779793328" r:id="rId1151"/>
              </w:object>
            </w:r>
            <w:r w:rsidRPr="00DA4F8F">
              <w:rPr>
                <w:szCs w:val="24"/>
                <w:lang w:val="ru-RU"/>
              </w:rPr>
              <w:t xml:space="preserve"> тогда и только тогда, когда  </w:t>
            </w:r>
            <w:r w:rsidRPr="00DA4F8F">
              <w:rPr>
                <w:position w:val="-10"/>
                <w:szCs w:val="24"/>
              </w:rPr>
              <w:object w:dxaOrig="1640" w:dyaOrig="340">
                <v:shape id="_x0000_i1637" type="#_x0000_t75" style="width:100.5pt;height:21.75pt" o:ole="" fillcolor="window">
                  <v:imagedata r:id="rId1152" o:title=""/>
                </v:shape>
                <o:OLEObject Type="Embed" ProgID="Equation.3" ShapeID="_x0000_i1637" DrawAspect="Content" ObjectID="_1779793329" r:id="rId1153"/>
              </w:object>
            </w:r>
            <w:r w:rsidRPr="00DA4F8F">
              <w:rPr>
                <w:szCs w:val="24"/>
                <w:lang w:val="ru-RU"/>
              </w:rPr>
              <w:t xml:space="preserve"> где  </w:t>
            </w:r>
          </w:p>
          <w:p w:rsidR="00261442" w:rsidRPr="00DA4F8F" w:rsidRDefault="00261442" w:rsidP="002E65D9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position w:val="-10"/>
                <w:szCs w:val="24"/>
                <w:lang w:val="ru-RU"/>
              </w:rPr>
              <w:object w:dxaOrig="540" w:dyaOrig="340">
                <v:shape id="_x0000_i1638" type="#_x0000_t75" style="width:36pt;height:14.25pt" o:ole="" fillcolor="window">
                  <v:imagedata r:id="rId1154" o:title=""/>
                </v:shape>
                <o:OLEObject Type="Embed" ProgID="Equation.3" ShapeID="_x0000_i1638" DrawAspect="Content" ObjectID="_1779793330" r:id="rId1155"/>
              </w:object>
            </w:r>
            <w:r w:rsidRPr="00DA4F8F">
              <w:rPr>
                <w:szCs w:val="24"/>
                <w:lang w:val="ru-RU"/>
              </w:rPr>
              <w:t xml:space="preserve"> - бесконечно малая функция при  </w:t>
            </w:r>
            <w:r w:rsidRPr="00DA4F8F">
              <w:rPr>
                <w:position w:val="-6"/>
                <w:szCs w:val="24"/>
                <w:lang w:val="ru-RU"/>
              </w:rPr>
              <w:object w:dxaOrig="660" w:dyaOrig="220">
                <v:shape id="_x0000_i1639" type="#_x0000_t75" style="width:43.5pt;height:14.25pt" o:ole="" fillcolor="window">
                  <v:imagedata r:id="rId1156" o:title=""/>
                </v:shape>
                <o:OLEObject Type="Embed" ProgID="Equation.3" ShapeID="_x0000_i1639" DrawAspect="Content" ObjectID="_1779793331" r:id="rId1157"/>
              </w:object>
            </w:r>
          </w:p>
          <w:p w:rsidR="00261442" w:rsidRPr="00DA4F8F" w:rsidRDefault="00261442" w:rsidP="002E65D9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b/>
                <w:szCs w:val="24"/>
                <w:lang w:val="ru-RU"/>
              </w:rPr>
              <w:t>2)</w:t>
            </w:r>
            <w:r w:rsidRPr="00DA4F8F">
              <w:rPr>
                <w:szCs w:val="24"/>
                <w:lang w:val="ru-RU"/>
              </w:rPr>
              <w:t xml:space="preserve"> </w:t>
            </w:r>
            <w:r w:rsidRPr="00DA4F8F">
              <w:rPr>
                <w:position w:val="-20"/>
                <w:szCs w:val="24"/>
              </w:rPr>
              <w:object w:dxaOrig="3560" w:dyaOrig="440">
                <v:shape id="_x0000_i1640" type="#_x0000_t75" style="width:201.75pt;height:28.5pt" o:ole="" fillcolor="window">
                  <v:imagedata r:id="rId1158" o:title=""/>
                </v:shape>
                <o:OLEObject Type="Embed" ProgID="Equation.3" ShapeID="_x0000_i1640" DrawAspect="Content" ObjectID="_1779793332" r:id="rId1159"/>
              </w:object>
            </w:r>
          </w:p>
          <w:p w:rsidR="00261442" w:rsidRPr="00DA4F8F" w:rsidRDefault="00261442" w:rsidP="002E65D9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b/>
                <w:szCs w:val="24"/>
                <w:lang w:val="ru-RU"/>
              </w:rPr>
              <w:t>3)</w:t>
            </w:r>
            <w:r w:rsidRPr="00DA4F8F">
              <w:rPr>
                <w:szCs w:val="24"/>
                <w:lang w:val="ru-RU"/>
              </w:rPr>
              <w:t xml:space="preserve"> </w:t>
            </w:r>
            <w:r w:rsidRPr="00DA4F8F">
              <w:rPr>
                <w:position w:val="-20"/>
                <w:szCs w:val="24"/>
              </w:rPr>
              <w:object w:dxaOrig="3360" w:dyaOrig="440">
                <v:shape id="_x0000_i1641" type="#_x0000_t75" style="width:194.25pt;height:28.5pt" o:ole="" fillcolor="window">
                  <v:imagedata r:id="rId1160" o:title=""/>
                </v:shape>
                <o:OLEObject Type="Embed" ProgID="Equation.3" ShapeID="_x0000_i1641" DrawAspect="Content" ObjectID="_1779793333" r:id="rId1161"/>
              </w:object>
            </w:r>
          </w:p>
          <w:p w:rsidR="00261442" w:rsidRPr="00DA4F8F" w:rsidRDefault="00261442" w:rsidP="002E65D9">
            <w:pPr>
              <w:pStyle w:val="aff"/>
              <w:spacing w:line="360" w:lineRule="auto"/>
              <w:jc w:val="both"/>
              <w:rPr>
                <w:b/>
                <w:szCs w:val="24"/>
                <w:u w:val="single"/>
                <w:lang w:val="ru-RU"/>
              </w:rPr>
            </w:pPr>
            <w:r w:rsidRPr="00DA4F8F">
              <w:rPr>
                <w:b/>
                <w:szCs w:val="24"/>
                <w:lang w:val="ru-RU"/>
              </w:rPr>
              <w:t>4)</w:t>
            </w:r>
            <w:r w:rsidRPr="00DA4F8F">
              <w:rPr>
                <w:szCs w:val="24"/>
                <w:lang w:val="ru-RU"/>
              </w:rPr>
              <w:t xml:space="preserve"> </w:t>
            </w:r>
            <w:r w:rsidRPr="00DA4F8F">
              <w:rPr>
                <w:position w:val="-38"/>
                <w:szCs w:val="24"/>
                <w:lang w:val="ru-RU"/>
              </w:rPr>
              <w:object w:dxaOrig="2480" w:dyaOrig="840">
                <v:shape id="_x0000_i1642" type="#_x0000_t75" style="width:151.5pt;height:50.25pt" o:ole="" fillcolor="window">
                  <v:imagedata r:id="rId1162" o:title=""/>
                </v:shape>
                <o:OLEObject Type="Embed" ProgID="Equation.3" ShapeID="_x0000_i1642" DrawAspect="Content" ObjectID="_1779793334" r:id="rId1163"/>
              </w:object>
            </w:r>
            <w:r w:rsidRPr="00DA4F8F">
              <w:rPr>
                <w:szCs w:val="24"/>
                <w:lang w:val="ru-RU"/>
              </w:rPr>
              <w:t xml:space="preserve"> </w:t>
            </w:r>
            <w:r w:rsidRPr="00DA4F8F">
              <w:rPr>
                <w:position w:val="-10"/>
                <w:szCs w:val="24"/>
                <w:lang w:val="ru-RU"/>
              </w:rPr>
              <w:object w:dxaOrig="840" w:dyaOrig="340">
                <v:shape id="_x0000_i1643" type="#_x0000_t75" style="width:50.25pt;height:21.75pt" o:ole="" fillcolor="window">
                  <v:imagedata r:id="rId1164" o:title=""/>
                </v:shape>
                <o:OLEObject Type="Embed" ProgID="Equation.3" ShapeID="_x0000_i1643" DrawAspect="Content" ObjectID="_1779793335" r:id="rId1165"/>
              </w:object>
            </w:r>
            <w:r w:rsidRPr="00DA4F8F">
              <w:rPr>
                <w:szCs w:val="24"/>
                <w:lang w:val="ru-RU"/>
              </w:rPr>
              <w:t xml:space="preserve">, </w:t>
            </w:r>
            <w:r w:rsidRPr="00DA4F8F">
              <w:rPr>
                <w:position w:val="-20"/>
                <w:szCs w:val="24"/>
                <w:lang w:val="ru-RU"/>
              </w:rPr>
              <w:object w:dxaOrig="1200" w:dyaOrig="440">
                <v:shape id="_x0000_i1644" type="#_x0000_t75" style="width:1in;height:28.5pt" o:ole="" fillcolor="window">
                  <v:imagedata r:id="rId1166" o:title=""/>
                </v:shape>
                <o:OLEObject Type="Embed" ProgID="Equation.3" ShapeID="_x0000_i1644" DrawAspect="Content" ObjectID="_1779793336" r:id="rId1167"/>
              </w:object>
            </w:r>
          </w:p>
          <w:p w:rsidR="00261442" w:rsidRPr="00DA4F8F" w:rsidRDefault="00261442" w:rsidP="002E65D9">
            <w:pPr>
              <w:pStyle w:val="aff"/>
              <w:spacing w:line="360" w:lineRule="auto"/>
              <w:jc w:val="center"/>
              <w:rPr>
                <w:b/>
                <w:szCs w:val="24"/>
                <w:lang w:val="ru-RU"/>
              </w:rPr>
            </w:pPr>
            <w:r w:rsidRPr="00DA4F8F">
              <w:rPr>
                <w:b/>
                <w:szCs w:val="24"/>
                <w:lang w:val="ru-RU"/>
              </w:rPr>
              <w:t>Следствия:</w:t>
            </w:r>
          </w:p>
          <w:p w:rsidR="00261442" w:rsidRPr="00DA4F8F" w:rsidRDefault="00261442" w:rsidP="002E65D9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b/>
                <w:szCs w:val="24"/>
                <w:lang w:val="ru-RU"/>
              </w:rPr>
              <w:t>1)</w:t>
            </w:r>
            <w:r w:rsidRPr="00DA4F8F">
              <w:rPr>
                <w:szCs w:val="24"/>
                <w:lang w:val="ru-RU"/>
              </w:rPr>
              <w:t xml:space="preserve">  Постоянный множитель можно вынести за знак предела.</w:t>
            </w:r>
          </w:p>
          <w:p w:rsidR="00261442" w:rsidRPr="00DA4F8F" w:rsidRDefault="00261442" w:rsidP="002E65D9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b/>
                <w:szCs w:val="24"/>
                <w:lang w:val="ru-RU"/>
              </w:rPr>
              <w:t>2)</w:t>
            </w:r>
            <w:r w:rsidRPr="00DA4F8F">
              <w:rPr>
                <w:szCs w:val="24"/>
                <w:lang w:val="ru-RU"/>
              </w:rPr>
              <w:t xml:space="preserve">  </w:t>
            </w:r>
            <w:r w:rsidRPr="00DA4F8F">
              <w:rPr>
                <w:position w:val="-20"/>
                <w:szCs w:val="24"/>
              </w:rPr>
              <w:object w:dxaOrig="3540" w:dyaOrig="440">
                <v:shape id="_x0000_i1645" type="#_x0000_t75" style="width:201.75pt;height:28.5pt" o:ole="" fillcolor="window">
                  <v:imagedata r:id="rId1168" o:title=""/>
                </v:shape>
                <o:OLEObject Type="Embed" ProgID="Equation.3" ShapeID="_x0000_i1645" DrawAspect="Content" ObjectID="_1779793337" r:id="rId1169"/>
              </w:object>
            </w:r>
          </w:p>
          <w:p w:rsidR="00261442" w:rsidRPr="00DA4F8F" w:rsidRDefault="00261442" w:rsidP="002E65D9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b/>
                <w:szCs w:val="24"/>
                <w:lang w:val="ru-RU"/>
              </w:rPr>
              <w:t>3)</w:t>
            </w:r>
            <w:r w:rsidRPr="00DA4F8F">
              <w:rPr>
                <w:szCs w:val="24"/>
                <w:lang w:val="ru-RU"/>
              </w:rPr>
              <w:t xml:space="preserve">  Предел степени равен степени предела функции.</w:t>
            </w:r>
          </w:p>
          <w:p w:rsidR="00261442" w:rsidRPr="00DA4F8F" w:rsidRDefault="00261442" w:rsidP="002E65D9">
            <w:pPr>
              <w:pStyle w:val="aff"/>
              <w:spacing w:line="360" w:lineRule="auto"/>
              <w:jc w:val="both"/>
              <w:rPr>
                <w:szCs w:val="24"/>
              </w:rPr>
            </w:pPr>
            <w:r w:rsidRPr="00DA4F8F">
              <w:rPr>
                <w:szCs w:val="24"/>
                <w:lang w:val="ru-RU"/>
              </w:rPr>
              <w:lastRenderedPageBreak/>
              <w:t xml:space="preserve">       </w:t>
            </w:r>
            <w:r w:rsidRPr="00DA4F8F">
              <w:rPr>
                <w:position w:val="-20"/>
                <w:szCs w:val="24"/>
              </w:rPr>
              <w:object w:dxaOrig="2299" w:dyaOrig="480">
                <v:shape id="_x0000_i1646" type="#_x0000_t75" style="width:165.75pt;height:28.5pt" o:ole="" fillcolor="window">
                  <v:imagedata r:id="rId1170" o:title=""/>
                </v:shape>
                <o:OLEObject Type="Embed" ProgID="Equation.3" ShapeID="_x0000_i1646" DrawAspect="Content" ObjectID="_1779793338" r:id="rId1171"/>
              </w:object>
            </w:r>
          </w:p>
          <w:p w:rsidR="00261442" w:rsidRPr="00DA4F8F" w:rsidRDefault="00261442" w:rsidP="002E65D9">
            <w:pPr>
              <w:pStyle w:val="aff"/>
              <w:spacing w:line="360" w:lineRule="auto"/>
              <w:jc w:val="center"/>
              <w:rPr>
                <w:b/>
                <w:szCs w:val="24"/>
                <w:u w:val="single"/>
                <w:lang w:val="ru-RU"/>
              </w:rPr>
            </w:pPr>
            <w:r w:rsidRPr="00DA4F8F">
              <w:rPr>
                <w:b/>
                <w:szCs w:val="24"/>
                <w:lang w:val="ru-RU"/>
              </w:rPr>
              <w:t>Вычисление  пределов  функций.</w:t>
            </w:r>
          </w:p>
          <w:p w:rsidR="00261442" w:rsidRPr="00DA4F8F" w:rsidRDefault="00261442" w:rsidP="002E65D9">
            <w:pPr>
              <w:pStyle w:val="aff"/>
              <w:spacing w:line="360" w:lineRule="auto"/>
              <w:jc w:val="both"/>
              <w:rPr>
                <w:b/>
                <w:szCs w:val="24"/>
                <w:lang w:val="ru-RU"/>
              </w:rPr>
            </w:pPr>
            <w:r w:rsidRPr="00DA4F8F">
              <w:rPr>
                <w:b/>
                <w:szCs w:val="24"/>
                <w:lang w:val="ru-RU"/>
              </w:rPr>
              <w:t>1)  Предел  многочлена.</w:t>
            </w:r>
          </w:p>
          <w:p w:rsidR="00261442" w:rsidRPr="00DA4F8F" w:rsidRDefault="00261442" w:rsidP="002E65D9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position w:val="-20"/>
                <w:szCs w:val="24"/>
                <w:lang w:val="ru-RU"/>
              </w:rPr>
              <w:object w:dxaOrig="2320" w:dyaOrig="460">
                <v:shape id="_x0000_i1647" type="#_x0000_t75" style="width:151.5pt;height:28.5pt" o:ole="" fillcolor="window">
                  <v:imagedata r:id="rId1172" o:title=""/>
                </v:shape>
                <o:OLEObject Type="Embed" ProgID="Equation.3" ShapeID="_x0000_i1647" DrawAspect="Content" ObjectID="_1779793339" r:id="rId1173"/>
              </w:object>
            </w:r>
          </w:p>
          <w:p w:rsidR="00261442" w:rsidRPr="00DA4F8F" w:rsidRDefault="00261442" w:rsidP="002E65D9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То есть, достаточно подставить вместо  х единицу, и предел найден.</w:t>
            </w:r>
          </w:p>
          <w:p w:rsidR="00261442" w:rsidRPr="00DA4F8F" w:rsidRDefault="00261442" w:rsidP="002E65D9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b/>
                <w:szCs w:val="24"/>
                <w:lang w:val="ru-RU"/>
              </w:rPr>
              <w:t>2)  Предел  отношения  двух  многочленов</w:t>
            </w:r>
            <w:r w:rsidRPr="00DA4F8F">
              <w:rPr>
                <w:szCs w:val="24"/>
                <w:lang w:val="ru-RU"/>
              </w:rPr>
              <w:t>.</w:t>
            </w:r>
          </w:p>
          <w:p w:rsidR="00261442" w:rsidRPr="00DA4F8F" w:rsidRDefault="00261442" w:rsidP="002E65D9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1). </w:t>
            </w:r>
            <w:r w:rsidRPr="00DA4F8F">
              <w:rPr>
                <w:position w:val="-20"/>
                <w:szCs w:val="24"/>
              </w:rPr>
              <w:object w:dxaOrig="1180" w:dyaOrig="440">
                <v:shape id="_x0000_i1648" type="#_x0000_t75" style="width:79.5pt;height:28.5pt" o:ole="" fillcolor="window">
                  <v:imagedata r:id="rId1174" o:title=""/>
                </v:shape>
                <o:OLEObject Type="Embed" ProgID="Equation.3" ShapeID="_x0000_i1648" DrawAspect="Content" ObjectID="_1779793340" r:id="rId1175"/>
              </w:object>
            </w:r>
            <w:r w:rsidRPr="00DA4F8F">
              <w:rPr>
                <w:szCs w:val="24"/>
                <w:lang w:val="ru-RU"/>
              </w:rPr>
              <w:t xml:space="preserve">                               </w:t>
            </w:r>
            <w:r w:rsidRPr="00DA4F8F">
              <w:rPr>
                <w:position w:val="-28"/>
                <w:szCs w:val="24"/>
              </w:rPr>
              <w:object w:dxaOrig="3040" w:dyaOrig="700">
                <v:shape id="_x0000_i1649" type="#_x0000_t75" style="width:194.25pt;height:36pt" o:ole="" fillcolor="window">
                  <v:imagedata r:id="rId1176" o:title=""/>
                </v:shape>
                <o:OLEObject Type="Embed" ProgID="Equation.3" ShapeID="_x0000_i1649" DrawAspect="Content" ObjectID="_1779793341" r:id="rId1177"/>
              </w:object>
            </w:r>
          </w:p>
          <w:p w:rsidR="00261442" w:rsidRPr="00DA4F8F" w:rsidRDefault="00261442" w:rsidP="002E65D9">
            <w:pPr>
              <w:tabs>
                <w:tab w:val="left" w:pos="427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2)Пусть </w:t>
            </w:r>
            <w:r w:rsidRPr="00DA4F8F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2600" w:dyaOrig="440">
                <v:shape id="_x0000_i1650" type="#_x0000_t75" style="width:2in;height:28.5pt" o:ole="" fillcolor="window">
                  <v:imagedata r:id="rId1178" o:title=""/>
                </v:shape>
                <o:OLEObject Type="Embed" ProgID="Equation.3" ShapeID="_x0000_i1650" DrawAspect="Content" ObjectID="_1779793342" r:id="rId1179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            </w:t>
            </w:r>
            <w:r w:rsidRPr="00DA4F8F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120" w:dyaOrig="700">
                <v:shape id="_x0000_i1651" type="#_x0000_t75" style="width:151.5pt;height:43.5pt" o:ole="" fillcolor="window">
                  <v:imagedata r:id="rId1180" o:title=""/>
                </v:shape>
                <o:OLEObject Type="Embed" ProgID="Equation.3" ShapeID="_x0000_i1651" DrawAspect="Content" ObjectID="_1779793343" r:id="rId1181"/>
              </w:object>
            </w:r>
          </w:p>
          <w:p w:rsidR="00261442" w:rsidRPr="00DA4F8F" w:rsidRDefault="00261442" w:rsidP="002E65D9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3)Пусть </w:t>
            </w:r>
            <w:r w:rsidRPr="00DA4F8F">
              <w:rPr>
                <w:position w:val="-20"/>
                <w:szCs w:val="24"/>
              </w:rPr>
              <w:object w:dxaOrig="1200" w:dyaOrig="440">
                <v:shape id="_x0000_i1652" type="#_x0000_t75" style="width:64.5pt;height:28.5pt" o:ole="" fillcolor="window">
                  <v:imagedata r:id="rId1182" o:title=""/>
                </v:shape>
                <o:OLEObject Type="Embed" ProgID="Equation.3" ShapeID="_x0000_i1652" DrawAspect="Content" ObjectID="_1779793344" r:id="rId1183"/>
              </w:object>
            </w:r>
            <w:r w:rsidRPr="00DA4F8F">
              <w:rPr>
                <w:position w:val="-10"/>
                <w:szCs w:val="24"/>
                <w:lang w:val="ru-RU"/>
              </w:rPr>
              <w:object w:dxaOrig="180" w:dyaOrig="340">
                <v:shape id="_x0000_i1653" type="#_x0000_t75" style="width:7.5pt;height:14.25pt" o:ole="" fillcolor="window">
                  <v:imagedata r:id="rId928" o:title=""/>
                </v:shape>
                <o:OLEObject Type="Embed" ProgID="Equation.3" ShapeID="_x0000_i1653" DrawAspect="Content" ObjectID="_1779793345" r:id="rId1184"/>
              </w:object>
            </w:r>
            <w:r w:rsidRPr="00DA4F8F">
              <w:rPr>
                <w:szCs w:val="24"/>
                <w:lang w:val="ru-RU"/>
              </w:rPr>
              <w:t xml:space="preserve">и   </w:t>
            </w:r>
            <w:r w:rsidRPr="00DA4F8F">
              <w:rPr>
                <w:position w:val="-20"/>
                <w:szCs w:val="24"/>
              </w:rPr>
              <w:object w:dxaOrig="1240" w:dyaOrig="440">
                <v:shape id="_x0000_i1654" type="#_x0000_t75" style="width:1in;height:28.5pt" o:ole="" fillcolor="window">
                  <v:imagedata r:id="rId1185" o:title=""/>
                </v:shape>
                <o:OLEObject Type="Embed" ProgID="Equation.3" ShapeID="_x0000_i1654" DrawAspect="Content" ObjectID="_1779793346" r:id="rId1186"/>
              </w:object>
            </w:r>
            <w:r w:rsidRPr="00DA4F8F">
              <w:rPr>
                <w:szCs w:val="24"/>
                <w:lang w:val="ru-RU"/>
              </w:rPr>
              <w:t xml:space="preserve"> - неопределённость вида  </w:t>
            </w:r>
            <w:r w:rsidRPr="00DA4F8F">
              <w:rPr>
                <w:position w:val="-24"/>
                <w:szCs w:val="24"/>
                <w:lang w:val="ru-RU"/>
              </w:rPr>
              <w:object w:dxaOrig="240" w:dyaOrig="620">
                <v:shape id="_x0000_i1655" type="#_x0000_t75" style="width:21.75pt;height:36pt" o:ole="" fillcolor="window">
                  <v:imagedata r:id="rId1187" o:title=""/>
                </v:shape>
                <o:OLEObject Type="Embed" ProgID="Equation.3" ShapeID="_x0000_i1655" DrawAspect="Content" ObjectID="_1779793347" r:id="rId1188"/>
              </w:object>
            </w:r>
            <w:r w:rsidRPr="00DA4F8F">
              <w:rPr>
                <w:szCs w:val="24"/>
                <w:lang w:val="ru-RU"/>
              </w:rPr>
              <w:t xml:space="preserve">     </w:t>
            </w:r>
          </w:p>
          <w:p w:rsidR="00261442" w:rsidRPr="00DA4F8F" w:rsidRDefault="00261442" w:rsidP="002E65D9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В этом случае  </w:t>
            </w:r>
            <w:r w:rsidRPr="00DA4F8F">
              <w:rPr>
                <w:position w:val="-28"/>
                <w:szCs w:val="24"/>
                <w:lang w:val="ru-RU"/>
              </w:rPr>
              <w:object w:dxaOrig="900" w:dyaOrig="660">
                <v:shape id="_x0000_i1656" type="#_x0000_t75" style="width:79.5pt;height:36pt" o:ole="" fillcolor="window">
                  <v:imagedata r:id="rId1189" o:title=""/>
                </v:shape>
                <o:OLEObject Type="Embed" ProgID="Equation.3" ShapeID="_x0000_i1656" DrawAspect="Content" ObjectID="_1779793348" r:id="rId1190"/>
              </w:object>
            </w:r>
            <w:r w:rsidRPr="00DA4F8F">
              <w:rPr>
                <w:szCs w:val="24"/>
                <w:lang w:val="ru-RU"/>
              </w:rPr>
              <w:t xml:space="preserve"> можно вычислить разложением многочленов  </w:t>
            </w:r>
            <w:r w:rsidRPr="00DA4F8F">
              <w:rPr>
                <w:position w:val="-10"/>
                <w:szCs w:val="24"/>
              </w:rPr>
              <w:object w:dxaOrig="520" w:dyaOrig="340">
                <v:shape id="_x0000_i1657" type="#_x0000_t75" style="width:36pt;height:28.5pt" o:ole="" fillcolor="window">
                  <v:imagedata r:id="rId1191" o:title=""/>
                </v:shape>
                <o:OLEObject Type="Embed" ProgID="Equation.3" ShapeID="_x0000_i1657" DrawAspect="Content" ObjectID="_1779793349" r:id="rId1192"/>
              </w:object>
            </w:r>
            <w:r w:rsidRPr="00DA4F8F">
              <w:rPr>
                <w:szCs w:val="24"/>
                <w:lang w:val="ru-RU"/>
              </w:rPr>
              <w:t xml:space="preserve"> и  </w:t>
            </w:r>
            <w:r w:rsidRPr="00DA4F8F">
              <w:rPr>
                <w:position w:val="-10"/>
                <w:szCs w:val="24"/>
              </w:rPr>
              <w:object w:dxaOrig="480" w:dyaOrig="340">
                <v:shape id="_x0000_i1658" type="#_x0000_t75" style="width:36pt;height:21.75pt" o:ole="" fillcolor="window">
                  <v:imagedata r:id="rId1193" o:title=""/>
                </v:shape>
                <o:OLEObject Type="Embed" ProgID="Equation.3" ShapeID="_x0000_i1658" DrawAspect="Content" ObjectID="_1779793350" r:id="rId1194"/>
              </w:object>
            </w:r>
            <w:r w:rsidRPr="00DA4F8F">
              <w:rPr>
                <w:szCs w:val="24"/>
                <w:lang w:val="ru-RU"/>
              </w:rPr>
              <w:t xml:space="preserve"> на множители или заменой  у = </w:t>
            </w:r>
            <w:r w:rsidRPr="00DA4F8F">
              <w:rPr>
                <w:szCs w:val="24"/>
              </w:rPr>
              <w:t>x</w:t>
            </w:r>
            <w:r w:rsidRPr="00DA4F8F">
              <w:rPr>
                <w:szCs w:val="24"/>
                <w:lang w:val="ru-RU"/>
              </w:rPr>
              <w:t xml:space="preserve">- </w:t>
            </w:r>
            <w:r w:rsidRPr="00DA4F8F">
              <w:rPr>
                <w:szCs w:val="24"/>
              </w:rPr>
              <w:t>a</w:t>
            </w:r>
          </w:p>
          <w:p w:rsidR="00261442" w:rsidRPr="00DA4F8F" w:rsidRDefault="00261442" w:rsidP="002E65D9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1 способ   </w:t>
            </w:r>
            <w:r w:rsidRPr="00DA4F8F">
              <w:rPr>
                <w:position w:val="-28"/>
                <w:szCs w:val="24"/>
                <w:lang w:val="ru-RU"/>
              </w:rPr>
              <w:object w:dxaOrig="4920" w:dyaOrig="700">
                <v:shape id="_x0000_i1659" type="#_x0000_t75" style="width:324pt;height:36pt" o:ole="" fillcolor="window">
                  <v:imagedata r:id="rId1195" o:title=""/>
                </v:shape>
                <o:OLEObject Type="Embed" ProgID="Equation.3" ShapeID="_x0000_i1659" DrawAspect="Content" ObjectID="_1779793351" r:id="rId1196"/>
              </w:object>
            </w:r>
            <w:r w:rsidRPr="00DA4F8F">
              <w:rPr>
                <w:position w:val="-10"/>
                <w:szCs w:val="24"/>
                <w:lang w:val="ru-RU"/>
              </w:rPr>
              <w:object w:dxaOrig="1440" w:dyaOrig="340">
                <v:shape id="_x0000_i1660" type="#_x0000_t75" style="width:1in;height:14.25pt" o:ole="" fillcolor="window">
                  <v:imagedata r:id="rId1197" o:title=""/>
                </v:shape>
                <o:OLEObject Type="Embed" ProgID="Equation.3" ShapeID="_x0000_i1660" DrawAspect="Content" ObjectID="_1779793352" r:id="rId1198"/>
              </w:object>
            </w:r>
          </w:p>
          <w:p w:rsidR="00261442" w:rsidRPr="00DA4F8F" w:rsidRDefault="00261442" w:rsidP="002E65D9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2 способ     </w:t>
            </w:r>
            <w:r w:rsidRPr="00DA4F8F">
              <w:rPr>
                <w:position w:val="-28"/>
                <w:szCs w:val="24"/>
                <w:lang w:val="ru-RU"/>
              </w:rPr>
              <w:object w:dxaOrig="1820" w:dyaOrig="700">
                <v:shape id="_x0000_i1661" type="#_x0000_t75" style="width:122.25pt;height:43.5pt" o:ole="" fillcolor="window">
                  <v:imagedata r:id="rId1199" o:title=""/>
                </v:shape>
                <o:OLEObject Type="Embed" ProgID="Equation.3" ShapeID="_x0000_i1661" DrawAspect="Content" ObjectID="_1779793353" r:id="rId1200"/>
              </w:object>
            </w:r>
            <w:r w:rsidRPr="00DA4F8F">
              <w:rPr>
                <w:szCs w:val="24"/>
                <w:lang w:val="ru-RU"/>
              </w:rPr>
              <w:t xml:space="preserve">( пусть </w:t>
            </w:r>
            <w:r w:rsidRPr="00DA4F8F">
              <w:rPr>
                <w:szCs w:val="24"/>
              </w:rPr>
              <w:t>y</w:t>
            </w:r>
            <w:r w:rsidRPr="00DA4F8F">
              <w:rPr>
                <w:szCs w:val="24"/>
                <w:lang w:val="ru-RU"/>
              </w:rPr>
              <w:t xml:space="preserve"> = </w:t>
            </w:r>
            <w:r w:rsidRPr="00DA4F8F">
              <w:rPr>
                <w:szCs w:val="24"/>
              </w:rPr>
              <w:t>x</w:t>
            </w:r>
            <w:r w:rsidRPr="00DA4F8F">
              <w:rPr>
                <w:szCs w:val="24"/>
                <w:lang w:val="ru-RU"/>
              </w:rPr>
              <w:t>-1</w:t>
            </w:r>
            <w:r w:rsidRPr="00DA4F8F">
              <w:rPr>
                <w:position w:val="-10"/>
                <w:szCs w:val="24"/>
              </w:rPr>
              <w:object w:dxaOrig="1880" w:dyaOrig="320">
                <v:shape id="_x0000_i1662" type="#_x0000_t75" style="width:93.75pt;height:14.25pt" o:ole="" fillcolor="window">
                  <v:imagedata r:id="rId1201" o:title=""/>
                </v:shape>
                <o:OLEObject Type="Embed" ProgID="Equation.3" ShapeID="_x0000_i1662" DrawAspect="Content" ObjectID="_1779793354" r:id="rId1202"/>
              </w:object>
            </w:r>
            <w:r w:rsidRPr="00DA4F8F">
              <w:rPr>
                <w:szCs w:val="24"/>
                <w:lang w:val="ru-RU"/>
              </w:rPr>
              <w:t xml:space="preserve"> при х </w:t>
            </w:r>
            <w:r w:rsidRPr="00DA4F8F">
              <w:rPr>
                <w:position w:val="-10"/>
                <w:szCs w:val="24"/>
                <w:lang w:val="ru-RU"/>
              </w:rPr>
              <w:object w:dxaOrig="700" w:dyaOrig="340">
                <v:shape id="_x0000_i1663" type="#_x0000_t75" style="width:36pt;height:14.25pt" o:ole="" fillcolor="window">
                  <v:imagedata r:id="rId1203" o:title=""/>
                </v:shape>
                <o:OLEObject Type="Embed" ProgID="Equation.3" ShapeID="_x0000_i1663" DrawAspect="Content" ObjectID="_1779793355" r:id="rId1204"/>
              </w:object>
            </w:r>
          </w:p>
          <w:p w:rsidR="00261442" w:rsidRPr="00DA4F8F" w:rsidRDefault="00261442" w:rsidP="002E65D9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  = </w:t>
            </w:r>
            <w:r w:rsidRPr="00DA4F8F">
              <w:rPr>
                <w:position w:val="-28"/>
                <w:szCs w:val="24"/>
                <w:lang w:val="ru-RU"/>
              </w:rPr>
              <w:object w:dxaOrig="5060" w:dyaOrig="720">
                <v:shape id="_x0000_i1664" type="#_x0000_t75" style="width:309.75pt;height:43.5pt" o:ole="" fillcolor="window">
                  <v:imagedata r:id="rId1205" o:title=""/>
                </v:shape>
                <o:OLEObject Type="Embed" ProgID="Equation.3" ShapeID="_x0000_i1664" DrawAspect="Content" ObjectID="_1779793356" r:id="rId1206"/>
              </w:object>
            </w:r>
          </w:p>
          <w:p w:rsidR="00261442" w:rsidRPr="00DA4F8F" w:rsidRDefault="00261442" w:rsidP="002E65D9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  = </w:t>
            </w:r>
            <w:r w:rsidRPr="00DA4F8F">
              <w:rPr>
                <w:position w:val="-28"/>
                <w:szCs w:val="24"/>
                <w:lang w:val="ru-RU"/>
              </w:rPr>
              <w:object w:dxaOrig="2820" w:dyaOrig="660">
                <v:shape id="_x0000_i1665" type="#_x0000_t75" style="width:172.5pt;height:43.5pt" o:ole="" fillcolor="window">
                  <v:imagedata r:id="rId1207" o:title=""/>
                </v:shape>
                <o:OLEObject Type="Embed" ProgID="Equation.3" ShapeID="_x0000_i1665" DrawAspect="Content" ObjectID="_1779793357" r:id="rId1208"/>
              </w:object>
            </w:r>
          </w:p>
          <w:p w:rsidR="00261442" w:rsidRPr="00DA4F8F" w:rsidRDefault="00261442" w:rsidP="002E65D9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4) Предел отношения многочленов  </w:t>
            </w:r>
            <w:r w:rsidRPr="00DA4F8F">
              <w:rPr>
                <w:position w:val="-28"/>
                <w:szCs w:val="24"/>
                <w:lang w:val="ru-RU"/>
              </w:rPr>
              <w:object w:dxaOrig="560" w:dyaOrig="660">
                <v:shape id="_x0000_i1666" type="#_x0000_t75" style="width:36pt;height:36pt" o:ole="" fillcolor="window">
                  <v:imagedata r:id="rId1209" o:title=""/>
                </v:shape>
                <o:OLEObject Type="Embed" ProgID="Equation.3" ShapeID="_x0000_i1666" DrawAspect="Content" ObjectID="_1779793358" r:id="rId1210"/>
              </w:object>
            </w:r>
            <w:r w:rsidRPr="00DA4F8F">
              <w:rPr>
                <w:szCs w:val="24"/>
                <w:lang w:val="ru-RU"/>
              </w:rPr>
              <w:t xml:space="preserve"> при  </w:t>
            </w:r>
            <w:r w:rsidRPr="00DA4F8F">
              <w:rPr>
                <w:position w:val="-6"/>
                <w:szCs w:val="24"/>
                <w:lang w:val="ru-RU"/>
              </w:rPr>
              <w:object w:dxaOrig="720" w:dyaOrig="220">
                <v:shape id="_x0000_i1667" type="#_x0000_t75" style="width:43.5pt;height:14.25pt" o:ole="" fillcolor="window">
                  <v:imagedata r:id="rId1211" o:title=""/>
                </v:shape>
                <o:OLEObject Type="Embed" ProgID="Equation.3" ShapeID="_x0000_i1667" DrawAspect="Content" ObjectID="_1779793359" r:id="rId1212"/>
              </w:object>
            </w:r>
            <w:r w:rsidRPr="00DA4F8F">
              <w:rPr>
                <w:szCs w:val="24"/>
                <w:lang w:val="ru-RU"/>
              </w:rPr>
              <w:t xml:space="preserve">   смотри п(1).</w:t>
            </w:r>
          </w:p>
          <w:p w:rsidR="00261442" w:rsidRPr="00DA4F8F" w:rsidRDefault="00261442" w:rsidP="002E65D9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5) Вычисления некоторых иррациональных функций:</w:t>
            </w:r>
          </w:p>
          <w:p w:rsidR="00261442" w:rsidRPr="00DA4F8F" w:rsidRDefault="00261442" w:rsidP="002E65D9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  </w:t>
            </w:r>
            <w:r w:rsidRPr="00DA4F8F">
              <w:rPr>
                <w:position w:val="-32"/>
                <w:szCs w:val="24"/>
              </w:rPr>
              <w:object w:dxaOrig="2860" w:dyaOrig="720">
                <v:shape id="_x0000_i1668" type="#_x0000_t75" style="width:180pt;height:43.5pt" o:ole="" fillcolor="window">
                  <v:imagedata r:id="rId1213" o:title=""/>
                </v:shape>
                <o:OLEObject Type="Embed" ProgID="Equation.3" ShapeID="_x0000_i1668" DrawAspect="Content" ObjectID="_1779793360" r:id="rId1214"/>
              </w:object>
            </w:r>
            <w:r w:rsidRPr="00DA4F8F">
              <w:rPr>
                <w:szCs w:val="24"/>
                <w:lang w:val="ru-RU"/>
              </w:rPr>
              <w:t xml:space="preserve">(умножаем числитель и знаменатель на  выражение, сопряжённое знаменателю)= </w:t>
            </w:r>
            <w:r w:rsidRPr="00DA4F8F">
              <w:rPr>
                <w:position w:val="-28"/>
                <w:szCs w:val="24"/>
                <w:lang w:val="ru-RU"/>
              </w:rPr>
              <w:object w:dxaOrig="5300" w:dyaOrig="740">
                <v:shape id="_x0000_i1669" type="#_x0000_t75" style="width:367.5pt;height:43.5pt" o:ole="" fillcolor="window">
                  <v:imagedata r:id="rId1215" o:title=""/>
                </v:shape>
                <o:OLEObject Type="Embed" ProgID="Equation.3" ShapeID="_x0000_i1669" DrawAspect="Content" ObjectID="_1779793361" r:id="rId1216"/>
              </w:object>
            </w:r>
            <w:r w:rsidRPr="00DA4F8F">
              <w:rPr>
                <w:szCs w:val="24"/>
                <w:lang w:val="ru-RU"/>
              </w:rPr>
              <w:t xml:space="preserve">  </w:t>
            </w:r>
          </w:p>
          <w:p w:rsidR="00261442" w:rsidRPr="00DA4F8F" w:rsidRDefault="00261442" w:rsidP="002E65D9">
            <w:pPr>
              <w:widowControl w:val="0"/>
              <w:spacing w:line="360" w:lineRule="auto"/>
              <w:ind w:left="426"/>
              <w:contextualSpacing/>
              <w:jc w:val="center"/>
              <w:rPr>
                <w:sz w:val="24"/>
                <w:szCs w:val="24"/>
              </w:rPr>
            </w:pPr>
            <w:r w:rsidRPr="00DA4F8F">
              <w:rPr>
                <w:sz w:val="24"/>
                <w:szCs w:val="24"/>
              </w:rPr>
              <w:t xml:space="preserve">=  </w:t>
            </w:r>
            <w:r w:rsidRPr="00DA4F8F">
              <w:rPr>
                <w:position w:val="-34"/>
                <w:sz w:val="24"/>
                <w:szCs w:val="24"/>
              </w:rPr>
              <w:object w:dxaOrig="5440" w:dyaOrig="800">
                <v:shape id="_x0000_i1670" type="#_x0000_t75" style="width:345.75pt;height:43.5pt" o:ole="" fillcolor="window">
                  <v:imagedata r:id="rId1217" o:title=""/>
                </v:shape>
                <o:OLEObject Type="Embed" ProgID="Equation.3" ShapeID="_x0000_i1670" DrawAspect="Content" ObjectID="_1779793362" r:id="rId1218"/>
              </w:object>
            </w:r>
          </w:p>
          <w:p w:rsidR="00261442" w:rsidRPr="00DA4F8F" w:rsidRDefault="00261442" w:rsidP="002E65D9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Первый  замечательный  предел.</w:t>
            </w:r>
          </w:p>
          <w:p w:rsidR="00261442" w:rsidRPr="00DA4F8F" w:rsidRDefault="00261442" w:rsidP="00651B5D">
            <w:pPr>
              <w:spacing w:line="360" w:lineRule="auto"/>
              <w:jc w:val="both"/>
              <w:rPr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Данный термин, использующийся в российских учебниках по математическому анализу для обозначения некоторых широко известных математических тождеств со взятием предела.</w:t>
            </w:r>
          </w:p>
          <w:p w:rsidR="00261442" w:rsidRPr="00DA4F8F" w:rsidRDefault="00261442" w:rsidP="00651B5D">
            <w:pPr>
              <w:pStyle w:val="aff"/>
              <w:spacing w:line="360" w:lineRule="auto"/>
              <w:jc w:val="center"/>
              <w:rPr>
                <w:b/>
                <w:szCs w:val="24"/>
                <w:lang w:val="ru-RU"/>
              </w:rPr>
            </w:pPr>
            <w:r w:rsidRPr="00DA4F8F">
              <w:rPr>
                <w:b/>
                <w:position w:val="-28"/>
                <w:szCs w:val="24"/>
                <w:lang w:val="ru-RU"/>
              </w:rPr>
              <w:object w:dxaOrig="1840" w:dyaOrig="680">
                <v:shape id="_x0000_i1671" type="#_x0000_t75" style="width:100.5pt;height:43.5pt" o:ole="" fillcolor="window">
                  <v:imagedata r:id="rId1219" o:title=""/>
                </v:shape>
                <o:OLEObject Type="Embed" ProgID="Equation.3" ShapeID="_x0000_i1671" DrawAspect="Content" ObjectID="_1779793363" r:id="rId1220"/>
              </w:object>
            </w:r>
          </w:p>
          <w:p w:rsidR="00261442" w:rsidRPr="00DA4F8F" w:rsidRDefault="00261442" w:rsidP="00651B5D">
            <w:pPr>
              <w:pStyle w:val="aff"/>
              <w:spacing w:line="360" w:lineRule="auto"/>
              <w:jc w:val="both"/>
              <w:rPr>
                <w:b/>
                <w:szCs w:val="24"/>
                <w:lang w:val="ru-RU"/>
              </w:rPr>
            </w:pPr>
            <w:r w:rsidRPr="00DA4F8F">
              <w:rPr>
                <w:b/>
                <w:szCs w:val="24"/>
                <w:lang w:val="ru-RU"/>
              </w:rPr>
              <w:t xml:space="preserve">Примеры: </w:t>
            </w:r>
          </w:p>
          <w:p w:rsidR="00261442" w:rsidRPr="00DA4F8F" w:rsidRDefault="00261442" w:rsidP="00651B5D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1) </w:t>
            </w:r>
            <w:r w:rsidRPr="00DA4F8F">
              <w:rPr>
                <w:position w:val="-28"/>
                <w:szCs w:val="24"/>
              </w:rPr>
              <w:object w:dxaOrig="1820" w:dyaOrig="680">
                <v:shape id="_x0000_i1672" type="#_x0000_t75" style="width:108pt;height:36pt" o:ole="" fillcolor="window">
                  <v:imagedata r:id="rId1221" o:title=""/>
                </v:shape>
                <o:OLEObject Type="Embed" ProgID="Equation.3" ShapeID="_x0000_i1672" DrawAspect="Content" ObjectID="_1779793364" r:id="rId1222"/>
              </w:object>
            </w:r>
            <w:r w:rsidRPr="00DA4F8F">
              <w:rPr>
                <w:szCs w:val="24"/>
                <w:lang w:val="ru-RU"/>
              </w:rPr>
              <w:t>(умножим числитель и знаменатель на 3) =</w:t>
            </w:r>
          </w:p>
          <w:p w:rsidR="00261442" w:rsidRPr="00DA4F8F" w:rsidRDefault="00261442" w:rsidP="00651B5D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= </w:t>
            </w:r>
            <w:r w:rsidRPr="00DA4F8F">
              <w:rPr>
                <w:position w:val="-24"/>
                <w:szCs w:val="24"/>
                <w:lang w:val="ru-RU"/>
              </w:rPr>
              <w:object w:dxaOrig="3400" w:dyaOrig="620">
                <v:shape id="_x0000_i1673" type="#_x0000_t75" style="width:201.75pt;height:36pt" o:ole="" fillcolor="window">
                  <v:imagedata r:id="rId1223" o:title=""/>
                </v:shape>
                <o:OLEObject Type="Embed" ProgID="Equation.3" ShapeID="_x0000_i1673" DrawAspect="Content" ObjectID="_1779793365" r:id="rId1224"/>
              </w:object>
            </w:r>
          </w:p>
          <w:p w:rsidR="00261442" w:rsidRPr="00DA4F8F" w:rsidRDefault="00261442" w:rsidP="00651B5D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2) </w:t>
            </w:r>
            <w:r w:rsidRPr="00DA4F8F">
              <w:rPr>
                <w:position w:val="-28"/>
                <w:szCs w:val="24"/>
              </w:rPr>
              <w:object w:dxaOrig="5480" w:dyaOrig="680">
                <v:shape id="_x0000_i1674" type="#_x0000_t75" style="width:324pt;height:43.5pt" o:ole="" fillcolor="window">
                  <v:imagedata r:id="rId1225" o:title=""/>
                </v:shape>
                <o:OLEObject Type="Embed" ProgID="Equation.3" ShapeID="_x0000_i1674" DrawAspect="Content" ObjectID="_1779793366" r:id="rId1226"/>
              </w:object>
            </w:r>
          </w:p>
          <w:p w:rsidR="00261442" w:rsidRPr="00DA4F8F" w:rsidRDefault="00261442" w:rsidP="00651B5D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3) </w:t>
            </w:r>
            <w:r w:rsidRPr="00DA4F8F">
              <w:rPr>
                <w:position w:val="-28"/>
                <w:szCs w:val="24"/>
                <w:lang w:val="ru-RU"/>
              </w:rPr>
              <w:object w:dxaOrig="4120" w:dyaOrig="680">
                <v:shape id="_x0000_i1675" type="#_x0000_t75" style="width:244.5pt;height:43.5pt" o:ole="" fillcolor="window">
                  <v:imagedata r:id="rId1227" o:title=""/>
                </v:shape>
                <o:OLEObject Type="Embed" ProgID="Equation.3" ShapeID="_x0000_i1675" DrawAspect="Content" ObjectID="_1779793367" r:id="rId1228"/>
              </w:object>
            </w:r>
            <w:r w:rsidRPr="00DA4F8F">
              <w:rPr>
                <w:szCs w:val="24"/>
                <w:lang w:val="ru-RU"/>
              </w:rPr>
              <w:t xml:space="preserve"> =</w:t>
            </w:r>
          </w:p>
          <w:p w:rsidR="00261442" w:rsidRPr="00DA4F8F" w:rsidRDefault="00261442" w:rsidP="00651B5D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= </w:t>
            </w:r>
            <w:r w:rsidRPr="00DA4F8F">
              <w:rPr>
                <w:position w:val="-54"/>
                <w:szCs w:val="24"/>
                <w:lang w:val="ru-RU"/>
              </w:rPr>
              <w:object w:dxaOrig="5360" w:dyaOrig="1200">
                <v:shape id="_x0000_i1676" type="#_x0000_t75" style="width:294.75pt;height:1in" o:ole="" fillcolor="window">
                  <v:imagedata r:id="rId1229" o:title=""/>
                </v:shape>
                <o:OLEObject Type="Embed" ProgID="Equation.3" ShapeID="_x0000_i1676" DrawAspect="Content" ObjectID="_1779793368" r:id="rId1230"/>
              </w:object>
            </w:r>
          </w:p>
          <w:p w:rsidR="00261442" w:rsidRPr="00DA4F8F" w:rsidRDefault="00261442" w:rsidP="00651B5D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= </w:t>
            </w:r>
            <w:r w:rsidRPr="00DA4F8F">
              <w:rPr>
                <w:position w:val="-54"/>
                <w:szCs w:val="24"/>
                <w:lang w:val="ru-RU"/>
              </w:rPr>
              <w:object w:dxaOrig="2840" w:dyaOrig="1200">
                <v:shape id="_x0000_i1677" type="#_x0000_t75" style="width:187.5pt;height:64.5pt" o:ole="" fillcolor="window">
                  <v:imagedata r:id="rId1231" o:title=""/>
                </v:shape>
                <o:OLEObject Type="Embed" ProgID="Equation.3" ShapeID="_x0000_i1677" DrawAspect="Content" ObjectID="_1779793369" r:id="rId1232"/>
              </w:object>
            </w:r>
          </w:p>
          <w:p w:rsidR="00261442" w:rsidRPr="00DA4F8F" w:rsidRDefault="00261442" w:rsidP="00651B5D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4) </w:t>
            </w:r>
            <w:r w:rsidRPr="00DA4F8F">
              <w:rPr>
                <w:position w:val="-28"/>
                <w:szCs w:val="24"/>
              </w:rPr>
              <w:object w:dxaOrig="3960" w:dyaOrig="680">
                <v:shape id="_x0000_i1678" type="#_x0000_t75" style="width:237.75pt;height:43.5pt" o:ole="" fillcolor="window">
                  <v:imagedata r:id="rId1233" o:title=""/>
                </v:shape>
                <o:OLEObject Type="Embed" ProgID="Equation.3" ShapeID="_x0000_i1678" DrawAspect="Content" ObjectID="_1779793370" r:id="rId1234"/>
              </w:object>
            </w:r>
            <w:r w:rsidRPr="00DA4F8F">
              <w:rPr>
                <w:szCs w:val="24"/>
                <w:lang w:val="ru-RU"/>
              </w:rPr>
              <w:t>(умножим числитель и знаменатель на"</w:t>
            </w:r>
            <w:r w:rsidRPr="00DA4F8F">
              <w:rPr>
                <w:szCs w:val="24"/>
              </w:rPr>
              <w:t>x</w:t>
            </w:r>
            <w:r w:rsidRPr="00DA4F8F">
              <w:rPr>
                <w:szCs w:val="24"/>
                <w:lang w:val="ru-RU"/>
              </w:rPr>
              <w:t>")=</w:t>
            </w:r>
            <w:r w:rsidRPr="00DA4F8F">
              <w:rPr>
                <w:position w:val="-28"/>
                <w:szCs w:val="24"/>
                <w:lang w:val="ru-RU"/>
              </w:rPr>
              <w:object w:dxaOrig="2880" w:dyaOrig="680">
                <v:shape id="_x0000_i1679" type="#_x0000_t75" style="width:223.5pt;height:43.5pt" o:ole="" fillcolor="window">
                  <v:imagedata r:id="rId1235" o:title=""/>
                </v:shape>
                <o:OLEObject Type="Embed" ProgID="Equation.3" ShapeID="_x0000_i1679" DrawAspect="Content" ObjectID="_1779793371" r:id="rId1236"/>
              </w:object>
            </w:r>
            <w:r w:rsidRPr="00DA4F8F">
              <w:rPr>
                <w:szCs w:val="24"/>
                <w:lang w:val="ru-RU"/>
              </w:rPr>
              <w:t xml:space="preserve"> </w:t>
            </w:r>
            <w:r w:rsidRPr="00DA4F8F">
              <w:rPr>
                <w:position w:val="-58"/>
                <w:szCs w:val="24"/>
                <w:lang w:val="ru-RU"/>
              </w:rPr>
              <w:object w:dxaOrig="6240" w:dyaOrig="1280">
                <v:shape id="_x0000_i1680" type="#_x0000_t75" style="width:388.5pt;height:1in" o:ole="" fillcolor="window">
                  <v:imagedata r:id="rId1237" o:title=""/>
                </v:shape>
                <o:OLEObject Type="Embed" ProgID="Equation.3" ShapeID="_x0000_i1680" DrawAspect="Content" ObjectID="_1779793372" r:id="rId1238"/>
              </w:object>
            </w:r>
            <w:r w:rsidRPr="00DA4F8F">
              <w:rPr>
                <w:szCs w:val="24"/>
                <w:lang w:val="ru-RU"/>
              </w:rPr>
              <w:t xml:space="preserve"> </w:t>
            </w:r>
          </w:p>
          <w:p w:rsidR="00261442" w:rsidRPr="00DA4F8F" w:rsidRDefault="00261442" w:rsidP="00651B5D">
            <w:pPr>
              <w:pStyle w:val="aff"/>
              <w:spacing w:line="360" w:lineRule="auto"/>
              <w:jc w:val="both"/>
              <w:rPr>
                <w:szCs w:val="24"/>
              </w:rPr>
            </w:pPr>
            <w:r w:rsidRPr="00DA4F8F">
              <w:rPr>
                <w:szCs w:val="24"/>
                <w:lang w:val="ru-RU"/>
              </w:rPr>
              <w:t>=</w:t>
            </w:r>
            <w:r w:rsidRPr="00DA4F8F">
              <w:rPr>
                <w:position w:val="-24"/>
                <w:szCs w:val="24"/>
                <w:lang w:val="ru-RU"/>
              </w:rPr>
              <w:object w:dxaOrig="1320" w:dyaOrig="620">
                <v:shape id="_x0000_i1681" type="#_x0000_t75" style="width:108pt;height:36pt" o:ole="" fillcolor="window">
                  <v:imagedata r:id="rId1239" o:title=""/>
                </v:shape>
                <o:OLEObject Type="Embed" ProgID="Equation.3" ShapeID="_x0000_i1681" DrawAspect="Content" ObjectID="_1779793373" r:id="rId1240"/>
              </w:object>
            </w:r>
          </w:p>
          <w:p w:rsidR="00261442" w:rsidRPr="00DA4F8F" w:rsidRDefault="00261442" w:rsidP="00651B5D">
            <w:pPr>
              <w:pStyle w:val="aff"/>
              <w:spacing w:line="360" w:lineRule="auto"/>
              <w:jc w:val="both"/>
              <w:rPr>
                <w:position w:val="-6"/>
                <w:szCs w:val="24"/>
                <w:lang w:val="ru-RU"/>
              </w:rPr>
            </w:pPr>
            <w:r w:rsidRPr="00DA4F8F">
              <w:rPr>
                <w:szCs w:val="24"/>
              </w:rPr>
              <w:t>5</w:t>
            </w:r>
            <w:r w:rsidRPr="00DA4F8F">
              <w:rPr>
                <w:szCs w:val="24"/>
                <w:lang w:val="ru-RU"/>
              </w:rPr>
              <w:t xml:space="preserve">) </w:t>
            </w:r>
            <w:r w:rsidRPr="00DA4F8F">
              <w:rPr>
                <w:position w:val="-54"/>
                <w:szCs w:val="24"/>
                <w:lang w:val="ru-RU"/>
              </w:rPr>
              <w:object w:dxaOrig="1219" w:dyaOrig="920">
                <v:shape id="_x0000_i1682" type="#_x0000_t75" style="width:100.5pt;height:57.75pt" o:ole="" fillcolor="window">
                  <v:imagedata r:id="rId1241" o:title=""/>
                </v:shape>
                <o:OLEObject Type="Embed" ProgID="Equation.3" ShapeID="_x0000_i1682" DrawAspect="Content" ObjectID="_1779793374" r:id="rId1242"/>
              </w:object>
            </w:r>
            <w:r w:rsidRPr="00DA4F8F">
              <w:rPr>
                <w:szCs w:val="24"/>
                <w:lang w:val="ru-RU"/>
              </w:rPr>
              <w:t xml:space="preserve"> ( ] </w:t>
            </w:r>
            <w:r w:rsidRPr="00DA4F8F">
              <w:rPr>
                <w:position w:val="-24"/>
                <w:szCs w:val="24"/>
                <w:lang w:val="ru-RU"/>
              </w:rPr>
              <w:object w:dxaOrig="2380" w:dyaOrig="620">
                <v:shape id="_x0000_i1683" type="#_x0000_t75" style="width:151.5pt;height:36pt" o:ole="" fillcolor="window">
                  <v:imagedata r:id="rId1243" o:title=""/>
                </v:shape>
                <o:OLEObject Type="Embed" ProgID="Equation.3" ShapeID="_x0000_i1683" DrawAspect="Content" ObjectID="_1779793375" r:id="rId1244"/>
              </w:object>
            </w:r>
            <w:r w:rsidRPr="00DA4F8F">
              <w:rPr>
                <w:szCs w:val="24"/>
                <w:lang w:val="ru-RU"/>
              </w:rPr>
              <w:t>т.к.</w:t>
            </w:r>
            <w:r w:rsidRPr="00DA4F8F">
              <w:rPr>
                <w:position w:val="-24"/>
                <w:szCs w:val="24"/>
                <w:lang w:val="ru-RU"/>
              </w:rPr>
              <w:object w:dxaOrig="760" w:dyaOrig="620">
                <v:shape id="_x0000_i1684" type="#_x0000_t75" style="width:43.5pt;height:36pt" o:ole="" fillcolor="window">
                  <v:imagedata r:id="rId1245" o:title=""/>
                </v:shape>
                <o:OLEObject Type="Embed" ProgID="Equation.3" ShapeID="_x0000_i1684" DrawAspect="Content" ObjectID="_1779793376" r:id="rId1246"/>
              </w:object>
            </w:r>
            <w:r w:rsidRPr="00DA4F8F">
              <w:rPr>
                <w:szCs w:val="24"/>
                <w:lang w:val="ru-RU"/>
              </w:rPr>
              <w:t xml:space="preserve"> то  </w:t>
            </w:r>
            <w:r w:rsidRPr="00DA4F8F">
              <w:rPr>
                <w:position w:val="-10"/>
                <w:szCs w:val="24"/>
              </w:rPr>
              <w:object w:dxaOrig="700" w:dyaOrig="320">
                <v:shape id="_x0000_i1685" type="#_x0000_t75" style="width:43.5pt;height:21.75pt" o:ole="" fillcolor="window">
                  <v:imagedata r:id="rId1247" o:title=""/>
                </v:shape>
                <o:OLEObject Type="Embed" ProgID="Equation.3" ShapeID="_x0000_i1685" DrawAspect="Content" ObjectID="_1779793377" r:id="rId1248"/>
              </w:object>
            </w:r>
            <w:r w:rsidRPr="00DA4F8F">
              <w:rPr>
                <w:szCs w:val="24"/>
              </w:rPr>
              <w:t xml:space="preserve">) </w:t>
            </w:r>
            <w:r w:rsidRPr="00DA4F8F">
              <w:rPr>
                <w:position w:val="-6"/>
                <w:szCs w:val="24"/>
              </w:rPr>
              <w:object w:dxaOrig="300" w:dyaOrig="240">
                <v:shape id="_x0000_i1686" type="#_x0000_t75" style="width:14.25pt;height:14.25pt" o:ole="" fillcolor="window">
                  <v:imagedata r:id="rId922" o:title=""/>
                </v:shape>
                <o:OLEObject Type="Embed" ProgID="Equation.3" ShapeID="_x0000_i1686" DrawAspect="Content" ObjectID="_1779793378" r:id="rId1249"/>
              </w:object>
            </w:r>
          </w:p>
          <w:p w:rsidR="00261442" w:rsidRPr="00DA4F8F" w:rsidRDefault="00261442" w:rsidP="00651B5D">
            <w:pPr>
              <w:pStyle w:val="aff"/>
              <w:spacing w:line="360" w:lineRule="auto"/>
              <w:jc w:val="both"/>
              <w:rPr>
                <w:szCs w:val="24"/>
              </w:rPr>
            </w:pPr>
            <w:r w:rsidRPr="00DA4F8F">
              <w:rPr>
                <w:position w:val="-10"/>
                <w:szCs w:val="24"/>
                <w:lang w:val="ru-RU"/>
              </w:rPr>
              <w:object w:dxaOrig="180" w:dyaOrig="340">
                <v:shape id="_x0000_i1687" type="#_x0000_t75" style="width:7.5pt;height:14.25pt" o:ole="" fillcolor="window">
                  <v:imagedata r:id="rId928" o:title=""/>
                </v:shape>
                <o:OLEObject Type="Embed" ProgID="Equation.3" ShapeID="_x0000_i1687" DrawAspect="Content" ObjectID="_1779793379" r:id="rId1250"/>
              </w:object>
            </w:r>
            <w:r w:rsidRPr="00DA4F8F">
              <w:rPr>
                <w:position w:val="-54"/>
                <w:szCs w:val="24"/>
                <w:lang w:val="ru-RU"/>
              </w:rPr>
              <w:object w:dxaOrig="7119" w:dyaOrig="1280">
                <v:shape id="_x0000_i1688" type="#_x0000_t75" style="width:439.5pt;height:1in" o:ole="" fillcolor="window">
                  <v:imagedata r:id="rId1251" o:title=""/>
                </v:shape>
                <o:OLEObject Type="Embed" ProgID="Equation.3" ShapeID="_x0000_i1688" DrawAspect="Content" ObjectID="_1779793380" r:id="rId1252"/>
              </w:object>
            </w:r>
          </w:p>
          <w:p w:rsidR="00261442" w:rsidRPr="00DA4F8F" w:rsidRDefault="00261442" w:rsidP="00651B5D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Задания для самостоятельной работы</w:t>
            </w:r>
          </w:p>
          <w:p w:rsidR="00261442" w:rsidRPr="00DA4F8F" w:rsidRDefault="00261442" w:rsidP="00651B5D">
            <w:pPr>
              <w:pStyle w:val="aff"/>
              <w:spacing w:line="360" w:lineRule="auto"/>
              <w:rPr>
                <w:b/>
                <w:szCs w:val="24"/>
                <w:lang w:val="ru-RU"/>
              </w:rPr>
            </w:pPr>
            <w:r w:rsidRPr="00DA4F8F">
              <w:rPr>
                <w:b/>
                <w:szCs w:val="24"/>
                <w:lang w:val="ru-RU"/>
              </w:rPr>
              <w:t>Задание 1.Вычислить пределы функций.</w:t>
            </w:r>
          </w:p>
          <w:p w:rsidR="00261442" w:rsidRPr="00DA4F8F" w:rsidRDefault="00261442" w:rsidP="00651B5D">
            <w:pPr>
              <w:pStyle w:val="aff"/>
              <w:spacing w:line="360" w:lineRule="auto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34)</w:t>
            </w:r>
            <w:r w:rsidRPr="00DA4F8F">
              <w:rPr>
                <w:position w:val="-24"/>
                <w:szCs w:val="24"/>
                <w:lang w:val="ru-RU"/>
              </w:rPr>
              <w:object w:dxaOrig="2140" w:dyaOrig="680">
                <v:shape id="_x0000_i1689" type="#_x0000_t75" style="width:129.75pt;height:36pt" o:ole="" fillcolor="window">
                  <v:imagedata r:id="rId1253" o:title=""/>
                </v:shape>
                <o:OLEObject Type="Embed" ProgID="Equation.3" ShapeID="_x0000_i1689" DrawAspect="Content" ObjectID="_1779793381" r:id="rId1254"/>
              </w:object>
            </w:r>
            <w:r w:rsidRPr="00DA4F8F">
              <w:rPr>
                <w:szCs w:val="24"/>
                <w:lang w:val="ru-RU"/>
              </w:rPr>
              <w:t xml:space="preserve">             48) </w:t>
            </w:r>
            <w:r w:rsidRPr="00DA4F8F">
              <w:rPr>
                <w:position w:val="-24"/>
                <w:szCs w:val="24"/>
                <w:lang w:val="ru-RU"/>
              </w:rPr>
              <w:object w:dxaOrig="1640" w:dyaOrig="660">
                <v:shape id="_x0000_i1690" type="#_x0000_t75" style="width:93.75pt;height:43.5pt" o:ole="" fillcolor="window">
                  <v:imagedata r:id="rId1255" o:title=""/>
                </v:shape>
                <o:OLEObject Type="Embed" ProgID="Equation.3" ShapeID="_x0000_i1690" DrawAspect="Content" ObjectID="_1779793382" r:id="rId1256"/>
              </w:object>
            </w:r>
            <w:r w:rsidRPr="00DA4F8F">
              <w:rPr>
                <w:szCs w:val="24"/>
                <w:lang w:val="ru-RU"/>
              </w:rPr>
              <w:t xml:space="preserve">  </w:t>
            </w:r>
          </w:p>
          <w:p w:rsidR="00261442" w:rsidRPr="00DA4F8F" w:rsidRDefault="00261442" w:rsidP="00651B5D">
            <w:pPr>
              <w:pStyle w:val="aff"/>
              <w:spacing w:line="360" w:lineRule="auto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35) </w:t>
            </w:r>
            <w:r w:rsidRPr="00DA4F8F">
              <w:rPr>
                <w:position w:val="-24"/>
                <w:szCs w:val="24"/>
                <w:lang w:val="ru-RU"/>
              </w:rPr>
              <w:object w:dxaOrig="2140" w:dyaOrig="680">
                <v:shape id="_x0000_i1691" type="#_x0000_t75" style="width:129.75pt;height:43.5pt" o:ole="" fillcolor="window">
                  <v:imagedata r:id="rId1257" o:title=""/>
                </v:shape>
                <o:OLEObject Type="Embed" ProgID="Equation.3" ShapeID="_x0000_i1691" DrawAspect="Content" ObjectID="_1779793383" r:id="rId1258"/>
              </w:object>
            </w:r>
            <w:r w:rsidRPr="00DA4F8F">
              <w:rPr>
                <w:szCs w:val="24"/>
                <w:lang w:val="ru-RU"/>
              </w:rPr>
              <w:t xml:space="preserve">            49) </w:t>
            </w:r>
            <w:r w:rsidRPr="00DA4F8F">
              <w:rPr>
                <w:position w:val="-24"/>
                <w:szCs w:val="24"/>
                <w:lang w:val="ru-RU"/>
              </w:rPr>
              <w:object w:dxaOrig="1740" w:dyaOrig="660">
                <v:shape id="_x0000_i1692" type="#_x0000_t75" style="width:100.5pt;height:36pt" o:ole="" fillcolor="window">
                  <v:imagedata r:id="rId1259" o:title=""/>
                </v:shape>
                <o:OLEObject Type="Embed" ProgID="Equation.3" ShapeID="_x0000_i1692" DrawAspect="Content" ObjectID="_1779793384" r:id="rId1260"/>
              </w:object>
            </w:r>
            <w:r w:rsidRPr="00DA4F8F">
              <w:rPr>
                <w:szCs w:val="24"/>
                <w:lang w:val="ru-RU"/>
              </w:rPr>
              <w:t xml:space="preserve">   </w:t>
            </w:r>
          </w:p>
          <w:p w:rsidR="00261442" w:rsidRPr="00DA4F8F" w:rsidRDefault="00261442" w:rsidP="00651B5D">
            <w:pPr>
              <w:pStyle w:val="aff"/>
              <w:spacing w:line="360" w:lineRule="auto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36) </w:t>
            </w:r>
            <w:r w:rsidRPr="00DA4F8F">
              <w:rPr>
                <w:position w:val="-28"/>
                <w:szCs w:val="24"/>
                <w:lang w:val="ru-RU"/>
              </w:rPr>
              <w:object w:dxaOrig="2000" w:dyaOrig="700">
                <v:shape id="_x0000_i1693" type="#_x0000_t75" style="width:115.5pt;height:43.5pt" o:ole="" fillcolor="window">
                  <v:imagedata r:id="rId1261" o:title=""/>
                </v:shape>
                <o:OLEObject Type="Embed" ProgID="Equation.3" ShapeID="_x0000_i1693" DrawAspect="Content" ObjectID="_1779793385" r:id="rId1262"/>
              </w:object>
            </w:r>
            <w:r w:rsidRPr="00DA4F8F">
              <w:rPr>
                <w:szCs w:val="24"/>
                <w:lang w:val="ru-RU"/>
              </w:rPr>
              <w:t xml:space="preserve">                50) </w:t>
            </w:r>
            <w:r w:rsidRPr="00DA4F8F">
              <w:rPr>
                <w:position w:val="-24"/>
                <w:szCs w:val="24"/>
                <w:lang w:val="ru-RU"/>
              </w:rPr>
              <w:object w:dxaOrig="1600" w:dyaOrig="660">
                <v:shape id="_x0000_i1694" type="#_x0000_t75" style="width:100.5pt;height:36pt" o:ole="" fillcolor="window">
                  <v:imagedata r:id="rId1263" o:title=""/>
                </v:shape>
                <o:OLEObject Type="Embed" ProgID="Equation.3" ShapeID="_x0000_i1694" DrawAspect="Content" ObjectID="_1779793386" r:id="rId1264"/>
              </w:object>
            </w:r>
            <w:r w:rsidRPr="00DA4F8F">
              <w:rPr>
                <w:szCs w:val="24"/>
                <w:lang w:val="ru-RU"/>
              </w:rPr>
              <w:t xml:space="preserve">     </w:t>
            </w:r>
          </w:p>
          <w:p w:rsidR="00261442" w:rsidRPr="00DA4F8F" w:rsidRDefault="00261442" w:rsidP="00651B5D">
            <w:pPr>
              <w:pStyle w:val="aff"/>
              <w:spacing w:line="360" w:lineRule="auto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37) </w:t>
            </w:r>
            <w:r w:rsidRPr="00DA4F8F">
              <w:rPr>
                <w:position w:val="-24"/>
                <w:szCs w:val="24"/>
                <w:lang w:val="ru-RU"/>
              </w:rPr>
              <w:object w:dxaOrig="2040" w:dyaOrig="680">
                <v:shape id="_x0000_i1695" type="#_x0000_t75" style="width:115.5pt;height:43.5pt" o:ole="" fillcolor="window">
                  <v:imagedata r:id="rId1265" o:title=""/>
                </v:shape>
                <o:OLEObject Type="Embed" ProgID="Equation.3" ShapeID="_x0000_i1695" DrawAspect="Content" ObjectID="_1779793387" r:id="rId1266"/>
              </w:object>
            </w:r>
            <w:r w:rsidRPr="00DA4F8F">
              <w:rPr>
                <w:szCs w:val="24"/>
                <w:lang w:val="ru-RU"/>
              </w:rPr>
              <w:t xml:space="preserve">               51) </w:t>
            </w:r>
            <w:r w:rsidRPr="00DA4F8F">
              <w:rPr>
                <w:position w:val="-24"/>
                <w:szCs w:val="24"/>
                <w:lang w:val="ru-RU"/>
              </w:rPr>
              <w:object w:dxaOrig="1740" w:dyaOrig="660">
                <v:shape id="_x0000_i1696" type="#_x0000_t75" style="width:108pt;height:36pt" o:ole="" fillcolor="window">
                  <v:imagedata r:id="rId1267" o:title=""/>
                </v:shape>
                <o:OLEObject Type="Embed" ProgID="Equation.3" ShapeID="_x0000_i1696" DrawAspect="Content" ObjectID="_1779793388" r:id="rId1268"/>
              </w:object>
            </w:r>
          </w:p>
          <w:p w:rsidR="00261442" w:rsidRPr="00DA4F8F" w:rsidRDefault="00261442" w:rsidP="00651B5D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38) </w:t>
            </w:r>
            <w:r w:rsidRPr="00DA4F8F">
              <w:rPr>
                <w:position w:val="-24"/>
                <w:szCs w:val="24"/>
                <w:lang w:val="ru-RU"/>
              </w:rPr>
              <w:object w:dxaOrig="2100" w:dyaOrig="680">
                <v:shape id="_x0000_i1697" type="#_x0000_t75" style="width:115.5pt;height:43.5pt" o:ole="" fillcolor="window">
                  <v:imagedata r:id="rId1269" o:title=""/>
                </v:shape>
                <o:OLEObject Type="Embed" ProgID="Equation.3" ShapeID="_x0000_i1697" DrawAspect="Content" ObjectID="_1779793389" r:id="rId1270"/>
              </w:object>
            </w:r>
            <w:r w:rsidRPr="00DA4F8F">
              <w:rPr>
                <w:szCs w:val="24"/>
                <w:lang w:val="ru-RU"/>
              </w:rPr>
              <w:t xml:space="preserve">               52) </w:t>
            </w:r>
            <w:r w:rsidRPr="00DA4F8F">
              <w:rPr>
                <w:position w:val="-24"/>
                <w:szCs w:val="24"/>
                <w:lang w:val="ru-RU"/>
              </w:rPr>
              <w:object w:dxaOrig="1560" w:dyaOrig="660">
                <v:shape id="_x0000_i1698" type="#_x0000_t75" style="width:86.25pt;height:36pt" o:ole="" fillcolor="window">
                  <v:imagedata r:id="rId1271" o:title=""/>
                </v:shape>
                <o:OLEObject Type="Embed" ProgID="Equation.3" ShapeID="_x0000_i1698" DrawAspect="Content" ObjectID="_1779793390" r:id="rId1272"/>
              </w:object>
            </w:r>
          </w:p>
          <w:p w:rsidR="00261442" w:rsidRPr="00DA4F8F" w:rsidRDefault="00261442" w:rsidP="00651B5D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39) </w:t>
            </w:r>
            <w:r w:rsidRPr="00DA4F8F">
              <w:rPr>
                <w:position w:val="-28"/>
                <w:szCs w:val="24"/>
                <w:lang w:val="ru-RU"/>
              </w:rPr>
              <w:object w:dxaOrig="1460" w:dyaOrig="720">
                <v:shape id="_x0000_i1699" type="#_x0000_t75" style="width:93.75pt;height:43.5pt" o:ole="" fillcolor="window">
                  <v:imagedata r:id="rId1273" o:title=""/>
                </v:shape>
                <o:OLEObject Type="Embed" ProgID="Equation.3" ShapeID="_x0000_i1699" DrawAspect="Content" ObjectID="_1779793391" r:id="rId1274"/>
              </w:object>
            </w:r>
            <w:r w:rsidRPr="00DA4F8F">
              <w:rPr>
                <w:szCs w:val="24"/>
                <w:lang w:val="ru-RU"/>
              </w:rPr>
              <w:t xml:space="preserve">                     53) </w:t>
            </w:r>
            <w:r w:rsidRPr="00DA4F8F">
              <w:rPr>
                <w:position w:val="-24"/>
                <w:szCs w:val="24"/>
                <w:lang w:val="ru-RU"/>
              </w:rPr>
              <w:object w:dxaOrig="1660" w:dyaOrig="660">
                <v:shape id="_x0000_i1700" type="#_x0000_t75" style="width:108pt;height:36pt" o:ole="" fillcolor="window">
                  <v:imagedata r:id="rId1275" o:title=""/>
                </v:shape>
                <o:OLEObject Type="Embed" ProgID="Equation.3" ShapeID="_x0000_i1700" DrawAspect="Content" ObjectID="_1779793392" r:id="rId1276"/>
              </w:object>
            </w:r>
          </w:p>
          <w:p w:rsidR="00261442" w:rsidRPr="00DA4F8F" w:rsidRDefault="00261442" w:rsidP="00651B5D">
            <w:pPr>
              <w:pStyle w:val="aff"/>
              <w:spacing w:line="360" w:lineRule="auto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40)</w:t>
            </w:r>
            <w:r w:rsidRPr="00DA4F8F">
              <w:rPr>
                <w:position w:val="-28"/>
                <w:szCs w:val="24"/>
                <w:lang w:val="ru-RU"/>
              </w:rPr>
              <w:object w:dxaOrig="1939" w:dyaOrig="700">
                <v:shape id="_x0000_i1701" type="#_x0000_t75" style="width:108pt;height:36pt" o:ole="" fillcolor="window">
                  <v:imagedata r:id="rId1277" o:title=""/>
                </v:shape>
                <o:OLEObject Type="Embed" ProgID="Equation.3" ShapeID="_x0000_i1701" DrawAspect="Content" ObjectID="_1779793393" r:id="rId1278"/>
              </w:object>
            </w:r>
            <w:r w:rsidRPr="00DA4F8F">
              <w:rPr>
                <w:szCs w:val="24"/>
                <w:lang w:val="ru-RU"/>
              </w:rPr>
              <w:t xml:space="preserve">                  54) </w:t>
            </w:r>
            <w:r w:rsidRPr="00DA4F8F">
              <w:rPr>
                <w:position w:val="-24"/>
                <w:szCs w:val="24"/>
                <w:lang w:val="ru-RU"/>
              </w:rPr>
              <w:object w:dxaOrig="1060" w:dyaOrig="660">
                <v:shape id="_x0000_i1702" type="#_x0000_t75" style="width:64.5pt;height:43.5pt" o:ole="" fillcolor="window">
                  <v:imagedata r:id="rId1279" o:title=""/>
                </v:shape>
                <o:OLEObject Type="Embed" ProgID="Equation.3" ShapeID="_x0000_i1702" DrawAspect="Content" ObjectID="_1779793394" r:id="rId1280"/>
              </w:object>
            </w:r>
          </w:p>
          <w:p w:rsidR="00261442" w:rsidRPr="00DA4F8F" w:rsidRDefault="00261442" w:rsidP="00651B5D">
            <w:pPr>
              <w:pStyle w:val="aff"/>
              <w:spacing w:line="360" w:lineRule="auto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41)</w:t>
            </w:r>
            <w:r w:rsidRPr="00DA4F8F">
              <w:rPr>
                <w:position w:val="-28"/>
                <w:szCs w:val="24"/>
                <w:lang w:val="ru-RU"/>
              </w:rPr>
              <w:object w:dxaOrig="1200" w:dyaOrig="660">
                <v:shape id="_x0000_i1703" type="#_x0000_t75" style="width:79.5pt;height:36pt" o:ole="" fillcolor="window">
                  <v:imagedata r:id="rId1281" o:title=""/>
                </v:shape>
                <o:OLEObject Type="Embed" ProgID="Equation.3" ShapeID="_x0000_i1703" DrawAspect="Content" ObjectID="_1779793395" r:id="rId1282"/>
              </w:object>
            </w:r>
            <w:r w:rsidRPr="00DA4F8F">
              <w:rPr>
                <w:szCs w:val="24"/>
                <w:lang w:val="ru-RU"/>
              </w:rPr>
              <w:t xml:space="preserve">                           55) </w:t>
            </w:r>
            <w:r w:rsidRPr="00DA4F8F">
              <w:rPr>
                <w:position w:val="-24"/>
                <w:szCs w:val="24"/>
                <w:lang w:val="ru-RU"/>
              </w:rPr>
              <w:object w:dxaOrig="1359" w:dyaOrig="660">
                <v:shape id="_x0000_i1704" type="#_x0000_t75" style="width:79.5pt;height:36pt" o:ole="" fillcolor="window">
                  <v:imagedata r:id="rId1283" o:title=""/>
                </v:shape>
                <o:OLEObject Type="Embed" ProgID="Equation.3" ShapeID="_x0000_i1704" DrawAspect="Content" ObjectID="_1779793396" r:id="rId1284"/>
              </w:object>
            </w:r>
            <w:r w:rsidRPr="00DA4F8F">
              <w:rPr>
                <w:szCs w:val="24"/>
                <w:lang w:val="ru-RU"/>
              </w:rPr>
              <w:t xml:space="preserve"> </w:t>
            </w:r>
          </w:p>
          <w:p w:rsidR="00261442" w:rsidRPr="00DA4F8F" w:rsidRDefault="00261442" w:rsidP="00651B5D">
            <w:pPr>
              <w:pStyle w:val="aff"/>
              <w:spacing w:line="360" w:lineRule="auto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lastRenderedPageBreak/>
              <w:t xml:space="preserve">42) </w:t>
            </w:r>
            <w:r w:rsidRPr="00DA4F8F">
              <w:rPr>
                <w:position w:val="-28"/>
                <w:szCs w:val="24"/>
                <w:lang w:val="ru-RU"/>
              </w:rPr>
              <w:object w:dxaOrig="2120" w:dyaOrig="700">
                <v:shape id="_x0000_i1705" type="#_x0000_t75" style="width:122.25pt;height:43.5pt" o:ole="" fillcolor="window">
                  <v:imagedata r:id="rId1285" o:title=""/>
                </v:shape>
                <o:OLEObject Type="Embed" ProgID="Equation.3" ShapeID="_x0000_i1705" DrawAspect="Content" ObjectID="_1779793397" r:id="rId1286"/>
              </w:object>
            </w:r>
            <w:r w:rsidRPr="00DA4F8F">
              <w:rPr>
                <w:szCs w:val="24"/>
                <w:lang w:val="ru-RU"/>
              </w:rPr>
              <w:t xml:space="preserve">                56) </w:t>
            </w:r>
            <w:r w:rsidRPr="00DA4F8F">
              <w:rPr>
                <w:position w:val="-28"/>
                <w:szCs w:val="24"/>
                <w:lang w:val="ru-RU"/>
              </w:rPr>
              <w:object w:dxaOrig="1980" w:dyaOrig="680">
                <v:shape id="_x0000_i1706" type="#_x0000_t75" style="width:115.5pt;height:43.5pt" o:ole="" fillcolor="window">
                  <v:imagedata r:id="rId1287" o:title=""/>
                </v:shape>
                <o:OLEObject Type="Embed" ProgID="Equation.3" ShapeID="_x0000_i1706" DrawAspect="Content" ObjectID="_1779793398" r:id="rId1288"/>
              </w:object>
            </w:r>
            <w:r w:rsidRPr="00DA4F8F">
              <w:rPr>
                <w:szCs w:val="24"/>
                <w:lang w:val="ru-RU"/>
              </w:rPr>
              <w:t xml:space="preserve"> </w:t>
            </w:r>
          </w:p>
          <w:p w:rsidR="00261442" w:rsidRPr="00DA4F8F" w:rsidRDefault="00261442" w:rsidP="00651B5D">
            <w:pPr>
              <w:pStyle w:val="aff"/>
              <w:spacing w:line="360" w:lineRule="auto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43) </w:t>
            </w:r>
            <w:r w:rsidRPr="00DA4F8F">
              <w:rPr>
                <w:position w:val="-28"/>
                <w:szCs w:val="24"/>
                <w:lang w:val="ru-RU"/>
              </w:rPr>
              <w:object w:dxaOrig="1960" w:dyaOrig="700">
                <v:shape id="_x0000_i1707" type="#_x0000_t75" style="width:115.5pt;height:43.5pt" o:ole="" fillcolor="window">
                  <v:imagedata r:id="rId1289" o:title=""/>
                </v:shape>
                <o:OLEObject Type="Embed" ProgID="Equation.3" ShapeID="_x0000_i1707" DrawAspect="Content" ObjectID="_1779793399" r:id="rId1290"/>
              </w:object>
            </w:r>
            <w:r w:rsidRPr="00DA4F8F">
              <w:rPr>
                <w:szCs w:val="24"/>
                <w:lang w:val="ru-RU"/>
              </w:rPr>
              <w:t xml:space="preserve">                  57) </w:t>
            </w:r>
            <w:r w:rsidRPr="00DA4F8F">
              <w:rPr>
                <w:position w:val="-28"/>
                <w:szCs w:val="24"/>
                <w:lang w:val="ru-RU"/>
              </w:rPr>
              <w:object w:dxaOrig="2000" w:dyaOrig="680">
                <v:shape id="_x0000_i1708" type="#_x0000_t75" style="width:115.5pt;height:36pt" o:ole="" fillcolor="window">
                  <v:imagedata r:id="rId1291" o:title=""/>
                </v:shape>
                <o:OLEObject Type="Embed" ProgID="Equation.3" ShapeID="_x0000_i1708" DrawAspect="Content" ObjectID="_1779793400" r:id="rId1292"/>
              </w:object>
            </w:r>
            <w:r w:rsidRPr="00DA4F8F">
              <w:rPr>
                <w:position w:val="-10"/>
                <w:szCs w:val="24"/>
                <w:lang w:val="ru-RU"/>
              </w:rPr>
              <w:object w:dxaOrig="180" w:dyaOrig="340">
                <v:shape id="_x0000_i1709" type="#_x0000_t75" style="width:7.5pt;height:14.25pt" o:ole="" fillcolor="window">
                  <v:imagedata r:id="rId928" o:title=""/>
                </v:shape>
                <o:OLEObject Type="Embed" ProgID="Equation.3" ShapeID="_x0000_i1709" DrawAspect="Content" ObjectID="_1779793401" r:id="rId1293"/>
              </w:object>
            </w:r>
            <w:r w:rsidRPr="00DA4F8F">
              <w:rPr>
                <w:position w:val="-28"/>
                <w:szCs w:val="24"/>
                <w:lang w:val="ru-RU"/>
              </w:rPr>
              <w:object w:dxaOrig="1440" w:dyaOrig="540">
                <v:shape id="_x0000_i1710" type="#_x0000_t75" style="width:1in;height:28.5pt" o:ole="" fillcolor="window">
                  <v:imagedata r:id="rId1294" o:title=""/>
                </v:shape>
                <o:OLEObject Type="Embed" ProgID="Equation.3" ShapeID="_x0000_i1710" DrawAspect="Content" ObjectID="_1779793402" r:id="rId1295"/>
              </w:object>
            </w:r>
          </w:p>
          <w:p w:rsidR="00261442" w:rsidRPr="00DA4F8F" w:rsidRDefault="00261442" w:rsidP="00651B5D">
            <w:pPr>
              <w:pStyle w:val="aff"/>
              <w:spacing w:line="360" w:lineRule="auto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44) </w:t>
            </w:r>
            <w:r w:rsidRPr="00DA4F8F">
              <w:rPr>
                <w:position w:val="-28"/>
                <w:szCs w:val="24"/>
                <w:lang w:val="ru-RU"/>
              </w:rPr>
              <w:object w:dxaOrig="1060" w:dyaOrig="720">
                <v:shape id="_x0000_i1711" type="#_x0000_t75" style="width:93.75pt;height:43.5pt" o:ole="" fillcolor="window">
                  <v:imagedata r:id="rId1296" o:title=""/>
                </v:shape>
                <o:OLEObject Type="Embed" ProgID="Equation.3" ShapeID="_x0000_i1711" DrawAspect="Content" ObjectID="_1779793403" r:id="rId1297"/>
              </w:object>
            </w:r>
            <w:r w:rsidRPr="00DA4F8F">
              <w:rPr>
                <w:szCs w:val="24"/>
                <w:lang w:val="ru-RU"/>
              </w:rPr>
              <w:t xml:space="preserve">                        58) </w:t>
            </w:r>
            <w:r w:rsidRPr="00DA4F8F">
              <w:rPr>
                <w:position w:val="-28"/>
                <w:szCs w:val="24"/>
                <w:lang w:val="ru-RU"/>
              </w:rPr>
              <w:object w:dxaOrig="1880" w:dyaOrig="680">
                <v:shape id="_x0000_i1712" type="#_x0000_t75" style="width:108pt;height:36pt" o:ole="" fillcolor="window">
                  <v:imagedata r:id="rId1298" o:title=""/>
                </v:shape>
                <o:OLEObject Type="Embed" ProgID="Equation.3" ShapeID="_x0000_i1712" DrawAspect="Content" ObjectID="_1779793404" r:id="rId1299"/>
              </w:object>
            </w:r>
            <w:r w:rsidRPr="00DA4F8F">
              <w:rPr>
                <w:szCs w:val="24"/>
                <w:lang w:val="ru-RU"/>
              </w:rPr>
              <w:t xml:space="preserve">  </w:t>
            </w:r>
          </w:p>
          <w:p w:rsidR="00261442" w:rsidRPr="00DA4F8F" w:rsidRDefault="00261442" w:rsidP="00651B5D">
            <w:pPr>
              <w:pStyle w:val="aff"/>
              <w:spacing w:line="360" w:lineRule="auto"/>
              <w:rPr>
                <w:position w:val="-32"/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45) </w:t>
            </w:r>
            <w:r w:rsidRPr="00DA4F8F">
              <w:rPr>
                <w:position w:val="-24"/>
                <w:szCs w:val="24"/>
                <w:lang w:val="ru-RU"/>
              </w:rPr>
              <w:object w:dxaOrig="2079" w:dyaOrig="680">
                <v:shape id="_x0000_i1713" type="#_x0000_t75" style="width:115.5pt;height:43.5pt" o:ole="" fillcolor="window">
                  <v:imagedata r:id="rId1300" o:title=""/>
                </v:shape>
                <o:OLEObject Type="Embed" ProgID="Equation.3" ShapeID="_x0000_i1713" DrawAspect="Content" ObjectID="_1779793405" r:id="rId1301"/>
              </w:object>
            </w:r>
            <w:r w:rsidRPr="00DA4F8F">
              <w:rPr>
                <w:szCs w:val="24"/>
                <w:lang w:val="ru-RU"/>
              </w:rPr>
              <w:t xml:space="preserve">                  59) </w:t>
            </w:r>
            <w:r w:rsidRPr="00DA4F8F">
              <w:rPr>
                <w:position w:val="-32"/>
                <w:szCs w:val="24"/>
                <w:lang w:val="ru-RU"/>
              </w:rPr>
              <w:object w:dxaOrig="1579" w:dyaOrig="780">
                <v:shape id="_x0000_i1714" type="#_x0000_t75" style="width:108pt;height:43.5pt" o:ole="" fillcolor="window">
                  <v:imagedata r:id="rId1302" o:title=""/>
                </v:shape>
                <o:OLEObject Type="Embed" ProgID="Equation.3" ShapeID="_x0000_i1714" DrawAspect="Content" ObjectID="_1779793406" r:id="rId1303"/>
              </w:object>
            </w:r>
          </w:p>
          <w:p w:rsidR="00261442" w:rsidRPr="00DA4F8F" w:rsidRDefault="00261442" w:rsidP="00651B5D">
            <w:pPr>
              <w:pStyle w:val="aff"/>
              <w:spacing w:line="360" w:lineRule="auto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46) </w:t>
            </w:r>
            <w:r w:rsidRPr="00DA4F8F">
              <w:rPr>
                <w:position w:val="-24"/>
                <w:szCs w:val="24"/>
                <w:lang w:val="ru-RU"/>
              </w:rPr>
              <w:object w:dxaOrig="2079" w:dyaOrig="680">
                <v:shape id="_x0000_i1715" type="#_x0000_t75" style="width:122.25pt;height:36pt" o:ole="" fillcolor="window">
                  <v:imagedata r:id="rId1304" o:title=""/>
                </v:shape>
                <o:OLEObject Type="Embed" ProgID="Equation.3" ShapeID="_x0000_i1715" DrawAspect="Content" ObjectID="_1779793407" r:id="rId1305"/>
              </w:object>
            </w:r>
            <w:r w:rsidRPr="00DA4F8F">
              <w:rPr>
                <w:szCs w:val="24"/>
                <w:lang w:val="ru-RU"/>
              </w:rPr>
              <w:t xml:space="preserve">                60) </w:t>
            </w:r>
            <w:r w:rsidRPr="00DA4F8F">
              <w:rPr>
                <w:position w:val="-28"/>
                <w:szCs w:val="24"/>
                <w:lang w:val="ru-RU"/>
              </w:rPr>
              <w:object w:dxaOrig="1640" w:dyaOrig="720">
                <v:shape id="_x0000_i1716" type="#_x0000_t75" style="width:93.75pt;height:43.5pt" o:ole="" fillcolor="window">
                  <v:imagedata r:id="rId1306" o:title=""/>
                </v:shape>
                <o:OLEObject Type="Embed" ProgID="Equation.3" ShapeID="_x0000_i1716" DrawAspect="Content" ObjectID="_1779793408" r:id="rId1307"/>
              </w:object>
            </w:r>
          </w:p>
          <w:p w:rsidR="00261442" w:rsidRPr="00DA4F8F" w:rsidRDefault="00261442" w:rsidP="00651B5D">
            <w:pPr>
              <w:pStyle w:val="aff"/>
              <w:spacing w:line="360" w:lineRule="auto"/>
              <w:rPr>
                <w:position w:val="-24"/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47) </w:t>
            </w:r>
            <w:r w:rsidRPr="00DA4F8F">
              <w:rPr>
                <w:position w:val="-24"/>
                <w:szCs w:val="24"/>
                <w:lang w:val="ru-RU"/>
              </w:rPr>
              <w:object w:dxaOrig="1620" w:dyaOrig="660">
                <v:shape id="_x0000_i1717" type="#_x0000_t75" style="width:108pt;height:36pt" o:ole="" fillcolor="window">
                  <v:imagedata r:id="rId1308" o:title=""/>
                </v:shape>
                <o:OLEObject Type="Embed" ProgID="Equation.3" ShapeID="_x0000_i1717" DrawAspect="Content" ObjectID="_1779793409" r:id="rId1309"/>
              </w:object>
            </w:r>
            <w:r w:rsidRPr="00DA4F8F">
              <w:rPr>
                <w:szCs w:val="24"/>
                <w:lang w:val="ru-RU"/>
              </w:rPr>
              <w:t xml:space="preserve">                     61)  </w:t>
            </w:r>
            <w:r w:rsidRPr="00DA4F8F">
              <w:rPr>
                <w:position w:val="-24"/>
                <w:szCs w:val="24"/>
                <w:lang w:val="ru-RU"/>
              </w:rPr>
              <w:object w:dxaOrig="1740" w:dyaOrig="660">
                <v:shape id="_x0000_i1718" type="#_x0000_t75" style="width:115.5pt;height:36pt" o:ole="" fillcolor="window">
                  <v:imagedata r:id="rId1310" o:title=""/>
                </v:shape>
                <o:OLEObject Type="Embed" ProgID="Equation.3" ShapeID="_x0000_i1718" DrawAspect="Content" ObjectID="_1779793410" r:id="rId1311"/>
              </w:object>
            </w:r>
          </w:p>
          <w:p w:rsidR="00261442" w:rsidRPr="00DA4F8F" w:rsidRDefault="00261442" w:rsidP="002E65D9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Задание 2.</w:t>
            </w:r>
          </w:p>
          <w:p w:rsidR="00261442" w:rsidRPr="00DA4F8F" w:rsidRDefault="00261442" w:rsidP="00651B5D">
            <w:pPr>
              <w:pStyle w:val="aff"/>
              <w:spacing w:line="360" w:lineRule="auto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62) </w:t>
            </w:r>
            <w:r w:rsidRPr="00DA4F8F">
              <w:rPr>
                <w:position w:val="-24"/>
                <w:szCs w:val="24"/>
                <w:lang w:val="ru-RU"/>
              </w:rPr>
              <w:object w:dxaOrig="999" w:dyaOrig="620">
                <v:shape id="_x0000_i1719" type="#_x0000_t75" style="width:64.5pt;height:36pt" o:ole="" fillcolor="window">
                  <v:imagedata r:id="rId1312" o:title=""/>
                </v:shape>
                <o:OLEObject Type="Embed" ProgID="Equation.3" ShapeID="_x0000_i1719" DrawAspect="Content" ObjectID="_1779793411" r:id="rId1313"/>
              </w:object>
            </w:r>
            <w:r w:rsidRPr="00DA4F8F">
              <w:rPr>
                <w:szCs w:val="24"/>
                <w:lang w:val="ru-RU"/>
              </w:rPr>
              <w:tab/>
              <w:t xml:space="preserve">           70) </w:t>
            </w:r>
            <w:r w:rsidRPr="00DA4F8F">
              <w:rPr>
                <w:position w:val="-24"/>
                <w:szCs w:val="24"/>
              </w:rPr>
              <w:object w:dxaOrig="940" w:dyaOrig="620">
                <v:shape id="_x0000_i1720" type="#_x0000_t75" style="width:64.5pt;height:36pt" o:ole="" fillcolor="window">
                  <v:imagedata r:id="rId1314" o:title=""/>
                </v:shape>
                <o:OLEObject Type="Embed" ProgID="Equation.3" ShapeID="_x0000_i1720" DrawAspect="Content" ObjectID="_1779793412" r:id="rId1315"/>
              </w:object>
            </w:r>
            <w:r w:rsidRPr="00DA4F8F">
              <w:rPr>
                <w:szCs w:val="24"/>
                <w:lang w:val="ru-RU"/>
              </w:rPr>
              <w:tab/>
              <w:t xml:space="preserve">                 78)</w:t>
            </w:r>
            <w:r w:rsidRPr="00DA4F8F">
              <w:rPr>
                <w:position w:val="-38"/>
                <w:szCs w:val="24"/>
              </w:rPr>
              <w:object w:dxaOrig="1620" w:dyaOrig="760">
                <v:shape id="_x0000_i1721" type="#_x0000_t75" style="width:100.5pt;height:43.5pt" o:ole="" fillcolor="window">
                  <v:imagedata r:id="rId1316" o:title=""/>
                </v:shape>
                <o:OLEObject Type="Embed" ProgID="Equation.3" ShapeID="_x0000_i1721" DrawAspect="Content" ObjectID="_1779793413" r:id="rId1317"/>
              </w:object>
            </w:r>
          </w:p>
          <w:p w:rsidR="00261442" w:rsidRPr="00DA4F8F" w:rsidRDefault="00261442" w:rsidP="00651B5D">
            <w:pPr>
              <w:pStyle w:val="aff"/>
              <w:spacing w:line="360" w:lineRule="auto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63) </w:t>
            </w:r>
            <w:r w:rsidRPr="00DA4F8F">
              <w:rPr>
                <w:position w:val="-24"/>
                <w:szCs w:val="24"/>
                <w:lang w:val="ru-RU"/>
              </w:rPr>
              <w:object w:dxaOrig="1100" w:dyaOrig="660">
                <v:shape id="_x0000_i1722" type="#_x0000_t75" style="width:64.5pt;height:43.5pt" o:ole="" fillcolor="window">
                  <v:imagedata r:id="rId1318" o:title=""/>
                </v:shape>
                <o:OLEObject Type="Embed" ProgID="Equation.3" ShapeID="_x0000_i1722" DrawAspect="Content" ObjectID="_1779793414" r:id="rId1319"/>
              </w:object>
            </w:r>
            <w:r w:rsidRPr="00DA4F8F">
              <w:rPr>
                <w:szCs w:val="24"/>
                <w:lang w:val="ru-RU"/>
              </w:rPr>
              <w:tab/>
              <w:t xml:space="preserve">           71) </w:t>
            </w:r>
            <w:r w:rsidRPr="00DA4F8F">
              <w:rPr>
                <w:position w:val="-24"/>
                <w:szCs w:val="24"/>
                <w:lang w:val="ru-RU"/>
              </w:rPr>
              <w:object w:dxaOrig="1620" w:dyaOrig="620">
                <v:shape id="_x0000_i1723" type="#_x0000_t75" style="width:100.5pt;height:36pt" o:ole="" fillcolor="window">
                  <v:imagedata r:id="rId1320" o:title=""/>
                </v:shape>
                <o:OLEObject Type="Embed" ProgID="Equation.3" ShapeID="_x0000_i1723" DrawAspect="Content" ObjectID="_1779793415" r:id="rId1321"/>
              </w:object>
            </w:r>
            <w:r w:rsidRPr="00DA4F8F">
              <w:rPr>
                <w:szCs w:val="24"/>
                <w:lang w:val="ru-RU"/>
              </w:rPr>
              <w:t xml:space="preserve">            79)</w:t>
            </w:r>
            <w:r w:rsidRPr="00DA4F8F">
              <w:rPr>
                <w:position w:val="-38"/>
                <w:szCs w:val="24"/>
                <w:lang w:val="ru-RU"/>
              </w:rPr>
              <w:object w:dxaOrig="1420" w:dyaOrig="800">
                <v:shape id="_x0000_i1724" type="#_x0000_t75" style="width:79.5pt;height:43.5pt" o:ole="" fillcolor="window">
                  <v:imagedata r:id="rId1322" o:title=""/>
                </v:shape>
                <o:OLEObject Type="Embed" ProgID="Equation.3" ShapeID="_x0000_i1724" DrawAspect="Content" ObjectID="_1779793416" r:id="rId1323"/>
              </w:object>
            </w:r>
            <w:r w:rsidRPr="00DA4F8F">
              <w:rPr>
                <w:szCs w:val="24"/>
                <w:lang w:val="ru-RU"/>
              </w:rPr>
              <w:t xml:space="preserve"> </w:t>
            </w:r>
          </w:p>
          <w:p w:rsidR="00261442" w:rsidRPr="00DA4F8F" w:rsidRDefault="00261442" w:rsidP="00651B5D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64) </w:t>
            </w:r>
            <w:r w:rsidRPr="00DA4F8F">
              <w:rPr>
                <w:position w:val="-24"/>
                <w:szCs w:val="24"/>
                <w:lang w:val="ru-RU"/>
              </w:rPr>
              <w:object w:dxaOrig="1100" w:dyaOrig="660">
                <v:shape id="_x0000_i1725" type="#_x0000_t75" style="width:79.5pt;height:36pt" o:ole="" fillcolor="window">
                  <v:imagedata r:id="rId1324" o:title=""/>
                </v:shape>
                <o:OLEObject Type="Embed" ProgID="Equation.3" ShapeID="_x0000_i1725" DrawAspect="Content" ObjectID="_1779793417" r:id="rId1325"/>
              </w:object>
            </w:r>
            <w:r w:rsidRPr="00DA4F8F">
              <w:rPr>
                <w:szCs w:val="24"/>
                <w:lang w:val="ru-RU"/>
              </w:rPr>
              <w:t xml:space="preserve">            72) </w:t>
            </w:r>
            <w:r w:rsidRPr="00DA4F8F">
              <w:rPr>
                <w:position w:val="-24"/>
                <w:szCs w:val="24"/>
                <w:lang w:val="ru-RU"/>
              </w:rPr>
              <w:object w:dxaOrig="1579" w:dyaOrig="620">
                <v:shape id="_x0000_i1726" type="#_x0000_t75" style="width:86.25pt;height:36pt" o:ole="" fillcolor="window">
                  <v:imagedata r:id="rId1326" o:title=""/>
                </v:shape>
                <o:OLEObject Type="Embed" ProgID="Equation.3" ShapeID="_x0000_i1726" DrawAspect="Content" ObjectID="_1779793418" r:id="rId1327"/>
              </w:object>
            </w:r>
            <w:r w:rsidRPr="00DA4F8F">
              <w:rPr>
                <w:szCs w:val="24"/>
                <w:lang w:val="ru-RU"/>
              </w:rPr>
              <w:tab/>
              <w:t xml:space="preserve">       80)</w:t>
            </w:r>
            <w:r w:rsidRPr="00DA4F8F">
              <w:rPr>
                <w:position w:val="-24"/>
                <w:szCs w:val="24"/>
                <w:lang w:val="ru-RU"/>
              </w:rPr>
              <w:object w:dxaOrig="1860" w:dyaOrig="620">
                <v:shape id="_x0000_i1727" type="#_x0000_t75" style="width:100.5pt;height:36pt" o:ole="" fillcolor="window">
                  <v:imagedata r:id="rId1328" o:title=""/>
                </v:shape>
                <o:OLEObject Type="Embed" ProgID="Equation.3" ShapeID="_x0000_i1727" DrawAspect="Content" ObjectID="_1779793419" r:id="rId1329"/>
              </w:object>
            </w:r>
          </w:p>
          <w:p w:rsidR="00261442" w:rsidRPr="00DA4F8F" w:rsidRDefault="00261442" w:rsidP="00651B5D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65) </w:t>
            </w:r>
            <w:r w:rsidRPr="00DA4F8F">
              <w:rPr>
                <w:position w:val="-24"/>
                <w:szCs w:val="24"/>
                <w:lang w:val="ru-RU"/>
              </w:rPr>
              <w:object w:dxaOrig="980" w:dyaOrig="660">
                <v:shape id="_x0000_i1728" type="#_x0000_t75" style="width:115.5pt;height:43.5pt" o:ole="" fillcolor="window">
                  <v:imagedata r:id="rId1330" o:title=""/>
                </v:shape>
                <o:OLEObject Type="Embed" ProgID="Equation.3" ShapeID="_x0000_i1728" DrawAspect="Content" ObjectID="_1779793420" r:id="rId1331"/>
              </w:object>
            </w:r>
            <w:r w:rsidRPr="00DA4F8F">
              <w:rPr>
                <w:szCs w:val="24"/>
                <w:lang w:val="ru-RU"/>
              </w:rPr>
              <w:t xml:space="preserve">  73) </w:t>
            </w:r>
            <w:r w:rsidRPr="00DA4F8F">
              <w:rPr>
                <w:position w:val="-24"/>
                <w:szCs w:val="24"/>
                <w:lang w:val="ru-RU"/>
              </w:rPr>
              <w:object w:dxaOrig="1680" w:dyaOrig="620">
                <v:shape id="_x0000_i1729" type="#_x0000_t75" style="width:86.25pt;height:36pt" o:ole="" fillcolor="window">
                  <v:imagedata r:id="rId1332" o:title=""/>
                </v:shape>
                <o:OLEObject Type="Embed" ProgID="Equation.3" ShapeID="_x0000_i1729" DrawAspect="Content" ObjectID="_1779793421" r:id="rId1333"/>
              </w:object>
            </w:r>
            <w:r w:rsidRPr="00DA4F8F">
              <w:rPr>
                <w:szCs w:val="24"/>
                <w:lang w:val="ru-RU"/>
              </w:rPr>
              <w:t xml:space="preserve">              81)</w:t>
            </w:r>
            <w:r w:rsidRPr="00DA4F8F">
              <w:rPr>
                <w:position w:val="-24"/>
                <w:szCs w:val="24"/>
                <w:lang w:val="ru-RU"/>
              </w:rPr>
              <w:object w:dxaOrig="1880" w:dyaOrig="620">
                <v:shape id="_x0000_i1730" type="#_x0000_t75" style="width:136.5pt;height:36pt" o:ole="" fillcolor="window">
                  <v:imagedata r:id="rId1334" o:title=""/>
                </v:shape>
                <o:OLEObject Type="Embed" ProgID="Equation.3" ShapeID="_x0000_i1730" DrawAspect="Content" ObjectID="_1779793422" r:id="rId1335"/>
              </w:object>
            </w:r>
          </w:p>
          <w:p w:rsidR="00261442" w:rsidRPr="00DA4F8F" w:rsidRDefault="00261442" w:rsidP="00651B5D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66) </w:t>
            </w:r>
            <w:r w:rsidRPr="00DA4F8F">
              <w:rPr>
                <w:position w:val="-24"/>
                <w:szCs w:val="24"/>
                <w:lang w:val="ru-RU"/>
              </w:rPr>
              <w:object w:dxaOrig="980" w:dyaOrig="660">
                <v:shape id="_x0000_i1731" type="#_x0000_t75" style="width:1in;height:36pt" o:ole="" fillcolor="window">
                  <v:imagedata r:id="rId1336" o:title=""/>
                </v:shape>
                <o:OLEObject Type="Embed" ProgID="Equation.3" ShapeID="_x0000_i1731" DrawAspect="Content" ObjectID="_1779793423" r:id="rId1337"/>
              </w:object>
            </w:r>
            <w:r w:rsidRPr="00DA4F8F">
              <w:rPr>
                <w:position w:val="-10"/>
                <w:szCs w:val="24"/>
                <w:lang w:val="ru-RU"/>
              </w:rPr>
              <w:object w:dxaOrig="180" w:dyaOrig="340">
                <v:shape id="_x0000_i1732" type="#_x0000_t75" style="width:7.5pt;height:14.25pt" o:ole="" fillcolor="window">
                  <v:imagedata r:id="rId928" o:title=""/>
                </v:shape>
                <o:OLEObject Type="Embed" ProgID="Equation.3" ShapeID="_x0000_i1732" DrawAspect="Content" ObjectID="_1779793424" r:id="rId1338"/>
              </w:object>
            </w:r>
            <w:r w:rsidRPr="00DA4F8F">
              <w:rPr>
                <w:szCs w:val="24"/>
                <w:lang w:val="ru-RU"/>
              </w:rPr>
              <w:tab/>
              <w:t xml:space="preserve">          74) </w:t>
            </w:r>
            <w:r w:rsidRPr="00DA4F8F">
              <w:rPr>
                <w:position w:val="-24"/>
                <w:szCs w:val="24"/>
                <w:lang w:val="ru-RU"/>
              </w:rPr>
              <w:object w:dxaOrig="1020" w:dyaOrig="620">
                <v:shape id="_x0000_i1733" type="#_x0000_t75" style="width:64.5pt;height:36pt" o:ole="" fillcolor="window">
                  <v:imagedata r:id="rId1339" o:title=""/>
                </v:shape>
                <o:OLEObject Type="Embed" ProgID="Equation.3" ShapeID="_x0000_i1733" DrawAspect="Content" ObjectID="_1779793425" r:id="rId1340"/>
              </w:object>
            </w:r>
            <w:r w:rsidRPr="00DA4F8F">
              <w:rPr>
                <w:szCs w:val="24"/>
                <w:lang w:val="ru-RU"/>
              </w:rPr>
              <w:tab/>
              <w:t xml:space="preserve">                82)</w:t>
            </w:r>
            <w:r w:rsidRPr="00DA4F8F">
              <w:rPr>
                <w:position w:val="-54"/>
                <w:szCs w:val="24"/>
                <w:lang w:val="ru-RU"/>
              </w:rPr>
              <w:object w:dxaOrig="1020" w:dyaOrig="920">
                <v:shape id="_x0000_i1734" type="#_x0000_t75" style="width:57.75pt;height:50.25pt" o:ole="" fillcolor="window">
                  <v:imagedata r:id="rId1341" o:title=""/>
                </v:shape>
                <o:OLEObject Type="Embed" ProgID="Equation.3" ShapeID="_x0000_i1734" DrawAspect="Content" ObjectID="_1779793426" r:id="rId1342"/>
              </w:object>
            </w:r>
          </w:p>
          <w:p w:rsidR="00261442" w:rsidRPr="00DA4F8F" w:rsidRDefault="00261442" w:rsidP="00651B5D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67) </w:t>
            </w:r>
            <w:r w:rsidRPr="00DA4F8F">
              <w:rPr>
                <w:position w:val="-24"/>
                <w:szCs w:val="24"/>
                <w:lang w:val="ru-RU"/>
              </w:rPr>
              <w:object w:dxaOrig="980" w:dyaOrig="620">
                <v:shape id="_x0000_i1735" type="#_x0000_t75" style="width:64.5pt;height:43.5pt" o:ole="" fillcolor="window">
                  <v:imagedata r:id="rId1343" o:title=""/>
                </v:shape>
                <o:OLEObject Type="Embed" ProgID="Equation.3" ShapeID="_x0000_i1735" DrawAspect="Content" ObjectID="_1779793427" r:id="rId1344"/>
              </w:object>
            </w:r>
            <w:r w:rsidRPr="00DA4F8F">
              <w:rPr>
                <w:szCs w:val="24"/>
                <w:lang w:val="ru-RU"/>
              </w:rPr>
              <w:tab/>
              <w:t xml:space="preserve">           75) </w:t>
            </w:r>
            <w:r w:rsidRPr="00DA4F8F">
              <w:rPr>
                <w:position w:val="-24"/>
                <w:szCs w:val="24"/>
                <w:lang w:val="ru-RU"/>
              </w:rPr>
              <w:object w:dxaOrig="1820" w:dyaOrig="620">
                <v:shape id="_x0000_i1736" type="#_x0000_t75" style="width:108pt;height:36pt" o:ole="" fillcolor="window">
                  <v:imagedata r:id="rId1345" o:title=""/>
                </v:shape>
                <o:OLEObject Type="Embed" ProgID="Equation.3" ShapeID="_x0000_i1736" DrawAspect="Content" ObjectID="_1779793428" r:id="rId1346"/>
              </w:object>
            </w:r>
            <w:r w:rsidRPr="00DA4F8F">
              <w:rPr>
                <w:szCs w:val="24"/>
                <w:lang w:val="ru-RU"/>
              </w:rPr>
              <w:tab/>
              <w:t xml:space="preserve">      83)</w:t>
            </w:r>
            <w:r w:rsidRPr="00DA4F8F">
              <w:rPr>
                <w:position w:val="-20"/>
                <w:szCs w:val="24"/>
                <w:lang w:val="ru-RU"/>
              </w:rPr>
              <w:object w:dxaOrig="1080" w:dyaOrig="440">
                <v:shape id="_x0000_i1737" type="#_x0000_t75" style="width:1in;height:21.75pt" o:ole="" fillcolor="window">
                  <v:imagedata r:id="rId1347" o:title=""/>
                </v:shape>
                <o:OLEObject Type="Embed" ProgID="Equation.3" ShapeID="_x0000_i1737" DrawAspect="Content" ObjectID="_1779793429" r:id="rId1348"/>
              </w:object>
            </w:r>
            <w:r w:rsidRPr="00DA4F8F">
              <w:rPr>
                <w:szCs w:val="24"/>
                <w:lang w:val="ru-RU"/>
              </w:rPr>
              <w:t xml:space="preserve">               </w:t>
            </w:r>
          </w:p>
          <w:p w:rsidR="00261442" w:rsidRPr="00DA4F8F" w:rsidRDefault="00261442" w:rsidP="00651B5D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68) </w:t>
            </w:r>
            <w:r w:rsidRPr="00DA4F8F">
              <w:rPr>
                <w:position w:val="-24"/>
                <w:szCs w:val="24"/>
                <w:lang w:val="ru-RU"/>
              </w:rPr>
              <w:object w:dxaOrig="1120" w:dyaOrig="660">
                <v:shape id="_x0000_i1738" type="#_x0000_t75" style="width:1in;height:43.5pt" o:ole="" fillcolor="window">
                  <v:imagedata r:id="rId1349" o:title=""/>
                </v:shape>
                <o:OLEObject Type="Embed" ProgID="Equation.3" ShapeID="_x0000_i1738" DrawAspect="Content" ObjectID="_1779793430" r:id="rId1350"/>
              </w:object>
            </w:r>
            <w:r w:rsidRPr="00DA4F8F">
              <w:rPr>
                <w:szCs w:val="24"/>
                <w:lang w:val="ru-RU"/>
              </w:rPr>
              <w:tab/>
              <w:t xml:space="preserve">           76) </w:t>
            </w:r>
            <w:r w:rsidRPr="00DA4F8F">
              <w:rPr>
                <w:position w:val="-24"/>
                <w:szCs w:val="24"/>
                <w:lang w:val="ru-RU"/>
              </w:rPr>
              <w:object w:dxaOrig="1760" w:dyaOrig="620">
                <v:shape id="_x0000_i1739" type="#_x0000_t75" style="width:93.75pt;height:36pt" o:ole="" fillcolor="window">
                  <v:imagedata r:id="rId1351" o:title=""/>
                </v:shape>
                <o:OLEObject Type="Embed" ProgID="Equation.3" ShapeID="_x0000_i1739" DrawAspect="Content" ObjectID="_1779793431" r:id="rId1352"/>
              </w:object>
            </w:r>
            <w:r w:rsidRPr="00DA4F8F">
              <w:rPr>
                <w:szCs w:val="24"/>
                <w:lang w:val="ru-RU"/>
              </w:rPr>
              <w:tab/>
              <w:t xml:space="preserve">       84)</w:t>
            </w:r>
            <w:r w:rsidRPr="00DA4F8F">
              <w:rPr>
                <w:position w:val="-38"/>
                <w:szCs w:val="24"/>
                <w:lang w:val="ru-RU"/>
              </w:rPr>
              <w:object w:dxaOrig="1020" w:dyaOrig="1040">
                <v:shape id="_x0000_i1740" type="#_x0000_t75" style="width:86.25pt;height:64.5pt" o:ole="" fillcolor="window">
                  <v:imagedata r:id="rId1353" o:title=""/>
                </v:shape>
                <o:OLEObject Type="Embed" ProgID="Equation.3" ShapeID="_x0000_i1740" DrawAspect="Content" ObjectID="_1779793432" r:id="rId1354"/>
              </w:object>
            </w:r>
          </w:p>
          <w:p w:rsidR="00261442" w:rsidRPr="00DA4F8F" w:rsidRDefault="00261442" w:rsidP="00651B5D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lastRenderedPageBreak/>
              <w:t xml:space="preserve">69) </w:t>
            </w:r>
            <w:r w:rsidRPr="00DA4F8F">
              <w:rPr>
                <w:position w:val="-24"/>
                <w:szCs w:val="24"/>
                <w:lang w:val="ru-RU"/>
              </w:rPr>
              <w:object w:dxaOrig="1120" w:dyaOrig="660">
                <v:shape id="_x0000_i1741" type="#_x0000_t75" style="width:79.5pt;height:36pt" o:ole="" fillcolor="window">
                  <v:imagedata r:id="rId1355" o:title=""/>
                </v:shape>
                <o:OLEObject Type="Embed" ProgID="Equation.3" ShapeID="_x0000_i1741" DrawAspect="Content" ObjectID="_1779793433" r:id="rId1356"/>
              </w:object>
            </w:r>
            <w:r w:rsidRPr="00DA4F8F">
              <w:rPr>
                <w:szCs w:val="24"/>
                <w:lang w:val="ru-RU"/>
              </w:rPr>
              <w:tab/>
              <w:t xml:space="preserve">          77) </w:t>
            </w:r>
            <w:r w:rsidRPr="00DA4F8F">
              <w:rPr>
                <w:position w:val="-24"/>
                <w:szCs w:val="24"/>
                <w:lang w:val="ru-RU"/>
              </w:rPr>
              <w:object w:dxaOrig="1240" w:dyaOrig="660">
                <v:shape id="_x0000_i1742" type="#_x0000_t75" style="width:79.5pt;height:43.5pt" o:ole="" fillcolor="window">
                  <v:imagedata r:id="rId1357" o:title=""/>
                </v:shape>
                <o:OLEObject Type="Embed" ProgID="Equation.3" ShapeID="_x0000_i1742" DrawAspect="Content" ObjectID="_1779793434" r:id="rId1358"/>
              </w:object>
            </w:r>
            <w:r w:rsidRPr="00DA4F8F">
              <w:rPr>
                <w:szCs w:val="24"/>
                <w:lang w:val="ru-RU"/>
              </w:rPr>
              <w:t xml:space="preserve">                  85) </w:t>
            </w:r>
            <w:r w:rsidRPr="00DA4F8F">
              <w:rPr>
                <w:position w:val="-24"/>
                <w:szCs w:val="24"/>
                <w:lang w:val="ru-RU"/>
              </w:rPr>
              <w:object w:dxaOrig="880" w:dyaOrig="620">
                <v:shape id="_x0000_i1743" type="#_x0000_t75" style="width:64.5pt;height:36pt" o:ole="" fillcolor="window">
                  <v:imagedata r:id="rId1359" o:title=""/>
                </v:shape>
                <o:OLEObject Type="Embed" ProgID="Equation.3" ShapeID="_x0000_i1743" DrawAspect="Content" ObjectID="_1779793435" r:id="rId1360"/>
              </w:object>
            </w:r>
            <w:r w:rsidRPr="00DA4F8F">
              <w:rPr>
                <w:szCs w:val="24"/>
                <w:lang w:val="ru-RU"/>
              </w:rPr>
              <w:tab/>
              <w:t xml:space="preserve">       </w:t>
            </w:r>
          </w:p>
          <w:p w:rsidR="00261442" w:rsidRPr="00DA4F8F" w:rsidRDefault="00261442" w:rsidP="00651B5D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</w:p>
          <w:p w:rsidR="00261442" w:rsidRPr="00DA4F8F" w:rsidRDefault="00261442" w:rsidP="002E65D9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083EFA">
            <w:pPr>
              <w:widowControl w:val="0"/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ые вопросы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32"/>
              </w:numPr>
              <w:jc w:val="both"/>
              <w:rPr>
                <w:sz w:val="24"/>
              </w:rPr>
            </w:pPr>
            <w:r w:rsidRPr="00DA4F8F">
              <w:rPr>
                <w:sz w:val="24"/>
              </w:rPr>
              <w:t>Дайте определение предела функции.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32"/>
              </w:numPr>
              <w:jc w:val="both"/>
              <w:rPr>
                <w:sz w:val="24"/>
              </w:rPr>
            </w:pPr>
            <w:r w:rsidRPr="00DA4F8F">
              <w:rPr>
                <w:sz w:val="24"/>
              </w:rPr>
              <w:t>Какие виды неопределенностей вы знаете?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32"/>
              </w:numPr>
              <w:jc w:val="both"/>
              <w:rPr>
                <w:sz w:val="24"/>
              </w:rPr>
            </w:pPr>
            <w:r w:rsidRPr="00DA4F8F">
              <w:rPr>
                <w:sz w:val="24"/>
              </w:rPr>
              <w:t>Как раскрывается неопределенность 0/0?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32"/>
              </w:numPr>
              <w:jc w:val="both"/>
              <w:rPr>
                <w:rFonts w:eastAsiaTheme="minorEastAsia"/>
                <w:sz w:val="24"/>
              </w:rPr>
            </w:pPr>
            <w:r w:rsidRPr="00DA4F8F">
              <w:rPr>
                <w:sz w:val="24"/>
              </w:rPr>
              <w:t xml:space="preserve">Как раскрывается неопределенность  </w:t>
            </w:r>
            <m:oMath>
              <m:f>
                <m:fPr>
                  <m:ctrlPr>
                    <w:rPr>
                      <w:rFonts w:ascii="Cambria Math" w:eastAsiaTheme="minorHAnsi" w:hAnsi="Cambria Math"/>
                      <w:i/>
                      <w:sz w:val="24"/>
                      <w:lang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 xml:space="preserve"> ∞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∞</m:t>
                  </m:r>
                </m:den>
              </m:f>
            </m:oMath>
            <w:r w:rsidRPr="00DA4F8F">
              <w:rPr>
                <w:rFonts w:eastAsiaTheme="minorEastAsia"/>
                <w:sz w:val="24"/>
              </w:rPr>
              <w:t>?</w:t>
            </w:r>
          </w:p>
          <w:p w:rsidR="00261442" w:rsidRPr="00DA4F8F" w:rsidRDefault="00261442" w:rsidP="00083EFA">
            <w:pPr>
              <w:widowControl w:val="0"/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>Запишите формулы 1 и 2 замечательных пределов.</w:t>
            </w:r>
          </w:p>
          <w:p w:rsidR="00261442" w:rsidRPr="00DA4F8F" w:rsidRDefault="00261442" w:rsidP="00083EFA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>Время на выполнение:   90- мин. (час.),</w:t>
            </w: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в том числе:</w:t>
            </w: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подготовка 10 мин.;</w:t>
            </w: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выполнение 1 час.10 мин.;</w:t>
            </w: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оформление и сдача 10 мин.</w:t>
            </w: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Работа выполняется в тетради для практических работ.</w:t>
            </w:r>
          </w:p>
          <w:p w:rsidR="00261442" w:rsidRPr="00DA4F8F" w:rsidRDefault="00261442" w:rsidP="00083EFA">
            <w:pPr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bCs/>
                <w:sz w:val="24"/>
                <w:szCs w:val="24"/>
              </w:rPr>
              <w:t>Шкала оценки образовательных достижений</w:t>
            </w:r>
          </w:p>
          <w:tbl>
            <w:tblPr>
              <w:tblW w:w="9335" w:type="dxa"/>
              <w:tblLayout w:type="fixed"/>
              <w:tblCellMar>
                <w:top w:w="72" w:type="dxa"/>
                <w:left w:w="144" w:type="dxa"/>
                <w:bottom w:w="72" w:type="dxa"/>
                <w:right w:w="144" w:type="dxa"/>
              </w:tblCellMar>
              <w:tblLook w:val="0000" w:firstRow="0" w:lastRow="0" w:firstColumn="0" w:lastColumn="0" w:noHBand="0" w:noVBand="0"/>
            </w:tblPr>
            <w:tblGrid>
              <w:gridCol w:w="4702"/>
              <w:gridCol w:w="1794"/>
              <w:gridCol w:w="2839"/>
            </w:tblGrid>
            <w:tr w:rsidR="00261442" w:rsidRPr="00DA4F8F" w:rsidTr="003B6189">
              <w:trPr>
                <w:trHeight w:val="206"/>
              </w:trPr>
              <w:tc>
                <w:tcPr>
                  <w:tcW w:w="4702" w:type="dxa"/>
                  <w:vMerge w:val="restart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Процент результативности (правильных ответов)</w:t>
                  </w:r>
                </w:p>
              </w:tc>
              <w:tc>
                <w:tcPr>
                  <w:tcW w:w="4633" w:type="dxa"/>
                  <w:gridSpan w:val="2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ценка уровня подготовки</w:t>
                  </w:r>
                </w:p>
              </w:tc>
            </w:tr>
            <w:tr w:rsidR="00261442" w:rsidRPr="00DA4F8F" w:rsidTr="003B6189">
              <w:trPr>
                <w:trHeight w:val="298"/>
              </w:trPr>
              <w:tc>
                <w:tcPr>
                  <w:tcW w:w="4702" w:type="dxa"/>
                  <w:vMerge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" w:type="dxa"/>
                    <w:bottom w:w="0" w:type="dxa"/>
                    <w:right w:w="10" w:type="dxa"/>
                  </w:tcMar>
                  <w:vAlign w:val="center"/>
                </w:tcPr>
                <w:p w:rsidR="00261442" w:rsidRPr="00DA4F8F" w:rsidRDefault="00261442" w:rsidP="00083EFA">
                  <w:pPr>
                    <w:widowControl w:val="0"/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балл (отметка)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вербальный аналог</w:t>
                  </w:r>
                </w:p>
              </w:tc>
            </w:tr>
            <w:tr w:rsidR="00261442" w:rsidRPr="00DA4F8F" w:rsidTr="003B6189">
              <w:trPr>
                <w:trHeight w:val="195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90 ÷ 10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тлично</w:t>
                  </w:r>
                </w:p>
              </w:tc>
            </w:tr>
            <w:tr w:rsidR="00261442" w:rsidRPr="00DA4F8F" w:rsidTr="003B6189">
              <w:trPr>
                <w:trHeight w:val="132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80 ÷ 8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хорошо</w:t>
                  </w:r>
                </w:p>
              </w:tc>
            </w:tr>
            <w:tr w:rsidR="00261442" w:rsidRPr="00DA4F8F" w:rsidTr="003B6189">
              <w:trPr>
                <w:trHeight w:val="210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70 ÷ 7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удовлетворительно</w:t>
                  </w:r>
                </w:p>
              </w:tc>
            </w:tr>
            <w:tr w:rsidR="00261442" w:rsidRPr="00DA4F8F" w:rsidTr="003B6189">
              <w:trPr>
                <w:trHeight w:val="288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менее 7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неудовлетворительно</w:t>
                  </w:r>
                </w:p>
              </w:tc>
            </w:tr>
          </w:tbl>
          <w:p w:rsidR="00261442" w:rsidRPr="00DA4F8F" w:rsidRDefault="00261442" w:rsidP="00083EFA">
            <w:pPr>
              <w:widowControl w:val="0"/>
              <w:rPr>
                <w:sz w:val="24"/>
                <w:szCs w:val="24"/>
              </w:rPr>
            </w:pPr>
          </w:p>
          <w:p w:rsidR="00261442" w:rsidRPr="00DA4F8F" w:rsidRDefault="00261442" w:rsidP="00083EFA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Практическая работа №17 </w:t>
            </w:r>
          </w:p>
          <w:p w:rsidR="00261442" w:rsidRPr="00DA4F8F" w:rsidRDefault="00261442" w:rsidP="00083EFA">
            <w:pPr>
              <w:widowContro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Тема: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«Установление непрерывности функции»</w:t>
            </w:r>
          </w:p>
          <w:p w:rsidR="00261442" w:rsidRPr="00DA4F8F" w:rsidRDefault="00261442" w:rsidP="00083EFA">
            <w:pPr>
              <w:widowContro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Цель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: учиться аналитически устанавливать непрерывность функции</w:t>
            </w:r>
          </w:p>
          <w:p w:rsidR="00261442" w:rsidRPr="00DA4F8F" w:rsidRDefault="00261442" w:rsidP="00083EFA">
            <w:pPr>
              <w:widowControl w:val="0"/>
              <w:spacing w:after="0" w:line="360" w:lineRule="auto"/>
              <w:rPr>
                <w:rStyle w:val="apple-converted-space"/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</w:pPr>
            <w:r w:rsidRPr="00DA4F8F">
              <w:rPr>
                <w:rStyle w:val="apple-converted-space"/>
                <w:rFonts w:ascii="Times New Roman" w:hAnsi="Times New Roman"/>
                <w:sz w:val="24"/>
                <w:szCs w:val="24"/>
                <w:shd w:val="clear" w:color="auto" w:fill="FFFFFF"/>
              </w:rPr>
              <w:t xml:space="preserve">При выполнении практической работы студент должен </w:t>
            </w:r>
            <w:r w:rsidRPr="00DA4F8F">
              <w:rPr>
                <w:rStyle w:val="apple-converted-space"/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  <w:t>знать: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33"/>
              </w:numPr>
              <w:spacing w:line="360" w:lineRule="auto"/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rStyle w:val="apple-converted-space"/>
                <w:sz w:val="24"/>
                <w:shd w:val="clear" w:color="auto" w:fill="FFFFFF"/>
              </w:rPr>
              <w:t>понятие предела функции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33"/>
              </w:numPr>
              <w:spacing w:line="360" w:lineRule="auto"/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rStyle w:val="apple-converted-space"/>
                <w:sz w:val="24"/>
                <w:shd w:val="clear" w:color="auto" w:fill="FFFFFF"/>
              </w:rPr>
              <w:t>теорему о непрерывности функции</w:t>
            </w:r>
          </w:p>
          <w:p w:rsidR="00261442" w:rsidRPr="00DA4F8F" w:rsidRDefault="00261442" w:rsidP="00083EFA">
            <w:pPr>
              <w:widowControl w:val="0"/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</w:pPr>
            <w:r w:rsidRPr="00DA4F8F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После окончания занятия необходимо</w:t>
            </w:r>
            <w:r w:rsidRPr="00DA4F8F">
              <w:rPr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  <w:t xml:space="preserve"> уметь: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34"/>
              </w:numPr>
              <w:spacing w:line="360" w:lineRule="auto"/>
              <w:rPr>
                <w:sz w:val="24"/>
                <w:shd w:val="clear" w:color="auto" w:fill="FFFFFF"/>
              </w:rPr>
            </w:pPr>
            <w:r w:rsidRPr="00DA4F8F">
              <w:rPr>
                <w:sz w:val="24"/>
                <w:shd w:val="clear" w:color="auto" w:fill="FFFFFF"/>
              </w:rPr>
              <w:t>находить предел функции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34"/>
              </w:numPr>
              <w:spacing w:line="360" w:lineRule="auto"/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sz w:val="24"/>
                <w:shd w:val="clear" w:color="auto" w:fill="FFFFFF"/>
              </w:rPr>
              <w:t>устанавливать непрерывность функции</w:t>
            </w:r>
          </w:p>
          <w:p w:rsidR="00261442" w:rsidRPr="00DA4F8F" w:rsidRDefault="00261442" w:rsidP="00083EFA">
            <w:pPr>
              <w:widowControl w:val="0"/>
              <w:spacing w:line="360" w:lineRule="auto"/>
              <w:ind w:left="3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Формируемые компетенции:</w:t>
            </w:r>
          </w:p>
          <w:p w:rsidR="00261442" w:rsidRPr="00DA4F8F" w:rsidRDefault="00261442" w:rsidP="00083EFA">
            <w:pPr>
              <w:pStyle w:val="af1"/>
              <w:widowControl w:val="0"/>
              <w:spacing w:line="360" w:lineRule="auto"/>
              <w:rPr>
                <w:b/>
                <w:sz w:val="24"/>
              </w:rPr>
            </w:pPr>
            <w:r w:rsidRPr="00DA4F8F">
              <w:rPr>
                <w:b/>
                <w:sz w:val="24"/>
              </w:rPr>
              <w:lastRenderedPageBreak/>
              <w:t>Порядок выполнения работы:</w:t>
            </w:r>
          </w:p>
          <w:p w:rsidR="00261442" w:rsidRPr="00DA4F8F" w:rsidRDefault="00261442" w:rsidP="00083EFA">
            <w:pPr>
              <w:pStyle w:val="af1"/>
              <w:widowControl w:val="0"/>
              <w:spacing w:line="360" w:lineRule="auto"/>
              <w:ind w:hanging="294"/>
              <w:rPr>
                <w:b/>
                <w:sz w:val="24"/>
              </w:rPr>
            </w:pPr>
            <w:r w:rsidRPr="00DA4F8F">
              <w:rPr>
                <w:sz w:val="24"/>
              </w:rPr>
              <w:t xml:space="preserve"> 1.Повторитьтеоретический материал по теме.</w:t>
            </w:r>
          </w:p>
          <w:p w:rsidR="00261442" w:rsidRPr="00DA4F8F" w:rsidRDefault="00261442" w:rsidP="00083EFA">
            <w:pPr>
              <w:pStyle w:val="af2"/>
              <w:widowControl w:val="0"/>
              <w:spacing w:line="360" w:lineRule="auto"/>
              <w:ind w:left="42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.Рассмотреть примеры решения типовых заданий.</w:t>
            </w:r>
          </w:p>
          <w:p w:rsidR="00261442" w:rsidRPr="00DA4F8F" w:rsidRDefault="00261442" w:rsidP="00083EFA">
            <w:pPr>
              <w:pStyle w:val="af2"/>
              <w:widowControl w:val="0"/>
              <w:spacing w:line="360" w:lineRule="auto"/>
              <w:ind w:left="42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. Ответить на контрольные вопросы.</w:t>
            </w:r>
          </w:p>
          <w:p w:rsidR="00261442" w:rsidRPr="00DA4F8F" w:rsidRDefault="00261442" w:rsidP="00083EFA">
            <w:pPr>
              <w:pStyle w:val="af2"/>
              <w:widowControl w:val="0"/>
              <w:spacing w:line="360" w:lineRule="auto"/>
              <w:ind w:left="426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. Выполнить самостоятельную работу</w:t>
            </w: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083EFA">
            <w:pPr>
              <w:pStyle w:val="af2"/>
              <w:widowControl w:val="0"/>
              <w:spacing w:line="360" w:lineRule="auto"/>
              <w:ind w:left="426"/>
              <w:rPr>
                <w:rFonts w:ascii="Times New Roman" w:hAnsi="Times New Roman"/>
                <w:bCs/>
                <w:sz w:val="24"/>
                <w:szCs w:val="24"/>
                <w:u w:val="single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5. Сдать отчет по проделанной работе.</w:t>
            </w:r>
          </w:p>
          <w:p w:rsidR="00261442" w:rsidRPr="00DA4F8F" w:rsidRDefault="00261442" w:rsidP="00083EFA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Краткие теоретические сведения.</w:t>
            </w:r>
          </w:p>
          <w:p w:rsidR="00261442" w:rsidRPr="00DA4F8F" w:rsidRDefault="00261442" w:rsidP="003B6189">
            <w:pPr>
              <w:pStyle w:val="ad"/>
              <w:tabs>
                <w:tab w:val="left" w:pos="426"/>
              </w:tabs>
              <w:ind w:firstLine="709"/>
              <w:rPr>
                <w:sz w:val="24"/>
                <w:szCs w:val="24"/>
              </w:rPr>
            </w:pPr>
            <w:r w:rsidRPr="00DA4F8F">
              <w:rPr>
                <w:b/>
                <w:sz w:val="24"/>
                <w:szCs w:val="24"/>
              </w:rPr>
              <w:t xml:space="preserve">Определение. </w:t>
            </w:r>
            <w:r w:rsidRPr="00DA4F8F">
              <w:rPr>
                <w:sz w:val="24"/>
                <w:szCs w:val="24"/>
              </w:rPr>
              <w:t xml:space="preserve">Число </w:t>
            </w:r>
            <w:r w:rsidRPr="00DA4F8F">
              <w:rPr>
                <w:b/>
                <w:i/>
                <w:sz w:val="24"/>
                <w:szCs w:val="24"/>
              </w:rPr>
              <w:t>А</w:t>
            </w:r>
            <w:r w:rsidRPr="00DA4F8F">
              <w:rPr>
                <w:sz w:val="24"/>
                <w:szCs w:val="24"/>
              </w:rPr>
              <w:t xml:space="preserve"> называется </w:t>
            </w:r>
            <w:r w:rsidRPr="00DA4F8F">
              <w:rPr>
                <w:i/>
                <w:sz w:val="24"/>
                <w:szCs w:val="24"/>
              </w:rPr>
              <w:t xml:space="preserve">пределом функции </w:t>
            </w:r>
            <w:r w:rsidRPr="00DA4F8F">
              <w:rPr>
                <w:i/>
                <w:sz w:val="24"/>
                <w:szCs w:val="24"/>
                <w:lang w:val="en-US"/>
              </w:rPr>
              <w:t>y</w:t>
            </w:r>
            <w:r w:rsidRPr="00DA4F8F">
              <w:rPr>
                <w:i/>
                <w:sz w:val="24"/>
                <w:szCs w:val="24"/>
              </w:rPr>
              <w:t>=</w:t>
            </w:r>
            <w:r w:rsidRPr="00DA4F8F">
              <w:rPr>
                <w:i/>
                <w:sz w:val="24"/>
                <w:szCs w:val="24"/>
                <w:lang w:val="en-US"/>
              </w:rPr>
              <w:t>f</w:t>
            </w:r>
            <w:r w:rsidRPr="00DA4F8F">
              <w:rPr>
                <w:i/>
                <w:sz w:val="24"/>
                <w:szCs w:val="24"/>
              </w:rPr>
              <w:t>(</w:t>
            </w:r>
            <w:r w:rsidRPr="00DA4F8F">
              <w:rPr>
                <w:i/>
                <w:sz w:val="24"/>
                <w:szCs w:val="24"/>
                <w:lang w:val="en-US"/>
              </w:rPr>
              <w:t>x</w:t>
            </w:r>
            <w:r w:rsidRPr="00DA4F8F">
              <w:rPr>
                <w:i/>
                <w:sz w:val="24"/>
                <w:szCs w:val="24"/>
              </w:rPr>
              <w:t xml:space="preserve">)   </w:t>
            </w:r>
            <w:r w:rsidRPr="00DA4F8F">
              <w:rPr>
                <w:sz w:val="24"/>
                <w:szCs w:val="24"/>
              </w:rPr>
              <w:t xml:space="preserve">при </w:t>
            </w:r>
            <w:r w:rsidRPr="00DA4F8F">
              <w:rPr>
                <w:i/>
                <w:sz w:val="24"/>
                <w:szCs w:val="24"/>
              </w:rPr>
              <w:t>х</w:t>
            </w:r>
            <w:r w:rsidRPr="00DA4F8F">
              <w:rPr>
                <w:sz w:val="24"/>
                <w:szCs w:val="24"/>
              </w:rPr>
              <w:t xml:space="preserve">, стремящемся к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</m:oMath>
            <w:r w:rsidRPr="00DA4F8F">
              <w:rPr>
                <w:sz w:val="24"/>
                <w:szCs w:val="24"/>
              </w:rPr>
              <w:t xml:space="preserve"> (в точке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</m:oMath>
            <w:r w:rsidRPr="00DA4F8F">
              <w:rPr>
                <w:sz w:val="24"/>
                <w:szCs w:val="24"/>
              </w:rPr>
              <w:t xml:space="preserve">), если для любого положительного числа </w:t>
            </w:r>
            <w:r w:rsidRPr="00DA4F8F">
              <w:rPr>
                <w:b/>
                <w:sz w:val="24"/>
                <w:szCs w:val="24"/>
              </w:rPr>
              <w:t xml:space="preserve">ε </w:t>
            </w:r>
            <w:r w:rsidRPr="00DA4F8F">
              <w:rPr>
                <w:sz w:val="24"/>
                <w:szCs w:val="24"/>
              </w:rPr>
              <w:t xml:space="preserve">найдется такое положительное число </w:t>
            </w:r>
            <w:r w:rsidRPr="00DA4F8F">
              <w:rPr>
                <w:b/>
                <w:sz w:val="24"/>
                <w:szCs w:val="24"/>
              </w:rPr>
              <w:t xml:space="preserve">δ, </w:t>
            </w:r>
            <w:r w:rsidRPr="00DA4F8F">
              <w:rPr>
                <w:sz w:val="24"/>
                <w:szCs w:val="24"/>
              </w:rPr>
              <w:t xml:space="preserve">что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A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&lt;ε</m:t>
              </m:r>
            </m:oMath>
            <w:r w:rsidRPr="00DA4F8F">
              <w:rPr>
                <w:sz w:val="24"/>
                <w:szCs w:val="24"/>
              </w:rPr>
              <w:t xml:space="preserve">, как только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0&lt;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&lt;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δ</m:t>
              </m:r>
            </m:oMath>
            <w:r w:rsidRPr="00DA4F8F">
              <w:rPr>
                <w:sz w:val="24"/>
                <w:szCs w:val="24"/>
              </w:rPr>
              <w:t xml:space="preserve">. </w:t>
            </w:r>
          </w:p>
          <w:p w:rsidR="00261442" w:rsidRPr="00DA4F8F" w:rsidRDefault="00261442" w:rsidP="003B6189">
            <w:pPr>
              <w:pStyle w:val="ad"/>
              <w:tabs>
                <w:tab w:val="left" w:pos="426"/>
              </w:tabs>
              <w:ind w:firstLine="709"/>
              <w:rPr>
                <w:sz w:val="24"/>
                <w:szCs w:val="24"/>
              </w:rPr>
            </w:pPr>
            <w:r w:rsidRPr="00DA4F8F">
              <w:rPr>
                <w:sz w:val="24"/>
                <w:szCs w:val="24"/>
              </w:rPr>
              <w:t xml:space="preserve">Обозначение: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→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0</m:t>
                          </m:r>
                        </m:sub>
                      </m:sSub>
                    </m:lim>
                  </m:limLow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=A.</m:t>
                  </m:r>
                </m:e>
              </m:func>
            </m:oMath>
          </w:p>
          <w:p w:rsidR="00261442" w:rsidRPr="00DA4F8F" w:rsidRDefault="00261442" w:rsidP="003B6189">
            <w:pPr>
              <w:pStyle w:val="ad"/>
              <w:tabs>
                <w:tab w:val="left" w:pos="426"/>
              </w:tabs>
              <w:ind w:firstLine="709"/>
              <w:rPr>
                <w:sz w:val="24"/>
                <w:szCs w:val="24"/>
              </w:rPr>
            </w:pPr>
            <w:r w:rsidRPr="00DA4F8F">
              <w:rPr>
                <w:b/>
                <w:sz w:val="24"/>
                <w:szCs w:val="24"/>
              </w:rPr>
              <w:t xml:space="preserve">Определение. </w:t>
            </w:r>
            <w:r w:rsidRPr="00DA4F8F">
              <w:rPr>
                <w:sz w:val="24"/>
                <w:szCs w:val="24"/>
              </w:rPr>
              <w:t xml:space="preserve">Функция   </w:t>
            </w:r>
            <w:r w:rsidRPr="00DA4F8F">
              <w:rPr>
                <w:i/>
                <w:sz w:val="24"/>
                <w:szCs w:val="24"/>
                <w:lang w:val="en-US"/>
              </w:rPr>
              <w:t>y</w:t>
            </w:r>
            <w:r w:rsidRPr="00DA4F8F">
              <w:rPr>
                <w:i/>
                <w:sz w:val="24"/>
                <w:szCs w:val="24"/>
              </w:rPr>
              <w:t>=</w:t>
            </w:r>
            <w:r w:rsidRPr="00DA4F8F">
              <w:rPr>
                <w:i/>
                <w:sz w:val="24"/>
                <w:szCs w:val="24"/>
                <w:lang w:val="en-US"/>
              </w:rPr>
              <w:t>f</w:t>
            </w:r>
            <w:r w:rsidRPr="00DA4F8F">
              <w:rPr>
                <w:i/>
                <w:sz w:val="24"/>
                <w:szCs w:val="24"/>
              </w:rPr>
              <w:t>(</w:t>
            </w:r>
            <w:r w:rsidRPr="00DA4F8F">
              <w:rPr>
                <w:i/>
                <w:sz w:val="24"/>
                <w:szCs w:val="24"/>
                <w:lang w:val="en-US"/>
              </w:rPr>
              <w:t>x</w:t>
            </w:r>
            <w:r w:rsidRPr="00DA4F8F">
              <w:rPr>
                <w:i/>
                <w:sz w:val="24"/>
                <w:szCs w:val="24"/>
              </w:rPr>
              <w:t>)</w:t>
            </w:r>
            <w:r w:rsidRPr="00DA4F8F">
              <w:rPr>
                <w:sz w:val="24"/>
                <w:szCs w:val="24"/>
              </w:rPr>
              <w:t xml:space="preserve"> называется </w:t>
            </w:r>
            <w:r w:rsidRPr="00DA4F8F">
              <w:rPr>
                <w:i/>
                <w:sz w:val="24"/>
                <w:szCs w:val="24"/>
              </w:rPr>
              <w:t xml:space="preserve">бесконечно малой   </w:t>
            </w:r>
            <w:r w:rsidRPr="00DA4F8F">
              <w:rPr>
                <w:sz w:val="24"/>
                <w:szCs w:val="24"/>
              </w:rPr>
              <w:t xml:space="preserve">при </w:t>
            </w:r>
            <w:r w:rsidRPr="00DA4F8F">
              <w:rPr>
                <w:i/>
                <w:sz w:val="24"/>
                <w:szCs w:val="24"/>
              </w:rPr>
              <w:t>х</w:t>
            </w:r>
            <w:r w:rsidRPr="00DA4F8F">
              <w:rPr>
                <w:sz w:val="24"/>
                <w:szCs w:val="24"/>
              </w:rPr>
              <w:t xml:space="preserve">, стремящемся к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</m:oMath>
            <w:r w:rsidRPr="00DA4F8F">
              <w:rPr>
                <w:sz w:val="24"/>
                <w:szCs w:val="24"/>
              </w:rPr>
              <w:t xml:space="preserve"> (в точке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</m:oMath>
            <w:r w:rsidRPr="00DA4F8F">
              <w:rPr>
                <w:sz w:val="24"/>
                <w:szCs w:val="24"/>
              </w:rPr>
              <w:t xml:space="preserve">), если 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→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0</m:t>
                          </m:r>
                        </m:sub>
                      </m:sSub>
                    </m:lim>
                  </m:limLow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=0.</m:t>
                  </m:r>
                </m:e>
              </m:func>
            </m:oMath>
          </w:p>
          <w:p w:rsidR="00261442" w:rsidRPr="00DA4F8F" w:rsidRDefault="00261442" w:rsidP="003B6189">
            <w:pPr>
              <w:pStyle w:val="ad"/>
              <w:tabs>
                <w:tab w:val="left" w:pos="426"/>
              </w:tabs>
              <w:ind w:firstLine="709"/>
              <w:rPr>
                <w:sz w:val="24"/>
                <w:szCs w:val="24"/>
              </w:rPr>
            </w:pPr>
            <w:r w:rsidRPr="00DA4F8F">
              <w:rPr>
                <w:b/>
                <w:sz w:val="24"/>
                <w:szCs w:val="24"/>
              </w:rPr>
              <w:t xml:space="preserve">Определение. </w:t>
            </w:r>
            <w:r w:rsidRPr="00DA4F8F">
              <w:rPr>
                <w:sz w:val="24"/>
                <w:szCs w:val="24"/>
              </w:rPr>
              <w:t xml:space="preserve">Функция </w:t>
            </w:r>
            <w:r w:rsidRPr="00DA4F8F">
              <w:rPr>
                <w:i/>
                <w:sz w:val="24"/>
                <w:szCs w:val="24"/>
                <w:lang w:val="en-US"/>
              </w:rPr>
              <w:t>y</w:t>
            </w:r>
            <w:r w:rsidRPr="00DA4F8F">
              <w:rPr>
                <w:i/>
                <w:sz w:val="24"/>
                <w:szCs w:val="24"/>
              </w:rPr>
              <w:t>=</w:t>
            </w:r>
            <w:r w:rsidRPr="00DA4F8F">
              <w:rPr>
                <w:i/>
                <w:sz w:val="24"/>
                <w:szCs w:val="24"/>
                <w:lang w:val="en-US"/>
              </w:rPr>
              <w:t>f</w:t>
            </w:r>
            <w:r w:rsidRPr="00DA4F8F">
              <w:rPr>
                <w:i/>
                <w:sz w:val="24"/>
                <w:szCs w:val="24"/>
              </w:rPr>
              <w:t>(</w:t>
            </w:r>
            <w:r w:rsidRPr="00DA4F8F">
              <w:rPr>
                <w:i/>
                <w:sz w:val="24"/>
                <w:szCs w:val="24"/>
                <w:lang w:val="en-US"/>
              </w:rPr>
              <w:t>x</w:t>
            </w:r>
            <w:r w:rsidRPr="00DA4F8F">
              <w:rPr>
                <w:i/>
                <w:sz w:val="24"/>
                <w:szCs w:val="24"/>
              </w:rPr>
              <w:t xml:space="preserve">) </w:t>
            </w:r>
            <w:r w:rsidRPr="00DA4F8F">
              <w:rPr>
                <w:sz w:val="24"/>
                <w:szCs w:val="24"/>
              </w:rPr>
              <w:t xml:space="preserve">называется </w:t>
            </w:r>
            <w:r w:rsidRPr="00DA4F8F">
              <w:rPr>
                <w:i/>
                <w:sz w:val="24"/>
                <w:szCs w:val="24"/>
              </w:rPr>
              <w:t xml:space="preserve">бесконечно большой </w:t>
            </w:r>
            <w:r w:rsidRPr="00DA4F8F">
              <w:rPr>
                <w:sz w:val="24"/>
                <w:szCs w:val="24"/>
              </w:rPr>
              <w:t xml:space="preserve">при </w:t>
            </w:r>
            <w:r w:rsidRPr="00DA4F8F">
              <w:rPr>
                <w:i/>
                <w:sz w:val="24"/>
                <w:szCs w:val="24"/>
              </w:rPr>
              <w:t>х</w:t>
            </w:r>
            <w:r w:rsidRPr="00DA4F8F">
              <w:rPr>
                <w:sz w:val="24"/>
                <w:szCs w:val="24"/>
              </w:rPr>
              <w:t xml:space="preserve">, стремящемся к 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</m:oMath>
            <w:r w:rsidRPr="00DA4F8F">
              <w:rPr>
                <w:sz w:val="24"/>
                <w:szCs w:val="24"/>
              </w:rPr>
              <w:t xml:space="preserve"> (в точке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</m:oMath>
            <w:r w:rsidRPr="00DA4F8F">
              <w:rPr>
                <w:sz w:val="24"/>
                <w:szCs w:val="24"/>
              </w:rPr>
              <w:t xml:space="preserve">), если для любого положительного числа </w:t>
            </w:r>
            <w:r w:rsidRPr="00DA4F8F">
              <w:rPr>
                <w:i/>
                <w:sz w:val="24"/>
                <w:szCs w:val="24"/>
              </w:rPr>
              <w:t xml:space="preserve">М </w:t>
            </w:r>
            <w:r w:rsidRPr="00DA4F8F">
              <w:rPr>
                <w:sz w:val="24"/>
                <w:szCs w:val="24"/>
              </w:rPr>
              <w:t xml:space="preserve">найдется такое положительное число </w:t>
            </w:r>
            <w:r w:rsidRPr="00DA4F8F">
              <w:rPr>
                <w:b/>
                <w:sz w:val="24"/>
                <w:szCs w:val="24"/>
              </w:rPr>
              <w:t xml:space="preserve">δ, </w:t>
            </w:r>
            <w:r w:rsidRPr="00DA4F8F">
              <w:rPr>
                <w:sz w:val="24"/>
                <w:szCs w:val="24"/>
              </w:rPr>
              <w:t xml:space="preserve">что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d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&gt;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М</m:t>
              </m:r>
            </m:oMath>
            <w:r w:rsidRPr="00DA4F8F">
              <w:rPr>
                <w:sz w:val="24"/>
                <w:szCs w:val="24"/>
              </w:rPr>
              <w:t xml:space="preserve">, как только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0&lt;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&lt;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δ</m:t>
              </m:r>
            </m:oMath>
            <w:r w:rsidRPr="00DA4F8F">
              <w:rPr>
                <w:sz w:val="24"/>
                <w:szCs w:val="24"/>
              </w:rPr>
              <w:t>.</w:t>
            </w:r>
          </w:p>
          <w:p w:rsidR="00261442" w:rsidRPr="00DA4F8F" w:rsidRDefault="00261442" w:rsidP="003B6189">
            <w:pPr>
              <w:pStyle w:val="ad"/>
              <w:tabs>
                <w:tab w:val="left" w:pos="426"/>
              </w:tabs>
              <w:ind w:firstLine="709"/>
              <w:rPr>
                <w:sz w:val="24"/>
                <w:szCs w:val="24"/>
              </w:rPr>
            </w:pPr>
            <w:r w:rsidRPr="00DA4F8F">
              <w:rPr>
                <w:sz w:val="24"/>
                <w:szCs w:val="24"/>
              </w:rPr>
              <w:t xml:space="preserve">Обозначение: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→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0</m:t>
                          </m:r>
                        </m:sub>
                      </m:sSub>
                    </m:lim>
                  </m:limLow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=∞.</m:t>
                  </m:r>
                </m:e>
              </m:func>
            </m:oMath>
          </w:p>
          <w:p w:rsidR="00261442" w:rsidRPr="00DA4F8F" w:rsidRDefault="00261442" w:rsidP="003B6189">
            <w:pPr>
              <w:pStyle w:val="ad"/>
              <w:tabs>
                <w:tab w:val="left" w:pos="426"/>
              </w:tabs>
              <w:ind w:firstLine="709"/>
              <w:rPr>
                <w:sz w:val="24"/>
                <w:szCs w:val="24"/>
              </w:rPr>
            </w:pPr>
            <w:r w:rsidRPr="00DA4F8F">
              <w:rPr>
                <w:b/>
                <w:sz w:val="24"/>
                <w:szCs w:val="24"/>
              </w:rPr>
              <w:t xml:space="preserve">Определение. </w:t>
            </w:r>
            <w:r w:rsidRPr="00DA4F8F">
              <w:rPr>
                <w:sz w:val="24"/>
                <w:szCs w:val="24"/>
              </w:rPr>
              <w:t xml:space="preserve">Функция </w:t>
            </w:r>
            <w:r w:rsidRPr="00DA4F8F">
              <w:rPr>
                <w:i/>
                <w:sz w:val="24"/>
                <w:szCs w:val="24"/>
                <w:lang w:val="en-US"/>
              </w:rPr>
              <w:t>y</w:t>
            </w:r>
            <w:r w:rsidRPr="00DA4F8F">
              <w:rPr>
                <w:i/>
                <w:sz w:val="24"/>
                <w:szCs w:val="24"/>
              </w:rPr>
              <w:t>=</w:t>
            </w:r>
            <w:r w:rsidRPr="00DA4F8F">
              <w:rPr>
                <w:i/>
                <w:sz w:val="24"/>
                <w:szCs w:val="24"/>
                <w:lang w:val="en-US"/>
              </w:rPr>
              <w:t>f</w:t>
            </w:r>
            <w:r w:rsidRPr="00DA4F8F">
              <w:rPr>
                <w:i/>
                <w:sz w:val="24"/>
                <w:szCs w:val="24"/>
              </w:rPr>
              <w:t>(</w:t>
            </w:r>
            <w:r w:rsidRPr="00DA4F8F">
              <w:rPr>
                <w:i/>
                <w:sz w:val="24"/>
                <w:szCs w:val="24"/>
                <w:lang w:val="en-US"/>
              </w:rPr>
              <w:t>x</w:t>
            </w:r>
            <w:r w:rsidRPr="00DA4F8F">
              <w:rPr>
                <w:i/>
                <w:sz w:val="24"/>
                <w:szCs w:val="24"/>
              </w:rPr>
              <w:t>)</w:t>
            </w:r>
            <w:r w:rsidRPr="00DA4F8F">
              <w:rPr>
                <w:sz w:val="24"/>
                <w:szCs w:val="24"/>
              </w:rPr>
              <w:t xml:space="preserve">, заданная на всей числовой прямой, называется </w:t>
            </w:r>
            <w:r w:rsidRPr="00DA4F8F">
              <w:rPr>
                <w:i/>
                <w:sz w:val="24"/>
                <w:szCs w:val="24"/>
              </w:rPr>
              <w:t>бесконечно большой</w:t>
            </w:r>
            <w:r w:rsidRPr="00DA4F8F">
              <w:rPr>
                <w:sz w:val="24"/>
                <w:szCs w:val="24"/>
              </w:rPr>
              <w:t xml:space="preserve"> при </w:t>
            </w:r>
            <w:r w:rsidRPr="00DA4F8F">
              <w:rPr>
                <w:i/>
                <w:sz w:val="24"/>
                <w:szCs w:val="24"/>
              </w:rPr>
              <w:t>х</w:t>
            </w:r>
            <w:r w:rsidRPr="00DA4F8F">
              <w:rPr>
                <w:sz w:val="24"/>
                <w:szCs w:val="24"/>
              </w:rPr>
              <w:t xml:space="preserve">, стремящемся к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∞</m:t>
              </m:r>
            </m:oMath>
            <w:r w:rsidRPr="00DA4F8F">
              <w:rPr>
                <w:sz w:val="24"/>
                <w:szCs w:val="24"/>
              </w:rPr>
              <w:t xml:space="preserve">), если для любого положительного числа </w:t>
            </w:r>
            <w:r w:rsidRPr="00DA4F8F">
              <w:rPr>
                <w:i/>
                <w:sz w:val="24"/>
                <w:szCs w:val="24"/>
              </w:rPr>
              <w:t xml:space="preserve">М   </w:t>
            </w:r>
            <w:r w:rsidRPr="00DA4F8F">
              <w:rPr>
                <w:sz w:val="24"/>
                <w:szCs w:val="24"/>
              </w:rPr>
              <w:t xml:space="preserve">найдется такое положительное число </w:t>
            </w:r>
            <w:r w:rsidRPr="00DA4F8F">
              <w:rPr>
                <w:i/>
                <w:sz w:val="24"/>
                <w:szCs w:val="24"/>
              </w:rPr>
              <w:t>Т</w:t>
            </w:r>
            <w:r w:rsidRPr="00DA4F8F">
              <w:rPr>
                <w:sz w:val="24"/>
                <w:szCs w:val="24"/>
              </w:rPr>
              <w:t xml:space="preserve">, что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d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&gt;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М</m:t>
              </m:r>
            </m:oMath>
            <w:r w:rsidRPr="00DA4F8F">
              <w:rPr>
                <w:sz w:val="24"/>
                <w:szCs w:val="24"/>
              </w:rPr>
              <w:t xml:space="preserve">, как только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&gt;Т</m:t>
              </m:r>
            </m:oMath>
            <w:r w:rsidRPr="00DA4F8F">
              <w:rPr>
                <w:sz w:val="24"/>
                <w:szCs w:val="24"/>
              </w:rPr>
              <w:t>.</w:t>
            </w:r>
          </w:p>
          <w:p w:rsidR="00261442" w:rsidRPr="00DA4F8F" w:rsidRDefault="00261442" w:rsidP="003B6189">
            <w:pPr>
              <w:pStyle w:val="ad"/>
              <w:tabs>
                <w:tab w:val="left" w:pos="426"/>
              </w:tabs>
              <w:ind w:firstLine="709"/>
              <w:rPr>
                <w:sz w:val="24"/>
                <w:szCs w:val="24"/>
              </w:rPr>
            </w:pPr>
            <w:r w:rsidRPr="00DA4F8F">
              <w:rPr>
                <w:sz w:val="24"/>
                <w:szCs w:val="24"/>
              </w:rPr>
              <w:t xml:space="preserve">Обозначение: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→∞</m:t>
                      </m:r>
                    </m:lim>
                  </m:limLow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=∞.</m:t>
                  </m:r>
                </m:e>
              </m:func>
            </m:oMath>
          </w:p>
          <w:p w:rsidR="00261442" w:rsidRPr="00DA4F8F" w:rsidRDefault="00261442" w:rsidP="003B6189">
            <w:pPr>
              <w:pStyle w:val="ad"/>
              <w:tabs>
                <w:tab w:val="left" w:pos="426"/>
              </w:tabs>
              <w:ind w:firstLine="709"/>
              <w:rPr>
                <w:b/>
                <w:sz w:val="24"/>
                <w:szCs w:val="24"/>
              </w:rPr>
            </w:pPr>
            <w:r w:rsidRPr="00DA4F8F">
              <w:rPr>
                <w:b/>
                <w:sz w:val="24"/>
                <w:szCs w:val="24"/>
              </w:rPr>
              <w:t>Основные теоремы о пределах:</w:t>
            </w:r>
          </w:p>
          <w:p w:rsidR="00261442" w:rsidRPr="00DA4F8F" w:rsidRDefault="00261442" w:rsidP="003B6189">
            <w:pPr>
              <w:pStyle w:val="ad"/>
              <w:tabs>
                <w:tab w:val="left" w:pos="426"/>
              </w:tabs>
              <w:ind w:firstLine="709"/>
              <w:rPr>
                <w:bCs/>
                <w:sz w:val="24"/>
                <w:szCs w:val="24"/>
              </w:rPr>
            </w:pPr>
            <w:r w:rsidRPr="00DA4F8F">
              <w:rPr>
                <w:bCs/>
                <w:sz w:val="24"/>
                <w:szCs w:val="24"/>
              </w:rPr>
              <w:t xml:space="preserve">1 </w:t>
            </w:r>
            <m:oMath>
              <m:func>
                <m:func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→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0</m:t>
                          </m:r>
                        </m:sub>
                      </m:sSub>
                    </m:lim>
                  </m:limLow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f(x)±g(x)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=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→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0</m:t>
                          </m:r>
                        </m:sub>
                      </m:sSub>
                    </m:lim>
                  </m:limLow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f(x)±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→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0</m:t>
                          </m:r>
                        </m:sub>
                      </m:sSub>
                    </m:lim>
                  </m:limLow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g(x)</m:t>
                  </m:r>
                </m:e>
              </m:func>
            </m:oMath>
            <w:r w:rsidRPr="00DA4F8F">
              <w:rPr>
                <w:bCs/>
                <w:sz w:val="24"/>
                <w:szCs w:val="24"/>
              </w:rPr>
              <w:t>.</w:t>
            </w:r>
          </w:p>
          <w:p w:rsidR="00261442" w:rsidRPr="00DA4F8F" w:rsidRDefault="00261442" w:rsidP="003B6189">
            <w:pPr>
              <w:pStyle w:val="ad"/>
              <w:tabs>
                <w:tab w:val="left" w:pos="426"/>
              </w:tabs>
              <w:ind w:firstLine="709"/>
              <w:rPr>
                <w:bCs/>
                <w:sz w:val="24"/>
                <w:szCs w:val="24"/>
              </w:rPr>
            </w:pPr>
            <w:r w:rsidRPr="00DA4F8F">
              <w:rPr>
                <w:bCs/>
                <w:sz w:val="24"/>
                <w:szCs w:val="24"/>
              </w:rPr>
              <w:t xml:space="preserve">2 </w:t>
            </w:r>
            <m:oMath>
              <m:func>
                <m:func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→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0</m:t>
                          </m:r>
                        </m:sub>
                      </m:sSub>
                    </m:lim>
                  </m:limLow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f(x)∙g(x)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=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→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0</m:t>
                          </m:r>
                        </m:sub>
                      </m:sSub>
                    </m:lim>
                  </m:limLow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f(x)∙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→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0</m:t>
                          </m:r>
                        </m:sub>
                      </m:sSub>
                    </m:lim>
                  </m:limLow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g(x)</m:t>
                  </m:r>
                </m:e>
              </m:func>
            </m:oMath>
            <w:r w:rsidRPr="00DA4F8F">
              <w:rPr>
                <w:bCs/>
                <w:sz w:val="24"/>
                <w:szCs w:val="24"/>
              </w:rPr>
              <w:t>.</w:t>
            </w:r>
          </w:p>
          <w:p w:rsidR="00261442" w:rsidRPr="00DA4F8F" w:rsidRDefault="00261442" w:rsidP="003B6189">
            <w:pPr>
              <w:pStyle w:val="ad"/>
              <w:tabs>
                <w:tab w:val="left" w:pos="426"/>
              </w:tabs>
              <w:ind w:firstLine="709"/>
              <w:rPr>
                <w:bCs/>
                <w:sz w:val="24"/>
                <w:szCs w:val="24"/>
              </w:rPr>
            </w:pPr>
            <w:r w:rsidRPr="00DA4F8F">
              <w:rPr>
                <w:bCs/>
                <w:sz w:val="24"/>
                <w:szCs w:val="24"/>
              </w:rPr>
              <w:t>3</w:t>
            </w:r>
            <m:oMath>
              <m:func>
                <m:func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lim</m:t>
                      </m:r>
                    </m:e>
                    <m:li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→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0</m:t>
                          </m:r>
                        </m:sub>
                      </m:sSub>
                    </m:lim>
                  </m:limLow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kf</m:t>
                  </m:r>
                  <m:d>
                    <m:d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=k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→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0</m:t>
                          </m:r>
                        </m:sub>
                      </m:sSub>
                    </m:lim>
                  </m:limLow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f(x)</m:t>
                  </m:r>
                </m:e>
              </m:func>
            </m:oMath>
            <w:r w:rsidRPr="00DA4F8F">
              <w:rPr>
                <w:bCs/>
                <w:sz w:val="24"/>
                <w:szCs w:val="24"/>
              </w:rPr>
              <w:t>.</w:t>
            </w:r>
          </w:p>
          <w:p w:rsidR="00261442" w:rsidRPr="00DA4F8F" w:rsidRDefault="00261442" w:rsidP="003B6189">
            <w:pPr>
              <w:pStyle w:val="ad"/>
              <w:tabs>
                <w:tab w:val="left" w:pos="426"/>
              </w:tabs>
              <w:ind w:firstLine="709"/>
              <w:rPr>
                <w:i/>
                <w:sz w:val="24"/>
                <w:szCs w:val="24"/>
              </w:rPr>
            </w:pPr>
            <w:r w:rsidRPr="00DA4F8F">
              <w:rPr>
                <w:bCs/>
                <w:sz w:val="24"/>
                <w:szCs w:val="24"/>
              </w:rPr>
              <w:t>4</w:t>
            </w:r>
            <m:oMath>
              <m:func>
                <m:func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lim</m:t>
                      </m:r>
                    </m:e>
                    <m:li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→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0</m:t>
                          </m:r>
                        </m:sub>
                      </m:sSub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f(x)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g(x)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>=</m:t>
                  </m:r>
                </m:e>
              </m:func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limLow>
                        <m:limLow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lim</m:t>
                          </m:r>
                        </m:e>
                        <m:li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→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0</m:t>
                              </m:r>
                            </m:sub>
                          </m:sSub>
                        </m:lim>
                      </m:limLow>
                    </m:fNam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f(x)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limLow>
                        <m:limLow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lim</m:t>
                          </m:r>
                        </m:e>
                        <m:lim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→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0</m:t>
                              </m:r>
                            </m:sub>
                          </m:sSub>
                        </m:lim>
                      </m:limLow>
                    </m:fNam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g(x)</m:t>
                      </m:r>
                    </m:e>
                  </m:func>
                </m:den>
              </m:f>
            </m:oMath>
            <w:r w:rsidRPr="00DA4F8F">
              <w:rPr>
                <w:sz w:val="24"/>
                <w:szCs w:val="24"/>
              </w:rPr>
              <w:t>.</w:t>
            </w:r>
          </w:p>
          <w:p w:rsidR="00261442" w:rsidRPr="00DA4F8F" w:rsidRDefault="00261442" w:rsidP="003B6189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В простейших случаях вычисление предела функции сводится к подстановке в функцию, стоящую под знаком предела, предельного значения аргумента. Но довольно часто такая подстановка предельного значения аргумента приводит к неопределенным значениям вида: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4"/>
                          <w:szCs w:val="24"/>
                        </w:rPr>
                        <m:t>0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4"/>
                          <w:szCs w:val="24"/>
                        </w:rPr>
                        <m:t>0</m:t>
                      </m:r>
                    </m:den>
                  </m:f>
                </m:e>
              </m:d>
            </m:oMath>
            <w:r w:rsidRPr="00DA4F8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,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4"/>
                          <w:szCs w:val="24"/>
                        </w:rPr>
                        <m:t>∞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4"/>
                          <w:szCs w:val="24"/>
                        </w:rPr>
                        <m:t>∞</m:t>
                      </m:r>
                    </m:den>
                  </m:f>
                </m:e>
              </m:d>
            </m:oMath>
            <w:r w:rsidRPr="00DA4F8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,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  <m:t>(0∙∞)</m:t>
              </m:r>
            </m:oMath>
            <w:r w:rsidRPr="00DA4F8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, (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  <m:t>∞-∞</m:t>
              </m:r>
            </m:oMath>
            <w:r w:rsidRPr="00DA4F8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, (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1</m:t>
                  </m:r>
                </m:e>
                <m:sup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∞</m:t>
                  </m:r>
                </m:sup>
              </m:sSup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  <m:t xml:space="preserve">), 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(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0</m:t>
                  </m:r>
                </m:sup>
              </m:sSup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  <m:t>)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,    (∞</m:t>
                  </m:r>
                </m:e>
                <m:sup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0</m:t>
                  </m:r>
                </m:sup>
              </m:sSup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  <m:t>)</m:t>
              </m:r>
            </m:oMath>
            <w:r w:rsidRPr="00DA4F8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 Отыскание предела в этих случаях, называют раскрытием неопределенностей. Для раскрытия неопределенностей преобразуют выражение, стоящее под знаком предела, затем используют теоремы о пределах, замечательные пределы.</w:t>
            </w:r>
          </w:p>
          <w:p w:rsidR="00261442" w:rsidRPr="00DA4F8F" w:rsidRDefault="00261442" w:rsidP="003B6189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Первый замечательный предел</w:t>
            </w:r>
            <w:r w:rsidRPr="00DA4F8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: </w:t>
            </w:r>
            <m:oMath>
              <m:func>
                <m:funcPr>
                  <m:ctrlPr>
                    <w:rPr>
                      <w:rFonts w:ascii="Cambria Math" w:hAnsi="Cambria Math" w:cs="Times New Roman"/>
                      <w:b/>
                      <w:bCs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Times New Roman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 w:cs="Times New Roman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b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sin</m:t>
                          </m:r>
                        </m:fNam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</m:func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den>
                  </m:f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=1</m:t>
                  </m:r>
                </m:e>
              </m:func>
            </m:oMath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.</w:t>
            </w:r>
          </w:p>
          <w:p w:rsidR="00261442" w:rsidRPr="00DA4F8F" w:rsidRDefault="00261442" w:rsidP="003B618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следствия  </w:t>
            </w:r>
            <m:oMath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tg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</m:func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=1,        </m:t>
                  </m:r>
                </m:e>
              </m:func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arcsin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</m:func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=1,         </m:t>
                  </m:r>
                </m:e>
              </m:func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arctg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</m:func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=1</m:t>
                  </m:r>
                </m:e>
              </m:func>
            </m:oMath>
            <w:r w:rsidRPr="00DA4F8F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  <w:p w:rsidR="00261442" w:rsidRPr="00DA4F8F" w:rsidRDefault="00261442" w:rsidP="003B6189">
            <w:pPr>
              <w:pStyle w:val="ad"/>
              <w:tabs>
                <w:tab w:val="left" w:pos="426"/>
              </w:tabs>
              <w:ind w:firstLine="709"/>
              <w:rPr>
                <w:sz w:val="24"/>
                <w:szCs w:val="24"/>
              </w:rPr>
            </w:pPr>
            <w:r w:rsidRPr="00DA4F8F">
              <w:rPr>
                <w:b/>
                <w:bCs/>
                <w:sz w:val="24"/>
                <w:szCs w:val="24"/>
              </w:rPr>
              <w:t xml:space="preserve">Второй замечательный предел: </w:t>
            </w:r>
            <m:oMath>
              <m:func>
                <m:func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x→0</m:t>
                      </m:r>
                    </m:lim>
                  </m:limLow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+x</m:t>
                          </m:r>
                        </m:e>
                      </m:d>
                    </m:e>
                    <m:sup>
                      <m:f>
                        <m:f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den>
                      </m:f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=e</m:t>
                  </m:r>
                </m:e>
              </m:func>
            </m:oMath>
            <w:r w:rsidRPr="00DA4F8F">
              <w:rPr>
                <w:sz w:val="24"/>
                <w:szCs w:val="24"/>
              </w:rPr>
              <w:t xml:space="preserve"> или  </w:t>
            </w:r>
            <m:oMath>
              <m:func>
                <m:func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x→∞</m:t>
                      </m:r>
                    </m:lim>
                  </m:limLow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x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=e</m:t>
                  </m:r>
                </m:e>
              </m:func>
            </m:oMath>
            <w:r w:rsidRPr="00DA4F8F">
              <w:rPr>
                <w:sz w:val="24"/>
                <w:szCs w:val="24"/>
              </w:rPr>
              <w:t>.</w:t>
            </w:r>
          </w:p>
          <w:p w:rsidR="00261442" w:rsidRPr="00DA4F8F" w:rsidRDefault="00261442" w:rsidP="003B6189">
            <w:pPr>
              <w:pStyle w:val="ad"/>
              <w:tabs>
                <w:tab w:val="left" w:pos="426"/>
              </w:tabs>
              <w:ind w:firstLine="709"/>
              <w:rPr>
                <w:b/>
                <w:sz w:val="24"/>
                <w:szCs w:val="24"/>
              </w:rPr>
            </w:pPr>
          </w:p>
          <w:p w:rsidR="00261442" w:rsidRPr="00DA4F8F" w:rsidRDefault="00261442" w:rsidP="003B6189">
            <w:pPr>
              <w:pStyle w:val="ad"/>
              <w:tabs>
                <w:tab w:val="left" w:pos="426"/>
              </w:tabs>
              <w:ind w:firstLine="709"/>
              <w:rPr>
                <w:sz w:val="24"/>
                <w:szCs w:val="24"/>
              </w:rPr>
            </w:pPr>
            <w:r w:rsidRPr="00DA4F8F">
              <w:rPr>
                <w:b/>
                <w:sz w:val="24"/>
                <w:szCs w:val="24"/>
              </w:rPr>
              <w:t xml:space="preserve">Пример 1. </w:t>
            </w:r>
            <w:r w:rsidRPr="00DA4F8F">
              <w:rPr>
                <w:sz w:val="24"/>
                <w:szCs w:val="24"/>
              </w:rPr>
              <w:t xml:space="preserve">Вычислить  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→3</m:t>
                      </m:r>
                    </m:lim>
                  </m:limLow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(2x-1)</m:t>
                  </m:r>
                </m:e>
              </m:func>
              <m:r>
                <w:rPr>
                  <w:rFonts w:ascii="Cambria Math" w:hAnsi="Cambria Math"/>
                  <w:sz w:val="24"/>
                  <w:szCs w:val="24"/>
                </w:rPr>
                <m:t>.</m:t>
              </m:r>
            </m:oMath>
          </w:p>
          <w:p w:rsidR="00261442" w:rsidRPr="00DA4F8F" w:rsidRDefault="00261442" w:rsidP="003B6189">
            <w:pPr>
              <w:pStyle w:val="ad"/>
              <w:tabs>
                <w:tab w:val="left" w:pos="426"/>
              </w:tabs>
              <w:ind w:firstLine="709"/>
              <w:rPr>
                <w:sz w:val="24"/>
                <w:szCs w:val="24"/>
              </w:rPr>
            </w:pPr>
            <w:r w:rsidRPr="00DA4F8F">
              <w:rPr>
                <w:sz w:val="24"/>
                <w:szCs w:val="24"/>
              </w:rPr>
              <w:t xml:space="preserve">Решение. Подставляем в функцию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=2x-1</m:t>
              </m:r>
            </m:oMath>
            <w:r w:rsidRPr="00DA4F8F">
              <w:rPr>
                <w:sz w:val="24"/>
                <w:szCs w:val="24"/>
              </w:rPr>
              <w:t>предельно</w:t>
            </w:r>
            <w:r w:rsidRPr="00DA4F8F">
              <w:rPr>
                <w:sz w:val="24"/>
                <w:szCs w:val="24"/>
                <w:lang w:val="en-US"/>
              </w:rPr>
              <w:t>e</w:t>
            </w:r>
            <w:r w:rsidRPr="00DA4F8F">
              <w:rPr>
                <w:sz w:val="24"/>
                <w:szCs w:val="24"/>
              </w:rPr>
              <w:t xml:space="preserve"> значения аргумента </w:t>
            </w:r>
            <w:r w:rsidRPr="00DA4F8F">
              <w:rPr>
                <w:i/>
                <w:sz w:val="24"/>
                <w:szCs w:val="24"/>
                <w:lang w:val="en-US"/>
              </w:rPr>
              <w:t>x</w:t>
            </w:r>
            <w:r w:rsidRPr="00DA4F8F">
              <w:rPr>
                <w:i/>
                <w:sz w:val="24"/>
                <w:szCs w:val="24"/>
              </w:rPr>
              <w:t>=3</w:t>
            </w:r>
            <w:r w:rsidRPr="00DA4F8F">
              <w:rPr>
                <w:sz w:val="24"/>
                <w:szCs w:val="24"/>
              </w:rPr>
              <w:t xml:space="preserve">, </w:t>
            </w:r>
            <w:r w:rsidRPr="00DA4F8F">
              <w:rPr>
                <w:sz w:val="24"/>
                <w:szCs w:val="24"/>
              </w:rPr>
              <w:lastRenderedPageBreak/>
              <w:t xml:space="preserve">получим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→3</m:t>
                      </m:r>
                    </m:lim>
                  </m:limLow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x-1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=2∙3-1=5</m:t>
                  </m:r>
                </m:e>
              </m:func>
              <m:r>
                <w:rPr>
                  <w:rFonts w:ascii="Cambria Math" w:hAnsi="Cambria Math"/>
                  <w:sz w:val="24"/>
                  <w:szCs w:val="24"/>
                </w:rPr>
                <m:t>.</m:t>
              </m:r>
            </m:oMath>
          </w:p>
          <w:p w:rsidR="00261442" w:rsidRPr="00DA4F8F" w:rsidRDefault="00261442" w:rsidP="003B6189">
            <w:pPr>
              <w:pStyle w:val="ad"/>
              <w:tabs>
                <w:tab w:val="left" w:pos="426"/>
              </w:tabs>
              <w:ind w:firstLine="709"/>
              <w:rPr>
                <w:sz w:val="24"/>
                <w:szCs w:val="24"/>
              </w:rPr>
            </w:pPr>
            <w:r w:rsidRPr="00DA4F8F">
              <w:rPr>
                <w:sz w:val="24"/>
                <w:szCs w:val="24"/>
              </w:rPr>
              <w:t>Ответ: 5.</w:t>
            </w:r>
          </w:p>
          <w:p w:rsidR="00261442" w:rsidRPr="00DA4F8F" w:rsidRDefault="00261442" w:rsidP="003B6189">
            <w:pPr>
              <w:pStyle w:val="ad"/>
              <w:tabs>
                <w:tab w:val="left" w:pos="426"/>
              </w:tabs>
              <w:ind w:firstLine="709"/>
              <w:rPr>
                <w:b/>
                <w:sz w:val="24"/>
                <w:szCs w:val="24"/>
              </w:rPr>
            </w:pPr>
          </w:p>
          <w:p w:rsidR="00261442" w:rsidRPr="00DA4F8F" w:rsidRDefault="00261442" w:rsidP="003B6189">
            <w:pPr>
              <w:pStyle w:val="ad"/>
              <w:tabs>
                <w:tab w:val="left" w:pos="426"/>
              </w:tabs>
              <w:ind w:firstLine="709"/>
              <w:rPr>
                <w:sz w:val="24"/>
                <w:szCs w:val="24"/>
              </w:rPr>
            </w:pPr>
            <w:r w:rsidRPr="00DA4F8F">
              <w:rPr>
                <w:b/>
                <w:sz w:val="24"/>
                <w:szCs w:val="24"/>
              </w:rPr>
              <w:t xml:space="preserve">Пример 2. </w:t>
            </w:r>
            <w:r w:rsidRPr="00DA4F8F">
              <w:rPr>
                <w:sz w:val="24"/>
                <w:szCs w:val="24"/>
              </w:rPr>
              <w:t>Вычислить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→-1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10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1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1</m:t>
                      </m:r>
                    </m:den>
                  </m:f>
                </m:e>
              </m:func>
              <m:r>
                <w:rPr>
                  <w:rFonts w:ascii="Cambria Math" w:hAnsi="Cambria Math"/>
                  <w:sz w:val="24"/>
                  <w:szCs w:val="24"/>
                </w:rPr>
                <m:t>.</m:t>
              </m:r>
            </m:oMath>
          </w:p>
          <w:p w:rsidR="00261442" w:rsidRPr="00DA4F8F" w:rsidRDefault="00261442" w:rsidP="003B6189">
            <w:pPr>
              <w:pStyle w:val="ad"/>
              <w:tabs>
                <w:tab w:val="left" w:pos="426"/>
              </w:tabs>
              <w:ind w:firstLine="709"/>
              <w:rPr>
                <w:color w:val="000000" w:themeColor="text1"/>
                <w:sz w:val="24"/>
                <w:szCs w:val="24"/>
              </w:rPr>
            </w:pPr>
            <w:r w:rsidRPr="00DA4F8F">
              <w:rPr>
                <w:sz w:val="24"/>
                <w:szCs w:val="24"/>
              </w:rPr>
              <w:t xml:space="preserve">Решение.  Подставляем в функцию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-10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-1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den>
              </m:f>
            </m:oMath>
            <w:r w:rsidRPr="00DA4F8F">
              <w:rPr>
                <w:sz w:val="24"/>
                <w:szCs w:val="24"/>
              </w:rPr>
              <w:t xml:space="preserve"> предельно</w:t>
            </w:r>
            <w:r w:rsidRPr="00DA4F8F">
              <w:rPr>
                <w:sz w:val="24"/>
                <w:szCs w:val="24"/>
                <w:lang w:val="en-US"/>
              </w:rPr>
              <w:t>e</w:t>
            </w:r>
            <w:r w:rsidRPr="00DA4F8F">
              <w:rPr>
                <w:sz w:val="24"/>
                <w:szCs w:val="24"/>
              </w:rPr>
              <w:t xml:space="preserve"> значения аргумента </w:t>
            </w:r>
            <w:r w:rsidRPr="00DA4F8F">
              <w:rPr>
                <w:i/>
                <w:sz w:val="24"/>
                <w:szCs w:val="24"/>
                <w:lang w:val="en-US"/>
              </w:rPr>
              <w:t>x</w:t>
            </w:r>
            <w:r w:rsidRPr="00DA4F8F">
              <w:rPr>
                <w:i/>
                <w:sz w:val="24"/>
                <w:szCs w:val="24"/>
              </w:rPr>
              <w:t>=-1</w:t>
            </w:r>
            <w:r w:rsidRPr="00DA4F8F">
              <w:rPr>
                <w:sz w:val="24"/>
                <w:szCs w:val="24"/>
              </w:rPr>
              <w:t>, получим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0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0</m:t>
                      </m:r>
                    </m:den>
                  </m:f>
                </m:e>
              </m:d>
            </m:oMath>
            <w:r w:rsidRPr="00DA4F8F">
              <w:rPr>
                <w:color w:val="000000" w:themeColor="text1"/>
                <w:sz w:val="24"/>
                <w:szCs w:val="24"/>
              </w:rPr>
              <w:t>. Необходимо разложить числитель и знаменатель на множители, используя формулы сокращенного умножения, правило разложения квадратного трехчлена на множители (</w:t>
            </w: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  <w:lang w:val="en-US"/>
                </w:rPr>
                <m:t>a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+bx+c=a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 xml:space="preserve">,  где  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,   x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2</m:t>
                  </m:r>
                </m:sub>
              </m:sSub>
            </m:oMath>
            <w:r w:rsidRPr="00DA4F8F">
              <w:rPr>
                <w:color w:val="000000" w:themeColor="text1"/>
                <w:sz w:val="24"/>
                <w:szCs w:val="24"/>
              </w:rPr>
              <w:t xml:space="preserve"> - корни квадратного трехчлена), метод группировки. Решение записывают в виде:</w:t>
            </w:r>
          </w:p>
          <w:p w:rsidR="00261442" w:rsidRPr="00DA4F8F" w:rsidRDefault="007B3B08" w:rsidP="003B6189">
            <w:pPr>
              <w:pStyle w:val="ad"/>
              <w:tabs>
                <w:tab w:val="left" w:pos="426"/>
              </w:tabs>
              <w:ind w:firstLine="709"/>
              <w:rPr>
                <w:i/>
                <w:sz w:val="24"/>
                <w:szCs w:val="24"/>
                <w:lang w:val="en-US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→-1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10</m:t>
                        </m:r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x-1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1</m:t>
                        </m:r>
                      </m:den>
                    </m:f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=</m:t>
                    </m:r>
                  </m:e>
                </m:func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0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0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→-1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x-11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+1</m:t>
                        </m:r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-1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+1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limLow>
                  <m:limLow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→-1</m:t>
                    </m:r>
                  </m:lim>
                </m:limLow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x-11</m:t>
                        </m:r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-1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-12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-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=6.</m:t>
                </m:r>
              </m:oMath>
            </m:oMathPara>
          </w:p>
          <w:p w:rsidR="00261442" w:rsidRPr="00DA4F8F" w:rsidRDefault="00261442" w:rsidP="003B6189">
            <w:pPr>
              <w:pStyle w:val="ad"/>
              <w:tabs>
                <w:tab w:val="left" w:pos="426"/>
              </w:tabs>
              <w:ind w:firstLine="709"/>
              <w:rPr>
                <w:sz w:val="24"/>
                <w:szCs w:val="24"/>
              </w:rPr>
            </w:pPr>
            <w:r w:rsidRPr="00DA4F8F">
              <w:rPr>
                <w:sz w:val="24"/>
                <w:szCs w:val="24"/>
              </w:rPr>
              <w:t>Сокращение на (</w:t>
            </w:r>
            <w:r w:rsidRPr="00DA4F8F">
              <w:rPr>
                <w:i/>
                <w:sz w:val="24"/>
                <w:szCs w:val="24"/>
              </w:rPr>
              <w:t>х+1</w:t>
            </w:r>
            <w:r w:rsidRPr="00DA4F8F">
              <w:rPr>
                <w:sz w:val="24"/>
                <w:szCs w:val="24"/>
              </w:rPr>
              <w:t>) возможно, так как оно не равно нулю, а лишь стремится к нулю.</w:t>
            </w:r>
          </w:p>
          <w:p w:rsidR="00261442" w:rsidRPr="00DA4F8F" w:rsidRDefault="00261442" w:rsidP="003B6189">
            <w:pPr>
              <w:pStyle w:val="ad"/>
              <w:tabs>
                <w:tab w:val="left" w:pos="426"/>
              </w:tabs>
              <w:ind w:firstLine="709"/>
              <w:rPr>
                <w:b/>
                <w:sz w:val="24"/>
                <w:szCs w:val="24"/>
              </w:rPr>
            </w:pPr>
            <w:r w:rsidRPr="00DA4F8F">
              <w:rPr>
                <w:sz w:val="24"/>
                <w:szCs w:val="24"/>
              </w:rPr>
              <w:t>Ответ: 6.</w:t>
            </w:r>
          </w:p>
          <w:p w:rsidR="00261442" w:rsidRPr="00DA4F8F" w:rsidRDefault="00261442" w:rsidP="003B6189">
            <w:pPr>
              <w:pStyle w:val="ad"/>
              <w:tabs>
                <w:tab w:val="left" w:pos="426"/>
              </w:tabs>
              <w:ind w:firstLine="709"/>
              <w:rPr>
                <w:b/>
                <w:sz w:val="24"/>
                <w:szCs w:val="24"/>
              </w:rPr>
            </w:pPr>
          </w:p>
          <w:p w:rsidR="00261442" w:rsidRPr="00DA4F8F" w:rsidRDefault="00261442" w:rsidP="003B6189">
            <w:pPr>
              <w:pStyle w:val="ad"/>
              <w:tabs>
                <w:tab w:val="left" w:pos="426"/>
              </w:tabs>
              <w:ind w:firstLine="709"/>
              <w:rPr>
                <w:b/>
                <w:sz w:val="24"/>
                <w:szCs w:val="24"/>
              </w:rPr>
            </w:pPr>
            <w:r w:rsidRPr="00DA4F8F">
              <w:rPr>
                <w:b/>
                <w:sz w:val="24"/>
                <w:szCs w:val="24"/>
              </w:rPr>
              <w:t>Пример 3</w:t>
            </w:r>
            <w:r w:rsidRPr="00DA4F8F">
              <w:rPr>
                <w:sz w:val="24"/>
                <w:szCs w:val="24"/>
              </w:rPr>
              <w:t xml:space="preserve">. Вычислить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→4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-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5+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</m:rad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16</m:t>
                      </m:r>
                    </m:den>
                  </m:f>
                </m:e>
              </m:func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.</m:t>
              </m:r>
            </m:oMath>
          </w:p>
          <w:p w:rsidR="00261442" w:rsidRPr="00DA4F8F" w:rsidRDefault="00261442" w:rsidP="003B6189">
            <w:pPr>
              <w:pStyle w:val="ad"/>
              <w:tabs>
                <w:tab w:val="left" w:pos="426"/>
              </w:tabs>
              <w:ind w:firstLine="709"/>
              <w:rPr>
                <w:sz w:val="24"/>
                <w:szCs w:val="24"/>
              </w:rPr>
            </w:pPr>
            <w:r w:rsidRPr="00DA4F8F">
              <w:rPr>
                <w:sz w:val="24"/>
                <w:szCs w:val="24"/>
              </w:rPr>
              <w:t xml:space="preserve">Решение.  Подставляем в функцию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3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5+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rad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-16</m:t>
                  </m:r>
                </m:den>
              </m:f>
            </m:oMath>
            <w:r w:rsidRPr="00DA4F8F">
              <w:rPr>
                <w:sz w:val="24"/>
                <w:szCs w:val="24"/>
              </w:rPr>
              <w:t xml:space="preserve">  предельно</w:t>
            </w:r>
            <w:r w:rsidRPr="00DA4F8F">
              <w:rPr>
                <w:sz w:val="24"/>
                <w:szCs w:val="24"/>
                <w:lang w:val="en-US"/>
              </w:rPr>
              <w:t>e</w:t>
            </w:r>
            <w:r w:rsidRPr="00DA4F8F">
              <w:rPr>
                <w:sz w:val="24"/>
                <w:szCs w:val="24"/>
              </w:rPr>
              <w:t xml:space="preserve"> значения аргумента </w:t>
            </w:r>
            <w:r w:rsidRPr="00DA4F8F">
              <w:rPr>
                <w:i/>
                <w:sz w:val="24"/>
                <w:szCs w:val="24"/>
                <w:lang w:val="en-US"/>
              </w:rPr>
              <w:t>x</w:t>
            </w:r>
            <w:r w:rsidRPr="00DA4F8F">
              <w:rPr>
                <w:i/>
                <w:sz w:val="24"/>
                <w:szCs w:val="24"/>
              </w:rPr>
              <w:t>=4</w:t>
            </w:r>
            <w:r w:rsidRPr="00DA4F8F">
              <w:rPr>
                <w:sz w:val="24"/>
                <w:szCs w:val="24"/>
              </w:rPr>
              <w:t>, получим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0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0</m:t>
                      </m:r>
                    </m:den>
                  </m:f>
                </m:e>
              </m:d>
            </m:oMath>
            <w:r w:rsidRPr="00DA4F8F">
              <w:rPr>
                <w:color w:val="000000" w:themeColor="text1"/>
                <w:sz w:val="24"/>
                <w:szCs w:val="24"/>
              </w:rPr>
              <w:t xml:space="preserve">. Чтобы избавиться от неопределенности, надо функцию умножить на единицу, представив ее в виде дроби, сопряженной к выражению, содержащему корень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3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5+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e>
              </m:rad>
            </m:oMath>
            <w:r w:rsidRPr="00DA4F8F">
              <w:rPr>
                <w:sz w:val="24"/>
                <w:szCs w:val="24"/>
              </w:rPr>
              <w:t xml:space="preserve">. Запишем решение </w:t>
            </w:r>
          </w:p>
          <w:p w:rsidR="00261442" w:rsidRPr="00DA4F8F" w:rsidRDefault="007B3B08" w:rsidP="003B6189">
            <w:pPr>
              <w:pStyle w:val="ad"/>
              <w:tabs>
                <w:tab w:val="left" w:pos="426"/>
              </w:tabs>
              <w:rPr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→4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3-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5+x</m:t>
                            </m:r>
                          </m:e>
                        </m:rad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16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0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0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→4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3-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5+x</m:t>
                            </m:r>
                          </m:e>
                        </m:rad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16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  <w:sz w:val="24"/>
                    <w:szCs w:val="24"/>
                  </w:rPr>
                  <m:t xml:space="preserve">∙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3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5+x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3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5+x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</m:oMath>
            </m:oMathPara>
          </w:p>
          <w:p w:rsidR="00261442" w:rsidRPr="00DA4F8F" w:rsidRDefault="007B3B08" w:rsidP="003B6189">
            <w:pPr>
              <w:pStyle w:val="ad"/>
              <w:tabs>
                <w:tab w:val="left" w:pos="426"/>
              </w:tabs>
              <w:rPr>
                <w:sz w:val="24"/>
                <w:szCs w:val="24"/>
                <w:lang w:val="en-US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=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→4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3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pPr>
                          <m:e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en-US"/>
                                  </w:rPr>
                                  <m:t>5+x</m:t>
                                </m:r>
                              </m:e>
                            </m:rad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(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16)(</m:t>
                        </m:r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3+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5+x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)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→4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-</m:t>
                        </m:r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num>
                      <m:den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-4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(x+4)(</m:t>
                        </m:r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3+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5+x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)</m:t>
                        </m:r>
                      </m:den>
                    </m:f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=</m:t>
                    </m:r>
                  </m:e>
                </m:func>
              </m:oMath>
            </m:oMathPara>
          </w:p>
          <w:p w:rsidR="00261442" w:rsidRPr="00DA4F8F" w:rsidRDefault="007B3B08" w:rsidP="003B6189">
            <w:pPr>
              <w:pStyle w:val="ad"/>
              <w:tabs>
                <w:tab w:val="left" w:pos="426"/>
              </w:tabs>
              <w:rPr>
                <w:sz w:val="24"/>
                <w:szCs w:val="24"/>
                <w:lang w:val="en-US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=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→4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(x+4)(</m:t>
                        </m:r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3+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5+x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)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8∙6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8</m:t>
                    </m:r>
                  </m:den>
                </m:f>
              </m:oMath>
            </m:oMathPara>
          </w:p>
          <w:p w:rsidR="00261442" w:rsidRPr="00DA4F8F" w:rsidRDefault="00261442" w:rsidP="003B6189">
            <w:pPr>
              <w:pStyle w:val="ad"/>
              <w:tabs>
                <w:tab w:val="left" w:pos="426"/>
              </w:tabs>
              <w:ind w:firstLine="709"/>
              <w:rPr>
                <w:sz w:val="24"/>
                <w:szCs w:val="24"/>
              </w:rPr>
            </w:pPr>
            <w:r w:rsidRPr="00DA4F8F">
              <w:rPr>
                <w:sz w:val="24"/>
                <w:szCs w:val="24"/>
              </w:rPr>
              <w:t>Ответ: -1/48.</w:t>
            </w:r>
          </w:p>
          <w:p w:rsidR="00261442" w:rsidRPr="00DA4F8F" w:rsidRDefault="00261442" w:rsidP="003B6189">
            <w:pPr>
              <w:pStyle w:val="ad"/>
              <w:tabs>
                <w:tab w:val="left" w:pos="426"/>
              </w:tabs>
              <w:ind w:firstLine="709"/>
              <w:rPr>
                <w:b/>
                <w:sz w:val="24"/>
                <w:szCs w:val="24"/>
              </w:rPr>
            </w:pPr>
          </w:p>
          <w:p w:rsidR="00261442" w:rsidRPr="00DA4F8F" w:rsidRDefault="00261442" w:rsidP="003B6189">
            <w:pPr>
              <w:pStyle w:val="ad"/>
              <w:tabs>
                <w:tab w:val="left" w:pos="426"/>
              </w:tabs>
              <w:ind w:firstLine="709"/>
              <w:rPr>
                <w:b/>
                <w:sz w:val="24"/>
                <w:szCs w:val="24"/>
              </w:rPr>
            </w:pPr>
            <w:r w:rsidRPr="00DA4F8F">
              <w:rPr>
                <w:b/>
                <w:sz w:val="24"/>
                <w:szCs w:val="24"/>
              </w:rPr>
              <w:t xml:space="preserve">Пример 4. </w:t>
            </w:r>
            <w:r w:rsidRPr="00DA4F8F">
              <w:rPr>
                <w:sz w:val="24"/>
                <w:szCs w:val="24"/>
              </w:rPr>
              <w:t xml:space="preserve">Вычислить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→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+x+3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16x+1</m:t>
                      </m:r>
                    </m:den>
                  </m:f>
                </m:e>
              </m:func>
              <m:r>
                <w:rPr>
                  <w:rFonts w:ascii="Cambria Math" w:hAnsi="Cambria Math"/>
                  <w:sz w:val="24"/>
                  <w:szCs w:val="24"/>
                </w:rPr>
                <m:t>.</m:t>
              </m:r>
            </m:oMath>
          </w:p>
          <w:p w:rsidR="00261442" w:rsidRPr="00DA4F8F" w:rsidRDefault="00261442" w:rsidP="003B6189">
            <w:pPr>
              <w:pStyle w:val="ad"/>
              <w:tabs>
                <w:tab w:val="left" w:pos="426"/>
              </w:tabs>
              <w:ind w:firstLine="709"/>
              <w:rPr>
                <w:sz w:val="24"/>
                <w:szCs w:val="24"/>
              </w:rPr>
            </w:pPr>
            <w:r w:rsidRPr="00DA4F8F">
              <w:rPr>
                <w:sz w:val="24"/>
                <w:szCs w:val="24"/>
              </w:rPr>
              <w:t xml:space="preserve">Решение.  Подставляем в функцию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+x+3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-16x+1</m:t>
                  </m:r>
                </m:den>
              </m:f>
            </m:oMath>
            <w:r w:rsidRPr="00DA4F8F">
              <w:rPr>
                <w:sz w:val="24"/>
                <w:szCs w:val="24"/>
              </w:rPr>
              <w:t>предельно</w:t>
            </w:r>
            <w:r w:rsidRPr="00DA4F8F">
              <w:rPr>
                <w:sz w:val="24"/>
                <w:szCs w:val="24"/>
                <w:lang w:val="en-US"/>
              </w:rPr>
              <w:t>e</w:t>
            </w:r>
            <w:r w:rsidRPr="00DA4F8F">
              <w:rPr>
                <w:sz w:val="24"/>
                <w:szCs w:val="24"/>
              </w:rPr>
              <w:t xml:space="preserve"> значения аргумента </w:t>
            </w:r>
            <w:r w:rsidRPr="00DA4F8F">
              <w:rPr>
                <w:i/>
                <w:sz w:val="24"/>
                <w:szCs w:val="24"/>
                <w:lang w:val="en-US"/>
              </w:rPr>
              <w:t>x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→∞</m:t>
              </m:r>
            </m:oMath>
            <w:r w:rsidRPr="00DA4F8F">
              <w:rPr>
                <w:sz w:val="24"/>
                <w:szCs w:val="24"/>
              </w:rPr>
              <w:t xml:space="preserve"> , получим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∞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∞</m:t>
                      </m:r>
                    </m:den>
                  </m:f>
                </m:e>
              </m:d>
            </m:oMath>
            <w:r w:rsidRPr="00DA4F8F">
              <w:rPr>
                <w:color w:val="000000" w:themeColor="text1"/>
                <w:sz w:val="24"/>
                <w:szCs w:val="24"/>
              </w:rPr>
              <w:t>. Чтобы избавиться от неопределенности, надо в числителе и знаменателе вынести множитель, содержащий максимальную степень переменной</w:t>
            </w:r>
            <w:r w:rsidRPr="00DA4F8F">
              <w:rPr>
                <w:sz w:val="24"/>
                <w:szCs w:val="24"/>
              </w:rPr>
              <w:t xml:space="preserve">. Запишем решение </w:t>
            </w:r>
          </w:p>
          <w:p w:rsidR="00261442" w:rsidRPr="00DA4F8F" w:rsidRDefault="007B3B08" w:rsidP="003B6189">
            <w:pPr>
              <w:pStyle w:val="ad"/>
              <w:tabs>
                <w:tab w:val="left" w:pos="426"/>
              </w:tabs>
              <w:ind w:firstLine="709"/>
              <w:rPr>
                <w:sz w:val="24"/>
                <w:szCs w:val="24"/>
                <w:lang w:val="en-US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→∞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+x+3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16x+1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→∞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3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2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3</m:t>
                                    </m:r>
                                  </m:sup>
                                </m:sSup>
                              </m:den>
                            </m:f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x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3</m:t>
                                    </m:r>
                                  </m:sup>
                                </m:sSup>
                              </m:den>
                            </m:f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3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3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3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3</m:t>
                                    </m:r>
                                  </m:sup>
                                </m:sSup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3</m:t>
                                    </m:r>
                                  </m:sup>
                                </m:sSup>
                              </m:den>
                            </m:f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16x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3</m:t>
                                    </m:r>
                                  </m:sup>
                                </m:sSup>
                              </m:den>
                            </m:f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3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den>
                    </m:f>
                  </m:e>
                </m:func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→∞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3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3</m:t>
                                </m:r>
                              </m:sup>
                            </m:sSup>
                          </m:den>
                        </m:f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6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3</m:t>
                                </m:r>
                              </m:sup>
                            </m:sSup>
                          </m:den>
                        </m:f>
                      </m:den>
                    </m:f>
                  </m:e>
                </m:func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</m:oMath>
            </m:oMathPara>
          </w:p>
          <w:p w:rsidR="00261442" w:rsidRPr="00DA4F8F" w:rsidRDefault="007B3B08" w:rsidP="003B6189">
            <w:pPr>
              <w:pStyle w:val="ad"/>
              <w:tabs>
                <w:tab w:val="left" w:pos="426"/>
              </w:tabs>
              <w:ind w:firstLine="709"/>
              <w:rPr>
                <w:sz w:val="24"/>
                <w:szCs w:val="24"/>
                <w:lang w:val="en-US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=</m:t>
                    </m:r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→∞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+0+0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-0+0</m:t>
                        </m:r>
                      </m:den>
                    </m:f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=</m:t>
                    </m:r>
                  </m:e>
                </m:func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0</m:t>
                </m:r>
              </m:oMath>
            </m:oMathPara>
          </w:p>
          <w:p w:rsidR="00261442" w:rsidRPr="00DA4F8F" w:rsidRDefault="00261442" w:rsidP="003B6189">
            <w:pPr>
              <w:pStyle w:val="ad"/>
              <w:tabs>
                <w:tab w:val="left" w:pos="426"/>
              </w:tabs>
              <w:ind w:firstLine="709"/>
              <w:rPr>
                <w:sz w:val="24"/>
                <w:szCs w:val="24"/>
              </w:rPr>
            </w:pPr>
            <w:r w:rsidRPr="00DA4F8F">
              <w:rPr>
                <w:sz w:val="24"/>
                <w:szCs w:val="24"/>
              </w:rPr>
              <w:t>Ответ: 0.</w:t>
            </w:r>
          </w:p>
          <w:p w:rsidR="00261442" w:rsidRPr="00DA4F8F" w:rsidRDefault="00261442" w:rsidP="003B6189">
            <w:pPr>
              <w:pStyle w:val="ad"/>
              <w:tabs>
                <w:tab w:val="left" w:pos="426"/>
              </w:tabs>
              <w:ind w:firstLine="709"/>
              <w:rPr>
                <w:b/>
                <w:sz w:val="24"/>
                <w:szCs w:val="24"/>
              </w:rPr>
            </w:pPr>
          </w:p>
          <w:p w:rsidR="00261442" w:rsidRPr="00DA4F8F" w:rsidRDefault="00261442" w:rsidP="003B6189">
            <w:pPr>
              <w:pStyle w:val="ad"/>
              <w:tabs>
                <w:tab w:val="left" w:pos="426"/>
              </w:tabs>
              <w:ind w:firstLine="709"/>
              <w:rPr>
                <w:b/>
                <w:sz w:val="24"/>
                <w:szCs w:val="24"/>
              </w:rPr>
            </w:pPr>
            <w:r w:rsidRPr="00DA4F8F">
              <w:rPr>
                <w:b/>
                <w:sz w:val="24"/>
                <w:szCs w:val="24"/>
              </w:rPr>
              <w:t xml:space="preserve">Пример 5. </w:t>
            </w:r>
            <w:r w:rsidRPr="00DA4F8F">
              <w:rPr>
                <w:sz w:val="24"/>
                <w:szCs w:val="24"/>
              </w:rPr>
              <w:t xml:space="preserve">Вычислить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→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5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+7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4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+2x+8</m:t>
                      </m:r>
                    </m:den>
                  </m:f>
                </m:e>
              </m:func>
              <m:r>
                <w:rPr>
                  <w:rFonts w:ascii="Cambria Math" w:hAnsi="Cambria Math"/>
                  <w:sz w:val="24"/>
                  <w:szCs w:val="24"/>
                </w:rPr>
                <m:t>.</m:t>
              </m:r>
            </m:oMath>
          </w:p>
          <w:p w:rsidR="00261442" w:rsidRPr="00DA4F8F" w:rsidRDefault="00261442" w:rsidP="003B6189">
            <w:pPr>
              <w:pStyle w:val="ad"/>
              <w:tabs>
                <w:tab w:val="left" w:pos="426"/>
              </w:tabs>
              <w:ind w:firstLine="709"/>
              <w:rPr>
                <w:sz w:val="24"/>
                <w:szCs w:val="24"/>
              </w:rPr>
            </w:pPr>
            <w:r w:rsidRPr="00DA4F8F">
              <w:rPr>
                <w:sz w:val="24"/>
                <w:szCs w:val="24"/>
              </w:rPr>
              <w:t xml:space="preserve">Решение. Подставляем в функцию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5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+7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+2x+8</m:t>
                  </m:r>
                </m:den>
              </m:f>
            </m:oMath>
            <w:r w:rsidRPr="00DA4F8F">
              <w:rPr>
                <w:sz w:val="24"/>
                <w:szCs w:val="24"/>
              </w:rPr>
              <w:t xml:space="preserve">  предельно</w:t>
            </w:r>
            <w:r w:rsidRPr="00DA4F8F">
              <w:rPr>
                <w:sz w:val="24"/>
                <w:szCs w:val="24"/>
                <w:lang w:val="en-US"/>
              </w:rPr>
              <w:t>e</w:t>
            </w:r>
            <w:r w:rsidRPr="00DA4F8F">
              <w:rPr>
                <w:sz w:val="24"/>
                <w:szCs w:val="24"/>
              </w:rPr>
              <w:t xml:space="preserve"> значения аргумента </w:t>
            </w:r>
            <w:r w:rsidRPr="00DA4F8F">
              <w:rPr>
                <w:i/>
                <w:sz w:val="24"/>
                <w:szCs w:val="24"/>
                <w:lang w:val="en-US"/>
              </w:rPr>
              <w:t>x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→∞</m:t>
              </m:r>
            </m:oMath>
            <w:r w:rsidRPr="00DA4F8F">
              <w:rPr>
                <w:sz w:val="24"/>
                <w:szCs w:val="24"/>
              </w:rPr>
              <w:t xml:space="preserve"> , получим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∞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4"/>
                        </w:rPr>
                        <m:t>∞</m:t>
                      </m:r>
                    </m:den>
                  </m:f>
                </m:e>
              </m:d>
            </m:oMath>
            <w:r w:rsidRPr="00DA4F8F">
              <w:rPr>
                <w:color w:val="000000" w:themeColor="text1"/>
                <w:sz w:val="24"/>
                <w:szCs w:val="24"/>
              </w:rPr>
              <w:t xml:space="preserve">. Чтобы избавиться от неопределенности, надо в числителе и знаменателе </w:t>
            </w:r>
            <w:r w:rsidRPr="00DA4F8F">
              <w:rPr>
                <w:color w:val="000000" w:themeColor="text1"/>
                <w:sz w:val="24"/>
                <w:szCs w:val="24"/>
              </w:rPr>
              <w:lastRenderedPageBreak/>
              <w:t>вынести множитель, содержащий максимальную степень переменной</w:t>
            </w:r>
            <w:r w:rsidRPr="00DA4F8F">
              <w:rPr>
                <w:sz w:val="24"/>
                <w:szCs w:val="24"/>
              </w:rPr>
              <w:t xml:space="preserve">. Запишем решение </w:t>
            </w:r>
          </w:p>
          <w:p w:rsidR="00261442" w:rsidRPr="00DA4F8F" w:rsidRDefault="007B3B08" w:rsidP="003B6189">
            <w:pPr>
              <w:pStyle w:val="ad"/>
              <w:tabs>
                <w:tab w:val="left" w:pos="426"/>
              </w:tabs>
              <w:ind w:firstLine="709"/>
              <w:rPr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→∞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5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+7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4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+2x+8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  <w:sz w:val="24"/>
                    <w:szCs w:val="24"/>
                  </w:rPr>
                  <m:t>.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→∞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5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5</m:t>
                                    </m:r>
                                  </m:sup>
                                </m:sSup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5</m:t>
                                    </m:r>
                                  </m:sup>
                                </m:sSup>
                              </m:den>
                            </m:f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7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5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5</m:t>
                            </m:r>
                          </m:sup>
                        </m:sSup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3</m:t>
                                    </m:r>
                                  </m:sup>
                                </m:sSup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5</m:t>
                                    </m:r>
                                  </m:sup>
                                </m:sSup>
                              </m:den>
                            </m:f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2x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5</m:t>
                                    </m:r>
                                  </m:sup>
                                </m:sSup>
                              </m:den>
                            </m:f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8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5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den>
                    </m:f>
                  </m:e>
                </m:func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</m:oMath>
            </m:oMathPara>
          </w:p>
          <w:p w:rsidR="00261442" w:rsidRPr="00DA4F8F" w:rsidRDefault="00261442" w:rsidP="003B6189">
            <w:pPr>
              <w:pStyle w:val="ad"/>
              <w:tabs>
                <w:tab w:val="left" w:pos="426"/>
              </w:tabs>
              <w:ind w:firstLine="709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→∞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7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5</m:t>
                                </m:r>
                              </m:sup>
                            </m:sSup>
                          </m:den>
                        </m:f>
                      </m:num>
                      <m:den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4</m:t>
                                </m:r>
                              </m:sup>
                            </m:sSup>
                          </m:den>
                        </m:f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8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5</m:t>
                                </m:r>
                              </m:sup>
                            </m:sSup>
                          </m:den>
                        </m:f>
                      </m:den>
                    </m:f>
                  </m:e>
                </m:func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→∞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+0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0+0+0</m:t>
                        </m:r>
                      </m:den>
                    </m:f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=</m:t>
                    </m:r>
                  </m:e>
                </m:func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∞</m:t>
                </m:r>
              </m:oMath>
            </m:oMathPara>
          </w:p>
          <w:p w:rsidR="00261442" w:rsidRPr="00DA4F8F" w:rsidRDefault="00261442" w:rsidP="003B6189">
            <w:pPr>
              <w:pStyle w:val="ad"/>
              <w:tabs>
                <w:tab w:val="left" w:pos="426"/>
              </w:tabs>
              <w:ind w:firstLine="709"/>
              <w:rPr>
                <w:sz w:val="24"/>
                <w:szCs w:val="24"/>
              </w:rPr>
            </w:pPr>
            <w:r w:rsidRPr="00DA4F8F">
              <w:rPr>
                <w:sz w:val="24"/>
                <w:szCs w:val="24"/>
              </w:rPr>
              <w:t xml:space="preserve">Ответ: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∞</m:t>
              </m:r>
            </m:oMath>
            <w:r w:rsidRPr="00DA4F8F">
              <w:rPr>
                <w:sz w:val="24"/>
                <w:szCs w:val="24"/>
              </w:rPr>
              <w:t>.</w:t>
            </w:r>
          </w:p>
          <w:p w:rsidR="00261442" w:rsidRPr="00DA4F8F" w:rsidRDefault="00261442" w:rsidP="003B6189">
            <w:pPr>
              <w:pStyle w:val="ad"/>
              <w:tabs>
                <w:tab w:val="left" w:pos="426"/>
              </w:tabs>
              <w:ind w:firstLine="709"/>
              <w:rPr>
                <w:b/>
                <w:sz w:val="24"/>
                <w:szCs w:val="24"/>
              </w:rPr>
            </w:pPr>
          </w:p>
          <w:p w:rsidR="00261442" w:rsidRPr="00DA4F8F" w:rsidRDefault="00261442" w:rsidP="003B6189">
            <w:pPr>
              <w:pStyle w:val="ad"/>
              <w:tabs>
                <w:tab w:val="left" w:pos="426"/>
              </w:tabs>
              <w:ind w:firstLine="709"/>
              <w:rPr>
                <w:sz w:val="24"/>
                <w:szCs w:val="24"/>
              </w:rPr>
            </w:pPr>
            <w:r w:rsidRPr="00DA4F8F">
              <w:rPr>
                <w:b/>
                <w:sz w:val="24"/>
                <w:szCs w:val="24"/>
              </w:rPr>
              <w:t xml:space="preserve">Определение. </w:t>
            </w:r>
            <w:r w:rsidRPr="00DA4F8F">
              <w:rPr>
                <w:sz w:val="24"/>
                <w:szCs w:val="24"/>
              </w:rPr>
              <w:t xml:space="preserve">Функция </w:t>
            </w:r>
            <w:r w:rsidRPr="00DA4F8F">
              <w:rPr>
                <w:i/>
                <w:sz w:val="24"/>
                <w:szCs w:val="24"/>
                <w:lang w:val="en-US"/>
              </w:rPr>
              <w:t>y</w:t>
            </w:r>
            <w:r w:rsidRPr="00DA4F8F">
              <w:rPr>
                <w:i/>
                <w:sz w:val="24"/>
                <w:szCs w:val="24"/>
              </w:rPr>
              <w:t>=</w:t>
            </w:r>
            <w:r w:rsidRPr="00DA4F8F">
              <w:rPr>
                <w:i/>
                <w:sz w:val="24"/>
                <w:szCs w:val="24"/>
                <w:lang w:val="en-US"/>
              </w:rPr>
              <w:t>f</w:t>
            </w:r>
            <w:r w:rsidRPr="00DA4F8F">
              <w:rPr>
                <w:i/>
                <w:sz w:val="24"/>
                <w:szCs w:val="24"/>
              </w:rPr>
              <w:t>(</w:t>
            </w:r>
            <w:r w:rsidRPr="00DA4F8F">
              <w:rPr>
                <w:i/>
                <w:sz w:val="24"/>
                <w:szCs w:val="24"/>
                <w:lang w:val="en-US"/>
              </w:rPr>
              <w:t>x</w:t>
            </w:r>
            <w:r w:rsidRPr="00DA4F8F">
              <w:rPr>
                <w:i/>
                <w:sz w:val="24"/>
                <w:szCs w:val="24"/>
              </w:rPr>
              <w:t xml:space="preserve">) </w:t>
            </w:r>
            <w:r w:rsidRPr="00DA4F8F">
              <w:rPr>
                <w:sz w:val="24"/>
                <w:szCs w:val="24"/>
              </w:rPr>
              <w:t xml:space="preserve">называется </w:t>
            </w:r>
            <w:r w:rsidRPr="00DA4F8F">
              <w:rPr>
                <w:i/>
                <w:sz w:val="24"/>
                <w:szCs w:val="24"/>
              </w:rPr>
              <w:t>непрерывной в  точке</w:t>
            </w: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</m:oMath>
            <w:r w:rsidRPr="00DA4F8F">
              <w:rPr>
                <w:sz w:val="24"/>
                <w:szCs w:val="24"/>
              </w:rPr>
              <w:t xml:space="preserve">, если она определена в этой точке и существует конечный предел функции в этой точке, равный значению функции  в этой точке: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→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0</m:t>
                          </m:r>
                        </m:sub>
                      </m:sSub>
                    </m:lim>
                  </m:limLow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=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f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)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.</m:t>
                  </m:r>
                </m:e>
              </m:func>
            </m:oMath>
            <w:r w:rsidRPr="00DA4F8F">
              <w:rPr>
                <w:sz w:val="24"/>
                <w:szCs w:val="24"/>
              </w:rPr>
              <w:t xml:space="preserve">Точка, в которой функция не является непрерывной, называется </w:t>
            </w:r>
            <w:r w:rsidRPr="00DA4F8F">
              <w:rPr>
                <w:i/>
                <w:sz w:val="24"/>
                <w:szCs w:val="24"/>
              </w:rPr>
              <w:t>точкой разрыва</w:t>
            </w:r>
            <w:r w:rsidRPr="00DA4F8F">
              <w:rPr>
                <w:sz w:val="24"/>
                <w:szCs w:val="24"/>
              </w:rPr>
              <w:t>.</w:t>
            </w:r>
          </w:p>
          <w:p w:rsidR="00261442" w:rsidRPr="00DA4F8F" w:rsidRDefault="00261442" w:rsidP="003B6189">
            <w:pPr>
              <w:pStyle w:val="ad"/>
              <w:tabs>
                <w:tab w:val="left" w:pos="426"/>
              </w:tabs>
              <w:ind w:firstLine="709"/>
              <w:rPr>
                <w:sz w:val="24"/>
                <w:szCs w:val="24"/>
              </w:rPr>
            </w:pPr>
            <w:r w:rsidRPr="00DA4F8F">
              <w:rPr>
                <w:sz w:val="24"/>
                <w:szCs w:val="24"/>
              </w:rPr>
              <w:t xml:space="preserve">Если функция </w:t>
            </w:r>
            <w:r w:rsidRPr="00DA4F8F">
              <w:rPr>
                <w:i/>
                <w:sz w:val="24"/>
                <w:szCs w:val="24"/>
                <w:lang w:val="en-US"/>
              </w:rPr>
              <w:t>y</w:t>
            </w:r>
            <w:r w:rsidRPr="00DA4F8F">
              <w:rPr>
                <w:i/>
                <w:sz w:val="24"/>
                <w:szCs w:val="24"/>
              </w:rPr>
              <w:t>=</w:t>
            </w:r>
            <w:r w:rsidRPr="00DA4F8F">
              <w:rPr>
                <w:i/>
                <w:sz w:val="24"/>
                <w:szCs w:val="24"/>
                <w:lang w:val="en-US"/>
              </w:rPr>
              <w:t>f</w:t>
            </w:r>
            <w:r w:rsidRPr="00DA4F8F">
              <w:rPr>
                <w:i/>
                <w:sz w:val="24"/>
                <w:szCs w:val="24"/>
              </w:rPr>
              <w:t>(</w:t>
            </w:r>
            <w:r w:rsidRPr="00DA4F8F">
              <w:rPr>
                <w:i/>
                <w:sz w:val="24"/>
                <w:szCs w:val="24"/>
                <w:lang w:val="en-US"/>
              </w:rPr>
              <w:t>x</w:t>
            </w:r>
            <w:r w:rsidRPr="00DA4F8F">
              <w:rPr>
                <w:i/>
                <w:sz w:val="24"/>
                <w:szCs w:val="24"/>
              </w:rPr>
              <w:t>)</w:t>
            </w:r>
            <w:r w:rsidRPr="00DA4F8F">
              <w:rPr>
                <w:sz w:val="24"/>
                <w:szCs w:val="24"/>
              </w:rPr>
              <w:t xml:space="preserve"> непрерывна в каждой точке интервала </w:t>
            </w:r>
            <w:r w:rsidRPr="00DA4F8F">
              <w:rPr>
                <w:i/>
                <w:sz w:val="24"/>
                <w:szCs w:val="24"/>
              </w:rPr>
              <w:t>(</w:t>
            </w:r>
            <w:r w:rsidRPr="00DA4F8F">
              <w:rPr>
                <w:i/>
                <w:sz w:val="24"/>
                <w:szCs w:val="24"/>
                <w:lang w:val="en-US"/>
              </w:rPr>
              <w:t>a</w:t>
            </w:r>
            <w:r w:rsidRPr="00DA4F8F">
              <w:rPr>
                <w:i/>
                <w:sz w:val="24"/>
                <w:szCs w:val="24"/>
              </w:rPr>
              <w:t xml:space="preserve">, </w:t>
            </w:r>
            <w:r w:rsidRPr="00DA4F8F">
              <w:rPr>
                <w:i/>
                <w:sz w:val="24"/>
                <w:szCs w:val="24"/>
                <w:lang w:val="en-US"/>
              </w:rPr>
              <w:t>b</w:t>
            </w:r>
            <w:r w:rsidRPr="00DA4F8F">
              <w:rPr>
                <w:i/>
                <w:sz w:val="24"/>
                <w:szCs w:val="24"/>
              </w:rPr>
              <w:t>)</w:t>
            </w:r>
            <w:r w:rsidRPr="00DA4F8F">
              <w:rPr>
                <w:sz w:val="24"/>
                <w:szCs w:val="24"/>
              </w:rPr>
              <w:t>, то она непрерывна на этом интервале (Рисунок 1).</w:t>
            </w:r>
          </w:p>
          <w:p w:rsidR="00261442" w:rsidRPr="00DA4F8F" w:rsidRDefault="00261442" w:rsidP="003B6189">
            <w:pPr>
              <w:pStyle w:val="ad"/>
              <w:tabs>
                <w:tab w:val="left" w:pos="426"/>
              </w:tabs>
              <w:ind w:firstLine="709"/>
              <w:rPr>
                <w:sz w:val="24"/>
                <w:szCs w:val="24"/>
              </w:rPr>
            </w:pPr>
          </w:p>
          <w:p w:rsidR="00261442" w:rsidRPr="00DA4F8F" w:rsidRDefault="00261442" w:rsidP="003B6189">
            <w:pPr>
              <w:pStyle w:val="ad"/>
              <w:tabs>
                <w:tab w:val="left" w:pos="426"/>
              </w:tabs>
              <w:ind w:firstLine="709"/>
              <w:rPr>
                <w:sz w:val="24"/>
                <w:szCs w:val="24"/>
              </w:rPr>
            </w:pPr>
            <w:r w:rsidRPr="00DA4F8F">
              <w:rPr>
                <w:noProof/>
                <w:sz w:val="24"/>
                <w:szCs w:val="24"/>
              </w:rPr>
              <w:drawing>
                <wp:inline distT="0" distB="0" distL="0" distR="0" wp14:anchorId="39D43C35" wp14:editId="1E169885">
                  <wp:extent cx="2619375" cy="2705100"/>
                  <wp:effectExtent l="19050" t="0" r="9525" b="0"/>
                  <wp:docPr id="48" name="Рисунок 100" descr="Функция непрерывна на всей числовой прямо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 descr="Функция непрерывна на всей числовой прямо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9375" cy="2705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noProof/>
                <w:sz w:val="24"/>
                <w:szCs w:val="24"/>
              </w:rPr>
              <w:drawing>
                <wp:inline distT="0" distB="0" distL="0" distR="0" wp14:anchorId="63E5E2EE" wp14:editId="053FC2A5">
                  <wp:extent cx="2600325" cy="2933700"/>
                  <wp:effectExtent l="19050" t="0" r="9525" b="0"/>
                  <wp:docPr id="49" name="Рисунок 103" descr="Функция определена на всей прямой, но разрывна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 descr="Функция определена на всей прямой, но разрывна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0325" cy="2933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3B6189">
            <w:pPr>
              <w:pStyle w:val="ad"/>
              <w:tabs>
                <w:tab w:val="left" w:pos="426"/>
              </w:tabs>
              <w:jc w:val="center"/>
              <w:rPr>
                <w:sz w:val="24"/>
                <w:szCs w:val="24"/>
              </w:rPr>
            </w:pPr>
            <w:r w:rsidRPr="00DA4F8F">
              <w:rPr>
                <w:sz w:val="24"/>
                <w:szCs w:val="24"/>
              </w:rPr>
              <w:t>Рисунок 1. Графики непрерывной и разрывной функций</w:t>
            </w:r>
          </w:p>
          <w:p w:rsidR="00261442" w:rsidRPr="00DA4F8F" w:rsidRDefault="00261442" w:rsidP="003B6189">
            <w:pPr>
              <w:pStyle w:val="ad"/>
              <w:tabs>
                <w:tab w:val="left" w:pos="426"/>
              </w:tabs>
              <w:jc w:val="center"/>
              <w:rPr>
                <w:sz w:val="24"/>
                <w:szCs w:val="24"/>
              </w:rPr>
            </w:pPr>
          </w:p>
          <w:p w:rsidR="00261442" w:rsidRPr="00DA4F8F" w:rsidRDefault="00261442" w:rsidP="003B6189">
            <w:pPr>
              <w:spacing w:after="0" w:line="240" w:lineRule="auto"/>
              <w:ind w:right="150"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ример 6.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Рассмотрим функцию</w:t>
            </w:r>
          </w:p>
          <w:p w:rsidR="00261442" w:rsidRPr="00DA4F8F" w:rsidRDefault="00261442" w:rsidP="003B6189">
            <w:pPr>
              <w:spacing w:after="0" w:line="240" w:lineRule="auto"/>
              <w:ind w:right="150" w:firstLine="709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f(x)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&amp;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1 </m:t>
                        </m:r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</w:rPr>
                          <m:t>при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 x≤0,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x+1  </m:t>
                        </m:r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</w:rPr>
                          <m:t>при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 0&lt;x&lt;2,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&amp;x-2</m:t>
                        </m:r>
                        <m: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  <m:t> </m:t>
                        </m:r>
                        <m:r>
                          <m:rPr>
                            <m:nor/>
                          </m:rPr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</w:rPr>
                          <m:t>при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 x≥2.</m:t>
                        </m:r>
                      </m:e>
                    </m:eqArr>
                  </m:e>
                </m:d>
              </m:oMath>
            </m:oMathPara>
          </w:p>
          <w:p w:rsidR="00261442" w:rsidRPr="00DA4F8F" w:rsidRDefault="00261442" w:rsidP="003B6189">
            <w:pPr>
              <w:spacing w:after="0" w:line="240" w:lineRule="auto"/>
              <w:ind w:right="1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 w:rsidP="003B6189">
            <w:pPr>
              <w:spacing w:after="0" w:line="240" w:lineRule="auto"/>
              <w:ind w:right="147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и выполним её чертёж. </w:t>
            </w:r>
          </w:p>
          <w:p w:rsidR="00261442" w:rsidRPr="00DA4F8F" w:rsidRDefault="00261442" w:rsidP="003B6189">
            <w:pPr>
              <w:spacing w:after="0" w:line="240" w:lineRule="auto"/>
              <w:ind w:right="147" w:firstLine="709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Строим график:</w:t>
            </w:r>
          </w:p>
          <w:p w:rsidR="00261442" w:rsidRPr="00DA4F8F" w:rsidRDefault="00261442" w:rsidP="003B6189">
            <w:pPr>
              <w:spacing w:after="0" w:line="240" w:lineRule="auto"/>
              <w:ind w:right="147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1) на полуинтервале </w:t>
            </w:r>
            <w:r w:rsidRPr="00DA4F8F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(-∞; 0]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чертим фрагмент параболы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  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1</m:t>
              </m:r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261442" w:rsidRPr="00DA4F8F" w:rsidRDefault="00261442" w:rsidP="003B6189">
            <w:pPr>
              <w:spacing w:after="0" w:line="240" w:lineRule="auto"/>
              <w:ind w:right="147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2) на интервале (0; 2) – отрезок прямой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1+2x</m:t>
              </m:r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,</w:t>
            </w:r>
          </w:p>
          <w:p w:rsidR="00261442" w:rsidRPr="00DA4F8F" w:rsidRDefault="00261442" w:rsidP="003B6189">
            <w:pPr>
              <w:spacing w:after="0" w:line="240" w:lineRule="auto"/>
              <w:ind w:right="147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3) на полуинтервале </w:t>
            </w:r>
            <w:r w:rsidRPr="00DA4F8F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[2; +∞)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– прямую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x-2</m:t>
              </m:r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3B6189">
            <w:pPr>
              <w:spacing w:after="0" w:line="240" w:lineRule="auto"/>
              <w:ind w:right="147"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При этом в силу неравенства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x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≤0</m:t>
              </m:r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  значение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   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</m:d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   определено для квадратичной функции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1</m:t>
              </m:r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,   и в силу неравенства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x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≥2</m:t>
              </m:r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, значение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</m:d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 определено для линейной функции  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x-2</m:t>
              </m:r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 (Рисунок 2).</w:t>
            </w:r>
          </w:p>
          <w:p w:rsidR="00261442" w:rsidRPr="00DA4F8F" w:rsidRDefault="00261442" w:rsidP="003B6189">
            <w:pPr>
              <w:spacing w:after="0" w:line="240" w:lineRule="auto"/>
              <w:ind w:right="150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  <w:lang w:eastAsia="ru-RU"/>
              </w:rPr>
              <w:lastRenderedPageBreak/>
              <w:drawing>
                <wp:inline distT="0" distB="0" distL="0" distR="0" wp14:anchorId="7A1AE2EB" wp14:editId="74804D4D">
                  <wp:extent cx="3067050" cy="2895600"/>
                  <wp:effectExtent l="0" t="0" r="0" b="0"/>
                  <wp:docPr id="50" name="Рисунок 119" descr="Кусочно-заданная функция и разрыв первого рода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" descr="Кусочно-заданная функция и разрыв первого рода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3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364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67050" cy="2895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3B6189">
            <w:pPr>
              <w:spacing w:after="0" w:line="240" w:lineRule="auto"/>
              <w:ind w:right="15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исунок 2. График функции примера 6.</w:t>
            </w:r>
          </w:p>
          <w:p w:rsidR="00261442" w:rsidRPr="00DA4F8F" w:rsidRDefault="00261442" w:rsidP="003B6189">
            <w:pPr>
              <w:spacing w:after="0" w:line="240" w:lineRule="auto"/>
              <w:ind w:right="15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261442" w:rsidRPr="00DA4F8F" w:rsidRDefault="00261442" w:rsidP="003B6189">
            <w:pPr>
              <w:spacing w:after="0" w:line="240" w:lineRule="auto"/>
              <w:ind w:right="147" w:firstLine="709"/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Пример 7. </w:t>
            </w:r>
            <w:r w:rsidRPr="00DA4F8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Исследовать функцию на непрерывность </w:t>
            </w:r>
            <m:oMath>
              <m:r>
                <w:rPr>
                  <w:rFonts w:ascii="Cambria Math" w:hAnsi="Cambria Math" w:cs="Times New Roman"/>
                  <w:noProof/>
                  <w:color w:val="000000"/>
                  <w:sz w:val="24"/>
                  <w:szCs w:val="24"/>
                  <w:lang w:val="en-US"/>
                </w:rPr>
                <m:t>y</m:t>
              </m:r>
              <m:r>
                <w:rPr>
                  <w:rFonts w:ascii="Cambria Math" w:hAnsi="Cambria Math" w:cs="Times New Roman"/>
                  <w:noProof/>
                  <w:color w:val="000000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color w:val="000000"/>
                      <w:sz w:val="24"/>
                      <w:szCs w:val="24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noProof/>
                          <w:color w:val="000000"/>
                          <w:sz w:val="24"/>
                          <w:szCs w:val="24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 w:cs="Times New Roman"/>
                      <w:noProof/>
                      <w:color w:val="000000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noProof/>
                          <w:color w:val="000000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  <w:noProof/>
                      <w:color w:val="000000"/>
                      <w:sz w:val="24"/>
                      <w:szCs w:val="24"/>
                      <w:lang w:val="en-US"/>
                    </w:rPr>
                    <m:t>x</m:t>
                  </m:r>
                  <m:r>
                    <w:rPr>
                      <w:rFonts w:ascii="Cambria Math" w:hAnsi="Cambria Math" w:cs="Times New Roman"/>
                      <w:noProof/>
                      <w:color w:val="000000"/>
                      <w:sz w:val="24"/>
                      <w:szCs w:val="24"/>
                    </w:rPr>
                    <m:t>-1</m:t>
                  </m:r>
                </m:den>
              </m:f>
              <m:r>
                <w:rPr>
                  <w:rFonts w:ascii="Cambria Math" w:hAnsi="Cambria Math" w:cs="Times New Roman"/>
                  <w:noProof/>
                  <w:color w:val="000000"/>
                  <w:sz w:val="24"/>
                  <w:szCs w:val="24"/>
                </w:rPr>
                <m:t>.</m:t>
              </m:r>
            </m:oMath>
          </w:p>
          <w:p w:rsidR="00261442" w:rsidRPr="00DA4F8F" w:rsidRDefault="00261442" w:rsidP="003B6189">
            <w:pPr>
              <w:spacing w:after="0" w:line="240" w:lineRule="auto"/>
              <w:ind w:left="150" w:right="147" w:firstLine="559"/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Решение</w:t>
            </w:r>
            <w:r w:rsidRPr="00DA4F8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. Преобразуем функцию </w:t>
            </w:r>
            <m:oMath>
              <m:r>
                <w:rPr>
                  <w:rFonts w:ascii="Cambria Math" w:hAnsi="Cambria Math" w:cs="Times New Roman"/>
                  <w:noProof/>
                  <w:color w:val="000000"/>
                  <w:sz w:val="24"/>
                  <w:szCs w:val="24"/>
                  <w:lang w:val="en-US"/>
                </w:rPr>
                <m:t>y</m:t>
              </m:r>
              <m:r>
                <w:rPr>
                  <w:rFonts w:ascii="Cambria Math" w:hAnsi="Cambria Math" w:cs="Times New Roman"/>
                  <w:noProof/>
                  <w:color w:val="000000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color w:val="000000"/>
                      <w:sz w:val="24"/>
                      <w:szCs w:val="24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noProof/>
                          <w:color w:val="000000"/>
                          <w:sz w:val="24"/>
                          <w:szCs w:val="24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 w:cs="Times New Roman"/>
                      <w:noProof/>
                      <w:color w:val="000000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noProof/>
                          <w:color w:val="000000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  <w:noProof/>
                      <w:color w:val="000000"/>
                      <w:sz w:val="24"/>
                      <w:szCs w:val="24"/>
                      <w:lang w:val="en-US"/>
                    </w:rPr>
                    <m:t>x</m:t>
                  </m:r>
                  <m:r>
                    <w:rPr>
                      <w:rFonts w:ascii="Cambria Math" w:hAnsi="Cambria Math" w:cs="Times New Roman"/>
                      <w:noProof/>
                      <w:color w:val="000000"/>
                      <w:sz w:val="24"/>
                      <w:szCs w:val="24"/>
                    </w:rPr>
                    <m:t>-1</m:t>
                  </m:r>
                </m:den>
              </m:f>
            </m:oMath>
            <w:r w:rsidRPr="00DA4F8F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t xml:space="preserve">, </w:t>
            </w:r>
            <m:oMath>
              <m:r>
                <w:rPr>
                  <w:rFonts w:ascii="Cambria Math" w:hAnsi="Cambria Math" w:cs="Times New Roman"/>
                  <w:noProof/>
                  <w:color w:val="000000"/>
                  <w:sz w:val="24"/>
                  <w:szCs w:val="24"/>
                  <w:lang w:val="en-US"/>
                </w:rPr>
                <m:t>y</m:t>
              </m:r>
              <m:r>
                <w:rPr>
                  <w:rFonts w:ascii="Cambria Math" w:hAnsi="Cambria Math" w:cs="Times New Roman"/>
                  <w:noProof/>
                  <w:color w:val="000000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color w:val="000000"/>
                      <w:sz w:val="24"/>
                      <w:szCs w:val="24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noProof/>
                          <w:color w:val="000000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noProof/>
                          <w:color w:val="000000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noProof/>
                      <w:color w:val="000000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noProof/>
                      <w:color w:val="000000"/>
                      <w:sz w:val="24"/>
                      <w:szCs w:val="24"/>
                      <w:lang w:val="en-US"/>
                    </w:rPr>
                    <m:t>x</m:t>
                  </m:r>
                  <m:r>
                    <w:rPr>
                      <w:rFonts w:ascii="Cambria Math" w:hAnsi="Cambria Math" w:cs="Times New Roman"/>
                      <w:noProof/>
                      <w:color w:val="000000"/>
                      <w:sz w:val="24"/>
                      <w:szCs w:val="24"/>
                    </w:rPr>
                    <m:t>-1)</m:t>
                  </m:r>
                </m:num>
                <m:den>
                  <m:r>
                    <w:rPr>
                      <w:rFonts w:ascii="Cambria Math" w:hAnsi="Cambria Math" w:cs="Times New Roman"/>
                      <w:noProof/>
                      <w:color w:val="000000"/>
                      <w:sz w:val="24"/>
                      <w:szCs w:val="24"/>
                      <w:lang w:val="en-US"/>
                    </w:rPr>
                    <m:t>x</m:t>
                  </m:r>
                  <m:r>
                    <w:rPr>
                      <w:rFonts w:ascii="Cambria Math" w:hAnsi="Cambria Math" w:cs="Times New Roman"/>
                      <w:noProof/>
                      <w:color w:val="000000"/>
                      <w:sz w:val="24"/>
                      <w:szCs w:val="24"/>
                    </w:rPr>
                    <m:t>-1</m:t>
                  </m:r>
                </m:den>
              </m:f>
            </m:oMath>
            <w:r w:rsidRPr="00DA4F8F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t>.</w:t>
            </w:r>
          </w:p>
          <w:p w:rsidR="00261442" w:rsidRPr="00DA4F8F" w:rsidRDefault="00261442" w:rsidP="003B6189">
            <w:pPr>
              <w:spacing w:after="0" w:line="240" w:lineRule="auto"/>
              <w:ind w:right="147"/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t xml:space="preserve">Область определения функции: </w:t>
            </w:r>
            <m:oMath>
              <m:r>
                <w:rPr>
                  <w:rFonts w:ascii="Cambria Math" w:hAnsi="Cambria Math" w:cs="Times New Roman"/>
                  <w:noProof/>
                  <w:color w:val="000000"/>
                  <w:sz w:val="24"/>
                  <w:szCs w:val="24"/>
                </w:rPr>
                <m:t>D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noProof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noProof/>
                      <w:color w:val="000000"/>
                      <w:sz w:val="24"/>
                      <w:szCs w:val="24"/>
                    </w:rPr>
                    <m:t>y</m:t>
                  </m:r>
                </m:e>
              </m:d>
              <m:r>
                <w:rPr>
                  <w:rFonts w:ascii="Cambria Math" w:hAnsi="Cambria Math" w:cs="Times New Roman"/>
                  <w:noProof/>
                  <w:color w:val="000000"/>
                  <w:sz w:val="24"/>
                  <w:szCs w:val="24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noProof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noProof/>
                      <w:color w:val="000000"/>
                      <w:sz w:val="24"/>
                      <w:szCs w:val="24"/>
                    </w:rPr>
                    <m:t>-∞;1</m:t>
                  </m:r>
                </m:e>
              </m:d>
              <m:r>
                <w:rPr>
                  <w:rFonts w:ascii="Cambria Math" w:hAnsi="Cambria Math" w:cs="Times New Roman"/>
                  <w:noProof/>
                  <w:color w:val="000000"/>
                  <w:sz w:val="24"/>
                  <w:szCs w:val="24"/>
                </w:rPr>
                <m:t>∪(1; +∞)</m:t>
              </m:r>
            </m:oMath>
            <w:r w:rsidRPr="00DA4F8F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t xml:space="preserve">. </w:t>
            </w:r>
          </w:p>
          <w:p w:rsidR="00261442" w:rsidRPr="00DA4F8F" w:rsidRDefault="00261442" w:rsidP="003B6189">
            <w:pPr>
              <w:spacing w:after="0" w:line="240" w:lineRule="auto"/>
              <w:ind w:right="147" w:firstLine="709"/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t xml:space="preserve">Построим график функции после упрощения дроби </w:t>
            </w:r>
            <m:oMath>
              <m:r>
                <w:rPr>
                  <w:rFonts w:ascii="Cambria Math" w:hAnsi="Cambria Math" w:cs="Times New Roman"/>
                  <w:noProof/>
                  <w:color w:val="000000"/>
                  <w:sz w:val="24"/>
                  <w:szCs w:val="24"/>
                  <w:lang w:val="en-US"/>
                </w:rPr>
                <m:t>y</m:t>
              </m:r>
              <m:r>
                <w:rPr>
                  <w:rFonts w:ascii="Cambria Math" w:hAnsi="Cambria Math" w:cs="Times New Roman"/>
                  <w:noProof/>
                  <w:color w:val="000000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noProof/>
                      <w:color w:val="000000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noProof/>
                      <w:color w:val="000000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noProof/>
                      <w:color w:val="000000"/>
                      <w:sz w:val="24"/>
                      <w:szCs w:val="24"/>
                    </w:rPr>
                    <m:t>2</m:t>
                  </m:r>
                </m:sup>
              </m:sSup>
            </m:oMath>
            <w:r w:rsidRPr="00DA4F8F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t xml:space="preserve"> при    </w:t>
            </w:r>
            <m:oMath>
              <m:r>
                <w:rPr>
                  <w:rFonts w:ascii="Cambria Math" w:hAnsi="Cambria Math" w:cs="Times New Roman"/>
                  <w:noProof/>
                  <w:color w:val="000000"/>
                  <w:sz w:val="24"/>
                  <w:szCs w:val="24"/>
                  <w:lang w:val="en-US"/>
                </w:rPr>
                <m:t>x</m:t>
              </m:r>
              <m:r>
                <w:rPr>
                  <w:rFonts w:ascii="Cambria Math" w:hAnsi="Cambria Math" w:cs="Times New Roman"/>
                  <w:noProof/>
                  <w:color w:val="000000"/>
                  <w:sz w:val="24"/>
                  <w:szCs w:val="24"/>
                </w:rPr>
                <m:t>≠1</m:t>
              </m:r>
            </m:oMath>
            <w:r w:rsidRPr="00DA4F8F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t xml:space="preserve"> (Рисунок 3).</w:t>
            </w:r>
          </w:p>
          <w:p w:rsidR="00261442" w:rsidRPr="00DA4F8F" w:rsidRDefault="00261442" w:rsidP="003B6189">
            <w:pPr>
              <w:spacing w:after="0" w:line="240" w:lineRule="auto"/>
              <w:ind w:left="150" w:right="14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79226D98" wp14:editId="38D34C57">
                  <wp:extent cx="2657475" cy="2543175"/>
                  <wp:effectExtent l="19050" t="0" r="9525" b="0"/>
                  <wp:docPr id="51" name="Рисунок 144" descr="Квадратичная функция с точкой устранимого разрыва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" descr="Квадратичная функция с точкой устранимого разрыва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7475" cy="2543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3B6189">
            <w:pPr>
              <w:spacing w:after="0" w:line="240" w:lineRule="auto"/>
              <w:ind w:left="150" w:right="14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исунок 3. График функции примера 7.</w:t>
            </w:r>
          </w:p>
          <w:p w:rsidR="00261442" w:rsidRPr="00DA4F8F" w:rsidRDefault="00261442" w:rsidP="003B6189">
            <w:pPr>
              <w:spacing w:after="0" w:line="240" w:lineRule="auto"/>
              <w:ind w:left="150" w:right="14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261442" w:rsidRPr="00DA4F8F" w:rsidRDefault="00261442" w:rsidP="003B6189">
            <w:pPr>
              <w:spacing w:after="0" w:line="240" w:lineRule="auto"/>
              <w:ind w:right="147" w:firstLine="709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Ответ</w:t>
            </w:r>
            <w:r w:rsidRPr="00DA4F8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 функция непрерывна на всей числовой прямой кроме точки</w:t>
            </w:r>
          </w:p>
          <w:p w:rsidR="00261442" w:rsidRPr="00DA4F8F" w:rsidRDefault="00261442" w:rsidP="003B6189">
            <w:pPr>
              <w:spacing w:after="0" w:line="240" w:lineRule="auto"/>
              <w:ind w:right="14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noProof/>
                  <w:color w:val="000000"/>
                  <w:sz w:val="24"/>
                  <w:szCs w:val="24"/>
                  <w:lang w:val="en-US"/>
                </w:rPr>
                <m:t>x</m:t>
              </m:r>
              <m:r>
                <w:rPr>
                  <w:rFonts w:ascii="Cambria Math" w:hAnsi="Cambria Math" w:cs="Times New Roman"/>
                  <w:noProof/>
                  <w:color w:val="000000"/>
                  <w:sz w:val="24"/>
                  <w:szCs w:val="24"/>
                </w:rPr>
                <m:t>=1</m:t>
              </m:r>
            </m:oMath>
            <w:r w:rsidRPr="00DA4F8F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t xml:space="preserve">, </w:t>
            </w:r>
            <w:r w:rsidRPr="00DA4F8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 которой она терпит разрыв.</w:t>
            </w:r>
          </w:p>
          <w:p w:rsidR="00261442" w:rsidRPr="00DA4F8F" w:rsidRDefault="00261442" w:rsidP="003B6189">
            <w:pPr>
              <w:spacing w:after="0" w:line="240" w:lineRule="auto"/>
              <w:ind w:right="-56" w:firstLine="709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3B618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  <w:p w:rsidR="00261442" w:rsidRPr="00DA4F8F" w:rsidRDefault="00261442" w:rsidP="003B618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Вычислить пределы. 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5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6+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7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                   2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3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6+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7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                           3)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6+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7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3B6189">
            <w:pPr>
              <w:spacing w:after="0" w:line="240" w:lineRule="auto"/>
              <w:rPr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4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-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6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5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7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            </w:t>
            </w:r>
            <w:r w:rsidRPr="00DA4F8F">
              <w:rPr>
                <w:sz w:val="24"/>
                <w:szCs w:val="24"/>
              </w:rPr>
              <w:t xml:space="preserve">5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/>
                          <w:sz w:val="24"/>
                          <w:szCs w:val="24"/>
                        </w:rPr>
                        <m:t>→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1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5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3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7</m:t>
                      </m:r>
                    </m:den>
                  </m:f>
                </m:e>
              </m:func>
            </m:oMath>
            <w:r w:rsidRPr="00DA4F8F">
              <w:rPr>
                <w:sz w:val="24"/>
                <w:szCs w:val="24"/>
              </w:rPr>
              <w:t>.                6)</w:t>
            </w:r>
            <m:oMath>
              <m:r>
                <w:rPr>
                  <w:rFonts w:ascii="Cambria Math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/>
                          <w:sz w:val="24"/>
                          <w:szCs w:val="24"/>
                        </w:rPr>
                        <m:t>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5arcsin</m:t>
                      </m:r>
                      <m:r>
                        <w:rPr>
                          <w:rFonts w:ascii="Cambria Math"/>
                          <w:sz w:val="24"/>
                          <w:szCs w:val="24"/>
                        </w:rPr>
                        <m:t>2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tg4x</m:t>
                      </m:r>
                    </m:den>
                  </m:f>
                </m:e>
              </m:func>
            </m:oMath>
            <w:r w:rsidRPr="00DA4F8F">
              <w:rPr>
                <w:sz w:val="24"/>
                <w:szCs w:val="24"/>
              </w:rPr>
              <w:t xml:space="preserve">. </w:t>
            </w:r>
          </w:p>
          <w:p w:rsidR="00261442" w:rsidRPr="00DA4F8F" w:rsidRDefault="00261442" w:rsidP="003B6189">
            <w:pPr>
              <w:spacing w:after="0" w:line="240" w:lineRule="auto"/>
              <w:rPr>
                <w:sz w:val="24"/>
                <w:szCs w:val="24"/>
              </w:rPr>
            </w:pPr>
            <w:r w:rsidRPr="00DA4F8F">
              <w:rPr>
                <w:sz w:val="24"/>
                <w:szCs w:val="24"/>
              </w:rPr>
              <w:t xml:space="preserve">7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Cambria Math"/>
                          <w:sz w:val="24"/>
                          <w:szCs w:val="24"/>
                        </w:rPr>
                        <m:t>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5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sup>
                      </m:sSup>
                      <m:r>
                        <w:rPr>
                          <w:rFonts w:ascii="Cambria Math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5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sup>
                      </m:sSup>
                      <m:r>
                        <w:rPr>
                          <w:rFonts w:ascii="Cambria Math"/>
                          <w:sz w:val="24"/>
                          <w:szCs w:val="24"/>
                        </w:rPr>
                        <m:t>+3</m:t>
                      </m:r>
                    </m:den>
                  </m:f>
                </m:e>
              </m:func>
            </m:oMath>
            <w:r w:rsidRPr="00DA4F8F">
              <w:rPr>
                <w:sz w:val="24"/>
                <w:szCs w:val="24"/>
              </w:rPr>
              <w:t xml:space="preserve">.                            8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5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x+4</m:t>
                          </m:r>
                        </m:e>
                      </m:rad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3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5</m:t>
                      </m:r>
                    </m:den>
                  </m:f>
                </m:e>
              </m:func>
            </m:oMath>
            <w:r w:rsidRPr="00DA4F8F">
              <w:rPr>
                <w:sz w:val="24"/>
                <w:szCs w:val="24"/>
              </w:rPr>
              <w:t>.                              9)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3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3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7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8x+15</m:t>
                      </m:r>
                    </m:den>
                  </m:f>
                </m:e>
              </m:func>
            </m:oMath>
            <w:r w:rsidRPr="00DA4F8F">
              <w:rPr>
                <w:sz w:val="24"/>
                <w:szCs w:val="24"/>
              </w:rPr>
              <w:t>.</w:t>
            </w:r>
          </w:p>
          <w:p w:rsidR="00261442" w:rsidRPr="00DA4F8F" w:rsidRDefault="00261442" w:rsidP="003B6189">
            <w:pPr>
              <w:pStyle w:val="ad"/>
              <w:jc w:val="left"/>
              <w:rPr>
                <w:sz w:val="24"/>
                <w:szCs w:val="24"/>
              </w:rPr>
            </w:pPr>
          </w:p>
          <w:p w:rsidR="00261442" w:rsidRPr="00DA4F8F" w:rsidRDefault="00261442" w:rsidP="003B6189">
            <w:pPr>
              <w:pStyle w:val="ad"/>
              <w:jc w:val="left"/>
              <w:rPr>
                <w:sz w:val="24"/>
                <w:szCs w:val="24"/>
              </w:rPr>
            </w:pPr>
            <w:r w:rsidRPr="00DA4F8F">
              <w:rPr>
                <w:sz w:val="24"/>
                <w:szCs w:val="24"/>
              </w:rPr>
              <w:t xml:space="preserve">10) Исследовать на непрерывность и построить график функции  </w:t>
            </w:r>
          </w:p>
          <w:p w:rsidR="00261442" w:rsidRPr="00DA4F8F" w:rsidRDefault="00261442" w:rsidP="003B6189">
            <w:pPr>
              <w:pStyle w:val="ad"/>
              <w:jc w:val="center"/>
              <w:rPr>
                <w:sz w:val="24"/>
                <w:szCs w:val="24"/>
              </w:rPr>
            </w:pPr>
            <w:r w:rsidRPr="00DA4F8F">
              <w:rPr>
                <w:position w:val="-60"/>
                <w:sz w:val="24"/>
                <w:szCs w:val="24"/>
              </w:rPr>
              <w:object w:dxaOrig="3600" w:dyaOrig="1320">
                <v:shape id="_x0000_i1744" type="#_x0000_t75" style="width:172.5pt;height:64.5pt" o:ole="" fillcolor="window">
                  <v:imagedata r:id="rId1366" o:title=""/>
                </v:shape>
                <o:OLEObject Type="Embed" ProgID="Equation.3" ShapeID="_x0000_i1744" DrawAspect="Content" ObjectID="_1779793436" r:id="rId1367"/>
              </w:object>
            </w:r>
          </w:p>
          <w:p w:rsidR="00261442" w:rsidRPr="00DA4F8F" w:rsidRDefault="00261442" w:rsidP="003B6189">
            <w:pPr>
              <w:pStyle w:val="ad"/>
              <w:jc w:val="center"/>
              <w:rPr>
                <w:sz w:val="24"/>
                <w:szCs w:val="24"/>
              </w:rPr>
            </w:pPr>
          </w:p>
          <w:p w:rsidR="00261442" w:rsidRPr="00DA4F8F" w:rsidRDefault="00261442" w:rsidP="003B618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</w:t>
            </w:r>
          </w:p>
          <w:p w:rsidR="00261442" w:rsidRPr="00DA4F8F" w:rsidRDefault="00261442" w:rsidP="003B618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Вычислить пределы. 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6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0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       2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4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6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0</m:t>
                      </m:r>
                    </m:den>
                  </m:f>
                </m:e>
              </m:func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.         </m:t>
              </m:r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3)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6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4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0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4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-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6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         5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6x+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4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0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        6)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tg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 xml:space="preserve"> 3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rcsin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7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7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-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5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4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3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6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 8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3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x+1</m:t>
                          </m:r>
                        </m:e>
                      </m:rad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3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       9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7x+2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7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+2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10) Исследовать на </w:t>
            </w:r>
            <w:r w:rsidRPr="00DA4F8F">
              <w:rPr>
                <w:rFonts w:ascii="Times New Roman" w:hAnsi="Times New Roman" w:cs="Times New Roman"/>
                <w:iCs/>
                <w:sz w:val="24"/>
                <w:szCs w:val="24"/>
              </w:rPr>
              <w:t>непрерывность и построить график функции.</w:t>
            </w:r>
          </w:p>
          <w:p w:rsidR="00261442" w:rsidRPr="00DA4F8F" w:rsidRDefault="00261442" w:rsidP="003B61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position w:val="-80"/>
                <w:sz w:val="24"/>
                <w:szCs w:val="24"/>
              </w:rPr>
              <w:object w:dxaOrig="3879" w:dyaOrig="1719">
                <v:shape id="_x0000_i1745" type="#_x0000_t75" style="width:187.5pt;height:79.5pt" o:ole="" fillcolor="window">
                  <v:imagedata r:id="rId1368" o:title=""/>
                </v:shape>
                <o:OLEObject Type="Embed" ProgID="Equation.3" ShapeID="_x0000_i1745" DrawAspect="Content" ObjectID="_1779793437" r:id="rId1369"/>
              </w:object>
            </w:r>
          </w:p>
          <w:p w:rsidR="00261442" w:rsidRPr="00DA4F8F" w:rsidRDefault="00261442" w:rsidP="003B618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3B618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3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Вычислить пределы.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1)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3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          2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3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                 3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3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4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7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3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         5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7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3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3x+50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               6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tg5x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3sin7x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7) 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4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7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4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             8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x</m:t>
                          </m:r>
                        </m:e>
                      </m:rad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+1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                9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3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4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4x+4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10) Исследовать на непрерывность и построить график функции.</w:t>
            </w:r>
          </w:p>
          <w:p w:rsidR="00261442" w:rsidRPr="00DA4F8F" w:rsidRDefault="00261442" w:rsidP="003B61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position w:val="-58"/>
                <w:sz w:val="24"/>
                <w:szCs w:val="24"/>
              </w:rPr>
              <w:object w:dxaOrig="3220" w:dyaOrig="1280">
                <v:shape id="_x0000_i1746" type="#_x0000_t75" style="width:151.5pt;height:64.5pt" o:ole="" fillcolor="window">
                  <v:imagedata r:id="rId1370" o:title=""/>
                </v:shape>
                <o:OLEObject Type="Embed" ProgID="Equation.3" ShapeID="_x0000_i1746" DrawAspect="Content" ObjectID="_1779793438" r:id="rId1371"/>
              </w:object>
            </w:r>
          </w:p>
          <w:p w:rsidR="00261442" w:rsidRPr="00DA4F8F" w:rsidRDefault="00261442" w:rsidP="003B618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3B618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3B618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4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Вычислить пределы.  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1)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sSup>
                            <m:sSup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                     2)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sSup>
                            <m:sSup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                   3)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sSup>
                            <m:sSup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4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4)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-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sSup>
                            <m:sSup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5</m:t>
                              </m:r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4</m:t>
                              </m:r>
                            </m:sup>
                          </m:sSup>
                          <m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3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3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7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              5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sin</m:t>
                      </m:r>
                      <m:r>
                        <m:rPr>
                          <m:sty m:val="p"/>
                        </m:rPr>
                        <w:rPr>
                          <w:rFonts w:ascii="Times New Roman" w:hAnsi="Cambria Math" w:cs="Times New Roman"/>
                          <w:sz w:val="24"/>
                          <w:szCs w:val="24"/>
                        </w:rPr>
                        <m:t>⁡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(2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)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tg</m:t>
                          </m:r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(4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)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                    6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7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7+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7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sup>
                      </m:sSup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  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7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∞</m:t>
                      </m:r>
                    </m:lim>
                  </m:limLow>
                </m:fName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х-</m:t>
                              </m:r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3</m:t>
                              </m:r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+3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7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sup>
                  </m:sSup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          8) 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</m:rad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+2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                 9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+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8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10) Исследовать на непрерывность и построить график функции.</w:t>
            </w:r>
          </w:p>
          <w:p w:rsidR="00261442" w:rsidRPr="00DA4F8F" w:rsidRDefault="00261442" w:rsidP="003B61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position w:val="-62"/>
                <w:sz w:val="24"/>
                <w:szCs w:val="24"/>
              </w:rPr>
              <w:object w:dxaOrig="3560" w:dyaOrig="1359">
                <v:shape id="_x0000_i1747" type="#_x0000_t75" style="width:172.5pt;height:64.5pt" o:ole="" fillcolor="window">
                  <v:imagedata r:id="rId1372" o:title=""/>
                </v:shape>
                <o:OLEObject Type="Embed" ProgID="Equation.3" ShapeID="_x0000_i1747" DrawAspect="Content" ObjectID="_1779793439" r:id="rId1373"/>
              </w:object>
            </w:r>
          </w:p>
          <w:p w:rsidR="00261442" w:rsidRPr="00DA4F8F" w:rsidRDefault="00261442" w:rsidP="003B618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3B618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5</w:t>
            </w:r>
          </w:p>
          <w:p w:rsidR="00261442" w:rsidRPr="00DA4F8F" w:rsidRDefault="00261442" w:rsidP="003B618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Вычислить пределы.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1)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64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7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7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4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                          2)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4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64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7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7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4</m:t>
                      </m:r>
                    </m:den>
                  </m:f>
                </m:e>
              </m:func>
              <m:r>
                <w:rPr>
                  <w:rFonts w:ascii="Cambria Math" w:hAnsi="Times New Roman" w:cs="Times New Roman"/>
                  <w:sz w:val="24"/>
                  <w:szCs w:val="24"/>
                </w:rPr>
                <m:t>.</m:t>
              </m:r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3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64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7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7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4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4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-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64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7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5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7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4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                  5) 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-∞</m:t>
                      </m:r>
                    </m:lim>
                  </m:limLow>
                </m:fName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4x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+8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3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sup>
                  </m:sSup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6) 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sin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4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tg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9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den>
                  </m:f>
                </m:e>
              </m:func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   </m:t>
              </m:r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7)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13</m:t>
                          </m:r>
                        </m:e>
                        <m:sup>
                          <m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9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5+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13</m:t>
                          </m:r>
                        </m:e>
                        <m:sup>
                          <m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sup>
                      </m:sSup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8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3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7+</m:t>
                          </m:r>
                          <m:sSup>
                            <m:sSup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3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                 9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+x-10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2x</m:t>
                      </m:r>
                    </m:den>
                  </m:f>
                </m:e>
              </m:func>
            </m:oMath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10) Исследовать на непрерывность и построить график функции.</w:t>
            </w:r>
          </w:p>
          <w:p w:rsidR="00261442" w:rsidRPr="00DA4F8F" w:rsidRDefault="00261442" w:rsidP="003B61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position w:val="-58"/>
                <w:sz w:val="24"/>
                <w:szCs w:val="24"/>
              </w:rPr>
              <w:object w:dxaOrig="3400" w:dyaOrig="1280">
                <v:shape id="_x0000_i1748" type="#_x0000_t75" style="width:165.75pt;height:57.75pt" o:ole="" fillcolor="window">
                  <v:imagedata r:id="rId1374" o:title=""/>
                </v:shape>
                <o:OLEObject Type="Embed" ProgID="Equation.3" ShapeID="_x0000_i1748" DrawAspect="Content" ObjectID="_1779793440" r:id="rId1375"/>
              </w:object>
            </w:r>
          </w:p>
          <w:p w:rsidR="00261442" w:rsidRPr="00DA4F8F" w:rsidRDefault="00261442" w:rsidP="003B618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3B618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6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Вычислить пределы.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1)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4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9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5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1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5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                     2)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5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4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9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5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1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5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.                    3)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4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9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5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1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5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  4)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3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4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5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               5) 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-∞</m:t>
                      </m:r>
                    </m:lim>
                  </m:limLow>
                </m:fName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6x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+1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sup>
                  </m:sSup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                 6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cos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4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 xml:space="preserve"> 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arcsin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3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7)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-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7</m:t>
                          </m:r>
                        </m:e>
                        <m:sup>
                          <m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9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5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7</m:t>
                          </m:r>
                        </m:e>
                        <m:sup>
                          <m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sup>
                      </m:sSup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.                      8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6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+x</m:t>
                          </m:r>
                        </m:e>
                      </m:rad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6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                      9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/2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1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+5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4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10) Исследовать на непрерывность и построить график функции.</w:t>
            </w:r>
          </w:p>
          <w:p w:rsidR="00261442" w:rsidRPr="00DA4F8F" w:rsidRDefault="00261442" w:rsidP="003B61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position w:val="-76"/>
                <w:sz w:val="24"/>
                <w:szCs w:val="24"/>
              </w:rPr>
              <w:object w:dxaOrig="3460" w:dyaOrig="1640">
                <v:shape id="_x0000_i1749" type="#_x0000_t75" style="width:165.75pt;height:79.5pt" o:ole="" fillcolor="window">
                  <v:imagedata r:id="rId1376" o:title=""/>
                </v:shape>
                <o:OLEObject Type="Embed" ProgID="Equation.3" ShapeID="_x0000_i1749" DrawAspect="Content" ObjectID="_1779793441" r:id="rId1377"/>
              </w:objec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 w:rsidP="003B618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7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Вычислить пределы. 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1)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2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4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5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8</m:t>
                      </m:r>
                    </m:den>
                  </m:f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.</m:t>
                  </m:r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2)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6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2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4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5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8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          3)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2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4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5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8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.  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4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2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4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5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8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.                   5) 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-∞</m:t>
                      </m:r>
                    </m:lim>
                  </m:limLow>
                </m:fName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x</m:t>
                              </m:r>
                            </m:num>
                            <m:den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1+8</m:t>
                              </m:r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5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sup>
                  </m:sSup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.                            6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3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arctg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 xml:space="preserve"> 8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sin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⁡5x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7)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-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5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0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                           8)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4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4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5</m:t>
                          </m:r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</m:rad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                                  9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x-3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5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8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4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10) Исследовать на непрерывность и построить график функции.</w:t>
            </w:r>
          </w:p>
          <w:p w:rsidR="00261442" w:rsidRPr="00DA4F8F" w:rsidRDefault="00261442" w:rsidP="003B61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position w:val="-76"/>
                <w:sz w:val="24"/>
                <w:szCs w:val="24"/>
              </w:rPr>
              <w:object w:dxaOrig="3240" w:dyaOrig="1640">
                <v:shape id="_x0000_i1750" type="#_x0000_t75" style="width:151.5pt;height:79.5pt" o:ole="" fillcolor="window">
                  <v:imagedata r:id="rId1378" o:title=""/>
                </v:shape>
                <o:OLEObject Type="Embed" ProgID="Equation.3" ShapeID="_x0000_i1750" DrawAspect="Content" ObjectID="_1779793442" r:id="rId1379"/>
              </w:object>
            </w:r>
          </w:p>
          <w:p w:rsidR="00261442" w:rsidRPr="00DA4F8F" w:rsidRDefault="00261442" w:rsidP="003B618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8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Вычислить пределы. 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1)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3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8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4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                            2)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4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3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8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4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.                    3)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3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8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4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4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4)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-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8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3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8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4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                   5) 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-∞</m:t>
                      </m:r>
                    </m:lim>
                  </m:limLow>
                </m:fName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num>
                            <m:den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7</m:t>
                              </m:r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+2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5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sup>
                  </m:sSup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            6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ad>
                        <m:rad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deg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1+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5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</m:rad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funcPr>
                        <m:fName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x</m:t>
                              </m:r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+2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Times New Roman" w:cs="Times New Roman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d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e>
                      </m:func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7)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00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sup>
                      </m:sSup>
                    </m:den>
                  </m:f>
                </m:e>
              </m:func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 </m:t>
              </m:r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                      8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20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4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8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              9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2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+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2</m:t>
                      </m:r>
                    </m:den>
                  </m:f>
                </m:e>
              </m:func>
            </m:oMath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10) Исследовать на непрерывность и построить график функции.</w:t>
            </w:r>
          </w:p>
          <w:p w:rsidR="00261442" w:rsidRPr="00DA4F8F" w:rsidRDefault="00261442" w:rsidP="003B6189">
            <w:pPr>
              <w:spacing w:after="0" w:line="240" w:lineRule="auto"/>
              <w:jc w:val="center"/>
              <w:rPr>
                <w:rFonts w:ascii="Times New Roman" w:hAnsi="Times New Roman" w:cs="Times New Roman"/>
                <w:position w:val="-50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position w:val="-72"/>
                <w:sz w:val="24"/>
                <w:szCs w:val="24"/>
              </w:rPr>
              <w:object w:dxaOrig="3360" w:dyaOrig="1560">
                <v:shape id="_x0000_i1751" type="#_x0000_t75" style="width:158.25pt;height:1in" o:ole="" fillcolor="window">
                  <v:imagedata r:id="rId1380" o:title=""/>
                </v:shape>
                <o:OLEObject Type="Embed" ProgID="Equation.3" ShapeID="_x0000_i1751" DrawAspect="Content" ObjectID="_1779793443" r:id="rId1381"/>
              </w:object>
            </w:r>
          </w:p>
          <w:p w:rsidR="00261442" w:rsidRPr="00DA4F8F" w:rsidRDefault="00261442" w:rsidP="003B6189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261442" w:rsidRPr="00DA4F8F" w:rsidRDefault="00261442" w:rsidP="003B6189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261442" w:rsidRPr="00DA4F8F" w:rsidRDefault="00261442" w:rsidP="003B618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9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Вычислить пределы. 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1)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9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7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2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                2)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9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7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2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.                          3)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9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7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2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4)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9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7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2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        5) 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-∞</m:t>
                      </m:r>
                    </m:lim>
                  </m:limLow>
                </m:fName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4</m:t>
                              </m:r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+1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sup>
                  </m:sSup>
                </m:e>
              </m:func>
              <m:r>
                <w:rPr>
                  <w:rFonts w:ascii="Cambria Math" w:hAnsi="Times New Roman" w:cs="Times New Roman"/>
                  <w:sz w:val="24"/>
                  <w:szCs w:val="24"/>
                </w:rPr>
                <m:t>.</m:t>
              </m:r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6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sin9x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tg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7)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-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8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8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0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8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sup>
                      </m:sSup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                   8)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5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3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4+x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5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                              9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3x+2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10) Исследовать на непрерывность и построить график функции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 w:rsidP="003B61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position w:val="-76"/>
                <w:sz w:val="24"/>
                <w:szCs w:val="24"/>
              </w:rPr>
              <w:object w:dxaOrig="3879" w:dyaOrig="1640">
                <v:shape id="_x0000_i1752" type="#_x0000_t75" style="width:187.5pt;height:79.5pt" o:ole="" fillcolor="window">
                  <v:imagedata r:id="rId1382" o:title=""/>
                </v:shape>
                <o:OLEObject Type="Embed" ProgID="Equation.3" ShapeID="_x0000_i1752" DrawAspect="Content" ObjectID="_1779793444" r:id="rId1383"/>
              </w:object>
            </w:r>
          </w:p>
          <w:p w:rsidR="00261442" w:rsidRPr="00DA4F8F" w:rsidRDefault="00261442" w:rsidP="003B6189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261442" w:rsidRPr="00DA4F8F" w:rsidRDefault="00261442" w:rsidP="003B6189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261442" w:rsidRPr="00DA4F8F" w:rsidRDefault="00261442" w:rsidP="003B618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0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Вычислить пределы.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1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0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5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4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                2)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1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0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5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4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                      3)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1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0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5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4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4)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-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1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0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5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4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        5) 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∞</m:t>
                      </m:r>
                    </m:lim>
                  </m:limLow>
                </m:fName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  <m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m:t>-</m:t>
                              </m:r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8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</m:t>
                      </m:r>
                    </m:sup>
                  </m:sSup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             6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 w:cs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sin</m:t>
                          </m: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Name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7</m:t>
                          </m:r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e>
                      </m:func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arcsin</m:t>
                      </m:r>
                      <m:r>
                        <m:rPr>
                          <m:sty m:val="p"/>
                        </m:rPr>
                        <w:rPr>
                          <w:rFonts w:ascii="Times New Roman" w:hAnsi="Cambria Math" w:cs="Times New Roman"/>
                          <w:sz w:val="24"/>
                          <w:szCs w:val="24"/>
                        </w:rPr>
                        <m:t>⁡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(2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)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7)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-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1/2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+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1/2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sup>
                      </m:sSup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                8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5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6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5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                       9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9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3x+2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10) Исследовать на непрерывность и построить график функции </w:t>
            </w:r>
          </w:p>
          <w:p w:rsidR="00261442" w:rsidRPr="00DA4F8F" w:rsidRDefault="00261442" w:rsidP="003B61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position w:val="-76"/>
                <w:sz w:val="24"/>
                <w:szCs w:val="24"/>
              </w:rPr>
              <w:object w:dxaOrig="3640" w:dyaOrig="1640">
                <v:shape id="_x0000_i1753" type="#_x0000_t75" style="width:172.5pt;height:79.5pt" o:ole="" fillcolor="window">
                  <v:imagedata r:id="rId1384" o:title=""/>
                </v:shape>
                <o:OLEObject Type="Embed" ProgID="Equation.3" ShapeID="_x0000_i1753" DrawAspect="Content" ObjectID="_1779793445" r:id="rId1385"/>
              </w:object>
            </w:r>
          </w:p>
          <w:p w:rsidR="00261442" w:rsidRPr="00DA4F8F" w:rsidRDefault="00261442" w:rsidP="003B618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3B618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1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Вычислить пределы. 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1)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5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0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                      2)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1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8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8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                      3)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5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0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4)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-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5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                 5) 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-∞</m:t>
                      </m:r>
                    </m:lim>
                  </m:limLow>
                </m:fName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-</m:t>
                              </m:r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5x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3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sup>
                  </m:sSup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              6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ad>
                        <m:rad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8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</m:rad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(4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)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3B6189">
            <w:pPr>
              <w:spacing w:after="0" w:line="240" w:lineRule="auto"/>
              <w:rPr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7)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3/2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9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3/2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sup>
                      </m:sSup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              </w:t>
            </w:r>
            <w:r w:rsidRPr="00DA4F8F">
              <w:rPr>
                <w:sz w:val="24"/>
                <w:szCs w:val="24"/>
              </w:rPr>
              <w:t xml:space="preserve">8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4"/>
                          <w:szCs w:val="24"/>
                        </w:rPr>
                        <m:t>5</m:t>
                      </m:r>
                      <m:r>
                        <w:rPr>
                          <w:rFonts w:ascii="Cambria Math"/>
                          <w:sz w:val="24"/>
                          <w:szCs w:val="24"/>
                        </w:rPr>
                        <m:t>-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4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num>
                    <m:den>
                      <m:r>
                        <w:rPr>
                          <w:rFonts w:ascii="Cambria Math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</m:den>
                  </m:f>
                </m:e>
              </m:func>
            </m:oMath>
            <w:r w:rsidRPr="00DA4F8F">
              <w:rPr>
                <w:sz w:val="24"/>
                <w:szCs w:val="24"/>
              </w:rPr>
              <w:t xml:space="preserve">.                           9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/>
                          <w:sz w:val="24"/>
                          <w:szCs w:val="24"/>
                        </w:rPr>
                        <m:t>→-</m:t>
                      </m:r>
                      <m:r>
                        <w:rPr>
                          <w:rFonts w:ascii="Cambria Math"/>
                          <w:sz w:val="24"/>
                          <w:szCs w:val="24"/>
                        </w:rPr>
                        <m:t>3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x</m:t>
                          </m:r>
                        </m:e>
                        <m:sup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+20x+33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/>
                          <w:sz w:val="24"/>
                          <w:szCs w:val="24"/>
                        </w:rPr>
                        <m:t>9</m:t>
                      </m:r>
                    </m:den>
                  </m:f>
                </m:e>
              </m:func>
            </m:oMath>
            <w:r w:rsidRPr="00DA4F8F">
              <w:rPr>
                <w:sz w:val="24"/>
                <w:szCs w:val="24"/>
              </w:rPr>
              <w:t>.</w:t>
            </w:r>
          </w:p>
          <w:p w:rsidR="00261442" w:rsidRPr="00DA4F8F" w:rsidRDefault="00261442" w:rsidP="003B6189">
            <w:pPr>
              <w:pStyle w:val="ad"/>
              <w:jc w:val="left"/>
              <w:rPr>
                <w:sz w:val="24"/>
                <w:szCs w:val="24"/>
              </w:rPr>
            </w:pPr>
            <w:r w:rsidRPr="00DA4F8F">
              <w:rPr>
                <w:sz w:val="24"/>
                <w:szCs w:val="24"/>
              </w:rPr>
              <w:t xml:space="preserve">10) Исследовать на непрерывность и построить график функции  </w:t>
            </w:r>
          </w:p>
          <w:p w:rsidR="00261442" w:rsidRPr="00DA4F8F" w:rsidRDefault="00261442" w:rsidP="003B6189">
            <w:pPr>
              <w:pStyle w:val="ad"/>
              <w:jc w:val="center"/>
              <w:rPr>
                <w:sz w:val="24"/>
                <w:szCs w:val="24"/>
              </w:rPr>
            </w:pPr>
            <w:r w:rsidRPr="00DA4F8F">
              <w:rPr>
                <w:position w:val="-60"/>
                <w:sz w:val="24"/>
                <w:szCs w:val="24"/>
              </w:rPr>
              <w:object w:dxaOrig="3580" w:dyaOrig="1320">
                <v:shape id="_x0000_i1754" type="#_x0000_t75" style="width:172.5pt;height:64.5pt" o:ole="" fillcolor="window">
                  <v:imagedata r:id="rId1386" o:title=""/>
                </v:shape>
                <o:OLEObject Type="Embed" ProgID="Equation.3" ShapeID="_x0000_i1754" DrawAspect="Content" ObjectID="_1779793446" r:id="rId1387"/>
              </w:object>
            </w:r>
          </w:p>
          <w:p w:rsidR="00261442" w:rsidRPr="00DA4F8F" w:rsidRDefault="00261442" w:rsidP="003B6189">
            <w:pPr>
              <w:pStyle w:val="ad"/>
              <w:jc w:val="center"/>
              <w:rPr>
                <w:sz w:val="24"/>
                <w:szCs w:val="24"/>
              </w:rPr>
            </w:pPr>
          </w:p>
          <w:p w:rsidR="00261442" w:rsidRPr="00DA4F8F" w:rsidRDefault="00261442" w:rsidP="003B618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2</w:t>
            </w:r>
          </w:p>
          <w:p w:rsidR="00261442" w:rsidRPr="00DA4F8F" w:rsidRDefault="00261442" w:rsidP="003B618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Вычислить пределы. 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4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4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5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.                  2)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4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5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                          3)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4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5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4)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-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5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             5) 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-∞</m:t>
                      </m:r>
                    </m:lim>
                  </m:limLow>
                </m:fName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7x</m:t>
                              </m:r>
                              <m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m:t>-</m:t>
                              </m:r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3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sup>
                  </m:sSup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                 6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sin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3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7)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1/3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6+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1/3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sup>
                      </m:sSup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            8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5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6+2x</m:t>
                          </m:r>
                        </m:e>
                      </m:rad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4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5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                      9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9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3x+2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10) Исследовать на непрерывность и построить график функции </w:t>
            </w:r>
          </w:p>
          <w:p w:rsidR="00261442" w:rsidRPr="00DA4F8F" w:rsidRDefault="00261442" w:rsidP="003B6189">
            <w:pPr>
              <w:spacing w:after="0" w:line="240" w:lineRule="auto"/>
              <w:jc w:val="center"/>
              <w:rPr>
                <w:rFonts w:ascii="Times New Roman" w:hAnsi="Times New Roman" w:cs="Times New Roman"/>
                <w:position w:val="-68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position w:val="-76"/>
                <w:sz w:val="24"/>
                <w:szCs w:val="24"/>
              </w:rPr>
              <w:object w:dxaOrig="3420" w:dyaOrig="1640">
                <v:shape id="_x0000_i1755" type="#_x0000_t75" style="width:165.75pt;height:79.5pt" o:ole="" fillcolor="window">
                  <v:imagedata r:id="rId1388" o:title=""/>
                </v:shape>
                <o:OLEObject Type="Embed" ProgID="Equation.3" ShapeID="_x0000_i1755" DrawAspect="Content" ObjectID="_1779793447" r:id="rId1389"/>
              </w:objec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3B618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3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Вычислить пределы.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1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0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5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            2)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1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0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                           3)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1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0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6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5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4)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1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3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5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4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  5) 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∞</m:t>
                      </m:r>
                    </m:lim>
                  </m:limLow>
                </m:fName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5</m:t>
                              </m:r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+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</m:t>
                      </m:r>
                    </m:sup>
                  </m:sSup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                 6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 w:cs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sin</m:t>
                          </m: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Name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8</m:t>
                          </m:r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e>
                      </m:func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tg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 xml:space="preserve"> 4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7)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-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9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+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9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sup>
                      </m:sSup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           8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4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5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x+1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                       9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3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9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1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3B61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10) Исследовать на непрерывность и построить график функции </w:t>
            </w:r>
            <w:r w:rsidRPr="00DA4F8F">
              <w:rPr>
                <w:rFonts w:ascii="Times New Roman" w:hAnsi="Times New Roman" w:cs="Times New Roman"/>
                <w:position w:val="-62"/>
                <w:sz w:val="24"/>
                <w:szCs w:val="24"/>
              </w:rPr>
              <w:object w:dxaOrig="3260" w:dyaOrig="1359">
                <v:shape id="_x0000_i1756" type="#_x0000_t75" style="width:158.25pt;height:64.5pt" o:ole="" fillcolor="window">
                  <v:imagedata r:id="rId1390" o:title=""/>
                </v:shape>
                <o:OLEObject Type="Embed" ProgID="Equation.3" ShapeID="_x0000_i1756" DrawAspect="Content" ObjectID="_1779793448" r:id="rId1391"/>
              </w:object>
            </w:r>
          </w:p>
          <w:p w:rsidR="00261442" w:rsidRPr="00DA4F8F" w:rsidRDefault="00261442" w:rsidP="003B618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3B618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3B618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4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Вычислить пределы.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1)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5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0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                2)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+1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                            3)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0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4)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-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4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5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              5) 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-∞</m:t>
                      </m:r>
                    </m:lim>
                  </m:limLow>
                </m:fName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10x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5x+2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3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sup>
                  </m:sSup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                  6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ad>
                        <m:rad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x</m:t>
                          </m:r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</m:rad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(4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)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3B6189">
            <w:pPr>
              <w:spacing w:after="0" w:line="240" w:lineRule="auto"/>
              <w:rPr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7)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1/3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9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1/3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sup>
                      </m:sSup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          </w:t>
            </w:r>
            <w:r w:rsidRPr="00DA4F8F">
              <w:rPr>
                <w:sz w:val="24"/>
                <w:szCs w:val="24"/>
              </w:rPr>
              <w:t xml:space="preserve">8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/>
                          <w:sz w:val="24"/>
                          <w:szCs w:val="24"/>
                        </w:rPr>
                        <m:t>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/>
                          <w:sz w:val="24"/>
                          <w:szCs w:val="24"/>
                        </w:rPr>
                        <m:t>3sin3x</m:t>
                      </m:r>
                    </m:num>
                    <m:den>
                      <m:r>
                        <w:rPr>
                          <w:rFonts w:ascii="Cambria Math"/>
                          <w:sz w:val="24"/>
                          <w:szCs w:val="24"/>
                        </w:rPr>
                        <m:t>tg8x</m:t>
                      </m:r>
                    </m:den>
                  </m:f>
                </m:e>
              </m:func>
            </m:oMath>
            <w:r w:rsidRPr="00DA4F8F">
              <w:rPr>
                <w:sz w:val="24"/>
                <w:szCs w:val="24"/>
              </w:rPr>
              <w:t xml:space="preserve">.                                    9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/>
                          <w:sz w:val="24"/>
                          <w:szCs w:val="24"/>
                        </w:rPr>
                        <m:t>3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4x+3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5x</m:t>
                          </m:r>
                        </m:e>
                        <m:sup>
                          <m:r>
                            <w:rPr>
                              <w:rFonts w:asci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/>
                          <w:sz w:val="24"/>
                          <w:szCs w:val="24"/>
                        </w:rPr>
                        <m:t>16x+3</m:t>
                      </m:r>
                    </m:den>
                  </m:f>
                </m:e>
              </m:func>
            </m:oMath>
            <w:r w:rsidRPr="00DA4F8F">
              <w:rPr>
                <w:sz w:val="24"/>
                <w:szCs w:val="24"/>
              </w:rPr>
              <w:t>.</w:t>
            </w:r>
          </w:p>
          <w:p w:rsidR="00261442" w:rsidRPr="00DA4F8F" w:rsidRDefault="00261442" w:rsidP="003B6189">
            <w:pPr>
              <w:pStyle w:val="ad"/>
              <w:jc w:val="left"/>
              <w:rPr>
                <w:sz w:val="24"/>
                <w:szCs w:val="24"/>
              </w:rPr>
            </w:pPr>
            <w:r w:rsidRPr="00DA4F8F">
              <w:rPr>
                <w:sz w:val="24"/>
                <w:szCs w:val="24"/>
              </w:rPr>
              <w:t xml:space="preserve">10) Исследовать на непрерывность и построить график функции  </w:t>
            </w:r>
          </w:p>
          <w:p w:rsidR="00261442" w:rsidRPr="00DA4F8F" w:rsidRDefault="00261442" w:rsidP="003B6189">
            <w:pPr>
              <w:pStyle w:val="ad"/>
              <w:jc w:val="center"/>
              <w:rPr>
                <w:position w:val="-50"/>
                <w:sz w:val="24"/>
                <w:szCs w:val="24"/>
                <w:lang w:val="en-US"/>
              </w:rPr>
            </w:pPr>
            <w:r w:rsidRPr="00DA4F8F">
              <w:rPr>
                <w:position w:val="-62"/>
                <w:sz w:val="24"/>
                <w:szCs w:val="24"/>
              </w:rPr>
              <w:object w:dxaOrig="3300" w:dyaOrig="1359">
                <v:shape id="_x0000_i1757" type="#_x0000_t75" style="width:158.25pt;height:64.5pt" o:ole="" fillcolor="window">
                  <v:imagedata r:id="rId1392" o:title=""/>
                </v:shape>
                <o:OLEObject Type="Embed" ProgID="Equation.3" ShapeID="_x0000_i1757" DrawAspect="Content" ObjectID="_1779793449" r:id="rId1393"/>
              </w:object>
            </w:r>
          </w:p>
          <w:p w:rsidR="00261442" w:rsidRPr="00DA4F8F" w:rsidRDefault="00261442" w:rsidP="003B618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3B618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5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ычислить пределы.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3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7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6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7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3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.                        2)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1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7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6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7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3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                      3)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7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6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7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3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4)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-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5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8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5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5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                5) 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-∞</m:t>
                      </m:r>
                    </m:lim>
                  </m:limLow>
                </m:fName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  <m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m:t>-</m:t>
                              </m:r>
                              <m: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5x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3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sup>
                  </m:sSup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               6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7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sin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3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sin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5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7)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cos9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cos3x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5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               8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-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5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3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x+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                 9)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→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9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6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+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x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3x+3</m:t>
                      </m:r>
                    </m:den>
                  </m:f>
                </m:e>
              </m:func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3B61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10) Исследовать на непрерывность и построить график функции </w:t>
            </w:r>
          </w:p>
          <w:p w:rsidR="00261442" w:rsidRPr="00DA4F8F" w:rsidRDefault="00261442" w:rsidP="003B6189">
            <w:pPr>
              <w:spacing w:after="0" w:line="240" w:lineRule="auto"/>
              <w:jc w:val="center"/>
              <w:rPr>
                <w:rFonts w:ascii="Times New Roman" w:hAnsi="Times New Roman" w:cs="Times New Roman"/>
                <w:position w:val="-68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position w:val="-74"/>
                <w:sz w:val="24"/>
                <w:szCs w:val="24"/>
              </w:rPr>
              <w:object w:dxaOrig="3460" w:dyaOrig="1600">
                <v:shape id="_x0000_i1758" type="#_x0000_t75" style="width:165.75pt;height:79.5pt" o:ole="" fillcolor="window">
                  <v:imagedata r:id="rId1394" o:title=""/>
                </v:shape>
                <o:OLEObject Type="Embed" ProgID="Equation.3" ShapeID="_x0000_i1758" DrawAspect="Content" ObjectID="_1779793450" r:id="rId1395"/>
              </w:object>
            </w:r>
          </w:p>
          <w:p w:rsidR="00261442" w:rsidRPr="00DA4F8F" w:rsidRDefault="00261442" w:rsidP="003B6189">
            <w:pPr>
              <w:pStyle w:val="ad"/>
              <w:tabs>
                <w:tab w:val="left" w:pos="426"/>
              </w:tabs>
              <w:ind w:firstLine="709"/>
              <w:rPr>
                <w:bCs/>
                <w:sz w:val="24"/>
                <w:szCs w:val="24"/>
              </w:rPr>
            </w:pPr>
          </w:p>
          <w:p w:rsidR="00261442" w:rsidRPr="00DA4F8F" w:rsidRDefault="00261442" w:rsidP="00083EFA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083EFA">
            <w:pPr>
              <w:widowControl w:val="0"/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ые вопросы</w:t>
            </w:r>
          </w:p>
          <w:p w:rsidR="00261442" w:rsidRPr="00DA4F8F" w:rsidRDefault="00261442" w:rsidP="003B6189">
            <w:pPr>
              <w:widowControl w:val="0"/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1 Какие виды неопределенностей встречались при решении заданий?</w:t>
            </w:r>
          </w:p>
          <w:p w:rsidR="00261442" w:rsidRPr="00DA4F8F" w:rsidRDefault="00261442" w:rsidP="003B6189">
            <w:pPr>
              <w:widowControl w:val="0"/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2 Сколько может быть точек разрыва?</w:t>
            </w:r>
          </w:p>
          <w:p w:rsidR="00261442" w:rsidRPr="00DA4F8F" w:rsidRDefault="00261442" w:rsidP="003B6189">
            <w:pPr>
              <w:widowControl w:val="0"/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3 Что значит бесконечно большая функция?</w:t>
            </w:r>
          </w:p>
          <w:p w:rsidR="00261442" w:rsidRPr="00DA4F8F" w:rsidRDefault="00261442" w:rsidP="003B6189">
            <w:pPr>
              <w:widowControl w:val="0"/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4 Какая функция называется бесконечно малой?</w:t>
            </w:r>
          </w:p>
          <w:p w:rsidR="00261442" w:rsidRPr="00DA4F8F" w:rsidRDefault="00261442" w:rsidP="003B6189">
            <w:pPr>
              <w:widowControl w:val="0"/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5 Что называется элементарной и неэлементарной функцией?</w:t>
            </w:r>
          </w:p>
          <w:p w:rsidR="00261442" w:rsidRPr="00DA4F8F" w:rsidRDefault="00261442" w:rsidP="003B6189">
            <w:pPr>
              <w:widowControl w:val="0"/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 w:rsidP="00083EFA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>Время на выполнение:   90- мин. (час.),</w:t>
            </w: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в том числе:</w:t>
            </w: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подготовка 10 мин.;</w:t>
            </w: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выполнение 1 час.10 мин.;</w:t>
            </w: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оформление и сдача 10 мин.</w:t>
            </w: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Работа выполняется в тетради для практических работ.</w:t>
            </w:r>
          </w:p>
          <w:p w:rsidR="00261442" w:rsidRPr="00DA4F8F" w:rsidRDefault="00261442" w:rsidP="00083EFA">
            <w:pPr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bCs/>
                <w:sz w:val="24"/>
                <w:szCs w:val="24"/>
              </w:rPr>
              <w:t>Шкала оценки образовательных достижений</w:t>
            </w:r>
          </w:p>
          <w:tbl>
            <w:tblPr>
              <w:tblW w:w="9335" w:type="dxa"/>
              <w:tblLayout w:type="fixed"/>
              <w:tblCellMar>
                <w:top w:w="72" w:type="dxa"/>
                <w:left w:w="144" w:type="dxa"/>
                <w:bottom w:w="72" w:type="dxa"/>
                <w:right w:w="144" w:type="dxa"/>
              </w:tblCellMar>
              <w:tblLook w:val="0000" w:firstRow="0" w:lastRow="0" w:firstColumn="0" w:lastColumn="0" w:noHBand="0" w:noVBand="0"/>
            </w:tblPr>
            <w:tblGrid>
              <w:gridCol w:w="4702"/>
              <w:gridCol w:w="1794"/>
              <w:gridCol w:w="2839"/>
            </w:tblGrid>
            <w:tr w:rsidR="00261442" w:rsidRPr="00DA4F8F" w:rsidTr="003B6189">
              <w:trPr>
                <w:trHeight w:val="206"/>
              </w:trPr>
              <w:tc>
                <w:tcPr>
                  <w:tcW w:w="4702" w:type="dxa"/>
                  <w:vMerge w:val="restart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Процент результативности (правильных ответов)</w:t>
                  </w:r>
                </w:p>
              </w:tc>
              <w:tc>
                <w:tcPr>
                  <w:tcW w:w="4633" w:type="dxa"/>
                  <w:gridSpan w:val="2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ценка уровня подготовки</w:t>
                  </w:r>
                </w:p>
              </w:tc>
            </w:tr>
            <w:tr w:rsidR="00261442" w:rsidRPr="00DA4F8F" w:rsidTr="003B6189">
              <w:trPr>
                <w:trHeight w:val="298"/>
              </w:trPr>
              <w:tc>
                <w:tcPr>
                  <w:tcW w:w="4702" w:type="dxa"/>
                  <w:vMerge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" w:type="dxa"/>
                    <w:bottom w:w="0" w:type="dxa"/>
                    <w:right w:w="10" w:type="dxa"/>
                  </w:tcMar>
                  <w:vAlign w:val="center"/>
                </w:tcPr>
                <w:p w:rsidR="00261442" w:rsidRPr="00DA4F8F" w:rsidRDefault="00261442" w:rsidP="00083EFA">
                  <w:pPr>
                    <w:widowControl w:val="0"/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балл (отметка)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вербальный аналог</w:t>
                  </w:r>
                </w:p>
              </w:tc>
            </w:tr>
            <w:tr w:rsidR="00261442" w:rsidRPr="00DA4F8F" w:rsidTr="003B6189">
              <w:trPr>
                <w:trHeight w:val="195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90 ÷ 10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тлично</w:t>
                  </w:r>
                </w:p>
              </w:tc>
            </w:tr>
            <w:tr w:rsidR="00261442" w:rsidRPr="00DA4F8F" w:rsidTr="003B6189">
              <w:trPr>
                <w:trHeight w:val="132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80 ÷ 8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хорошо</w:t>
                  </w:r>
                </w:p>
              </w:tc>
            </w:tr>
            <w:tr w:rsidR="00261442" w:rsidRPr="00DA4F8F" w:rsidTr="003B6189">
              <w:trPr>
                <w:trHeight w:val="210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70 ÷ 7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удовлетворительно</w:t>
                  </w:r>
                </w:p>
              </w:tc>
            </w:tr>
            <w:tr w:rsidR="00261442" w:rsidRPr="00DA4F8F" w:rsidTr="003B6189">
              <w:trPr>
                <w:trHeight w:val="288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менее 7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неудовлетворительно</w:t>
                  </w:r>
                </w:p>
              </w:tc>
            </w:tr>
          </w:tbl>
          <w:p w:rsidR="00261442" w:rsidRPr="00DA4F8F" w:rsidRDefault="00261442" w:rsidP="00083EFA">
            <w:pPr>
              <w:widowControl w:val="0"/>
              <w:rPr>
                <w:sz w:val="24"/>
                <w:szCs w:val="24"/>
              </w:rPr>
            </w:pPr>
          </w:p>
          <w:p w:rsidR="00261442" w:rsidRPr="00DA4F8F" w:rsidRDefault="00261442" w:rsidP="00083EFA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Практическая работа №18 </w:t>
            </w:r>
          </w:p>
          <w:p w:rsidR="00261442" w:rsidRPr="00DA4F8F" w:rsidRDefault="00261442" w:rsidP="003B6189">
            <w:pPr>
              <w:widowContro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ема:</w:t>
            </w:r>
            <w:r w:rsidRPr="00DA4F8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«Вычисление производных»</w:t>
            </w:r>
          </w:p>
          <w:p w:rsidR="00261442" w:rsidRPr="00DA4F8F" w:rsidRDefault="00261442" w:rsidP="00083EFA">
            <w:pPr>
              <w:widowContro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 xml:space="preserve">Цель: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закрепить умение вычислять производные элементарных функций</w:t>
            </w:r>
          </w:p>
          <w:p w:rsidR="00261442" w:rsidRPr="00DA4F8F" w:rsidRDefault="00261442" w:rsidP="00083EFA">
            <w:pPr>
              <w:widowControl w:val="0"/>
              <w:spacing w:after="0" w:line="360" w:lineRule="auto"/>
              <w:rPr>
                <w:rStyle w:val="apple-converted-space"/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</w:pPr>
            <w:r w:rsidRPr="00DA4F8F">
              <w:rPr>
                <w:rStyle w:val="apple-converted-space"/>
                <w:rFonts w:ascii="Times New Roman" w:hAnsi="Times New Roman"/>
                <w:sz w:val="24"/>
                <w:szCs w:val="24"/>
                <w:shd w:val="clear" w:color="auto" w:fill="FFFFFF"/>
              </w:rPr>
              <w:t xml:space="preserve">При выполнении практической работы студент должен </w:t>
            </w:r>
            <w:r w:rsidRPr="00DA4F8F">
              <w:rPr>
                <w:rStyle w:val="apple-converted-space"/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  <w:t>знать:</w:t>
            </w:r>
          </w:p>
          <w:p w:rsidR="00261442" w:rsidRPr="00DA4F8F" w:rsidRDefault="00261442" w:rsidP="00083EFA">
            <w:pPr>
              <w:widowControl w:val="0"/>
              <w:spacing w:after="0" w:line="360" w:lineRule="auto"/>
              <w:rPr>
                <w:rStyle w:val="apple-converted-space"/>
                <w:rFonts w:ascii="Times New Roman" w:hAnsi="Times New Roman"/>
                <w:sz w:val="24"/>
                <w:szCs w:val="24"/>
                <w:shd w:val="clear" w:color="auto" w:fill="FFFFFF"/>
              </w:rPr>
            </w:pPr>
            <w:r w:rsidRPr="00DA4F8F">
              <w:rPr>
                <w:rStyle w:val="apple-converted-space"/>
                <w:rFonts w:ascii="Times New Roman" w:hAnsi="Times New Roman"/>
                <w:sz w:val="24"/>
                <w:szCs w:val="24"/>
                <w:shd w:val="clear" w:color="auto" w:fill="FFFFFF"/>
              </w:rPr>
              <w:t>определение производной, ее механический и геометрический смысл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36"/>
              </w:numPr>
              <w:spacing w:line="360" w:lineRule="auto"/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rStyle w:val="apple-converted-space"/>
                <w:sz w:val="24"/>
                <w:shd w:val="clear" w:color="auto" w:fill="FFFFFF"/>
              </w:rPr>
              <w:t>таблицу производных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36"/>
              </w:numPr>
              <w:spacing w:line="360" w:lineRule="auto"/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rStyle w:val="apple-converted-space"/>
                <w:sz w:val="24"/>
                <w:shd w:val="clear" w:color="auto" w:fill="FFFFFF"/>
              </w:rPr>
              <w:t>правила дифференцирования</w:t>
            </w:r>
          </w:p>
          <w:p w:rsidR="00261442" w:rsidRPr="00DA4F8F" w:rsidRDefault="00261442" w:rsidP="00083EFA">
            <w:pPr>
              <w:widowControl w:val="0"/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</w:pPr>
            <w:r w:rsidRPr="00DA4F8F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После окончания занятия необходимо</w:t>
            </w:r>
            <w:r w:rsidRPr="00DA4F8F">
              <w:rPr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  <w:t xml:space="preserve"> уметь: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37"/>
              </w:numPr>
              <w:spacing w:line="360" w:lineRule="auto"/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sz w:val="24"/>
                <w:shd w:val="clear" w:color="auto" w:fill="FFFFFF"/>
              </w:rPr>
              <w:t>находить производные функций. пользуясь таблицей производных и правилами дифференцирования</w:t>
            </w:r>
          </w:p>
          <w:p w:rsidR="00261442" w:rsidRPr="00DA4F8F" w:rsidRDefault="00261442" w:rsidP="00083EFA">
            <w:pPr>
              <w:widowControl w:val="0"/>
              <w:spacing w:line="360" w:lineRule="auto"/>
              <w:ind w:left="3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Формируемые компетенции:</w:t>
            </w:r>
          </w:p>
          <w:p w:rsidR="00261442" w:rsidRPr="00DA4F8F" w:rsidRDefault="00261442" w:rsidP="00083EFA">
            <w:pPr>
              <w:pStyle w:val="af1"/>
              <w:widowControl w:val="0"/>
              <w:spacing w:line="360" w:lineRule="auto"/>
              <w:rPr>
                <w:b/>
                <w:sz w:val="24"/>
              </w:rPr>
            </w:pPr>
            <w:r w:rsidRPr="00DA4F8F">
              <w:rPr>
                <w:b/>
                <w:sz w:val="24"/>
              </w:rPr>
              <w:t>Порядок выполнения работы:</w:t>
            </w:r>
          </w:p>
          <w:p w:rsidR="00261442" w:rsidRPr="00DA4F8F" w:rsidRDefault="00261442" w:rsidP="00083EFA">
            <w:pPr>
              <w:pStyle w:val="af1"/>
              <w:widowControl w:val="0"/>
              <w:spacing w:line="360" w:lineRule="auto"/>
              <w:ind w:hanging="294"/>
              <w:rPr>
                <w:b/>
                <w:sz w:val="24"/>
              </w:rPr>
            </w:pPr>
            <w:r w:rsidRPr="00DA4F8F">
              <w:rPr>
                <w:sz w:val="24"/>
              </w:rPr>
              <w:t xml:space="preserve"> 1.Повторитьтеоретический материал по теме.</w:t>
            </w:r>
          </w:p>
          <w:p w:rsidR="00261442" w:rsidRPr="00DA4F8F" w:rsidRDefault="00261442" w:rsidP="00083EFA">
            <w:pPr>
              <w:pStyle w:val="af2"/>
              <w:widowControl w:val="0"/>
              <w:spacing w:line="360" w:lineRule="auto"/>
              <w:ind w:left="42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.Рассмотреть примеры решения типовых заданий.</w:t>
            </w:r>
          </w:p>
          <w:p w:rsidR="00261442" w:rsidRPr="00DA4F8F" w:rsidRDefault="00261442" w:rsidP="00083EFA">
            <w:pPr>
              <w:pStyle w:val="af2"/>
              <w:widowControl w:val="0"/>
              <w:spacing w:line="360" w:lineRule="auto"/>
              <w:ind w:left="42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. Ответить на контрольные вопросы.</w:t>
            </w:r>
          </w:p>
          <w:p w:rsidR="00261442" w:rsidRPr="00DA4F8F" w:rsidRDefault="00261442" w:rsidP="00083EFA">
            <w:pPr>
              <w:pStyle w:val="af2"/>
              <w:widowControl w:val="0"/>
              <w:spacing w:line="360" w:lineRule="auto"/>
              <w:ind w:left="426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. Выполнить самостоятельную работу</w:t>
            </w: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083EFA">
            <w:pPr>
              <w:pStyle w:val="af2"/>
              <w:widowControl w:val="0"/>
              <w:spacing w:line="360" w:lineRule="auto"/>
              <w:ind w:left="426"/>
              <w:rPr>
                <w:rFonts w:ascii="Times New Roman" w:hAnsi="Times New Roman"/>
                <w:bCs/>
                <w:sz w:val="24"/>
                <w:szCs w:val="24"/>
                <w:u w:val="single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5. Сдать отчет по проделанной работе.</w:t>
            </w:r>
          </w:p>
          <w:p w:rsidR="00261442" w:rsidRPr="00DA4F8F" w:rsidRDefault="00261442" w:rsidP="00083EFA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Краткие теоретические сведения.</w:t>
            </w:r>
          </w:p>
          <w:p w:rsidR="00261442" w:rsidRPr="00DA4F8F" w:rsidRDefault="00261442" w:rsidP="003B6189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b/>
                <w:szCs w:val="24"/>
                <w:lang w:val="ru-RU"/>
              </w:rPr>
              <w:t xml:space="preserve">Определение. </w:t>
            </w:r>
            <w:r w:rsidRPr="00DA4F8F">
              <w:rPr>
                <w:szCs w:val="24"/>
                <w:lang w:val="ru-RU"/>
              </w:rPr>
              <w:t>Производной функции</w:t>
            </w:r>
            <w:r w:rsidRPr="00DA4F8F">
              <w:rPr>
                <w:b/>
                <w:szCs w:val="24"/>
                <w:lang w:val="ru-RU"/>
              </w:rPr>
              <w:t xml:space="preserve"> </w:t>
            </w:r>
            <w:r w:rsidRPr="00DA4F8F">
              <w:rPr>
                <w:szCs w:val="24"/>
              </w:rPr>
              <w:t>f</w:t>
            </w:r>
            <w:r w:rsidRPr="00DA4F8F">
              <w:rPr>
                <w:szCs w:val="24"/>
                <w:lang w:val="ru-RU"/>
              </w:rPr>
              <w:t>(</w:t>
            </w:r>
            <w:r w:rsidRPr="00DA4F8F">
              <w:rPr>
                <w:szCs w:val="24"/>
              </w:rPr>
              <w:t>x</w:t>
            </w:r>
            <w:r w:rsidRPr="00DA4F8F">
              <w:rPr>
                <w:szCs w:val="24"/>
                <w:lang w:val="ru-RU"/>
              </w:rPr>
              <w:t>)</w:t>
            </w:r>
            <w:r w:rsidRPr="00DA4F8F">
              <w:rPr>
                <w:szCs w:val="24"/>
                <w:lang w:val="ru-RU"/>
              </w:rPr>
              <w:tab/>
              <w:t xml:space="preserve"> в точке х</w:t>
            </w:r>
            <w:r w:rsidRPr="00DA4F8F">
              <w:rPr>
                <w:szCs w:val="24"/>
                <w:vertAlign w:val="subscript"/>
                <w:lang w:val="ru-RU"/>
              </w:rPr>
              <w:t>0</w:t>
            </w:r>
            <w:r w:rsidRPr="00DA4F8F">
              <w:rPr>
                <w:szCs w:val="24"/>
                <w:lang w:val="ru-RU"/>
              </w:rPr>
              <w:t xml:space="preserve"> называется предел отношения приращения функции </w:t>
            </w:r>
            <m:oMath>
              <m:r>
                <w:rPr>
                  <w:rFonts w:ascii="Cambria Math" w:hAnsi="Cambria Math"/>
                  <w:szCs w:val="24"/>
                  <w:lang w:val="ru-RU"/>
                </w:rPr>
                <m:t>∆</m:t>
              </m:r>
              <m:r>
                <w:rPr>
                  <w:rFonts w:ascii="Cambria Math" w:hAnsi="Cambria Math"/>
                  <w:szCs w:val="24"/>
                </w:rPr>
                <m:t>f</m:t>
              </m:r>
              <m:r>
                <w:rPr>
                  <w:rFonts w:ascii="Cambria Math"/>
                  <w:szCs w:val="24"/>
                  <w:lang w:val="ru-RU"/>
                </w:rPr>
                <m:t>(</m:t>
              </m:r>
              <m:r>
                <m:rPr>
                  <m:sty m:val="p"/>
                </m:rPr>
                <w:rPr>
                  <w:rFonts w:ascii="Cambria Math"/>
                  <w:szCs w:val="24"/>
                </w:rPr>
                <m:t>x</m:t>
              </m:r>
              <m:r>
                <w:rPr>
                  <w:rFonts w:ascii="Cambria Math"/>
                  <w:szCs w:val="24"/>
                  <w:lang w:val="ru-RU"/>
                </w:rPr>
                <m:t>)</m:t>
              </m:r>
            </m:oMath>
            <w:r w:rsidRPr="00DA4F8F">
              <w:rPr>
                <w:szCs w:val="24"/>
                <w:lang w:val="ru-RU"/>
              </w:rPr>
              <w:t xml:space="preserve">  к приращению аргумента </w:t>
            </w:r>
            <m:oMath>
              <m:r>
                <w:rPr>
                  <w:rFonts w:ascii="Cambria Math" w:hAnsi="Cambria Math"/>
                  <w:szCs w:val="24"/>
                  <w:lang w:val="ru-RU"/>
                </w:rPr>
                <m:t>∆х</m:t>
              </m:r>
            </m:oMath>
            <w:r w:rsidRPr="00DA4F8F">
              <w:rPr>
                <w:b/>
                <w:szCs w:val="24"/>
                <w:lang w:val="ru-RU"/>
              </w:rPr>
              <w:t xml:space="preserve"> </w:t>
            </w:r>
            <w:r w:rsidRPr="00DA4F8F">
              <w:rPr>
                <w:szCs w:val="24"/>
                <w:lang w:val="ru-RU"/>
              </w:rPr>
              <w:t xml:space="preserve">при  </w:t>
            </w:r>
            <m:oMath>
              <m:r>
                <w:rPr>
                  <w:rFonts w:ascii="Cambria Math" w:hAnsi="Cambria Math"/>
                  <w:szCs w:val="24"/>
                  <w:lang w:val="ru-RU"/>
                </w:rPr>
                <m:t>∆х→</m:t>
              </m:r>
              <m:r>
                <m:rPr>
                  <m:sty m:val="p"/>
                </m:rPr>
                <w:rPr>
                  <w:rFonts w:ascii="Cambria Math"/>
                  <w:szCs w:val="24"/>
                  <w:lang w:val="ru-RU"/>
                </w:rPr>
                <m:t>0</m:t>
              </m:r>
              <m:r>
                <w:rPr>
                  <w:rFonts w:ascii="Cambria Math"/>
                  <w:szCs w:val="24"/>
                  <w:lang w:val="ru-RU"/>
                </w:rPr>
                <m:t xml:space="preserve">   </m:t>
              </m:r>
            </m:oMath>
            <w:r w:rsidRPr="00DA4F8F">
              <w:rPr>
                <w:b/>
                <w:szCs w:val="24"/>
                <w:lang w:val="ru-RU"/>
              </w:rPr>
              <w:t xml:space="preserve">                          </w:t>
            </w:r>
            <w:r w:rsidRPr="00DA4F8F">
              <w:rPr>
                <w:szCs w:val="24"/>
              </w:rPr>
              <w:t>f</w:t>
            </w:r>
            <w:r w:rsidRPr="00DA4F8F">
              <w:rPr>
                <w:szCs w:val="24"/>
                <w:vertAlign w:val="superscript"/>
                <w:lang w:val="ru-RU"/>
              </w:rPr>
              <w:t>/</w:t>
            </w:r>
            <w:r w:rsidRPr="00DA4F8F">
              <w:rPr>
                <w:szCs w:val="24"/>
                <w:lang w:val="ru-RU"/>
              </w:rPr>
              <w:t>(х</w:t>
            </w:r>
            <w:r w:rsidRPr="00DA4F8F">
              <w:rPr>
                <w:szCs w:val="24"/>
                <w:vertAlign w:val="subscript"/>
                <w:lang w:val="ru-RU"/>
              </w:rPr>
              <w:t>0</w:t>
            </w:r>
            <w:r w:rsidRPr="00DA4F8F">
              <w:rPr>
                <w:szCs w:val="24"/>
                <w:lang w:val="ru-RU"/>
              </w:rPr>
              <w:t xml:space="preserve">) =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Cs w:val="24"/>
                          <w:lang w:val="ru-RU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Cs w:val="24"/>
                          <w:lang w:val="ru-RU"/>
                        </w:rPr>
                        <m:t>∆х→</m:t>
                      </m:r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>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4"/>
                          <w:lang w:val="ru-RU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4"/>
                          <w:lang w:val="ru-RU"/>
                        </w:rPr>
                        <m:t>∆</m:t>
                      </m:r>
                      <m:r>
                        <w:rPr>
                          <w:rFonts w:ascii="Cambria Math" w:hAnsi="Cambria Math"/>
                          <w:szCs w:val="24"/>
                        </w:rPr>
                        <m:t>f</m:t>
                      </m:r>
                    </m:num>
                    <m:den>
                      <m:r>
                        <w:rPr>
                          <w:rFonts w:ascii="Cambria Math" w:hAnsi="Cambria Math"/>
                          <w:szCs w:val="24"/>
                          <w:lang w:val="ru-RU"/>
                        </w:rPr>
                        <m:t>∆х</m:t>
                      </m:r>
                    </m:den>
                  </m:f>
                </m:e>
              </m:func>
            </m:oMath>
            <w:r w:rsidRPr="00DA4F8F">
              <w:rPr>
                <w:b/>
                <w:szCs w:val="24"/>
                <w:lang w:val="ru-RU"/>
              </w:rPr>
              <w:tab/>
              <w:t xml:space="preserve">=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Cs w:val="24"/>
                          <w:lang w:val="ru-RU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Cs w:val="24"/>
                          <w:lang w:val="ru-RU"/>
                        </w:rPr>
                        <m:t>∆х→</m:t>
                      </m:r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>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4"/>
                          <w:lang w:val="ru-RU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4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4"/>
                              <w:lang w:val="ru-RU"/>
                            </w:rPr>
                            <m:t>х</m:t>
                          </m:r>
                        </m:e>
                      </m:d>
                      <m:r>
                        <w:rPr>
                          <w:rFonts w:ascii="Cambria Math" w:hAnsi="Cambria Math"/>
                          <w:szCs w:val="24"/>
                          <w:lang w:val="ru-RU"/>
                        </w:rPr>
                        <m:t>-</m:t>
                      </m:r>
                      <m:r>
                        <w:rPr>
                          <w:rFonts w:ascii="Cambria Math" w:hAnsi="Cambria Math"/>
                          <w:szCs w:val="24"/>
                        </w:rPr>
                        <m:t>f</m:t>
                      </m:r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 xml:space="preserve">( 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  <w:lang w:val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4"/>
                              <w:lang w:val="ru-RU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  <w:szCs w:val="24"/>
                              <w:lang w:val="ru-RU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>)</m:t>
                      </m:r>
                    </m:num>
                    <m:den>
                      <m:r>
                        <w:rPr>
                          <w:rFonts w:ascii="Cambria Math" w:hAnsi="Cambria Math"/>
                          <w:szCs w:val="24"/>
                          <w:lang w:val="ru-RU"/>
                        </w:rPr>
                        <m:t>х-</m:t>
                      </m:r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 xml:space="preserve">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  <w:lang w:val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4"/>
                              <w:lang w:val="ru-RU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  <w:szCs w:val="24"/>
                              <w:lang w:val="ru-RU"/>
                            </w:rPr>
                            <m:t>0</m:t>
                          </m:r>
                        </m:sub>
                      </m:sSub>
                    </m:den>
                  </m:f>
                </m:e>
              </m:func>
            </m:oMath>
            <w:r w:rsidRPr="00DA4F8F">
              <w:rPr>
                <w:szCs w:val="24"/>
                <w:lang w:val="ru-RU"/>
              </w:rPr>
              <w:t>.</w:t>
            </w:r>
          </w:p>
          <w:p w:rsidR="00261442" w:rsidRPr="00DA4F8F" w:rsidRDefault="00261442" w:rsidP="003B6189">
            <w:pPr>
              <w:pStyle w:val="aff"/>
              <w:spacing w:line="360" w:lineRule="auto"/>
              <w:jc w:val="center"/>
              <w:rPr>
                <w:b/>
                <w:szCs w:val="24"/>
                <w:lang w:val="ru-RU"/>
              </w:rPr>
            </w:pPr>
          </w:p>
          <w:p w:rsidR="00261442" w:rsidRPr="00DA4F8F" w:rsidRDefault="00261442" w:rsidP="003B6189">
            <w:pPr>
              <w:pStyle w:val="aff"/>
              <w:spacing w:line="360" w:lineRule="auto"/>
              <w:jc w:val="center"/>
              <w:rPr>
                <w:b/>
                <w:szCs w:val="24"/>
              </w:rPr>
            </w:pPr>
            <w:r w:rsidRPr="0085719C">
              <w:rPr>
                <w:b/>
                <w:sz w:val="22"/>
                <w:szCs w:val="24"/>
                <w:lang w:val="ru-RU"/>
              </w:rPr>
              <w:t>ПРАВИЛА ДИФФЕРЕНЦИРОВАНИЯ</w:t>
            </w:r>
            <w:r w:rsidRPr="00DA4F8F">
              <w:rPr>
                <w:b/>
                <w:szCs w:val="24"/>
                <w:lang w:val="ru-RU"/>
              </w:rPr>
              <w:t>.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5069"/>
              <w:gridCol w:w="5069"/>
            </w:tblGrid>
            <w:tr w:rsidR="00261442" w:rsidRPr="00915B03" w:rsidTr="003B6189">
              <w:tc>
                <w:tcPr>
                  <w:tcW w:w="5069" w:type="dxa"/>
                </w:tcPr>
                <w:p w:rsidR="00261442" w:rsidRPr="00DA4F8F" w:rsidRDefault="00261442" w:rsidP="003B6189">
                  <w:pPr>
                    <w:spacing w:line="360" w:lineRule="auto"/>
                    <w:jc w:val="both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1. С</w:t>
                  </w: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vertAlign w:val="superscript"/>
                    </w:rPr>
                    <w:t>/</w:t>
                  </w: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 xml:space="preserve"> = 0</w:t>
                  </w:r>
                </w:p>
                <w:p w:rsidR="00261442" w:rsidRPr="00DA4F8F" w:rsidRDefault="00261442" w:rsidP="003B6189">
                  <w:pPr>
                    <w:spacing w:line="360" w:lineRule="auto"/>
                    <w:jc w:val="both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2. (КХ)/ = К</w:t>
                  </w:r>
                </w:p>
                <w:p w:rsidR="00261442" w:rsidRPr="00DA4F8F" w:rsidRDefault="00261442" w:rsidP="003B6189">
                  <w:pPr>
                    <w:spacing w:line="360" w:lineRule="auto"/>
                    <w:jc w:val="both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3. (КХ+В)/ = К</w:t>
                  </w:r>
                </w:p>
                <w:p w:rsidR="00261442" w:rsidRPr="00DA4F8F" w:rsidRDefault="00261442" w:rsidP="003B6189">
                  <w:pPr>
                    <w:spacing w:line="360" w:lineRule="auto"/>
                    <w:jc w:val="both"/>
                    <w:rPr>
                      <w:rFonts w:ascii="Times New Roman" w:hAnsi="Times New Roman" w:cs="Times New Roman"/>
                      <w:b/>
                      <w:sz w:val="24"/>
                      <w:szCs w:val="24"/>
                      <w:vertAlign w:val="superscript"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4. (</w:t>
                  </w: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>U</w:t>
                  </w: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+</w:t>
                  </w: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>V</w:t>
                  </w: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)</w:t>
                  </w: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vertAlign w:val="superscript"/>
                    </w:rPr>
                    <w:t>/</w:t>
                  </w: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 xml:space="preserve"> = </w:t>
                  </w: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>U</w:t>
                  </w: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vertAlign w:val="superscript"/>
                    </w:rPr>
                    <w:t>/</w:t>
                  </w: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+</w:t>
                  </w: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>V</w:t>
                  </w: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vertAlign w:val="superscript"/>
                    </w:rPr>
                    <w:t>/</w:t>
                  </w:r>
                </w:p>
                <w:p w:rsidR="00261442" w:rsidRPr="00DA4F8F" w:rsidRDefault="00261442" w:rsidP="003B6189">
                  <w:pPr>
                    <w:spacing w:line="360" w:lineRule="auto"/>
                    <w:jc w:val="both"/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>5. (U-V)</w:t>
                  </w: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vertAlign w:val="superscript"/>
                      <w:lang w:val="en-US"/>
                    </w:rPr>
                    <w:t>/</w:t>
                  </w: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 xml:space="preserve"> = U</w:t>
                  </w: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vertAlign w:val="superscript"/>
                      <w:lang w:val="en-US"/>
                    </w:rPr>
                    <w:t>/</w:t>
                  </w: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>-V</w:t>
                  </w: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vertAlign w:val="superscript"/>
                      <w:lang w:val="en-US"/>
                    </w:rPr>
                    <w:t>/</w:t>
                  </w:r>
                </w:p>
                <w:p w:rsidR="00261442" w:rsidRPr="00DA4F8F" w:rsidRDefault="00261442" w:rsidP="003B6189">
                  <w:pPr>
                    <w:spacing w:line="360" w:lineRule="auto"/>
                    <w:jc w:val="both"/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>6. (UV)</w:t>
                  </w: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vertAlign w:val="superscript"/>
                      <w:lang w:val="en-US"/>
                    </w:rPr>
                    <w:t>/</w:t>
                  </w: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 xml:space="preserve"> =U</w:t>
                  </w: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vertAlign w:val="superscript"/>
                      <w:lang w:val="en-US"/>
                    </w:rPr>
                    <w:t>/</w:t>
                  </w: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 xml:space="preserve">V+V </w:t>
                  </w: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vertAlign w:val="superscript"/>
                      <w:lang w:val="en-US"/>
                    </w:rPr>
                    <w:t>/</w:t>
                  </w: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>U</w:t>
                  </w:r>
                </w:p>
                <w:p w:rsidR="00261442" w:rsidRPr="00DA4F8F" w:rsidRDefault="00261442" w:rsidP="003B6189">
                  <w:pPr>
                    <w:spacing w:line="360" w:lineRule="auto"/>
                    <w:jc w:val="both"/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 xml:space="preserve">    (</w:t>
                  </w: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К</w:t>
                  </w: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>U)</w:t>
                  </w: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vertAlign w:val="superscript"/>
                      <w:lang w:val="en-US"/>
                    </w:rPr>
                    <w:t>/</w:t>
                  </w: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 xml:space="preserve"> = </w:t>
                  </w: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К</w:t>
                  </w: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>(U)/</w:t>
                  </w:r>
                </w:p>
                <w:p w:rsidR="00261442" w:rsidRPr="00DA4F8F" w:rsidRDefault="00261442" w:rsidP="003B6189">
                  <w:pPr>
                    <w:spacing w:line="360" w:lineRule="auto"/>
                    <w:jc w:val="both"/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lastRenderedPageBreak/>
                    <w:t>7. (</w:t>
                  </w:r>
                  <m:oMath>
                    <m:f>
                      <m:fPr>
                        <m:ctrlPr>
                          <w:rPr>
                            <w:rFonts w:ascii="Cambria Math" w:hAnsi="Times New Roman" w:cs="Times New Roman"/>
                            <w:b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U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V</m:t>
                        </m:r>
                      </m:den>
                    </m:f>
                  </m:oMath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>)</w:t>
                  </w: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vertAlign w:val="superscript"/>
                      <w:lang w:val="en-US"/>
                    </w:rPr>
                    <w:t>/</w:t>
                  </w: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 xml:space="preserve"> = </w:t>
                  </w:r>
                  <m:oMath>
                    <m:f>
                      <m:fPr>
                        <m:ctrlPr>
                          <w:rPr>
                            <w:rFonts w:ascii="Cambria Math" w:hAnsi="Times New Roman" w:cs="Times New Roman"/>
                            <w:b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b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U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m:t>/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V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b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V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m:t>/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U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b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V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</m:sup>
                        </m:sSup>
                      </m:den>
                    </m:f>
                  </m:oMath>
                </w:p>
                <w:p w:rsidR="00261442" w:rsidRPr="00DA4F8F" w:rsidRDefault="00261442" w:rsidP="003B6189">
                  <w:pPr>
                    <w:spacing w:line="360" w:lineRule="auto"/>
                    <w:jc w:val="both"/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 xml:space="preserve">8. </w:t>
                  </w:r>
                  <m:oMath>
                    <m:sSup>
                      <m:sSupPr>
                        <m:ctrlPr>
                          <w:rPr>
                            <w:rFonts w:ascii="Cambria Math" w:hAnsi="Times New Roman" w:cs="Times New Roman"/>
                            <w:b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  <w:lang w:val="en-US"/>
                          </w:rPr>
                          <m:t>(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n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  <w:lang w:val="en-US"/>
                      </w:rPr>
                      <m:t>)</m:t>
                    </m:r>
                  </m:oMath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 xml:space="preserve"> = </w:t>
                  </w:r>
                  <m:oMath>
                    <m:r>
                      <m:rPr>
                        <m:sty m:val="b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  <w:lang w:val="en-US"/>
                      </w:rPr>
                      <m:t>n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b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Х</m:t>
                        </m:r>
                      </m:e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  <w:lang w:val="en-US"/>
                          </w:rPr>
                          <m:t>n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-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  <w:lang w:val="en-US"/>
                          </w:rPr>
                          <m:t>1</m:t>
                        </m:r>
                      </m:sup>
                    </m:sSup>
                  </m:oMath>
                </w:p>
                <w:p w:rsidR="00261442" w:rsidRPr="00DA4F8F" w:rsidRDefault="00261442" w:rsidP="003B6189">
                  <w:pPr>
                    <w:spacing w:line="360" w:lineRule="auto"/>
                    <w:jc w:val="both"/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>9.(sinx)/ = cosx</w:t>
                  </w:r>
                </w:p>
                <w:p w:rsidR="00261442" w:rsidRPr="00DA4F8F" w:rsidRDefault="00261442" w:rsidP="003B6189">
                  <w:pPr>
                    <w:spacing w:line="360" w:lineRule="auto"/>
                    <w:jc w:val="both"/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>10. (cosx)/ = -sinx</w:t>
                  </w:r>
                </w:p>
                <w:p w:rsidR="00261442" w:rsidRPr="00DA4F8F" w:rsidRDefault="00261442" w:rsidP="003B6189">
                  <w:pPr>
                    <w:spacing w:line="360" w:lineRule="auto"/>
                    <w:jc w:val="both"/>
                    <w:rPr>
                      <w:b/>
                      <w:sz w:val="24"/>
                      <w:szCs w:val="24"/>
                      <w:lang w:val="en-US"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 xml:space="preserve">11. (tgx)/ = </w:t>
                  </w:r>
                  <m:oMath>
                    <m:f>
                      <m:fPr>
                        <m:ctrlPr>
                          <w:rPr>
                            <w:rFonts w:ascii="Cambria Math" w:hAnsi="Times New Roman" w:cs="Times New Roman"/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  <w:lang w:val="en-US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COS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den>
                    </m:f>
                  </m:oMath>
                </w:p>
              </w:tc>
              <w:tc>
                <w:tcPr>
                  <w:tcW w:w="5069" w:type="dxa"/>
                </w:tcPr>
                <w:p w:rsidR="00261442" w:rsidRPr="00DA4F8F" w:rsidRDefault="00261442" w:rsidP="003B6189">
                  <w:pPr>
                    <w:spacing w:line="360" w:lineRule="auto"/>
                    <w:jc w:val="both"/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lastRenderedPageBreak/>
                    <w:t xml:space="preserve">12. (ctgx)/ = - </w:t>
                  </w:r>
                  <m:oMath>
                    <m:f>
                      <m:fPr>
                        <m:ctrlPr>
                          <w:rPr>
                            <w:rFonts w:ascii="Cambria Math" w:hAnsi="Times New Roman" w:cs="Times New Roman"/>
                            <w:b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b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sin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den>
                    </m:f>
                  </m:oMath>
                </w:p>
                <w:p w:rsidR="00261442" w:rsidRPr="00DA4F8F" w:rsidRDefault="00261442" w:rsidP="003B6189">
                  <w:pPr>
                    <w:spacing w:line="360" w:lineRule="auto"/>
                    <w:jc w:val="both"/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 xml:space="preserve">13.(logax)/ = </w:t>
                  </w:r>
                  <m:oMath>
                    <m:f>
                      <m:fPr>
                        <m:ctrlPr>
                          <w:rPr>
                            <w:rFonts w:ascii="Cambria Math" w:hAnsi="Times New Roman" w:cs="Times New Roman"/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  <w:lang w:val="en-US"/>
                          </w:rPr>
                          <m:t>1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X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  <w:lang w:val="en-US"/>
                          </w:rPr>
                          <m:t>na</m:t>
                        </m:r>
                      </m:den>
                    </m:f>
                  </m:oMath>
                </w:p>
                <w:p w:rsidR="00261442" w:rsidRPr="00DA4F8F" w:rsidRDefault="00261442" w:rsidP="003B6189">
                  <w:pPr>
                    <w:spacing w:line="360" w:lineRule="auto"/>
                    <w:jc w:val="both"/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 xml:space="preserve">14.(lnx)/ = </w:t>
                  </w:r>
                  <m:oMath>
                    <m:f>
                      <m:fPr>
                        <m:ctrlPr>
                          <w:rPr>
                            <w:rFonts w:ascii="Cambria Math" w:hAnsi="Times New Roman" w:cs="Times New Roman"/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  <w:lang w:val="en-US"/>
                          </w:rPr>
                          <m:t>1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den>
                    </m:f>
                  </m:oMath>
                </w:p>
                <w:p w:rsidR="00261442" w:rsidRPr="00DA4F8F" w:rsidRDefault="00261442" w:rsidP="003B6189">
                  <w:pPr>
                    <w:spacing w:line="360" w:lineRule="auto"/>
                    <w:jc w:val="both"/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 xml:space="preserve">15.(lgx)/ = </w:t>
                  </w:r>
                  <m:oMath>
                    <m:f>
                      <m:fPr>
                        <m:ctrlPr>
                          <w:rPr>
                            <w:rFonts w:ascii="Cambria Math" w:hAnsi="Times New Roman" w:cs="Times New Roman"/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  <w:lang w:val="en-US"/>
                          </w:rPr>
                          <m:t>1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XL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  <w:lang w:val="en-US"/>
                          </w:rPr>
                          <m:t>n10</m:t>
                        </m:r>
                      </m:den>
                    </m:f>
                  </m:oMath>
                </w:p>
                <w:p w:rsidR="00261442" w:rsidRPr="00DA4F8F" w:rsidRDefault="00261442" w:rsidP="003B6189">
                  <w:pPr>
                    <w:spacing w:line="360" w:lineRule="auto"/>
                    <w:jc w:val="both"/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>16.(</w:t>
                  </w:r>
                  <m:oMath>
                    <m:sSup>
                      <m:sSupPr>
                        <m:ctrlPr>
                          <w:rPr>
                            <w:rFonts w:ascii="Cambria Math" w:hAnsi="Times New Roman" w:cs="Times New Roman"/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e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  <w:lang w:val="en-US"/>
                      </w:rPr>
                      <m:t>)=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e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sup>
                    </m:sSup>
                  </m:oMath>
                </w:p>
                <w:p w:rsidR="00261442" w:rsidRPr="00DA4F8F" w:rsidRDefault="00261442" w:rsidP="003B6189">
                  <w:pPr>
                    <w:spacing w:line="360" w:lineRule="auto"/>
                    <w:jc w:val="both"/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>17.(</w:t>
                  </w: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а</w:t>
                  </w: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vertAlign w:val="superscript"/>
                    </w:rPr>
                    <w:t>х</w:t>
                  </w: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>)</w:t>
                  </w: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vertAlign w:val="superscript"/>
                      <w:lang w:val="en-US"/>
                    </w:rPr>
                    <w:t>/</w:t>
                  </w: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 xml:space="preserve"> = a</w:t>
                  </w: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vertAlign w:val="superscript"/>
                      <w:lang w:val="en-US"/>
                    </w:rPr>
                    <w:t>x</w:t>
                  </w: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>lna</w:t>
                  </w:r>
                </w:p>
                <w:p w:rsidR="00261442" w:rsidRPr="00DA4F8F" w:rsidRDefault="00261442" w:rsidP="003B6189">
                  <w:pPr>
                    <w:spacing w:line="360" w:lineRule="auto"/>
                    <w:jc w:val="both"/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lastRenderedPageBreak/>
                    <w:t>18.(arctgx)</w:t>
                  </w: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vertAlign w:val="superscript"/>
                      <w:lang w:val="en-US"/>
                    </w:rPr>
                    <w:t xml:space="preserve">/ </w:t>
                  </w: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 xml:space="preserve">= </w:t>
                  </w:r>
                  <m:oMath>
                    <m:f>
                      <m:fPr>
                        <m:ctrlPr>
                          <w:rPr>
                            <w:rFonts w:ascii="Cambria Math" w:hAnsi="Times New Roman" w:cs="Times New Roman"/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  <w:lang w:val="en-US"/>
                          </w:rPr>
                          <m:t>1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  <w:lang w:val="en-US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</m:sup>
                        </m:sSup>
                      </m:den>
                    </m:f>
                  </m:oMath>
                </w:p>
                <w:p w:rsidR="00261442" w:rsidRPr="00DA4F8F" w:rsidRDefault="00261442" w:rsidP="003B6189">
                  <w:pPr>
                    <w:spacing w:line="360" w:lineRule="auto"/>
                    <w:jc w:val="both"/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>19. (arcctgx)</w:t>
                  </w: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vertAlign w:val="superscript"/>
                      <w:lang w:val="en-US"/>
                    </w:rPr>
                    <w:t xml:space="preserve">/ </w:t>
                  </w: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 xml:space="preserve">= -  </w:t>
                  </w:r>
                  <m:oMath>
                    <m:f>
                      <m:fPr>
                        <m:ctrlPr>
                          <w:rPr>
                            <w:rFonts w:ascii="Cambria Math" w:hAnsi="Times New Roman" w:cs="Times New Roman"/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  <w:lang w:val="en-US"/>
                          </w:rPr>
                          <m:t>1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  <w:lang w:val="en-US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</m:sup>
                        </m:sSup>
                      </m:den>
                    </m:f>
                  </m:oMath>
                </w:p>
                <w:p w:rsidR="00261442" w:rsidRPr="00DA4F8F" w:rsidRDefault="00261442" w:rsidP="003B6189">
                  <w:pPr>
                    <w:pStyle w:val="aff"/>
                    <w:spacing w:line="360" w:lineRule="auto"/>
                    <w:jc w:val="both"/>
                    <w:rPr>
                      <w:b/>
                      <w:szCs w:val="24"/>
                    </w:rPr>
                  </w:pPr>
                  <w:r w:rsidRPr="00DA4F8F">
                    <w:rPr>
                      <w:b/>
                      <w:szCs w:val="24"/>
                    </w:rPr>
                    <w:t>20. (arcsinx)</w:t>
                  </w:r>
                  <w:r w:rsidRPr="00DA4F8F">
                    <w:rPr>
                      <w:b/>
                      <w:szCs w:val="24"/>
                      <w:vertAlign w:val="superscript"/>
                    </w:rPr>
                    <w:t>/</w:t>
                  </w:r>
                  <w:r w:rsidRPr="00DA4F8F">
                    <w:rPr>
                      <w:b/>
                      <w:szCs w:val="24"/>
                    </w:rPr>
                    <w:t xml:space="preserve"> = 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b/>
                            <w:i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/>
                            <w:szCs w:val="24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Cs w:val="24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/>
                                <w:szCs w:val="24"/>
                              </w:rPr>
                              <m:t>1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/>
                                <w:szCs w:val="24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Cs w:val="24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  <w:r w:rsidRPr="00DA4F8F">
                    <w:rPr>
                      <w:b/>
                      <w:szCs w:val="24"/>
                    </w:rPr>
                    <w:t>.</w:t>
                  </w:r>
                </w:p>
                <w:p w:rsidR="00261442" w:rsidRPr="00DA4F8F" w:rsidRDefault="00261442" w:rsidP="003B6189">
                  <w:pPr>
                    <w:pStyle w:val="aff"/>
                    <w:spacing w:line="360" w:lineRule="auto"/>
                    <w:jc w:val="both"/>
                    <w:rPr>
                      <w:szCs w:val="24"/>
                    </w:rPr>
                  </w:pPr>
                  <w:r w:rsidRPr="00DA4F8F">
                    <w:rPr>
                      <w:b/>
                      <w:szCs w:val="24"/>
                    </w:rPr>
                    <w:t>21.(arccosx)</w:t>
                  </w:r>
                  <w:r w:rsidRPr="00DA4F8F">
                    <w:rPr>
                      <w:b/>
                      <w:szCs w:val="24"/>
                      <w:vertAlign w:val="superscript"/>
                    </w:rPr>
                    <w:t>/</w:t>
                  </w:r>
                  <w:r w:rsidRPr="00DA4F8F">
                    <w:rPr>
                      <w:b/>
                      <w:szCs w:val="24"/>
                    </w:rPr>
                    <w:t xml:space="preserve"> = -  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b/>
                            <w:i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/>
                            <w:szCs w:val="24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Cs w:val="24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/>
                                <w:szCs w:val="24"/>
                              </w:rPr>
                              <m:t>1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/>
                                <w:szCs w:val="24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Cs w:val="24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w:p>
              </w:tc>
            </w:tr>
          </w:tbl>
          <w:p w:rsidR="00261442" w:rsidRPr="00DA4F8F" w:rsidRDefault="00261442" w:rsidP="003B6189">
            <w:pPr>
              <w:pStyle w:val="aff"/>
              <w:spacing w:line="360" w:lineRule="auto"/>
              <w:jc w:val="both"/>
              <w:rPr>
                <w:b/>
                <w:szCs w:val="24"/>
              </w:rPr>
            </w:pPr>
          </w:p>
          <w:p w:rsidR="00261442" w:rsidRPr="00DA4F8F" w:rsidRDefault="00261442" w:rsidP="003B6189">
            <w:pPr>
              <w:pStyle w:val="aff"/>
              <w:spacing w:line="360" w:lineRule="auto"/>
              <w:jc w:val="both"/>
              <w:rPr>
                <w:b/>
                <w:szCs w:val="24"/>
                <w:lang w:val="ru-RU"/>
              </w:rPr>
            </w:pPr>
            <w:r w:rsidRPr="00DA4F8F">
              <w:rPr>
                <w:b/>
                <w:szCs w:val="24"/>
                <w:lang w:val="ru-RU"/>
              </w:rPr>
              <w:t>Примеры.</w:t>
            </w:r>
          </w:p>
          <w:p w:rsidR="00261442" w:rsidRPr="00DA4F8F" w:rsidRDefault="00261442" w:rsidP="003B6189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>1.(5х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3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>+4х-7)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/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15х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2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>+4</w:t>
            </w:r>
          </w:p>
          <w:p w:rsidR="00261442" w:rsidRPr="00DA4F8F" w:rsidRDefault="00261442" w:rsidP="003B6189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>2.(х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3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>(х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8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>-10х))/ = (х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3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>)/ (х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8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>-10х)+ (х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8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>-10х)/ х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3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3х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2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>(х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8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>-10х)+(8х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7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>-10)х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3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>=3х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10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>-30х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3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>+8х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10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>-10х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3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>=11 х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10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>-40 х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3</w:t>
            </w:r>
          </w:p>
          <w:p w:rsidR="00261442" w:rsidRPr="00DA4F8F" w:rsidRDefault="00261442" w:rsidP="003B6189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3.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4"/>
                          <w:lang w:val="ru-RU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  <w:lang w:val="ru-RU"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  <w:szCs w:val="24"/>
                              <w:lang w:val="ru-RU"/>
                            </w:rPr>
                            <m:t>2</m:t>
                          </m:r>
                          <m:r>
                            <w:rPr>
                              <w:rFonts w:ascii="Cambria Math" w:hAnsi="Cambria Math"/>
                              <w:szCs w:val="24"/>
                              <w:lang w:val="ru-RU"/>
                            </w:rPr>
                            <m:t>х-</m:t>
                          </m:r>
                          <m:r>
                            <w:rPr>
                              <w:rFonts w:ascii="Cambria Math"/>
                              <w:szCs w:val="24"/>
                              <w:lang w:val="ru-RU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/>
                              <w:szCs w:val="24"/>
                              <w:lang w:val="ru-RU"/>
                            </w:rPr>
                            <m:t>2</m:t>
                          </m:r>
                          <m:r>
                            <w:rPr>
                              <w:rFonts w:ascii="Cambria Math" w:hAnsi="Cambria Math"/>
                              <w:szCs w:val="24"/>
                              <w:lang w:val="ru-RU"/>
                            </w:rPr>
                            <m:t>х</m:t>
                          </m:r>
                          <m:r>
                            <w:rPr>
                              <w:rFonts w:ascii="Cambria Math"/>
                              <w:szCs w:val="24"/>
                              <w:lang w:val="ru-RU"/>
                            </w:rPr>
                            <m:t>+1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/>
                      <w:szCs w:val="24"/>
                      <w:lang w:val="ru-RU"/>
                    </w:rPr>
                    <m:t>/</m:t>
                  </m:r>
                </m:sup>
              </m:sSup>
            </m:oMath>
            <w:r w:rsidRPr="00DA4F8F">
              <w:rPr>
                <w:szCs w:val="24"/>
                <w:lang w:val="ru-RU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>(2</m:t>
                      </m:r>
                      <m:r>
                        <w:rPr>
                          <w:rFonts w:ascii="Cambria Math" w:hAnsi="Cambria Math"/>
                          <w:szCs w:val="24"/>
                          <w:lang w:val="ru-RU"/>
                        </w:rPr>
                        <m:t>х-</m:t>
                      </m:r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>1)</m:t>
                      </m:r>
                    </m:e>
                    <m:sup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>/</m:t>
                      </m:r>
                    </m:sup>
                  </m:sSup>
                  <m:r>
                    <w:rPr>
                      <w:rFonts w:ascii="Cambria Math"/>
                      <w:szCs w:val="24"/>
                      <w:lang w:val="ru-RU"/>
                    </w:rPr>
                    <m:t>(2</m:t>
                  </m:r>
                  <m:r>
                    <w:rPr>
                      <w:rFonts w:ascii="Cambria Math" w:hAnsi="Cambria Math"/>
                      <w:szCs w:val="24"/>
                      <w:lang w:val="ru-RU"/>
                    </w:rPr>
                    <m:t>х</m:t>
                  </m:r>
                  <m:r>
                    <w:rPr>
                      <w:rFonts w:ascii="Cambria Math"/>
                      <w:szCs w:val="24"/>
                      <w:lang w:val="ru-RU"/>
                    </w:rPr>
                    <m:t>+1)</m:t>
                  </m:r>
                  <m:r>
                    <w:rPr>
                      <w:rFonts w:ascii="Cambria Math" w:hAnsi="Cambria Math"/>
                      <w:szCs w:val="24"/>
                      <w:lang w:val="ru-RU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>(2</m:t>
                      </m:r>
                      <m:r>
                        <w:rPr>
                          <w:rFonts w:ascii="Cambria Math" w:hAnsi="Cambria Math"/>
                          <w:szCs w:val="24"/>
                          <w:lang w:val="ru-RU"/>
                        </w:rPr>
                        <m:t>х-</m:t>
                      </m:r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>1)(2</m:t>
                      </m:r>
                      <m:r>
                        <w:rPr>
                          <w:rFonts w:ascii="Cambria Math" w:hAnsi="Cambria Math"/>
                          <w:szCs w:val="24"/>
                          <w:lang w:val="ru-RU"/>
                        </w:rPr>
                        <m:t>х</m:t>
                      </m:r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>+1)</m:t>
                      </m:r>
                    </m:e>
                    <m:sup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>/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>(2</m:t>
                      </m:r>
                      <m:r>
                        <w:rPr>
                          <w:rFonts w:ascii="Cambria Math" w:hAnsi="Cambria Math"/>
                          <w:szCs w:val="24"/>
                          <w:lang w:val="ru-RU"/>
                        </w:rPr>
                        <m:t>х</m:t>
                      </m:r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>+1)</m:t>
                      </m:r>
                    </m:e>
                    <m:sup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>2</m:t>
                      </m:r>
                    </m:sup>
                  </m:sSup>
                </m:den>
              </m:f>
            </m:oMath>
            <w:r w:rsidRPr="00DA4F8F">
              <w:rPr>
                <w:szCs w:val="24"/>
                <w:lang w:val="ru-RU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fPr>
                <m:num>
                  <m:r>
                    <w:rPr>
                      <w:rFonts w:ascii="Cambria Math"/>
                      <w:szCs w:val="24"/>
                      <w:lang w:val="ru-RU"/>
                    </w:rPr>
                    <m:t>2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4"/>
                          <w:lang w:val="ru-RU"/>
                        </w:rPr>
                      </m:ctrlPr>
                    </m:dPr>
                    <m:e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>2</m:t>
                      </m:r>
                      <m:r>
                        <w:rPr>
                          <w:rFonts w:ascii="Cambria Math" w:hAnsi="Cambria Math"/>
                          <w:szCs w:val="24"/>
                          <w:lang w:val="ru-RU"/>
                        </w:rPr>
                        <m:t>х</m:t>
                      </m:r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>+1</m:t>
                      </m:r>
                    </m:e>
                  </m:d>
                  <m:r>
                    <w:rPr>
                      <w:rFonts w:ascii="Cambria Math" w:hAnsi="Cambria Math"/>
                      <w:szCs w:val="24"/>
                      <w:lang w:val="ru-RU"/>
                    </w:rPr>
                    <m:t>-</m:t>
                  </m:r>
                  <m:r>
                    <w:rPr>
                      <w:rFonts w:ascii="Cambria Math"/>
                      <w:szCs w:val="24"/>
                      <w:lang w:val="ru-RU"/>
                    </w:rPr>
                    <m:t>2(2</m:t>
                  </m:r>
                  <m:r>
                    <w:rPr>
                      <w:rFonts w:ascii="Cambria Math" w:hAnsi="Cambria Math"/>
                      <w:szCs w:val="24"/>
                      <w:lang w:val="ru-RU"/>
                    </w:rPr>
                    <m:t>х-</m:t>
                  </m:r>
                  <m:r>
                    <w:rPr>
                      <w:rFonts w:ascii="Cambria Math"/>
                      <w:szCs w:val="24"/>
                      <w:lang w:val="ru-RU"/>
                    </w:rPr>
                    <m:t>1)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>(2</m:t>
                      </m:r>
                      <m:r>
                        <w:rPr>
                          <w:rFonts w:ascii="Cambria Math" w:hAnsi="Cambria Math"/>
                          <w:szCs w:val="24"/>
                          <w:lang w:val="ru-RU"/>
                        </w:rPr>
                        <m:t>х</m:t>
                      </m:r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>+1)</m:t>
                      </m:r>
                    </m:e>
                    <m:sup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>2</m:t>
                      </m:r>
                    </m:sup>
                  </m:sSup>
                </m:den>
              </m:f>
            </m:oMath>
            <w:r w:rsidRPr="00DA4F8F">
              <w:rPr>
                <w:szCs w:val="24"/>
                <w:lang w:val="ru-RU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fPr>
                <m:num>
                  <m:r>
                    <w:rPr>
                      <w:rFonts w:ascii="Cambria Math"/>
                      <w:szCs w:val="24"/>
                      <w:lang w:val="ru-RU"/>
                    </w:rPr>
                    <m:t>4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>(2</m:t>
                      </m:r>
                      <m:r>
                        <w:rPr>
                          <w:rFonts w:ascii="Cambria Math" w:hAnsi="Cambria Math"/>
                          <w:szCs w:val="24"/>
                          <w:lang w:val="ru-RU"/>
                        </w:rPr>
                        <m:t>х</m:t>
                      </m:r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>+1)</m:t>
                      </m:r>
                    </m:e>
                    <m:sup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>2</m:t>
                      </m:r>
                    </m:sup>
                  </m:sSup>
                </m:den>
              </m:f>
            </m:oMath>
          </w:p>
          <w:p w:rsidR="00261442" w:rsidRPr="00DA4F8F" w:rsidRDefault="00261442" w:rsidP="003B6189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4.(2</w:t>
            </w:r>
            <w:r w:rsidRPr="00DA4F8F">
              <w:rPr>
                <w:szCs w:val="24"/>
              </w:rPr>
              <w:t>sinx</w:t>
            </w:r>
            <w:r w:rsidRPr="00DA4F8F">
              <w:rPr>
                <w:szCs w:val="24"/>
                <w:lang w:val="ru-RU"/>
              </w:rPr>
              <w:t xml:space="preserve"> – 5 </w:t>
            </w:r>
            <w:r w:rsidRPr="00DA4F8F">
              <w:rPr>
                <w:szCs w:val="24"/>
              </w:rPr>
              <w:t>cosx</w:t>
            </w:r>
            <w:r w:rsidRPr="00DA4F8F">
              <w:rPr>
                <w:szCs w:val="24"/>
                <w:lang w:val="ru-RU"/>
              </w:rPr>
              <w:t>)</w:t>
            </w:r>
            <w:r w:rsidRPr="00DA4F8F">
              <w:rPr>
                <w:szCs w:val="24"/>
                <w:vertAlign w:val="superscript"/>
                <w:lang w:val="ru-RU"/>
              </w:rPr>
              <w:t>|</w:t>
            </w:r>
            <w:r w:rsidRPr="00DA4F8F">
              <w:rPr>
                <w:szCs w:val="24"/>
                <w:lang w:val="ru-RU"/>
              </w:rPr>
              <w:t xml:space="preserve"> = 2</w:t>
            </w:r>
            <w:r w:rsidRPr="00DA4F8F">
              <w:rPr>
                <w:szCs w:val="24"/>
              </w:rPr>
              <w:t>cosx</w:t>
            </w:r>
            <w:r w:rsidRPr="00DA4F8F">
              <w:rPr>
                <w:szCs w:val="24"/>
                <w:lang w:val="ru-RU"/>
              </w:rPr>
              <w:t xml:space="preserve"> + 5</w:t>
            </w:r>
            <w:r w:rsidRPr="00DA4F8F">
              <w:rPr>
                <w:szCs w:val="24"/>
              </w:rPr>
              <w:t>sinx</w:t>
            </w:r>
          </w:p>
          <w:p w:rsidR="00261442" w:rsidRPr="00DA4F8F" w:rsidRDefault="00261442" w:rsidP="003B6189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5.(х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fPr>
                <m:num>
                  <m:r>
                    <w:rPr>
                      <w:rFonts w:ascii="Cambria Math"/>
                      <w:szCs w:val="24"/>
                      <w:lang w:val="ru-RU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Cs w:val="24"/>
                      <w:lang w:val="ru-RU"/>
                    </w:rPr>
                    <m:t>х</m:t>
                  </m:r>
                </m:den>
              </m:f>
            </m:oMath>
            <w:r w:rsidRPr="00DA4F8F">
              <w:rPr>
                <w:szCs w:val="24"/>
                <w:lang w:val="ru-RU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fPr>
                <m:num>
                  <m:r>
                    <w:rPr>
                      <w:rFonts w:ascii="Cambria Math"/>
                      <w:szCs w:val="24"/>
                      <w:lang w:val="ru-RU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  <w:lang w:val="ru-RU"/>
                        </w:rPr>
                        <m:t>х</m:t>
                      </m:r>
                    </m:e>
                    <m:sup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>2</m:t>
                      </m:r>
                    </m:sup>
                  </m:sSup>
                </m:den>
              </m:f>
            </m:oMath>
            <w:r w:rsidRPr="00DA4F8F">
              <w:rPr>
                <w:szCs w:val="24"/>
                <w:lang w:val="ru-RU"/>
              </w:rPr>
              <w:t xml:space="preserve"> –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Cs w:val="24"/>
                      <w:lang w:val="ru-RU"/>
                    </w:rPr>
                    <m:t>х</m:t>
                  </m:r>
                </m:e>
              </m:rad>
            </m:oMath>
            <w:r w:rsidRPr="00DA4F8F">
              <w:rPr>
                <w:szCs w:val="24"/>
                <w:lang w:val="ru-RU"/>
              </w:rPr>
              <w:t>)</w:t>
            </w:r>
            <w:r w:rsidRPr="00DA4F8F">
              <w:rPr>
                <w:szCs w:val="24"/>
                <w:vertAlign w:val="superscript"/>
                <w:lang w:val="ru-RU"/>
              </w:rPr>
              <w:t xml:space="preserve">/ </w:t>
            </w:r>
            <w:r w:rsidRPr="00DA4F8F">
              <w:rPr>
                <w:szCs w:val="24"/>
                <w:lang w:val="ru-RU"/>
              </w:rPr>
              <w:t>=(х+х</w:t>
            </w:r>
            <w:r w:rsidRPr="00DA4F8F">
              <w:rPr>
                <w:szCs w:val="24"/>
                <w:vertAlign w:val="superscript"/>
                <w:lang w:val="ru-RU"/>
              </w:rPr>
              <w:t>-1</w:t>
            </w:r>
            <w:r w:rsidRPr="00DA4F8F">
              <w:rPr>
                <w:szCs w:val="24"/>
                <w:lang w:val="ru-RU"/>
              </w:rPr>
              <w:t>+х</w:t>
            </w:r>
            <w:r w:rsidRPr="00DA4F8F">
              <w:rPr>
                <w:szCs w:val="24"/>
                <w:vertAlign w:val="superscript"/>
                <w:lang w:val="ru-RU"/>
              </w:rPr>
              <w:t>-2</w:t>
            </w:r>
            <w:r w:rsidRPr="00DA4F8F">
              <w:rPr>
                <w:szCs w:val="24"/>
                <w:lang w:val="ru-RU"/>
              </w:rPr>
              <w:t>-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  <w:lang w:val="ru-RU"/>
                    </w:rPr>
                    <m:t>х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Cs w:val="24"/>
                          <w:lang w:val="ru-RU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>1</m:t>
                      </m:r>
                    </m:num>
                    <m:den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>2</m:t>
                      </m:r>
                    </m:den>
                  </m:f>
                </m:sup>
              </m:sSup>
            </m:oMath>
            <w:r w:rsidRPr="00DA4F8F">
              <w:rPr>
                <w:szCs w:val="24"/>
                <w:lang w:val="ru-RU"/>
              </w:rPr>
              <w:t>)</w:t>
            </w:r>
            <w:r w:rsidRPr="00DA4F8F">
              <w:rPr>
                <w:szCs w:val="24"/>
                <w:vertAlign w:val="superscript"/>
                <w:lang w:val="ru-RU"/>
              </w:rPr>
              <w:t>/</w:t>
            </w:r>
            <w:r w:rsidRPr="00DA4F8F">
              <w:rPr>
                <w:szCs w:val="24"/>
                <w:lang w:val="ru-RU"/>
              </w:rPr>
              <w:t>=1-1х</w:t>
            </w:r>
            <w:r w:rsidRPr="00DA4F8F">
              <w:rPr>
                <w:szCs w:val="24"/>
                <w:vertAlign w:val="superscript"/>
                <w:lang w:val="ru-RU"/>
              </w:rPr>
              <w:t>-2</w:t>
            </w:r>
            <w:r w:rsidRPr="00DA4F8F">
              <w:rPr>
                <w:szCs w:val="24"/>
                <w:lang w:val="ru-RU"/>
              </w:rPr>
              <w:t>-2х</w:t>
            </w:r>
            <w:r w:rsidRPr="00DA4F8F">
              <w:rPr>
                <w:szCs w:val="24"/>
                <w:vertAlign w:val="superscript"/>
                <w:lang w:val="ru-RU"/>
              </w:rPr>
              <w:t>-3</w:t>
            </w:r>
            <w:r w:rsidRPr="00DA4F8F">
              <w:rPr>
                <w:szCs w:val="24"/>
                <w:lang w:val="ru-RU"/>
              </w:rPr>
              <w:t>-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fPr>
                <m:num>
                  <m:r>
                    <w:rPr>
                      <w:rFonts w:ascii="Cambria Math"/>
                      <w:szCs w:val="24"/>
                      <w:lang w:val="ru-RU"/>
                    </w:rPr>
                    <m:t>1</m:t>
                  </m:r>
                </m:num>
                <m:den>
                  <m:r>
                    <w:rPr>
                      <w:rFonts w:ascii="Cambria Math"/>
                      <w:szCs w:val="24"/>
                      <w:lang w:val="ru-RU"/>
                    </w:rPr>
                    <m:t xml:space="preserve">  2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  <w:lang w:val="ru-RU"/>
                    </w:rPr>
                    <m:t>х</m:t>
                  </m:r>
                </m:e>
                <m:sup>
                  <m:r>
                    <w:rPr>
                      <w:rFonts w:ascii="Cambria Math" w:hAnsi="Cambria Math"/>
                      <w:szCs w:val="24"/>
                      <w:lang w:val="ru-RU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Cs w:val="24"/>
                          <w:lang w:val="ru-RU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>1</m:t>
                      </m:r>
                    </m:num>
                    <m:den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>2</m:t>
                      </m:r>
                    </m:den>
                  </m:f>
                </m:sup>
              </m:sSup>
            </m:oMath>
            <w:r w:rsidRPr="00DA4F8F">
              <w:rPr>
                <w:szCs w:val="24"/>
                <w:lang w:val="ru-RU"/>
              </w:rPr>
              <w:t xml:space="preserve">= 1 –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fPr>
                <m:num>
                  <m:r>
                    <w:rPr>
                      <w:rFonts w:ascii="Cambria Math"/>
                      <w:szCs w:val="24"/>
                      <w:lang w:val="ru-RU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  <w:lang w:val="ru-RU"/>
                        </w:rPr>
                        <m:t>х</m:t>
                      </m:r>
                    </m:e>
                    <m:sup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>2</m:t>
                      </m:r>
                    </m:sup>
                  </m:sSup>
                </m:den>
              </m:f>
            </m:oMath>
            <w:r w:rsidRPr="00DA4F8F">
              <w:rPr>
                <w:szCs w:val="24"/>
                <w:lang w:val="ru-RU"/>
              </w:rPr>
              <w:t xml:space="preserve"> –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fPr>
                <m:num>
                  <m:r>
                    <w:rPr>
                      <w:rFonts w:ascii="Cambria Math"/>
                      <w:szCs w:val="24"/>
                      <w:lang w:val="ru-RU"/>
                    </w:rPr>
                    <m:t>2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  <w:lang w:val="ru-RU"/>
                        </w:rPr>
                        <m:t>х</m:t>
                      </m:r>
                    </m:e>
                    <m:sup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>3</m:t>
                      </m:r>
                    </m:sup>
                  </m:sSup>
                </m:den>
              </m:f>
            </m:oMath>
            <w:r w:rsidRPr="00DA4F8F">
              <w:rPr>
                <w:szCs w:val="24"/>
                <w:lang w:val="ru-RU"/>
              </w:rPr>
              <w:t xml:space="preserve"> –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fPr>
                <m:num>
                  <m:r>
                    <w:rPr>
                      <w:rFonts w:ascii="Cambria Math"/>
                      <w:szCs w:val="24"/>
                      <w:lang w:val="ru-RU"/>
                    </w:rPr>
                    <m:t>1</m:t>
                  </m:r>
                </m:num>
                <m:den>
                  <m:r>
                    <w:rPr>
                      <w:rFonts w:ascii="Cambria Math"/>
                      <w:szCs w:val="24"/>
                      <w:lang w:val="ru-RU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Cs w:val="24"/>
                          <w:lang w:val="ru-RU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Cs w:val="24"/>
                          <w:lang w:val="ru-RU"/>
                        </w:rPr>
                        <m:t>х</m:t>
                      </m:r>
                    </m:e>
                  </m:rad>
                </m:den>
              </m:f>
            </m:oMath>
          </w:p>
          <w:p w:rsidR="00261442" w:rsidRPr="00DA4F8F" w:rsidRDefault="00261442" w:rsidP="003B6189">
            <w:pPr>
              <w:pStyle w:val="aff"/>
              <w:spacing w:line="360" w:lineRule="auto"/>
              <w:jc w:val="center"/>
              <w:rPr>
                <w:b/>
                <w:szCs w:val="24"/>
                <w:lang w:val="ru-RU"/>
              </w:rPr>
            </w:pPr>
          </w:p>
          <w:p w:rsidR="00261442" w:rsidRPr="00DA4F8F" w:rsidRDefault="00261442" w:rsidP="003B6189">
            <w:pPr>
              <w:pStyle w:val="aff"/>
              <w:spacing w:line="360" w:lineRule="auto"/>
              <w:jc w:val="center"/>
              <w:rPr>
                <w:b/>
                <w:szCs w:val="24"/>
                <w:lang w:val="ru-RU"/>
              </w:rPr>
            </w:pPr>
            <w:r w:rsidRPr="00DA4F8F">
              <w:rPr>
                <w:b/>
                <w:szCs w:val="24"/>
                <w:lang w:val="ru-RU"/>
              </w:rPr>
              <w:t>Геометрический смысл производной.</w:t>
            </w:r>
          </w:p>
          <w:p w:rsidR="00261442" w:rsidRPr="00DA4F8F" w:rsidRDefault="00261442" w:rsidP="003B6189">
            <w:pPr>
              <w:pStyle w:val="aff"/>
              <w:spacing w:line="360" w:lineRule="auto"/>
              <w:jc w:val="both"/>
              <w:rPr>
                <w:szCs w:val="24"/>
                <w:vertAlign w:val="subscript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1.Значение производной функции </w:t>
            </w:r>
            <w:r w:rsidRPr="00DA4F8F">
              <w:rPr>
                <w:szCs w:val="24"/>
              </w:rPr>
              <w:t>f</w:t>
            </w:r>
            <w:r w:rsidRPr="00DA4F8F">
              <w:rPr>
                <w:szCs w:val="24"/>
                <w:lang w:val="ru-RU"/>
              </w:rPr>
              <w:t>(</w:t>
            </w:r>
            <w:r w:rsidRPr="00DA4F8F">
              <w:rPr>
                <w:szCs w:val="24"/>
              </w:rPr>
              <w:t>x</w:t>
            </w:r>
            <w:r w:rsidRPr="00DA4F8F">
              <w:rPr>
                <w:szCs w:val="24"/>
                <w:lang w:val="ru-RU"/>
              </w:rPr>
              <w:t>) в точке х</w:t>
            </w:r>
            <w:r w:rsidRPr="00DA4F8F">
              <w:rPr>
                <w:szCs w:val="24"/>
                <w:vertAlign w:val="subscript"/>
                <w:lang w:val="ru-RU"/>
              </w:rPr>
              <w:t>0</w:t>
            </w:r>
            <w:r w:rsidRPr="00DA4F8F">
              <w:rPr>
                <w:szCs w:val="24"/>
                <w:lang w:val="ru-RU"/>
              </w:rPr>
              <w:t xml:space="preserve"> равна угловому коэффициенту касательной, проведённой к графику данной функции в точке с абсциссой х</w:t>
            </w:r>
            <w:r w:rsidRPr="00DA4F8F">
              <w:rPr>
                <w:szCs w:val="24"/>
                <w:vertAlign w:val="subscript"/>
                <w:lang w:val="ru-RU"/>
              </w:rPr>
              <w:t>0.</w:t>
            </w:r>
          </w:p>
          <w:p w:rsidR="00261442" w:rsidRPr="00DA4F8F" w:rsidRDefault="00261442" w:rsidP="003B6189">
            <w:pPr>
              <w:pStyle w:val="aff"/>
              <w:spacing w:line="360" w:lineRule="auto"/>
              <w:jc w:val="center"/>
              <w:rPr>
                <w:b/>
                <w:szCs w:val="24"/>
                <w:lang w:val="uk-UA"/>
              </w:rPr>
            </w:pPr>
            <w:r w:rsidRPr="00DA4F8F">
              <w:rPr>
                <w:b/>
                <w:szCs w:val="24"/>
                <w:lang w:val="ru-RU"/>
              </w:rPr>
              <w:t xml:space="preserve">к = </w:t>
            </w:r>
            <w:r w:rsidRPr="00DA4F8F">
              <w:rPr>
                <w:b/>
                <w:szCs w:val="24"/>
              </w:rPr>
              <w:t>tg</w:t>
            </w:r>
            <m:oMath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α</m:t>
              </m:r>
            </m:oMath>
            <w:r w:rsidRPr="00DA4F8F">
              <w:rPr>
                <w:b/>
                <w:szCs w:val="24"/>
                <w:lang w:val="ru-RU"/>
              </w:rPr>
              <w:t xml:space="preserve"> =</w:t>
            </w:r>
            <w:r w:rsidRPr="00DA4F8F">
              <w:rPr>
                <w:b/>
                <w:szCs w:val="24"/>
              </w:rPr>
              <w:t>f</w:t>
            </w:r>
            <w:r w:rsidRPr="00DA4F8F">
              <w:rPr>
                <w:b/>
                <w:szCs w:val="24"/>
                <w:vertAlign w:val="superscript"/>
                <w:lang w:val="uk-UA"/>
              </w:rPr>
              <w:t>/</w:t>
            </w:r>
            <w:r w:rsidRPr="00DA4F8F">
              <w:rPr>
                <w:b/>
                <w:szCs w:val="24"/>
                <w:lang w:val="uk-UA"/>
              </w:rPr>
              <w:t>(х</w:t>
            </w:r>
            <w:r w:rsidRPr="00DA4F8F">
              <w:rPr>
                <w:b/>
                <w:szCs w:val="24"/>
                <w:vertAlign w:val="subscript"/>
                <w:lang w:val="uk-UA"/>
              </w:rPr>
              <w:t>0</w:t>
            </w:r>
            <w:r w:rsidRPr="00DA4F8F">
              <w:rPr>
                <w:b/>
                <w:szCs w:val="24"/>
                <w:lang w:val="uk-UA"/>
              </w:rPr>
              <w:t>)</w:t>
            </w:r>
          </w:p>
          <w:p w:rsidR="00261442" w:rsidRPr="00DA4F8F" w:rsidRDefault="00261442" w:rsidP="003B6189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2.Уравнение касательной к кривой, проведённой в точку касания:</w:t>
            </w:r>
          </w:p>
          <w:p w:rsidR="00261442" w:rsidRPr="00DA4F8F" w:rsidRDefault="00261442" w:rsidP="003B6189">
            <w:pPr>
              <w:pStyle w:val="aff"/>
              <w:spacing w:line="360" w:lineRule="auto"/>
              <w:jc w:val="center"/>
              <w:rPr>
                <w:szCs w:val="24"/>
                <w:lang w:val="ru-RU"/>
              </w:rPr>
            </w:pPr>
            <w:r w:rsidRPr="00DA4F8F">
              <w:rPr>
                <w:b/>
                <w:szCs w:val="24"/>
                <w:lang w:val="ru-RU"/>
              </w:rPr>
              <w:t>у – у</w:t>
            </w:r>
            <w:r w:rsidRPr="00DA4F8F">
              <w:rPr>
                <w:b/>
                <w:szCs w:val="24"/>
                <w:vertAlign w:val="subscript"/>
                <w:lang w:val="ru-RU"/>
              </w:rPr>
              <w:t>0</w:t>
            </w:r>
            <w:r w:rsidRPr="00DA4F8F">
              <w:rPr>
                <w:b/>
                <w:szCs w:val="24"/>
                <w:lang w:val="ru-RU"/>
              </w:rPr>
              <w:t xml:space="preserve"> = у</w:t>
            </w:r>
            <w:r w:rsidRPr="00DA4F8F">
              <w:rPr>
                <w:b/>
                <w:szCs w:val="24"/>
                <w:vertAlign w:val="superscript"/>
                <w:lang w:val="ru-RU"/>
              </w:rPr>
              <w:t>/</w:t>
            </w:r>
            <w:r w:rsidRPr="00DA4F8F">
              <w:rPr>
                <w:b/>
                <w:szCs w:val="24"/>
                <w:lang w:val="ru-RU"/>
              </w:rPr>
              <w:t>(х</w:t>
            </w:r>
            <w:r w:rsidRPr="00DA4F8F">
              <w:rPr>
                <w:b/>
                <w:szCs w:val="24"/>
                <w:vertAlign w:val="subscript"/>
                <w:lang w:val="ru-RU"/>
              </w:rPr>
              <w:t>0</w:t>
            </w:r>
            <w:r w:rsidRPr="00DA4F8F">
              <w:rPr>
                <w:b/>
                <w:szCs w:val="24"/>
                <w:lang w:val="ru-RU"/>
              </w:rPr>
              <w:t>)(х – х</w:t>
            </w:r>
            <w:r w:rsidRPr="00DA4F8F">
              <w:rPr>
                <w:b/>
                <w:szCs w:val="24"/>
                <w:vertAlign w:val="subscript"/>
                <w:lang w:val="ru-RU"/>
              </w:rPr>
              <w:t>0</w:t>
            </w:r>
            <w:r w:rsidRPr="00DA4F8F">
              <w:rPr>
                <w:b/>
                <w:szCs w:val="24"/>
                <w:lang w:val="ru-RU"/>
              </w:rPr>
              <w:t>).</w:t>
            </w:r>
          </w:p>
          <w:p w:rsidR="00261442" w:rsidRPr="00DA4F8F" w:rsidRDefault="00261442" w:rsidP="003B6189">
            <w:pPr>
              <w:pStyle w:val="aff"/>
              <w:spacing w:line="360" w:lineRule="auto"/>
              <w:jc w:val="both"/>
              <w:rPr>
                <w:b/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3.Прямая, перпендикулярная касательной в точке касания, называется нормалью к кривой. Уравнение нормали: </w:t>
            </w:r>
            <w:r w:rsidRPr="00DA4F8F">
              <w:rPr>
                <w:b/>
                <w:szCs w:val="24"/>
                <w:lang w:val="ru-RU"/>
              </w:rPr>
              <w:t>у – у</w:t>
            </w:r>
            <w:r w:rsidRPr="00DA4F8F">
              <w:rPr>
                <w:b/>
                <w:szCs w:val="24"/>
                <w:vertAlign w:val="subscript"/>
                <w:lang w:val="ru-RU"/>
              </w:rPr>
              <w:t>0</w:t>
            </w:r>
            <w:r w:rsidRPr="00DA4F8F">
              <w:rPr>
                <w:b/>
                <w:szCs w:val="24"/>
                <w:lang w:val="ru-RU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Cs w:val="24"/>
                      <w:lang w:val="ru-RU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Cs w:val="24"/>
                      <w:lang w:val="ru-RU"/>
                    </w:rPr>
                    <m:t>-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  <w:szCs w:val="24"/>
                          <w:lang w:val="ru-RU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  <w:szCs w:val="24"/>
                          <w:lang w:val="ru-RU"/>
                        </w:rPr>
                        <m:t>у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/>
                          <w:szCs w:val="24"/>
                          <w:lang w:val="ru-RU"/>
                        </w:rPr>
                        <m:t>/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/>
                      <w:szCs w:val="24"/>
                      <w:lang w:val="ru-RU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Cs w:val="24"/>
                          <w:lang w:val="ru-RU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/>
                          <w:szCs w:val="24"/>
                          <w:lang w:val="ru-RU"/>
                        </w:rPr>
                        <m:t>х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Cs w:val="24"/>
                          <w:lang w:val="ru-RU"/>
                        </w:rPr>
                        <m:t>0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/>
                      <w:szCs w:val="24"/>
                      <w:lang w:val="ru-RU"/>
                    </w:rPr>
                    <m:t>)</m:t>
                  </m:r>
                </m:den>
              </m:f>
              <m:r>
                <m:rPr>
                  <m:sty m:val="bi"/>
                </m:rPr>
                <w:rPr>
                  <w:rFonts w:ascii="Cambria Math"/>
                  <w:szCs w:val="24"/>
                  <w:lang w:val="ru-RU"/>
                </w:rPr>
                <m:t xml:space="preserve"> </m:t>
              </m:r>
            </m:oMath>
            <w:r w:rsidRPr="00DA4F8F">
              <w:rPr>
                <w:b/>
                <w:szCs w:val="24"/>
                <w:lang w:val="ru-RU"/>
              </w:rPr>
              <w:t>(х – х</w:t>
            </w:r>
            <w:r w:rsidRPr="00DA4F8F">
              <w:rPr>
                <w:b/>
                <w:szCs w:val="24"/>
                <w:vertAlign w:val="subscript"/>
                <w:lang w:val="ru-RU"/>
              </w:rPr>
              <w:t>0</w:t>
            </w:r>
            <w:r w:rsidRPr="00DA4F8F">
              <w:rPr>
                <w:b/>
                <w:szCs w:val="24"/>
                <w:lang w:val="ru-RU"/>
              </w:rPr>
              <w:t>).</w:t>
            </w:r>
          </w:p>
          <w:p w:rsidR="00261442" w:rsidRPr="00DA4F8F" w:rsidRDefault="00261442" w:rsidP="003B6189">
            <w:pPr>
              <w:pStyle w:val="aff"/>
              <w:spacing w:line="360" w:lineRule="auto"/>
              <w:jc w:val="both"/>
              <w:rPr>
                <w:b/>
                <w:szCs w:val="24"/>
                <w:lang w:val="ru-RU"/>
              </w:rPr>
            </w:pPr>
          </w:p>
          <w:p w:rsidR="00261442" w:rsidRPr="00DA4F8F" w:rsidRDefault="00261442" w:rsidP="003B6189">
            <w:pPr>
              <w:pStyle w:val="aff"/>
              <w:spacing w:line="360" w:lineRule="auto"/>
              <w:jc w:val="both"/>
              <w:rPr>
                <w:b/>
                <w:szCs w:val="24"/>
                <w:lang w:val="ru-RU"/>
              </w:rPr>
            </w:pPr>
            <w:r w:rsidRPr="00DA4F8F">
              <w:rPr>
                <w:b/>
                <w:szCs w:val="24"/>
                <w:lang w:val="ru-RU"/>
              </w:rPr>
              <w:t>Примеры.</w:t>
            </w:r>
          </w:p>
          <w:p w:rsidR="00261442" w:rsidRPr="00DA4F8F" w:rsidRDefault="00261442" w:rsidP="003B6189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1.Написать уравнения касательной и нормали к графику функции у = х</w:t>
            </w:r>
            <w:r w:rsidRPr="00DA4F8F">
              <w:rPr>
                <w:szCs w:val="24"/>
                <w:vertAlign w:val="superscript"/>
                <w:lang w:val="ru-RU"/>
              </w:rPr>
              <w:t>2</w:t>
            </w:r>
            <w:r w:rsidRPr="00DA4F8F">
              <w:rPr>
                <w:szCs w:val="24"/>
                <w:lang w:val="ru-RU"/>
              </w:rPr>
              <w:t xml:space="preserve"> + 5 в точке с абсциссой х</w:t>
            </w:r>
            <w:r w:rsidRPr="00DA4F8F">
              <w:rPr>
                <w:szCs w:val="24"/>
                <w:vertAlign w:val="subscript"/>
                <w:lang w:val="ru-RU"/>
              </w:rPr>
              <w:t>0</w:t>
            </w:r>
            <w:r w:rsidRPr="00DA4F8F">
              <w:rPr>
                <w:szCs w:val="24"/>
                <w:lang w:val="ru-RU"/>
              </w:rPr>
              <w:t xml:space="preserve"> = 2.</w:t>
            </w:r>
          </w:p>
          <w:p w:rsidR="00261442" w:rsidRPr="00DA4F8F" w:rsidRDefault="00261442" w:rsidP="003B6189">
            <w:pPr>
              <w:pStyle w:val="aff"/>
              <w:spacing w:line="360" w:lineRule="auto"/>
              <w:jc w:val="both"/>
              <w:rPr>
                <w:b/>
                <w:szCs w:val="24"/>
                <w:lang w:val="ru-RU"/>
              </w:rPr>
            </w:pPr>
            <w:r w:rsidRPr="00DA4F8F">
              <w:rPr>
                <w:b/>
                <w:szCs w:val="24"/>
                <w:lang w:val="ru-RU"/>
              </w:rPr>
              <w:t>Решение:</w:t>
            </w:r>
          </w:p>
          <w:p w:rsidR="00261442" w:rsidRPr="00DA4F8F" w:rsidRDefault="00261442" w:rsidP="003B6189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а) Исходя из уравнения касательной</w:t>
            </w:r>
            <w:r w:rsidRPr="00DA4F8F">
              <w:rPr>
                <w:b/>
                <w:szCs w:val="24"/>
                <w:lang w:val="ru-RU"/>
              </w:rPr>
              <w:t xml:space="preserve">: </w:t>
            </w:r>
            <w:r w:rsidRPr="00DA4F8F">
              <w:rPr>
                <w:szCs w:val="24"/>
                <w:lang w:val="ru-RU"/>
              </w:rPr>
              <w:t>у – у</w:t>
            </w:r>
            <w:r w:rsidRPr="00DA4F8F">
              <w:rPr>
                <w:szCs w:val="24"/>
                <w:vertAlign w:val="subscript"/>
                <w:lang w:val="ru-RU"/>
              </w:rPr>
              <w:t>0</w:t>
            </w:r>
            <w:r w:rsidRPr="00DA4F8F">
              <w:rPr>
                <w:szCs w:val="24"/>
                <w:lang w:val="ru-RU"/>
              </w:rPr>
              <w:t xml:space="preserve"> = у</w:t>
            </w:r>
            <w:r w:rsidRPr="00DA4F8F">
              <w:rPr>
                <w:szCs w:val="24"/>
                <w:vertAlign w:val="superscript"/>
                <w:lang w:val="ru-RU"/>
              </w:rPr>
              <w:t>/</w:t>
            </w:r>
            <w:r w:rsidRPr="00DA4F8F">
              <w:rPr>
                <w:szCs w:val="24"/>
                <w:lang w:val="ru-RU"/>
              </w:rPr>
              <w:t>(х</w:t>
            </w:r>
            <w:r w:rsidRPr="00DA4F8F">
              <w:rPr>
                <w:szCs w:val="24"/>
                <w:vertAlign w:val="subscript"/>
                <w:lang w:val="ru-RU"/>
              </w:rPr>
              <w:t>0</w:t>
            </w:r>
            <w:r w:rsidRPr="00DA4F8F">
              <w:rPr>
                <w:szCs w:val="24"/>
                <w:lang w:val="ru-RU"/>
              </w:rPr>
              <w:t>)(х – х</w:t>
            </w:r>
            <w:r w:rsidRPr="00DA4F8F">
              <w:rPr>
                <w:szCs w:val="24"/>
                <w:vertAlign w:val="subscript"/>
                <w:lang w:val="ru-RU"/>
              </w:rPr>
              <w:t>0</w:t>
            </w:r>
            <w:r w:rsidRPr="00DA4F8F">
              <w:rPr>
                <w:szCs w:val="24"/>
                <w:lang w:val="ru-RU"/>
              </w:rPr>
              <w:t>), необходимо найти у</w:t>
            </w:r>
            <w:r w:rsidRPr="00DA4F8F">
              <w:rPr>
                <w:szCs w:val="24"/>
                <w:vertAlign w:val="subscript"/>
                <w:lang w:val="ru-RU"/>
              </w:rPr>
              <w:t>0</w:t>
            </w:r>
            <w:r w:rsidRPr="00DA4F8F">
              <w:rPr>
                <w:szCs w:val="24"/>
                <w:lang w:val="ru-RU"/>
              </w:rPr>
              <w:t xml:space="preserve"> и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/>
                      <w:szCs w:val="24"/>
                      <w:lang w:val="ru-RU"/>
                    </w:rPr>
                    <m:t>у</m:t>
                  </m:r>
                </m:e>
                <m:sup>
                  <m:r>
                    <w:rPr>
                      <w:rFonts w:ascii="Cambria Math"/>
                      <w:szCs w:val="24"/>
                      <w:lang w:val="ru-RU"/>
                    </w:rPr>
                    <m:t>/</m:t>
                  </m:r>
                </m:sup>
              </m:sSup>
            </m:oMath>
            <w:r w:rsidRPr="00DA4F8F">
              <w:rPr>
                <w:szCs w:val="24"/>
                <w:lang w:val="ru-RU"/>
              </w:rPr>
              <w:t>(х</w:t>
            </w:r>
            <w:r w:rsidRPr="00DA4F8F">
              <w:rPr>
                <w:szCs w:val="24"/>
                <w:vertAlign w:val="subscript"/>
                <w:lang w:val="ru-RU"/>
              </w:rPr>
              <w:t>0</w:t>
            </w:r>
            <w:r w:rsidRPr="00DA4F8F">
              <w:rPr>
                <w:szCs w:val="24"/>
                <w:lang w:val="ru-RU"/>
              </w:rPr>
              <w:t>).</w:t>
            </w:r>
          </w:p>
          <w:p w:rsidR="00261442" w:rsidRPr="00DA4F8F" w:rsidRDefault="00261442" w:rsidP="003B6189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б) у</w:t>
            </w:r>
            <w:r w:rsidRPr="00DA4F8F">
              <w:rPr>
                <w:szCs w:val="24"/>
                <w:vertAlign w:val="subscript"/>
                <w:lang w:val="ru-RU"/>
              </w:rPr>
              <w:t>0</w:t>
            </w:r>
            <w:r w:rsidRPr="00DA4F8F">
              <w:rPr>
                <w:szCs w:val="24"/>
                <w:lang w:val="ru-RU"/>
              </w:rPr>
              <w:t xml:space="preserve"> =у(х</w:t>
            </w:r>
            <w:r w:rsidRPr="00DA4F8F">
              <w:rPr>
                <w:szCs w:val="24"/>
                <w:vertAlign w:val="subscript"/>
                <w:lang w:val="ru-RU"/>
              </w:rPr>
              <w:t>0</w:t>
            </w:r>
            <w:r w:rsidRPr="00DA4F8F">
              <w:rPr>
                <w:szCs w:val="24"/>
                <w:lang w:val="ru-RU"/>
              </w:rPr>
              <w:t>) = 2</w:t>
            </w:r>
            <w:r w:rsidRPr="00DA4F8F">
              <w:rPr>
                <w:szCs w:val="24"/>
                <w:vertAlign w:val="superscript"/>
                <w:lang w:val="ru-RU"/>
              </w:rPr>
              <w:t>2</w:t>
            </w:r>
            <w:r w:rsidRPr="00DA4F8F">
              <w:rPr>
                <w:szCs w:val="24"/>
                <w:lang w:val="ru-RU"/>
              </w:rPr>
              <w:t>+5 = 9</w:t>
            </w:r>
          </w:p>
          <w:p w:rsidR="00261442" w:rsidRPr="00DA4F8F" w:rsidRDefault="00261442" w:rsidP="003B6189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lastRenderedPageBreak/>
              <w:t>в)</w:t>
            </w:r>
            <m:oMath>
              <m:r>
                <w:rPr>
                  <w:rFonts w:ascii="Cambria Math"/>
                  <w:szCs w:val="24"/>
                  <w:lang w:val="ru-RU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/>
                      <w:szCs w:val="24"/>
                      <w:lang w:val="ru-RU"/>
                    </w:rPr>
                    <m:t>у</m:t>
                  </m:r>
                </m:e>
                <m:sup>
                  <m:r>
                    <w:rPr>
                      <w:rFonts w:ascii="Cambria Math"/>
                      <w:szCs w:val="24"/>
                      <w:lang w:val="ru-RU"/>
                    </w:rPr>
                    <m:t>/</m:t>
                  </m:r>
                </m:sup>
              </m:sSup>
            </m:oMath>
            <w:r w:rsidRPr="00DA4F8F">
              <w:rPr>
                <w:szCs w:val="24"/>
                <w:lang w:val="ru-RU"/>
              </w:rPr>
              <w:t>= 2х</w:t>
            </w:r>
          </w:p>
          <w:p w:rsidR="00261442" w:rsidRPr="00DA4F8F" w:rsidRDefault="00261442" w:rsidP="003B6189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/>
                      <w:szCs w:val="24"/>
                      <w:lang w:val="ru-RU"/>
                    </w:rPr>
                    <m:t>у</m:t>
                  </m:r>
                </m:e>
                <m:sup>
                  <m:r>
                    <w:rPr>
                      <w:rFonts w:ascii="Cambria Math"/>
                      <w:szCs w:val="24"/>
                      <w:lang w:val="ru-RU"/>
                    </w:rPr>
                    <m:t>/</m:t>
                  </m:r>
                </m:sup>
              </m:sSup>
            </m:oMath>
            <w:r w:rsidRPr="00DA4F8F">
              <w:rPr>
                <w:szCs w:val="24"/>
                <w:lang w:val="ru-RU"/>
              </w:rPr>
              <w:t>(2) = 4</w:t>
            </w:r>
          </w:p>
          <w:p w:rsidR="00261442" w:rsidRPr="00DA4F8F" w:rsidRDefault="00261442" w:rsidP="003B6189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г) Подставим полученные значения в формулы касательной и нормали:</w:t>
            </w:r>
          </w:p>
          <w:p w:rsidR="00261442" w:rsidRPr="00DA4F8F" w:rsidRDefault="00261442" w:rsidP="003B6189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     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5069"/>
              <w:gridCol w:w="5069"/>
            </w:tblGrid>
            <w:tr w:rsidR="00261442" w:rsidRPr="00DA4F8F" w:rsidTr="003B6189">
              <w:tc>
                <w:tcPr>
                  <w:tcW w:w="5069" w:type="dxa"/>
                </w:tcPr>
                <w:p w:rsidR="00261442" w:rsidRPr="00DA4F8F" w:rsidRDefault="00261442" w:rsidP="003B6189">
                  <w:pPr>
                    <w:pStyle w:val="aff"/>
                    <w:spacing w:line="360" w:lineRule="auto"/>
                    <w:jc w:val="both"/>
                    <w:rPr>
                      <w:szCs w:val="24"/>
                      <w:lang w:val="ru-RU"/>
                    </w:rPr>
                  </w:pPr>
                  <w:r w:rsidRPr="00DA4F8F">
                    <w:rPr>
                      <w:szCs w:val="24"/>
                      <w:lang w:val="ru-RU"/>
                    </w:rPr>
                    <w:t>у – у</w:t>
                  </w:r>
                  <w:r w:rsidRPr="00DA4F8F">
                    <w:rPr>
                      <w:szCs w:val="24"/>
                      <w:vertAlign w:val="subscript"/>
                      <w:lang w:val="ru-RU"/>
                    </w:rPr>
                    <w:t>0</w:t>
                  </w:r>
                  <w:r w:rsidRPr="00DA4F8F">
                    <w:rPr>
                      <w:szCs w:val="24"/>
                      <w:lang w:val="ru-RU"/>
                    </w:rPr>
                    <w:t xml:space="preserve"> = у</w:t>
                  </w:r>
                  <w:r w:rsidRPr="00DA4F8F">
                    <w:rPr>
                      <w:szCs w:val="24"/>
                      <w:vertAlign w:val="superscript"/>
                      <w:lang w:val="ru-RU"/>
                    </w:rPr>
                    <w:t>/</w:t>
                  </w:r>
                  <w:r w:rsidRPr="00DA4F8F">
                    <w:rPr>
                      <w:szCs w:val="24"/>
                      <w:lang w:val="ru-RU"/>
                    </w:rPr>
                    <w:t>(х</w:t>
                  </w:r>
                  <w:r w:rsidRPr="00DA4F8F">
                    <w:rPr>
                      <w:szCs w:val="24"/>
                      <w:vertAlign w:val="subscript"/>
                      <w:lang w:val="ru-RU"/>
                    </w:rPr>
                    <w:t>0</w:t>
                  </w:r>
                  <w:r w:rsidRPr="00DA4F8F">
                    <w:rPr>
                      <w:szCs w:val="24"/>
                      <w:lang w:val="ru-RU"/>
                    </w:rPr>
                    <w:t>)(х – х</w:t>
                  </w:r>
                  <w:r w:rsidRPr="00DA4F8F">
                    <w:rPr>
                      <w:szCs w:val="24"/>
                      <w:vertAlign w:val="subscript"/>
                      <w:lang w:val="ru-RU"/>
                    </w:rPr>
                    <w:t>0</w:t>
                  </w:r>
                  <w:r w:rsidRPr="00DA4F8F">
                    <w:rPr>
                      <w:szCs w:val="24"/>
                      <w:lang w:val="ru-RU"/>
                    </w:rPr>
                    <w:t>)</w:t>
                  </w:r>
                </w:p>
                <w:p w:rsidR="00261442" w:rsidRPr="00DA4F8F" w:rsidRDefault="00261442" w:rsidP="003B6189">
                  <w:pPr>
                    <w:pStyle w:val="aff"/>
                    <w:spacing w:line="360" w:lineRule="auto"/>
                    <w:jc w:val="both"/>
                    <w:rPr>
                      <w:szCs w:val="24"/>
                      <w:lang w:val="ru-RU"/>
                    </w:rPr>
                  </w:pPr>
                  <w:r w:rsidRPr="00DA4F8F">
                    <w:rPr>
                      <w:szCs w:val="24"/>
                      <w:lang w:val="ru-RU"/>
                    </w:rPr>
                    <w:t xml:space="preserve">    у – 9 = 4 (х – 2)     </w:t>
                  </w:r>
                </w:p>
                <w:p w:rsidR="00261442" w:rsidRPr="00DA4F8F" w:rsidRDefault="00261442" w:rsidP="003B6189">
                  <w:pPr>
                    <w:pStyle w:val="aff"/>
                    <w:spacing w:line="360" w:lineRule="auto"/>
                    <w:jc w:val="both"/>
                    <w:rPr>
                      <w:szCs w:val="24"/>
                      <w:lang w:val="ru-RU"/>
                    </w:rPr>
                  </w:pPr>
                  <w:r w:rsidRPr="00DA4F8F">
                    <w:rPr>
                      <w:szCs w:val="24"/>
                      <w:lang w:val="ru-RU"/>
                    </w:rPr>
                    <w:t>у  = 4х + 1 –</w:t>
                  </w:r>
                </w:p>
                <w:p w:rsidR="00261442" w:rsidRPr="00DA4F8F" w:rsidRDefault="00261442" w:rsidP="003B6189">
                  <w:pPr>
                    <w:pStyle w:val="aff"/>
                    <w:spacing w:line="360" w:lineRule="auto"/>
                    <w:jc w:val="both"/>
                    <w:rPr>
                      <w:szCs w:val="24"/>
                      <w:lang w:val="ru-RU"/>
                    </w:rPr>
                  </w:pPr>
                  <w:r w:rsidRPr="00DA4F8F">
                    <w:rPr>
                      <w:szCs w:val="24"/>
                      <w:lang w:val="ru-RU"/>
                    </w:rPr>
                    <w:t>уравнение касательной</w:t>
                  </w:r>
                </w:p>
                <w:p w:rsidR="00261442" w:rsidRPr="00DA4F8F" w:rsidRDefault="00261442" w:rsidP="003B6189">
                  <w:pPr>
                    <w:pStyle w:val="aff"/>
                    <w:spacing w:line="360" w:lineRule="auto"/>
                    <w:jc w:val="both"/>
                    <w:rPr>
                      <w:szCs w:val="24"/>
                      <w:lang w:val="ru-RU"/>
                    </w:rPr>
                  </w:pPr>
                </w:p>
              </w:tc>
              <w:tc>
                <w:tcPr>
                  <w:tcW w:w="5069" w:type="dxa"/>
                </w:tcPr>
                <w:p w:rsidR="00261442" w:rsidRPr="00DA4F8F" w:rsidRDefault="00261442" w:rsidP="003B6189">
                  <w:pPr>
                    <w:pStyle w:val="aff"/>
                    <w:spacing w:line="360" w:lineRule="auto"/>
                    <w:jc w:val="both"/>
                    <w:rPr>
                      <w:szCs w:val="24"/>
                      <w:lang w:val="ru-RU"/>
                    </w:rPr>
                  </w:pPr>
                  <w:r w:rsidRPr="00DA4F8F">
                    <w:rPr>
                      <w:szCs w:val="24"/>
                      <w:lang w:val="ru-RU"/>
                    </w:rPr>
                    <w:t>у – у</w:t>
                  </w:r>
                  <w:r w:rsidRPr="00DA4F8F">
                    <w:rPr>
                      <w:szCs w:val="24"/>
                      <w:vertAlign w:val="subscript"/>
                      <w:lang w:val="ru-RU"/>
                    </w:rPr>
                    <w:t>0</w:t>
                  </w:r>
                  <w:r w:rsidRPr="00DA4F8F">
                    <w:rPr>
                      <w:szCs w:val="24"/>
                      <w:lang w:val="ru-RU"/>
                    </w:rPr>
                    <w:t xml:space="preserve"> = 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ru-RU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Cs w:val="24"/>
                            <w:lang w:val="ru-RU"/>
                          </w:rPr>
                          <m:t>-</m:t>
                        </m:r>
                        <m:r>
                          <w:rPr>
                            <w:rFonts w:ascii="Cambria Math"/>
                            <w:szCs w:val="24"/>
                            <w:lang w:val="ru-RU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  <w:lang w:val="ru-RU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  <w:szCs w:val="24"/>
                                <w:lang w:val="ru-RU"/>
                              </w:rPr>
                              <m:t>у</m:t>
                            </m:r>
                          </m:e>
                          <m:sup>
                            <m:r>
                              <w:rPr>
                                <w:rFonts w:ascii="Cambria Math"/>
                                <w:szCs w:val="24"/>
                                <w:lang w:val="ru-RU"/>
                              </w:rPr>
                              <m:t>/</m:t>
                            </m:r>
                          </m:sup>
                        </m:sSup>
                        <m:r>
                          <w:rPr>
                            <w:rFonts w:ascii="Cambria Math"/>
                            <w:szCs w:val="24"/>
                            <w:lang w:val="ru-RU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Cs w:val="24"/>
                                <w:lang w:val="ru-RU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  <w:szCs w:val="24"/>
                                <w:lang w:val="ru-RU"/>
                              </w:rPr>
                              <m:t>х</m:t>
                            </m:r>
                          </m:e>
                          <m:sub>
                            <m:r>
                              <w:rPr>
                                <w:rFonts w:ascii="Cambria Math"/>
                                <w:szCs w:val="24"/>
                                <w:lang w:val="ru-RU"/>
                              </w:rPr>
                              <m:t>0</m:t>
                            </m:r>
                          </m:sub>
                        </m:sSub>
                        <m:r>
                          <w:rPr>
                            <w:rFonts w:ascii="Cambria Math"/>
                            <w:szCs w:val="24"/>
                            <w:lang w:val="ru-RU"/>
                          </w:rPr>
                          <m:t>)</m:t>
                        </m:r>
                      </m:den>
                    </m:f>
                    <m:r>
                      <w:rPr>
                        <w:rFonts w:ascii="Cambria Math"/>
                        <w:szCs w:val="24"/>
                        <w:lang w:val="ru-RU"/>
                      </w:rPr>
                      <m:t xml:space="preserve"> </m:t>
                    </m:r>
                  </m:oMath>
                  <w:r w:rsidRPr="00DA4F8F">
                    <w:rPr>
                      <w:szCs w:val="24"/>
                      <w:lang w:val="ru-RU"/>
                    </w:rPr>
                    <w:t>(х – х</w:t>
                  </w:r>
                  <w:r w:rsidRPr="00DA4F8F">
                    <w:rPr>
                      <w:szCs w:val="24"/>
                      <w:vertAlign w:val="subscript"/>
                      <w:lang w:val="ru-RU"/>
                    </w:rPr>
                    <w:t>0</w:t>
                  </w:r>
                  <w:r w:rsidRPr="00DA4F8F">
                    <w:rPr>
                      <w:szCs w:val="24"/>
                      <w:lang w:val="ru-RU"/>
                    </w:rPr>
                    <w:t>)</w:t>
                  </w:r>
                </w:p>
                <w:p w:rsidR="00261442" w:rsidRPr="00DA4F8F" w:rsidRDefault="00261442" w:rsidP="003B6189">
                  <w:pPr>
                    <w:pStyle w:val="aff"/>
                    <w:spacing w:line="360" w:lineRule="auto"/>
                    <w:jc w:val="both"/>
                    <w:rPr>
                      <w:szCs w:val="24"/>
                      <w:lang w:val="ru-RU"/>
                    </w:rPr>
                  </w:pPr>
                  <w:r w:rsidRPr="00DA4F8F">
                    <w:rPr>
                      <w:szCs w:val="24"/>
                      <w:lang w:val="ru-RU"/>
                    </w:rPr>
                    <w:t xml:space="preserve">у – 9 = 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ru-RU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Cs w:val="24"/>
                            <w:lang w:val="ru-RU"/>
                          </w:rPr>
                          <m:t>-</m:t>
                        </m:r>
                        <m:r>
                          <w:rPr>
                            <w:rFonts w:ascii="Cambria Math"/>
                            <w:szCs w:val="24"/>
                            <w:lang w:val="ru-RU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Cs w:val="24"/>
                            <w:lang w:val="ru-RU"/>
                          </w:rPr>
                          <m:t>4</m:t>
                        </m:r>
                      </m:den>
                    </m:f>
                    <m:r>
                      <w:rPr>
                        <w:rFonts w:ascii="Cambria Math"/>
                        <w:szCs w:val="24"/>
                        <w:lang w:val="ru-RU"/>
                      </w:rPr>
                      <m:t xml:space="preserve"> </m:t>
                    </m:r>
                  </m:oMath>
                  <w:r w:rsidRPr="00DA4F8F">
                    <w:rPr>
                      <w:szCs w:val="24"/>
                      <w:lang w:val="ru-RU"/>
                    </w:rPr>
                    <w:t>(х – 2)</w:t>
                  </w:r>
                </w:p>
                <w:p w:rsidR="00261442" w:rsidRPr="00DA4F8F" w:rsidRDefault="00261442" w:rsidP="003B6189">
                  <w:pPr>
                    <w:pStyle w:val="aff"/>
                    <w:spacing w:line="360" w:lineRule="auto"/>
                    <w:jc w:val="both"/>
                    <w:rPr>
                      <w:szCs w:val="24"/>
                      <w:lang w:val="ru-RU"/>
                    </w:rPr>
                  </w:pPr>
                  <w:r w:rsidRPr="00DA4F8F">
                    <w:rPr>
                      <w:szCs w:val="24"/>
                      <w:lang w:val="ru-RU"/>
                    </w:rPr>
                    <w:t xml:space="preserve">у = 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ru-RU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Cs w:val="24"/>
                            <w:lang w:val="ru-RU"/>
                          </w:rPr>
                          <m:t>-</m:t>
                        </m:r>
                        <m:r>
                          <w:rPr>
                            <w:rFonts w:ascii="Cambria Math"/>
                            <w:szCs w:val="24"/>
                            <w:lang w:val="ru-RU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Cs w:val="24"/>
                            <w:lang w:val="ru-RU"/>
                          </w:rPr>
                          <m:t>4</m:t>
                        </m:r>
                      </m:den>
                    </m:f>
                    <m:r>
                      <w:rPr>
                        <w:rFonts w:ascii="Cambria Math"/>
                        <w:szCs w:val="24"/>
                        <w:lang w:val="ru-RU"/>
                      </w:rPr>
                      <m:t xml:space="preserve"> </m:t>
                    </m:r>
                  </m:oMath>
                  <w:r w:rsidRPr="00DA4F8F">
                    <w:rPr>
                      <w:szCs w:val="24"/>
                      <w:lang w:val="ru-RU"/>
                    </w:rPr>
                    <w:t xml:space="preserve">х + 9,5 – </w:t>
                  </w:r>
                </w:p>
                <w:p w:rsidR="00261442" w:rsidRPr="00DA4F8F" w:rsidRDefault="00261442" w:rsidP="003B6189">
                  <w:pPr>
                    <w:pStyle w:val="aff"/>
                    <w:spacing w:line="360" w:lineRule="auto"/>
                    <w:jc w:val="both"/>
                    <w:rPr>
                      <w:szCs w:val="24"/>
                      <w:lang w:val="ru-RU"/>
                    </w:rPr>
                  </w:pPr>
                  <w:r w:rsidRPr="00DA4F8F">
                    <w:rPr>
                      <w:szCs w:val="24"/>
                      <w:lang w:val="ru-RU"/>
                    </w:rPr>
                    <w:t>уравнение нормали</w:t>
                  </w:r>
                </w:p>
                <w:p w:rsidR="00261442" w:rsidRPr="00DA4F8F" w:rsidRDefault="00261442" w:rsidP="003B6189">
                  <w:pPr>
                    <w:pStyle w:val="aff"/>
                    <w:spacing w:line="360" w:lineRule="auto"/>
                    <w:jc w:val="both"/>
                    <w:rPr>
                      <w:szCs w:val="24"/>
                      <w:lang w:val="ru-RU"/>
                    </w:rPr>
                  </w:pPr>
                </w:p>
              </w:tc>
            </w:tr>
          </w:tbl>
          <w:p w:rsidR="00261442" w:rsidRPr="00DA4F8F" w:rsidRDefault="00261442" w:rsidP="003B6189">
            <w:pPr>
              <w:pStyle w:val="aff"/>
              <w:spacing w:line="360" w:lineRule="auto"/>
              <w:jc w:val="center"/>
              <w:rPr>
                <w:b/>
                <w:szCs w:val="24"/>
                <w:lang w:val="ru-RU"/>
              </w:rPr>
            </w:pPr>
          </w:p>
          <w:p w:rsidR="00261442" w:rsidRPr="00DA4F8F" w:rsidRDefault="00261442" w:rsidP="003B6189">
            <w:pPr>
              <w:pStyle w:val="aff"/>
              <w:spacing w:line="360" w:lineRule="auto"/>
              <w:jc w:val="center"/>
              <w:rPr>
                <w:b/>
                <w:szCs w:val="24"/>
                <w:lang w:val="ru-RU"/>
              </w:rPr>
            </w:pPr>
          </w:p>
          <w:p w:rsidR="00261442" w:rsidRPr="00DA4F8F" w:rsidRDefault="00261442" w:rsidP="003B6189">
            <w:pPr>
              <w:pStyle w:val="aff"/>
              <w:spacing w:line="360" w:lineRule="auto"/>
              <w:jc w:val="center"/>
              <w:rPr>
                <w:b/>
                <w:szCs w:val="24"/>
                <w:lang w:val="ru-RU"/>
              </w:rPr>
            </w:pPr>
            <w:r w:rsidRPr="00DA4F8F">
              <w:rPr>
                <w:b/>
                <w:szCs w:val="24"/>
                <w:lang w:val="ru-RU"/>
              </w:rPr>
              <w:t>Физический смысл первой производной.</w:t>
            </w:r>
          </w:p>
          <w:p w:rsidR="00261442" w:rsidRPr="00DA4F8F" w:rsidRDefault="00261442" w:rsidP="003B6189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Мгновенная скорость движения точки в любой момент времени </w:t>
            </w:r>
            <w:r w:rsidRPr="00DA4F8F">
              <w:rPr>
                <w:szCs w:val="24"/>
              </w:rPr>
              <w:t>t</w:t>
            </w:r>
            <w:r w:rsidRPr="00DA4F8F">
              <w:rPr>
                <w:szCs w:val="24"/>
                <w:lang w:val="ru-RU"/>
              </w:rPr>
              <w:t xml:space="preserve"> есть производная пути </w:t>
            </w:r>
            <w:r w:rsidRPr="00DA4F8F">
              <w:rPr>
                <w:szCs w:val="24"/>
              </w:rPr>
              <w:t>S</w:t>
            </w:r>
            <w:r w:rsidRPr="00DA4F8F">
              <w:rPr>
                <w:szCs w:val="24"/>
                <w:lang w:val="ru-RU"/>
              </w:rPr>
              <w:t xml:space="preserve"> по времени </w:t>
            </w:r>
            <w:r w:rsidRPr="00DA4F8F">
              <w:rPr>
                <w:szCs w:val="24"/>
              </w:rPr>
              <w:t>t</w:t>
            </w:r>
            <w:r w:rsidRPr="00DA4F8F">
              <w:rPr>
                <w:szCs w:val="24"/>
                <w:lang w:val="ru-RU"/>
              </w:rPr>
              <w:t xml:space="preserve">: </w:t>
            </w:r>
            <w:r w:rsidRPr="00DA4F8F">
              <w:rPr>
                <w:b/>
                <w:szCs w:val="24"/>
              </w:rPr>
              <w:t>V</w:t>
            </w:r>
            <w:r w:rsidRPr="00DA4F8F">
              <w:rPr>
                <w:b/>
                <w:szCs w:val="24"/>
                <w:lang w:val="ru-RU"/>
              </w:rPr>
              <w:t xml:space="preserve"> = </w:t>
            </w:r>
            <w:r w:rsidRPr="00DA4F8F">
              <w:rPr>
                <w:b/>
                <w:szCs w:val="24"/>
              </w:rPr>
              <w:t>S</w:t>
            </w:r>
            <w:r w:rsidRPr="00DA4F8F">
              <w:rPr>
                <w:b/>
                <w:szCs w:val="24"/>
                <w:vertAlign w:val="superscript"/>
                <w:lang w:val="ru-RU"/>
              </w:rPr>
              <w:t>/</w:t>
            </w:r>
            <w:r w:rsidRPr="00DA4F8F">
              <w:rPr>
                <w:szCs w:val="24"/>
                <w:lang w:val="ru-RU"/>
              </w:rPr>
              <w:t>.</w:t>
            </w:r>
          </w:p>
          <w:p w:rsidR="00261442" w:rsidRPr="00DA4F8F" w:rsidRDefault="00261442" w:rsidP="003B6189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b/>
                <w:szCs w:val="24"/>
                <w:lang w:val="ru-RU"/>
              </w:rPr>
              <w:t>Примеры.</w:t>
            </w:r>
            <w:r w:rsidRPr="00DA4F8F">
              <w:rPr>
                <w:szCs w:val="24"/>
                <w:lang w:val="ru-RU"/>
              </w:rPr>
              <w:t xml:space="preserve"> Тело движется прямолинейно и равноускоренно по закону</w:t>
            </w:r>
          </w:p>
          <w:p w:rsidR="00261442" w:rsidRPr="00DA4F8F" w:rsidRDefault="00261442" w:rsidP="003B6189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 </w:t>
            </w:r>
            <w:r w:rsidRPr="00DA4F8F">
              <w:rPr>
                <w:szCs w:val="24"/>
              </w:rPr>
              <w:t>s</w:t>
            </w:r>
            <w:r w:rsidRPr="00DA4F8F">
              <w:rPr>
                <w:szCs w:val="24"/>
                <w:lang w:val="ru-RU"/>
              </w:rPr>
              <w:t xml:space="preserve"> = 5</w:t>
            </w:r>
            <w:r w:rsidRPr="00DA4F8F">
              <w:rPr>
                <w:szCs w:val="24"/>
              </w:rPr>
              <w:t>t</w:t>
            </w:r>
            <w:r w:rsidRPr="00DA4F8F">
              <w:rPr>
                <w:szCs w:val="24"/>
                <w:vertAlign w:val="superscript"/>
                <w:lang w:val="ru-RU"/>
              </w:rPr>
              <w:t>2</w:t>
            </w:r>
            <w:r w:rsidRPr="00DA4F8F">
              <w:rPr>
                <w:szCs w:val="24"/>
                <w:lang w:val="ru-RU"/>
              </w:rPr>
              <w:t xml:space="preserve"> + 8</w:t>
            </w:r>
            <w:r w:rsidRPr="00DA4F8F">
              <w:rPr>
                <w:szCs w:val="24"/>
              </w:rPr>
              <w:t>t</w:t>
            </w:r>
            <w:r w:rsidRPr="00DA4F8F">
              <w:rPr>
                <w:szCs w:val="24"/>
                <w:lang w:val="ru-RU"/>
              </w:rPr>
              <w:t xml:space="preserve"> + 10(м). Найти: </w:t>
            </w:r>
          </w:p>
          <w:p w:rsidR="00261442" w:rsidRPr="00DA4F8F" w:rsidRDefault="00261442" w:rsidP="003B6189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1.Скорость движения в конце 8 секунды.</w:t>
            </w:r>
          </w:p>
          <w:p w:rsidR="00261442" w:rsidRPr="00DA4F8F" w:rsidRDefault="00261442" w:rsidP="003B6189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2. По истечении скольких секунд скорость достигнет 128</w:t>
            </w:r>
            <m:oMath>
              <m:r>
                <w:rPr>
                  <w:rFonts w:ascii="Cambria Math" w:hAnsi="Cambria Math"/>
                  <w:szCs w:val="24"/>
                  <w:lang w:val="ru-RU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  <w:lang w:val="ru-RU"/>
                    </w:rPr>
                    <m:t>м</m:t>
                  </m:r>
                </m:num>
                <m:den>
                  <m:r>
                    <w:rPr>
                      <w:rFonts w:ascii="Cambria Math" w:hAnsi="Cambria Math"/>
                      <w:szCs w:val="24"/>
                      <w:lang w:val="ru-RU"/>
                    </w:rPr>
                    <m:t>сек</m:t>
                  </m:r>
                </m:den>
              </m:f>
            </m:oMath>
            <w:r w:rsidRPr="00DA4F8F">
              <w:rPr>
                <w:szCs w:val="24"/>
                <w:lang w:val="ru-RU"/>
              </w:rPr>
              <w:t>.</w:t>
            </w:r>
          </w:p>
          <w:p w:rsidR="00261442" w:rsidRPr="00DA4F8F" w:rsidRDefault="00261442" w:rsidP="003B6189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Решение:</w:t>
            </w:r>
          </w:p>
          <w:p w:rsidR="00261442" w:rsidRPr="00DA4F8F" w:rsidRDefault="00261442" w:rsidP="003B6189">
            <w:pPr>
              <w:pStyle w:val="aff"/>
              <w:tabs>
                <w:tab w:val="left" w:pos="4245"/>
              </w:tabs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1)</w:t>
            </w:r>
            <w:r w:rsidRPr="00DA4F8F">
              <w:rPr>
                <w:szCs w:val="24"/>
              </w:rPr>
              <w:t>V</w:t>
            </w:r>
            <w:r w:rsidRPr="00DA4F8F">
              <w:rPr>
                <w:szCs w:val="24"/>
                <w:lang w:val="ru-RU"/>
              </w:rPr>
              <w:t xml:space="preserve"> = </w:t>
            </w:r>
            <w:r w:rsidRPr="00DA4F8F">
              <w:rPr>
                <w:szCs w:val="24"/>
              </w:rPr>
              <w:t>S</w:t>
            </w:r>
            <w:r w:rsidRPr="00DA4F8F">
              <w:rPr>
                <w:szCs w:val="24"/>
                <w:vertAlign w:val="superscript"/>
                <w:lang w:val="ru-RU"/>
              </w:rPr>
              <w:t>/</w:t>
            </w:r>
            <w:r w:rsidRPr="00DA4F8F">
              <w:rPr>
                <w:szCs w:val="24"/>
                <w:lang w:val="ru-RU"/>
              </w:rPr>
              <w:t>.</w:t>
            </w:r>
            <w:r w:rsidRPr="00DA4F8F">
              <w:rPr>
                <w:szCs w:val="24"/>
                <w:lang w:val="ru-RU"/>
              </w:rPr>
              <w:tab/>
            </w:r>
          </w:p>
          <w:p w:rsidR="00261442" w:rsidRPr="00DA4F8F" w:rsidRDefault="00261442" w:rsidP="003B6189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   </w:t>
            </w:r>
            <w:r w:rsidRPr="00DA4F8F">
              <w:rPr>
                <w:szCs w:val="24"/>
              </w:rPr>
              <w:t>V</w:t>
            </w:r>
            <w:r w:rsidRPr="00DA4F8F">
              <w:rPr>
                <w:szCs w:val="24"/>
                <w:lang w:val="ru-RU"/>
              </w:rPr>
              <w:t xml:space="preserve"> = (5</w:t>
            </w:r>
            <w:r w:rsidRPr="00DA4F8F">
              <w:rPr>
                <w:szCs w:val="24"/>
              </w:rPr>
              <w:t>t</w:t>
            </w:r>
            <w:r w:rsidRPr="00DA4F8F">
              <w:rPr>
                <w:szCs w:val="24"/>
                <w:vertAlign w:val="superscript"/>
                <w:lang w:val="ru-RU"/>
              </w:rPr>
              <w:t>2</w:t>
            </w:r>
            <w:r w:rsidRPr="00DA4F8F">
              <w:rPr>
                <w:szCs w:val="24"/>
                <w:lang w:val="ru-RU"/>
              </w:rPr>
              <w:t xml:space="preserve"> + 8</w:t>
            </w:r>
            <w:r w:rsidRPr="00DA4F8F">
              <w:rPr>
                <w:szCs w:val="24"/>
              </w:rPr>
              <w:t>t</w:t>
            </w:r>
            <w:r w:rsidRPr="00DA4F8F">
              <w:rPr>
                <w:szCs w:val="24"/>
                <w:lang w:val="ru-RU"/>
              </w:rPr>
              <w:t xml:space="preserve"> + 10)</w:t>
            </w:r>
            <w:r w:rsidRPr="00DA4F8F">
              <w:rPr>
                <w:szCs w:val="24"/>
                <w:vertAlign w:val="superscript"/>
                <w:lang w:val="ru-RU"/>
              </w:rPr>
              <w:t>|</w:t>
            </w:r>
            <w:r w:rsidRPr="00DA4F8F">
              <w:rPr>
                <w:szCs w:val="24"/>
                <w:lang w:val="ru-RU"/>
              </w:rPr>
              <w:t xml:space="preserve"> = 10</w:t>
            </w:r>
            <w:r w:rsidRPr="00DA4F8F">
              <w:rPr>
                <w:szCs w:val="24"/>
              </w:rPr>
              <w:t>t</w:t>
            </w:r>
            <w:r w:rsidRPr="00DA4F8F">
              <w:rPr>
                <w:szCs w:val="24"/>
                <w:lang w:val="ru-RU"/>
              </w:rPr>
              <w:t xml:space="preserve"> + 8</w:t>
            </w:r>
            <m:oMath>
              <m:r>
                <w:rPr>
                  <w:rFonts w:ascii="Cambria Math"/>
                  <w:szCs w:val="24"/>
                  <w:lang w:val="ru-RU"/>
                </w:rPr>
                <m:t xml:space="preserve"> (</m:t>
              </m:r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  <w:lang w:val="ru-RU"/>
                    </w:rPr>
                    <m:t>м</m:t>
                  </m:r>
                </m:num>
                <m:den>
                  <m:r>
                    <w:rPr>
                      <w:rFonts w:ascii="Cambria Math" w:hAnsi="Cambria Math"/>
                      <w:szCs w:val="24"/>
                      <w:lang w:val="ru-RU"/>
                    </w:rPr>
                    <m:t>сек</m:t>
                  </m:r>
                </m:den>
              </m:f>
              <m:r>
                <w:rPr>
                  <w:rFonts w:ascii="Cambria Math"/>
                  <w:szCs w:val="24"/>
                  <w:lang w:val="ru-RU"/>
                </w:rPr>
                <m:t>)</m:t>
              </m:r>
            </m:oMath>
          </w:p>
          <w:p w:rsidR="00261442" w:rsidRPr="00DA4F8F" w:rsidRDefault="00261442" w:rsidP="003B6189">
            <w:pPr>
              <w:pStyle w:val="aff"/>
              <w:spacing w:line="360" w:lineRule="auto"/>
              <w:jc w:val="both"/>
              <w:rPr>
                <w:szCs w:val="24"/>
              </w:rPr>
            </w:pPr>
            <w:r w:rsidRPr="00DA4F8F">
              <w:rPr>
                <w:szCs w:val="24"/>
                <w:lang w:val="ru-RU"/>
              </w:rPr>
              <w:t xml:space="preserve">   </w:t>
            </w:r>
            <w:r w:rsidRPr="00DA4F8F">
              <w:rPr>
                <w:szCs w:val="24"/>
              </w:rPr>
              <w:t>V(8) = 10</w:t>
            </w:r>
            <m:oMath>
              <m:r>
                <w:rPr>
                  <w:rFonts w:ascii="Cambria Math" w:hAnsi="Cambria Math"/>
                  <w:szCs w:val="24"/>
                </w:rPr>
                <m:t>∙</m:t>
              </m:r>
            </m:oMath>
            <w:r w:rsidRPr="00DA4F8F">
              <w:rPr>
                <w:szCs w:val="24"/>
              </w:rPr>
              <w:t xml:space="preserve">8 + 8 = 88(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  <w:lang w:val="ru-RU"/>
                    </w:rPr>
                    <m:t>м</m:t>
                  </m:r>
                </m:num>
                <m:den>
                  <m:r>
                    <w:rPr>
                      <w:rFonts w:ascii="Cambria Math" w:hAnsi="Cambria Math"/>
                      <w:szCs w:val="24"/>
                      <w:lang w:val="ru-RU"/>
                    </w:rPr>
                    <m:t>сек</m:t>
                  </m:r>
                </m:den>
              </m:f>
              <m:r>
                <w:rPr>
                  <w:rFonts w:ascii="Cambria Math"/>
                  <w:szCs w:val="24"/>
                </w:rPr>
                <m:t>)</m:t>
              </m:r>
            </m:oMath>
          </w:p>
          <w:p w:rsidR="00261442" w:rsidRPr="00DA4F8F" w:rsidRDefault="00261442" w:rsidP="003B6189">
            <w:pPr>
              <w:pStyle w:val="aff"/>
              <w:spacing w:line="360" w:lineRule="auto"/>
              <w:jc w:val="both"/>
              <w:rPr>
                <w:szCs w:val="24"/>
              </w:rPr>
            </w:pPr>
            <w:r w:rsidRPr="00DA4F8F">
              <w:rPr>
                <w:szCs w:val="24"/>
              </w:rPr>
              <w:t>2. V = S</w:t>
            </w:r>
            <w:r w:rsidRPr="00DA4F8F">
              <w:rPr>
                <w:szCs w:val="24"/>
                <w:vertAlign w:val="superscript"/>
              </w:rPr>
              <w:t>/</w:t>
            </w:r>
            <w:r w:rsidRPr="00DA4F8F">
              <w:rPr>
                <w:szCs w:val="24"/>
              </w:rPr>
              <w:t>.</w:t>
            </w:r>
          </w:p>
          <w:p w:rsidR="00261442" w:rsidRPr="00DA4F8F" w:rsidRDefault="00261442" w:rsidP="003B6189">
            <w:pPr>
              <w:pStyle w:val="aff"/>
              <w:spacing w:line="360" w:lineRule="auto"/>
              <w:jc w:val="both"/>
              <w:rPr>
                <w:szCs w:val="24"/>
              </w:rPr>
            </w:pPr>
            <w:r w:rsidRPr="00DA4F8F">
              <w:rPr>
                <w:szCs w:val="24"/>
              </w:rPr>
              <w:t xml:space="preserve">     V = 10t + 8 </w:t>
            </w:r>
          </w:p>
          <w:p w:rsidR="00261442" w:rsidRPr="00DA4F8F" w:rsidRDefault="00261442" w:rsidP="003B6189">
            <w:pPr>
              <w:pStyle w:val="aff"/>
              <w:spacing w:line="360" w:lineRule="auto"/>
              <w:jc w:val="both"/>
              <w:rPr>
                <w:szCs w:val="24"/>
              </w:rPr>
            </w:pPr>
            <w:r w:rsidRPr="00DA4F8F">
              <w:rPr>
                <w:szCs w:val="24"/>
              </w:rPr>
              <w:t xml:space="preserve">     V = 128    </w:t>
            </w:r>
          </w:p>
          <w:p w:rsidR="00261442" w:rsidRPr="00DA4F8F" w:rsidRDefault="00261442" w:rsidP="003B6189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</w:rPr>
              <w:t xml:space="preserve">     </w:t>
            </w:r>
            <w:r w:rsidRPr="00DA4F8F">
              <w:rPr>
                <w:szCs w:val="24"/>
                <w:lang w:val="ru-RU"/>
              </w:rPr>
              <w:t>следовательно: 10</w:t>
            </w:r>
            <w:r w:rsidRPr="00DA4F8F">
              <w:rPr>
                <w:szCs w:val="24"/>
              </w:rPr>
              <w:t>t</w:t>
            </w:r>
            <w:r w:rsidRPr="00DA4F8F">
              <w:rPr>
                <w:szCs w:val="24"/>
                <w:lang w:val="ru-RU"/>
              </w:rPr>
              <w:t xml:space="preserve"> + 8 = 128</w:t>
            </w:r>
          </w:p>
          <w:p w:rsidR="00261442" w:rsidRPr="00DA4F8F" w:rsidRDefault="00261442" w:rsidP="003B6189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     10</w:t>
            </w:r>
            <w:r w:rsidRPr="00DA4F8F">
              <w:rPr>
                <w:szCs w:val="24"/>
              </w:rPr>
              <w:t>t</w:t>
            </w:r>
            <w:r w:rsidRPr="00DA4F8F">
              <w:rPr>
                <w:szCs w:val="24"/>
                <w:lang w:val="ru-RU"/>
              </w:rPr>
              <w:t xml:space="preserve"> = 120</w:t>
            </w:r>
          </w:p>
          <w:p w:rsidR="00261442" w:rsidRPr="00DA4F8F" w:rsidRDefault="00261442" w:rsidP="003B6189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      </w:t>
            </w:r>
            <w:r w:rsidRPr="00DA4F8F">
              <w:rPr>
                <w:szCs w:val="24"/>
              </w:rPr>
              <w:t>t</w:t>
            </w:r>
            <w:r w:rsidRPr="00DA4F8F">
              <w:rPr>
                <w:szCs w:val="24"/>
                <w:lang w:val="ru-RU"/>
              </w:rPr>
              <w:t xml:space="preserve"> = 12(сек)</w:t>
            </w:r>
          </w:p>
          <w:p w:rsidR="00261442" w:rsidRPr="00DA4F8F" w:rsidRDefault="00261442" w:rsidP="003B6189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Ответ: 1. 88</w:t>
            </w:r>
            <m:oMath>
              <m:f>
                <m:fPr>
                  <m:ctrlPr>
                    <w:rPr>
                      <w:rFonts w:ascii="Cambria Math" w:hAnsi="Cambria Math"/>
                      <w:szCs w:val="24"/>
                      <w:lang w:val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  <w:lang w:val="ru-RU"/>
                    </w:rPr>
                    <m:t>м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  <w:lang w:val="ru-RU"/>
                    </w:rPr>
                    <m:t>сек</m:t>
                  </m:r>
                </m:den>
              </m:f>
            </m:oMath>
            <w:r w:rsidRPr="00DA4F8F">
              <w:rPr>
                <w:szCs w:val="24"/>
                <w:lang w:val="ru-RU"/>
              </w:rPr>
              <w:t xml:space="preserve">     2. через 12 сек.</w:t>
            </w:r>
          </w:p>
          <w:p w:rsidR="00261442" w:rsidRPr="00DA4F8F" w:rsidRDefault="00261442" w:rsidP="0005494E">
            <w:pPr>
              <w:pStyle w:val="aff"/>
              <w:spacing w:line="360" w:lineRule="auto"/>
              <w:jc w:val="center"/>
              <w:rPr>
                <w:b/>
                <w:szCs w:val="24"/>
                <w:lang w:val="ru-RU"/>
              </w:rPr>
            </w:pPr>
            <w:r w:rsidRPr="00DA4F8F">
              <w:rPr>
                <w:b/>
                <w:szCs w:val="24"/>
                <w:lang w:val="ru-RU"/>
              </w:rPr>
              <w:t>Задачи для самостоятельного решения</w:t>
            </w:r>
          </w:p>
          <w:p w:rsidR="00261442" w:rsidRPr="00DA4F8F" w:rsidRDefault="00261442" w:rsidP="0005494E">
            <w:pPr>
              <w:pStyle w:val="aff"/>
              <w:spacing w:line="360" w:lineRule="auto"/>
              <w:rPr>
                <w:b/>
                <w:szCs w:val="24"/>
                <w:lang w:val="ru-RU"/>
              </w:rPr>
            </w:pPr>
            <w:r w:rsidRPr="00DA4F8F">
              <w:rPr>
                <w:b/>
                <w:szCs w:val="24"/>
                <w:lang w:val="ru-RU"/>
              </w:rPr>
              <w:t>Задание 1. Вычислить производные функций.</w:t>
            </w:r>
          </w:p>
          <w:p w:rsidR="00261442" w:rsidRPr="00DA4F8F" w:rsidRDefault="00261442" w:rsidP="0005494E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86) 5х</w:t>
            </w:r>
            <w:r w:rsidRPr="00DA4F8F">
              <w:rPr>
                <w:szCs w:val="24"/>
                <w:vertAlign w:val="superscript"/>
                <w:lang w:val="ru-RU"/>
              </w:rPr>
              <w:t>4</w:t>
            </w:r>
            <w:r w:rsidRPr="00DA4F8F">
              <w:rPr>
                <w:szCs w:val="24"/>
                <w:lang w:val="ru-RU"/>
              </w:rPr>
              <w:t xml:space="preserve"> + 6х</w:t>
            </w:r>
            <w:r w:rsidRPr="00DA4F8F">
              <w:rPr>
                <w:szCs w:val="24"/>
                <w:vertAlign w:val="superscript"/>
                <w:lang w:val="ru-RU"/>
              </w:rPr>
              <w:t>9</w:t>
            </w:r>
            <w:r w:rsidRPr="00DA4F8F">
              <w:rPr>
                <w:szCs w:val="24"/>
                <w:lang w:val="ru-RU"/>
              </w:rPr>
              <w:t xml:space="preserve"> -9</w:t>
            </w:r>
          </w:p>
          <w:p w:rsidR="00261442" w:rsidRPr="00DA4F8F" w:rsidRDefault="00261442" w:rsidP="0005494E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lastRenderedPageBreak/>
              <w:t>87) 18х</w:t>
            </w:r>
            <w:r w:rsidRPr="00DA4F8F">
              <w:rPr>
                <w:szCs w:val="24"/>
                <w:vertAlign w:val="superscript"/>
                <w:lang w:val="ru-RU"/>
              </w:rPr>
              <w:t>2</w:t>
            </w:r>
            <w:r w:rsidRPr="00DA4F8F">
              <w:rPr>
                <w:szCs w:val="24"/>
                <w:lang w:val="ru-RU"/>
              </w:rPr>
              <w:t xml:space="preserve"> +16х</w:t>
            </w:r>
            <w:r w:rsidRPr="00DA4F8F">
              <w:rPr>
                <w:szCs w:val="24"/>
                <w:vertAlign w:val="superscript"/>
                <w:lang w:val="ru-RU"/>
              </w:rPr>
              <w:t>3</w:t>
            </w:r>
            <w:r w:rsidRPr="00DA4F8F">
              <w:rPr>
                <w:szCs w:val="24"/>
                <w:lang w:val="ru-RU"/>
              </w:rPr>
              <w:t xml:space="preserve"> +19</w:t>
            </w:r>
          </w:p>
          <w:p w:rsidR="00261442" w:rsidRPr="00DA4F8F" w:rsidRDefault="00261442" w:rsidP="0005494E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88) (х</w:t>
            </w:r>
            <w:r w:rsidRPr="00DA4F8F">
              <w:rPr>
                <w:szCs w:val="24"/>
                <w:vertAlign w:val="superscript"/>
                <w:lang w:val="ru-RU"/>
              </w:rPr>
              <w:t>2</w:t>
            </w:r>
            <w:r w:rsidRPr="00DA4F8F">
              <w:rPr>
                <w:szCs w:val="24"/>
                <w:lang w:val="ru-RU"/>
              </w:rPr>
              <w:t>-7)(х</w:t>
            </w:r>
            <w:r w:rsidRPr="00DA4F8F">
              <w:rPr>
                <w:szCs w:val="24"/>
                <w:vertAlign w:val="superscript"/>
                <w:lang w:val="ru-RU"/>
              </w:rPr>
              <w:t>3</w:t>
            </w:r>
            <w:r w:rsidRPr="00DA4F8F">
              <w:rPr>
                <w:szCs w:val="24"/>
                <w:lang w:val="ru-RU"/>
              </w:rPr>
              <w:t xml:space="preserve"> + 9)</w:t>
            </w:r>
          </w:p>
          <w:p w:rsidR="00261442" w:rsidRPr="00DA4F8F" w:rsidRDefault="00261442" w:rsidP="0005494E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89) (4х</w:t>
            </w:r>
            <w:r w:rsidRPr="00DA4F8F">
              <w:rPr>
                <w:szCs w:val="24"/>
                <w:vertAlign w:val="superscript"/>
                <w:lang w:val="ru-RU"/>
              </w:rPr>
              <w:t>4</w:t>
            </w:r>
            <w:r w:rsidRPr="00DA4F8F">
              <w:rPr>
                <w:szCs w:val="24"/>
                <w:lang w:val="ru-RU"/>
              </w:rPr>
              <w:t>-8)(3х</w:t>
            </w:r>
            <w:r w:rsidRPr="00DA4F8F">
              <w:rPr>
                <w:szCs w:val="24"/>
                <w:vertAlign w:val="superscript"/>
                <w:lang w:val="ru-RU"/>
              </w:rPr>
              <w:t>3</w:t>
            </w:r>
            <w:r w:rsidRPr="00DA4F8F">
              <w:rPr>
                <w:szCs w:val="24"/>
                <w:lang w:val="ru-RU"/>
              </w:rPr>
              <w:t xml:space="preserve"> -10)</w:t>
            </w:r>
          </w:p>
          <w:p w:rsidR="00261442" w:rsidRPr="00DA4F8F" w:rsidRDefault="00261442" w:rsidP="0005494E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90)  </w:t>
            </w:r>
            <m:oMath>
              <m:f>
                <m:fPr>
                  <m:ctrlPr>
                    <w:rPr>
                      <w:rFonts w:ascii="Cambria Math" w:hAnsi="Cambria Math"/>
                      <w:szCs w:val="24"/>
                      <w:lang w:val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/>
                      <w:szCs w:val="24"/>
                      <w:lang w:val="ru-RU"/>
                    </w:rPr>
                    <m:t>6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  <w:lang w:val="ru-RU"/>
                    </w:rPr>
                    <m:t>х-</m:t>
                  </m:r>
                  <m:r>
                    <m:rPr>
                      <m:sty m:val="p"/>
                    </m:rPr>
                    <w:rPr>
                      <w:rFonts w:ascii="Cambria Math"/>
                      <w:szCs w:val="24"/>
                      <w:lang w:val="ru-RU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/>
                      <w:szCs w:val="24"/>
                      <w:lang w:val="ru-RU"/>
                    </w:rPr>
                    <m:t>5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  <w:lang w:val="ru-RU"/>
                    </w:rPr>
                    <m:t>х</m:t>
                  </m:r>
                  <m:r>
                    <m:rPr>
                      <m:sty m:val="p"/>
                    </m:rPr>
                    <w:rPr>
                      <w:rFonts w:ascii="Cambria Math"/>
                      <w:szCs w:val="24"/>
                      <w:lang w:val="ru-RU"/>
                    </w:rPr>
                    <m:t>+7</m:t>
                  </m:r>
                </m:den>
              </m:f>
            </m:oMath>
            <w:r w:rsidRPr="00DA4F8F">
              <w:rPr>
                <w:szCs w:val="24"/>
                <w:lang w:val="ru-RU"/>
              </w:rPr>
              <w:t xml:space="preserve">                                        </w:t>
            </w:r>
          </w:p>
          <w:p w:rsidR="00261442" w:rsidRPr="00DA4F8F" w:rsidRDefault="00261442" w:rsidP="0005494E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91)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>2</m:t>
                      </m:r>
                      <m:r>
                        <w:rPr>
                          <w:rFonts w:ascii="Cambria Math" w:hAnsi="Cambria Math"/>
                          <w:szCs w:val="24"/>
                          <w:lang w:val="ru-RU"/>
                        </w:rPr>
                        <m:t>х</m:t>
                      </m:r>
                    </m:e>
                    <m:sup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>3</m:t>
                      </m:r>
                    </m:sup>
                  </m:sSup>
                  <m:r>
                    <w:rPr>
                      <w:rFonts w:ascii="Cambria Math"/>
                      <w:szCs w:val="24"/>
                      <w:lang w:val="ru-RU"/>
                    </w:rPr>
                    <m:t>+8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>3</m:t>
                      </m:r>
                      <m:r>
                        <w:rPr>
                          <w:rFonts w:ascii="Cambria Math" w:hAnsi="Cambria Math"/>
                          <w:szCs w:val="24"/>
                          <w:lang w:val="ru-RU"/>
                        </w:rPr>
                        <m:t>х</m:t>
                      </m:r>
                    </m:e>
                    <m:sup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  <w:szCs w:val="24"/>
                      <w:lang w:val="ru-RU"/>
                    </w:rPr>
                    <m:t>-</m:t>
                  </m:r>
                  <m:r>
                    <w:rPr>
                      <w:rFonts w:ascii="Cambria Math"/>
                      <w:szCs w:val="24"/>
                      <w:lang w:val="ru-RU"/>
                    </w:rPr>
                    <m:t>7</m:t>
                  </m:r>
                </m:den>
              </m:f>
            </m:oMath>
          </w:p>
          <w:p w:rsidR="00261442" w:rsidRPr="00DA4F8F" w:rsidRDefault="00261442" w:rsidP="0005494E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92) -3х</w:t>
            </w:r>
            <w:r w:rsidRPr="00DA4F8F">
              <w:rPr>
                <w:szCs w:val="24"/>
                <w:vertAlign w:val="superscript"/>
                <w:lang w:val="ru-RU"/>
              </w:rPr>
              <w:t>-5</w:t>
            </w:r>
            <w:r w:rsidRPr="00DA4F8F">
              <w:rPr>
                <w:szCs w:val="24"/>
                <w:lang w:val="ru-RU"/>
              </w:rPr>
              <w:t xml:space="preserve"> + 15х</w:t>
            </w:r>
            <w:r w:rsidRPr="00DA4F8F">
              <w:rPr>
                <w:szCs w:val="24"/>
                <w:vertAlign w:val="superscript"/>
                <w:lang w:val="ru-RU"/>
              </w:rPr>
              <w:t>-4</w:t>
            </w:r>
            <w:r w:rsidRPr="00DA4F8F">
              <w:rPr>
                <w:szCs w:val="24"/>
                <w:lang w:val="ru-RU"/>
              </w:rPr>
              <w:t xml:space="preserve"> – 2х</w:t>
            </w:r>
            <w:r w:rsidRPr="00DA4F8F">
              <w:rPr>
                <w:szCs w:val="24"/>
                <w:vertAlign w:val="superscript"/>
                <w:lang w:val="ru-RU"/>
              </w:rPr>
              <w:t>-3</w:t>
            </w:r>
            <w:r w:rsidRPr="00DA4F8F">
              <w:rPr>
                <w:szCs w:val="24"/>
                <w:lang w:val="ru-RU"/>
              </w:rPr>
              <w:t xml:space="preserve"> + х</w:t>
            </w:r>
            <w:r w:rsidRPr="00DA4F8F">
              <w:rPr>
                <w:szCs w:val="24"/>
                <w:vertAlign w:val="superscript"/>
                <w:lang w:val="ru-RU"/>
              </w:rPr>
              <w:t>-1</w:t>
            </w:r>
            <w:r w:rsidRPr="00DA4F8F">
              <w:rPr>
                <w:szCs w:val="24"/>
                <w:lang w:val="ru-RU"/>
              </w:rPr>
              <w:t xml:space="preserve"> +2</w:t>
            </w:r>
          </w:p>
          <w:p w:rsidR="00261442" w:rsidRPr="00DA4F8F" w:rsidRDefault="00261442" w:rsidP="0005494E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92) 4х</w:t>
            </w:r>
            <w:r w:rsidRPr="00DA4F8F">
              <w:rPr>
                <w:szCs w:val="24"/>
                <w:vertAlign w:val="superscript"/>
                <w:lang w:val="ru-RU"/>
              </w:rPr>
              <w:t>0,75</w:t>
            </w:r>
            <w:r w:rsidRPr="00DA4F8F">
              <w:rPr>
                <w:szCs w:val="24"/>
                <w:lang w:val="ru-RU"/>
              </w:rPr>
              <w:t xml:space="preserve"> + 3х</w:t>
            </w:r>
            <w:r w:rsidRPr="00DA4F8F">
              <w:rPr>
                <w:szCs w:val="24"/>
                <w:vertAlign w:val="superscript"/>
                <w:lang w:val="ru-RU"/>
              </w:rPr>
              <w:t>0,5</w:t>
            </w:r>
            <w:r w:rsidRPr="00DA4F8F">
              <w:rPr>
                <w:szCs w:val="24"/>
                <w:lang w:val="ru-RU"/>
              </w:rPr>
              <w:t xml:space="preserve"> + 4х</w:t>
            </w:r>
            <w:r w:rsidRPr="00DA4F8F">
              <w:rPr>
                <w:szCs w:val="24"/>
                <w:vertAlign w:val="superscript"/>
                <w:lang w:val="ru-RU"/>
              </w:rPr>
              <w:t>2</w:t>
            </w:r>
            <w:r w:rsidRPr="00DA4F8F">
              <w:rPr>
                <w:szCs w:val="24"/>
                <w:lang w:val="ru-RU"/>
              </w:rPr>
              <w:t xml:space="preserve"> +3х</w:t>
            </w:r>
          </w:p>
          <w:p w:rsidR="00261442" w:rsidRPr="00DA4F8F" w:rsidRDefault="00261442" w:rsidP="0005494E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93).</w:t>
            </w:r>
            <m:oMath>
              <m:r>
                <w:rPr>
                  <w:rFonts w:ascii="Cambria Math" w:hAnsi="Cambria Math"/>
                  <w:szCs w:val="24"/>
                  <w:lang w:val="ru-RU"/>
                </w:rPr>
                <m:t>х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Cs w:val="24"/>
                      <w:lang w:val="ru-RU"/>
                    </w:rPr>
                    <m:t>х</m:t>
                  </m:r>
                </m:e>
              </m:rad>
            </m:oMath>
          </w:p>
          <w:p w:rsidR="00261442" w:rsidRPr="00DA4F8F" w:rsidRDefault="00261442" w:rsidP="0005494E">
            <w:pPr>
              <w:pStyle w:val="aff"/>
              <w:spacing w:line="360" w:lineRule="auto"/>
              <w:jc w:val="both"/>
              <w:rPr>
                <w:szCs w:val="24"/>
                <w:vertAlign w:val="superscript"/>
                <w:lang w:val="ru-RU"/>
              </w:rPr>
            </w:pPr>
            <w:r w:rsidRPr="00DA4F8F">
              <w:rPr>
                <w:szCs w:val="24"/>
                <w:lang w:val="ru-RU"/>
              </w:rPr>
              <w:t>94) х</w:t>
            </w:r>
            <w:r w:rsidRPr="00DA4F8F">
              <w:rPr>
                <w:szCs w:val="24"/>
                <w:vertAlign w:val="superscript"/>
                <w:lang w:val="ru-RU"/>
              </w:rPr>
              <w:t>2</w:t>
            </w:r>
            <m:oMath>
              <m:rad>
                <m:radPr>
                  <m:ctrlPr>
                    <w:rPr>
                      <w:rFonts w:ascii="Cambria Math" w:hAnsi="Cambria Math"/>
                      <w:i/>
                      <w:szCs w:val="24"/>
                      <w:vertAlign w:val="superscript"/>
                      <w:lang w:val="ru-RU"/>
                    </w:rPr>
                  </m:ctrlPr>
                </m:radPr>
                <m:deg>
                  <m:r>
                    <w:rPr>
                      <w:rFonts w:ascii="Cambria Math"/>
                      <w:szCs w:val="24"/>
                      <w:vertAlign w:val="superscript"/>
                      <w:lang w:val="ru-RU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Cs w:val="24"/>
                      <w:vertAlign w:val="superscript"/>
                      <w:lang w:val="ru-RU"/>
                    </w:rPr>
                    <m:t>х</m:t>
                  </m:r>
                </m:e>
              </m:rad>
            </m:oMath>
          </w:p>
          <w:p w:rsidR="00261442" w:rsidRPr="00DA4F8F" w:rsidRDefault="00261442" w:rsidP="0005494E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95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fPr>
                <m:num>
                  <m:r>
                    <w:rPr>
                      <w:rFonts w:ascii="Cambria Math"/>
                      <w:szCs w:val="24"/>
                      <w:lang w:val="ru-RU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  <w:lang w:val="ru-RU"/>
                        </w:rPr>
                        <m:t>х</m:t>
                      </m:r>
                    </m:e>
                    <m:sup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/>
                  <w:szCs w:val="24"/>
                  <w:lang w:val="ru-RU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fPr>
                <m:num>
                  <m:r>
                    <w:rPr>
                      <w:rFonts w:ascii="Cambria Math"/>
                      <w:szCs w:val="24"/>
                      <w:lang w:val="ru-RU"/>
                    </w:rPr>
                    <m:t>2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  <w:lang w:val="ru-RU"/>
                        </w:rPr>
                        <m:t>х</m:t>
                      </m:r>
                    </m:e>
                    <m:sup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>3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Cs w:val="24"/>
                  <w:lang w:val="ru-RU"/>
                </w:rPr>
                <m:t>-</m:t>
              </m:r>
              <m:r>
                <w:rPr>
                  <w:rFonts w:ascii="Cambria Math"/>
                  <w:szCs w:val="24"/>
                  <w:lang w:val="ru-RU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fPr>
                <m:num>
                  <m:r>
                    <w:rPr>
                      <w:rFonts w:ascii="Cambria Math"/>
                      <w:szCs w:val="24"/>
                      <w:lang w:val="ru-RU"/>
                    </w:rPr>
                    <m:t>3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  <w:lang w:val="ru-RU"/>
                        </w:rPr>
                        <m:t>х</m:t>
                      </m:r>
                    </m:e>
                    <m:sup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>4</m:t>
                      </m:r>
                    </m:sup>
                  </m:sSup>
                </m:den>
              </m:f>
            </m:oMath>
          </w:p>
          <w:p w:rsidR="00261442" w:rsidRPr="00DA4F8F" w:rsidRDefault="00261442" w:rsidP="0005494E">
            <w:pPr>
              <w:pStyle w:val="aff"/>
              <w:spacing w:line="360" w:lineRule="auto"/>
              <w:rPr>
                <w:b/>
                <w:szCs w:val="24"/>
                <w:lang w:val="ru-RU"/>
              </w:rPr>
            </w:pPr>
            <w:r w:rsidRPr="00DA4F8F">
              <w:rPr>
                <w:b/>
                <w:szCs w:val="24"/>
                <w:lang w:val="ru-RU"/>
              </w:rPr>
              <w:t>Задание 2. Решить задачи.</w:t>
            </w:r>
          </w:p>
          <w:p w:rsidR="00261442" w:rsidRPr="00DA4F8F" w:rsidRDefault="00261442" w:rsidP="0005494E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96) Составить уравнение касательной к графику функции у = х</w:t>
            </w:r>
            <w:r w:rsidRPr="00DA4F8F">
              <w:rPr>
                <w:szCs w:val="24"/>
                <w:vertAlign w:val="superscript"/>
                <w:lang w:val="ru-RU"/>
              </w:rPr>
              <w:t>3</w:t>
            </w:r>
            <w:r w:rsidRPr="00DA4F8F">
              <w:rPr>
                <w:szCs w:val="24"/>
                <w:lang w:val="ru-RU"/>
              </w:rPr>
              <w:t xml:space="preserve"> – 2х</w:t>
            </w:r>
            <w:r w:rsidRPr="00DA4F8F">
              <w:rPr>
                <w:szCs w:val="24"/>
                <w:vertAlign w:val="superscript"/>
                <w:lang w:val="ru-RU"/>
              </w:rPr>
              <w:t>2</w:t>
            </w:r>
            <w:r w:rsidRPr="00DA4F8F">
              <w:rPr>
                <w:szCs w:val="24"/>
                <w:lang w:val="ru-RU"/>
              </w:rPr>
              <w:t xml:space="preserve"> + 2 в точке х</w:t>
            </w:r>
            <w:r w:rsidRPr="00DA4F8F">
              <w:rPr>
                <w:szCs w:val="24"/>
                <w:vertAlign w:val="subscript"/>
                <w:lang w:val="ru-RU"/>
              </w:rPr>
              <w:t>0</w:t>
            </w:r>
            <w:r w:rsidRPr="00DA4F8F">
              <w:rPr>
                <w:szCs w:val="24"/>
                <w:lang w:val="ru-RU"/>
              </w:rPr>
              <w:t xml:space="preserve"> = 1.</w:t>
            </w:r>
          </w:p>
          <w:p w:rsidR="00261442" w:rsidRPr="00DA4F8F" w:rsidRDefault="00261442" w:rsidP="0005494E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97) Написать уравнение касательной у =</w:t>
            </w:r>
            <m:oMath>
              <m:r>
                <w:rPr>
                  <w:rFonts w:ascii="Cambria Math" w:hAnsi="Cambria Math"/>
                  <w:szCs w:val="24"/>
                  <w:lang w:val="ru-RU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fPr>
                <m:num>
                  <m:r>
                    <w:rPr>
                      <w:rFonts w:ascii="Cambria Math"/>
                      <w:szCs w:val="24"/>
                      <w:lang w:val="ru-RU"/>
                    </w:rPr>
                    <m:t>х</m:t>
                  </m:r>
                  <m:r>
                    <w:rPr>
                      <w:rFonts w:ascii="Cambria Math"/>
                      <w:szCs w:val="24"/>
                      <w:lang w:val="ru-RU"/>
                    </w:rPr>
                    <m:t>+1</m:t>
                  </m:r>
                </m:num>
                <m:den>
                  <m:r>
                    <w:rPr>
                      <w:rFonts w:ascii="Cambria Math"/>
                      <w:szCs w:val="24"/>
                      <w:lang w:val="ru-RU"/>
                    </w:rPr>
                    <m:t xml:space="preserve"> </m:t>
                  </m:r>
                  <m:r>
                    <w:rPr>
                      <w:rFonts w:ascii="Cambria Math"/>
                      <w:szCs w:val="24"/>
                      <w:lang w:val="ru-RU"/>
                    </w:rPr>
                    <m:t>х-</m:t>
                  </m:r>
                  <m:r>
                    <w:rPr>
                      <w:rFonts w:ascii="Cambria Math"/>
                      <w:szCs w:val="24"/>
                      <w:lang w:val="ru-RU"/>
                    </w:rPr>
                    <m:t>1</m:t>
                  </m:r>
                </m:den>
              </m:f>
            </m:oMath>
            <w:r w:rsidRPr="00DA4F8F">
              <w:rPr>
                <w:szCs w:val="24"/>
                <w:lang w:val="ru-RU"/>
              </w:rPr>
              <w:t xml:space="preserve"> в точке А(2;3).</w:t>
            </w:r>
          </w:p>
          <w:p w:rsidR="00261442" w:rsidRPr="00DA4F8F" w:rsidRDefault="00261442" w:rsidP="0005494E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98) Составить уравнение нормали к кривой у = х</w:t>
            </w:r>
            <w:r w:rsidRPr="00DA4F8F">
              <w:rPr>
                <w:szCs w:val="24"/>
                <w:vertAlign w:val="superscript"/>
                <w:lang w:val="ru-RU"/>
              </w:rPr>
              <w:t>3</w:t>
            </w:r>
            <w:r w:rsidRPr="00DA4F8F">
              <w:rPr>
                <w:szCs w:val="24"/>
                <w:lang w:val="ru-RU"/>
              </w:rPr>
              <w:t xml:space="preserve"> + 4х</w:t>
            </w:r>
            <w:r w:rsidRPr="00DA4F8F">
              <w:rPr>
                <w:szCs w:val="24"/>
                <w:vertAlign w:val="superscript"/>
                <w:lang w:val="ru-RU"/>
              </w:rPr>
              <w:t>2</w:t>
            </w:r>
            <w:r w:rsidRPr="00DA4F8F">
              <w:rPr>
                <w:szCs w:val="24"/>
                <w:lang w:val="ru-RU"/>
              </w:rPr>
              <w:t xml:space="preserve"> – 1 в точке с абсциссой х</w:t>
            </w:r>
            <w:r w:rsidRPr="00DA4F8F">
              <w:rPr>
                <w:szCs w:val="24"/>
                <w:vertAlign w:val="subscript"/>
                <w:lang w:val="ru-RU"/>
              </w:rPr>
              <w:t>0</w:t>
            </w:r>
            <w:r w:rsidRPr="00DA4F8F">
              <w:rPr>
                <w:szCs w:val="24"/>
                <w:lang w:val="ru-RU"/>
              </w:rPr>
              <w:t xml:space="preserve"> = -1.                                               </w:t>
            </w:r>
          </w:p>
          <w:p w:rsidR="00261442" w:rsidRPr="00DA4F8F" w:rsidRDefault="00261442" w:rsidP="0005494E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99) Какой угол (острый или тупой) образует с положительным направлением оси х касательная к графику функции у = х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fPr>
                <m:num>
                  <m:r>
                    <w:rPr>
                      <w:rFonts w:ascii="Cambria Math"/>
                      <w:szCs w:val="24"/>
                      <w:lang w:val="ru-RU"/>
                    </w:rPr>
                    <m:t>1</m:t>
                  </m:r>
                </m:num>
                <m:den>
                  <m:r>
                    <w:rPr>
                      <w:rFonts w:ascii="Cambria Math"/>
                      <w:szCs w:val="24"/>
                      <w:lang w:val="ru-RU"/>
                    </w:rPr>
                    <m:t>х</m:t>
                  </m:r>
                </m:den>
              </m:f>
            </m:oMath>
            <w:r w:rsidRPr="00DA4F8F">
              <w:rPr>
                <w:szCs w:val="24"/>
                <w:lang w:val="ru-RU"/>
              </w:rPr>
              <w:t xml:space="preserve"> в точке с абсциссой х</w:t>
            </w:r>
            <w:r w:rsidRPr="00DA4F8F">
              <w:rPr>
                <w:szCs w:val="24"/>
                <w:vertAlign w:val="subscript"/>
                <w:lang w:val="ru-RU"/>
              </w:rPr>
              <w:t>0</w:t>
            </w:r>
            <w:r w:rsidRPr="00DA4F8F">
              <w:rPr>
                <w:szCs w:val="24"/>
                <w:lang w:val="ru-RU"/>
              </w:rPr>
              <w:t xml:space="preserve"> = 2.</w:t>
            </w:r>
          </w:p>
          <w:p w:rsidR="00261442" w:rsidRPr="00DA4F8F" w:rsidRDefault="00261442" w:rsidP="0005494E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100) Написать уравнение касательной к графику функции у = х +</w:t>
            </w:r>
            <w:r w:rsidRPr="00DA4F8F">
              <w:rPr>
                <w:szCs w:val="24"/>
              </w:rPr>
              <w:t>ln</w:t>
            </w:r>
            <w:r w:rsidRPr="00DA4F8F">
              <w:rPr>
                <w:szCs w:val="24"/>
                <w:lang w:val="ru-RU"/>
              </w:rPr>
              <w:t>(2х+1) в точке с абсциссой х</w:t>
            </w:r>
            <w:r w:rsidRPr="00DA4F8F">
              <w:rPr>
                <w:szCs w:val="24"/>
                <w:vertAlign w:val="subscript"/>
                <w:lang w:val="ru-RU"/>
              </w:rPr>
              <w:t xml:space="preserve">0 </w:t>
            </w:r>
            <w:r w:rsidRPr="00DA4F8F">
              <w:rPr>
                <w:szCs w:val="24"/>
                <w:lang w:val="ru-RU"/>
              </w:rPr>
              <w:t>= е.</w:t>
            </w:r>
          </w:p>
          <w:p w:rsidR="00261442" w:rsidRPr="00DA4F8F" w:rsidRDefault="00261442" w:rsidP="0005494E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101) Найти угловой коэффициент к графику функции у = </w:t>
            </w:r>
            <w:r w:rsidRPr="00DA4F8F">
              <w:rPr>
                <w:szCs w:val="24"/>
              </w:rPr>
              <w:t>lnx</w:t>
            </w:r>
            <w:r w:rsidRPr="00DA4F8F">
              <w:rPr>
                <w:szCs w:val="24"/>
                <w:lang w:val="ru-RU"/>
              </w:rPr>
              <w:t xml:space="preserve"> в точке с абсциссой  х</w:t>
            </w:r>
            <w:r w:rsidRPr="00DA4F8F">
              <w:rPr>
                <w:szCs w:val="24"/>
                <w:vertAlign w:val="subscript"/>
                <w:lang w:val="ru-RU"/>
              </w:rPr>
              <w:t>0</w:t>
            </w:r>
            <w:r w:rsidRPr="00DA4F8F">
              <w:rPr>
                <w:szCs w:val="24"/>
                <w:lang w:val="ru-RU"/>
              </w:rPr>
              <w:t xml:space="preserve"> = 1.</w:t>
            </w:r>
          </w:p>
          <w:p w:rsidR="00261442" w:rsidRPr="00DA4F8F" w:rsidRDefault="00261442" w:rsidP="0005494E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102) В какой точке касательная к кривой у = </w:t>
            </w:r>
            <w:r w:rsidRPr="00DA4F8F">
              <w:rPr>
                <w:szCs w:val="24"/>
              </w:rPr>
              <w:t>lnx</w:t>
            </w:r>
            <w:r w:rsidRPr="00DA4F8F">
              <w:rPr>
                <w:szCs w:val="24"/>
                <w:lang w:val="ru-RU"/>
              </w:rPr>
              <w:t xml:space="preserve"> наклонена к оси ОХ под углом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  <w:lang w:val="ru-RU"/>
                    </w:rPr>
                    <m:t>π</m:t>
                  </m:r>
                </m:num>
                <m:den>
                  <m:r>
                    <w:rPr>
                      <w:rFonts w:ascii="Cambria Math"/>
                      <w:szCs w:val="24"/>
                      <w:lang w:val="ru-RU"/>
                    </w:rPr>
                    <m:t>4</m:t>
                  </m:r>
                </m:den>
              </m:f>
            </m:oMath>
            <w:r w:rsidRPr="00DA4F8F">
              <w:rPr>
                <w:szCs w:val="24"/>
                <w:lang w:val="ru-RU"/>
              </w:rPr>
              <w:t>.</w:t>
            </w:r>
          </w:p>
          <w:p w:rsidR="00261442" w:rsidRPr="00DA4F8F" w:rsidRDefault="00261442" w:rsidP="0005494E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103) Написать уравнение нормали к кривой у = е</w:t>
            </w:r>
            <w:r w:rsidRPr="00DA4F8F">
              <w:rPr>
                <w:szCs w:val="24"/>
                <w:vertAlign w:val="superscript"/>
                <w:lang w:val="ru-RU"/>
              </w:rPr>
              <w:t>х</w:t>
            </w:r>
            <w:r w:rsidRPr="00DA4F8F">
              <w:rPr>
                <w:szCs w:val="24"/>
                <w:lang w:val="ru-RU"/>
              </w:rPr>
              <w:t xml:space="preserve"> в точке с абсциссой 0.</w:t>
            </w:r>
          </w:p>
          <w:p w:rsidR="00261442" w:rsidRPr="00DA4F8F" w:rsidRDefault="00261442" w:rsidP="0005494E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104)  В каких  точках касательные к кривой у = х</w:t>
            </w:r>
            <w:r w:rsidRPr="00DA4F8F">
              <w:rPr>
                <w:szCs w:val="24"/>
                <w:vertAlign w:val="superscript"/>
                <w:lang w:val="ru-RU"/>
              </w:rPr>
              <w:t>3</w:t>
            </w:r>
            <w:r w:rsidRPr="00DA4F8F">
              <w:rPr>
                <w:szCs w:val="24"/>
                <w:lang w:val="ru-RU"/>
              </w:rPr>
              <w:t xml:space="preserve"> + х – 2 параллельны прямой  у = 4х – 1?</w:t>
            </w:r>
          </w:p>
          <w:p w:rsidR="00261442" w:rsidRPr="00DA4F8F" w:rsidRDefault="00261442" w:rsidP="0005494E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105) Закон движения точки выражается формулой </w:t>
            </w:r>
            <w:r w:rsidRPr="00DA4F8F">
              <w:rPr>
                <w:szCs w:val="24"/>
              </w:rPr>
              <w:t>S</w:t>
            </w:r>
            <w:r w:rsidRPr="00DA4F8F">
              <w:rPr>
                <w:szCs w:val="24"/>
                <w:lang w:val="ru-RU"/>
              </w:rPr>
              <w:t xml:space="preserve"> = 1 + </w:t>
            </w:r>
            <w:r w:rsidRPr="00DA4F8F">
              <w:rPr>
                <w:szCs w:val="24"/>
              </w:rPr>
              <w:t>t</w:t>
            </w:r>
            <w:r w:rsidRPr="00DA4F8F">
              <w:rPr>
                <w:szCs w:val="24"/>
                <w:vertAlign w:val="superscript"/>
                <w:lang w:val="ru-RU"/>
              </w:rPr>
              <w:t>2</w:t>
            </w:r>
            <w:r w:rsidRPr="00DA4F8F">
              <w:rPr>
                <w:szCs w:val="24"/>
                <w:lang w:val="ru-RU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  <w:lang w:val="ru-RU"/>
                        </w:rPr>
                        <m:t>t</m:t>
                      </m:r>
                    </m:e>
                    <m:sup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>4</m:t>
                      </m:r>
                    </m:sup>
                  </m:sSup>
                </m:num>
                <m:den>
                  <m:r>
                    <w:rPr>
                      <w:rFonts w:ascii="Cambria Math"/>
                      <w:szCs w:val="24"/>
                      <w:lang w:val="ru-RU"/>
                    </w:rPr>
                    <m:t>4</m:t>
                  </m:r>
                </m:den>
              </m:f>
            </m:oMath>
            <w:r w:rsidRPr="00DA4F8F">
              <w:rPr>
                <w:szCs w:val="24"/>
                <w:lang w:val="ru-RU"/>
              </w:rPr>
              <w:t xml:space="preserve"> .</w:t>
            </w:r>
          </w:p>
          <w:p w:rsidR="00261442" w:rsidRPr="00DA4F8F" w:rsidRDefault="00261442" w:rsidP="0005494E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106) Точка движется по закону </w:t>
            </w:r>
            <w:r w:rsidRPr="00DA4F8F">
              <w:rPr>
                <w:szCs w:val="24"/>
              </w:rPr>
              <w:t>S</w:t>
            </w:r>
            <w:r w:rsidRPr="00DA4F8F">
              <w:rPr>
                <w:szCs w:val="24"/>
                <w:lang w:val="ru-RU"/>
              </w:rPr>
              <w:t xml:space="preserve"> = 0,25(</w:t>
            </w:r>
            <w:r w:rsidRPr="00DA4F8F">
              <w:rPr>
                <w:szCs w:val="24"/>
              </w:rPr>
              <w:t>t</w:t>
            </w:r>
            <w:r w:rsidRPr="00DA4F8F">
              <w:rPr>
                <w:szCs w:val="24"/>
                <w:vertAlign w:val="superscript"/>
                <w:lang w:val="ru-RU"/>
              </w:rPr>
              <w:t>4</w:t>
            </w:r>
            <w:r w:rsidRPr="00DA4F8F">
              <w:rPr>
                <w:szCs w:val="24"/>
                <w:lang w:val="ru-RU"/>
              </w:rPr>
              <w:t xml:space="preserve"> -4</w:t>
            </w:r>
            <w:r w:rsidRPr="00DA4F8F">
              <w:rPr>
                <w:szCs w:val="24"/>
              </w:rPr>
              <w:t>t</w:t>
            </w:r>
            <w:r w:rsidRPr="00DA4F8F">
              <w:rPr>
                <w:szCs w:val="24"/>
                <w:vertAlign w:val="superscript"/>
                <w:lang w:val="ru-RU"/>
              </w:rPr>
              <w:t>3</w:t>
            </w:r>
            <w:r w:rsidRPr="00DA4F8F">
              <w:rPr>
                <w:szCs w:val="24"/>
                <w:lang w:val="ru-RU"/>
              </w:rPr>
              <w:t>+2</w:t>
            </w:r>
            <w:r w:rsidRPr="00DA4F8F">
              <w:rPr>
                <w:szCs w:val="24"/>
              </w:rPr>
              <w:t>t</w:t>
            </w:r>
            <w:r w:rsidRPr="00DA4F8F">
              <w:rPr>
                <w:szCs w:val="24"/>
                <w:vertAlign w:val="superscript"/>
                <w:lang w:val="ru-RU"/>
              </w:rPr>
              <w:t>2</w:t>
            </w:r>
            <w:r w:rsidRPr="00DA4F8F">
              <w:rPr>
                <w:szCs w:val="24"/>
                <w:lang w:val="ru-RU"/>
              </w:rPr>
              <w:t xml:space="preserve"> -12</w:t>
            </w:r>
            <w:r w:rsidRPr="00DA4F8F">
              <w:rPr>
                <w:szCs w:val="24"/>
              </w:rPr>
              <w:t>t</w:t>
            </w:r>
            <w:r w:rsidRPr="00DA4F8F">
              <w:rPr>
                <w:szCs w:val="24"/>
                <w:lang w:val="ru-RU"/>
              </w:rPr>
              <w:t>)м. В какой момент времени точка остановится.</w:t>
            </w:r>
          </w:p>
          <w:p w:rsidR="00261442" w:rsidRPr="00DA4F8F" w:rsidRDefault="00261442" w:rsidP="0005494E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107) Какая из этих функций у = 2х + 5, у = е</w:t>
            </w:r>
            <w:r w:rsidRPr="00DA4F8F">
              <w:rPr>
                <w:szCs w:val="24"/>
                <w:vertAlign w:val="superscript"/>
                <w:lang w:val="ru-RU"/>
              </w:rPr>
              <w:t>х</w:t>
            </w:r>
            <w:r w:rsidRPr="00DA4F8F">
              <w:rPr>
                <w:szCs w:val="24"/>
                <w:lang w:val="ru-RU"/>
              </w:rPr>
              <w:t>, у = 0,5х</w:t>
            </w:r>
            <w:r w:rsidRPr="00DA4F8F">
              <w:rPr>
                <w:szCs w:val="24"/>
                <w:vertAlign w:val="superscript"/>
                <w:lang w:val="ru-RU"/>
              </w:rPr>
              <w:t>2</w:t>
            </w:r>
            <w:r w:rsidRPr="00DA4F8F">
              <w:rPr>
                <w:szCs w:val="24"/>
                <w:lang w:val="ru-RU"/>
              </w:rPr>
              <w:t xml:space="preserve"> имеет наибольшую скорость изменения в точке х</w:t>
            </w:r>
            <w:r w:rsidRPr="00DA4F8F">
              <w:rPr>
                <w:szCs w:val="24"/>
                <w:vertAlign w:val="subscript"/>
                <w:lang w:val="ru-RU"/>
              </w:rPr>
              <w:t>0</w:t>
            </w:r>
            <w:r w:rsidRPr="00DA4F8F">
              <w:rPr>
                <w:szCs w:val="24"/>
                <w:lang w:val="ru-RU"/>
              </w:rPr>
              <w:t xml:space="preserve"> = 0; 1; 2.</w:t>
            </w:r>
          </w:p>
          <w:p w:rsidR="00261442" w:rsidRPr="00DA4F8F" w:rsidRDefault="00261442" w:rsidP="0005494E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</w:p>
          <w:p w:rsidR="00261442" w:rsidRPr="00DA4F8F" w:rsidRDefault="00261442" w:rsidP="0005494E">
            <w:pPr>
              <w:pStyle w:val="aff"/>
              <w:spacing w:line="360" w:lineRule="auto"/>
              <w:rPr>
                <w:b/>
                <w:szCs w:val="24"/>
                <w:lang w:val="ru-RU"/>
              </w:rPr>
            </w:pPr>
          </w:p>
          <w:p w:rsidR="00261442" w:rsidRPr="00DA4F8F" w:rsidRDefault="00261442" w:rsidP="00083EFA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083EFA">
            <w:pPr>
              <w:widowControl w:val="0"/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ые вопросы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38"/>
              </w:numPr>
              <w:spacing w:before="120" w:after="120"/>
              <w:rPr>
                <w:sz w:val="24"/>
              </w:rPr>
            </w:pPr>
            <w:r w:rsidRPr="00DA4F8F">
              <w:rPr>
                <w:sz w:val="24"/>
              </w:rPr>
              <w:t>Дайте определение производной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38"/>
              </w:numPr>
              <w:spacing w:before="120" w:after="120"/>
              <w:rPr>
                <w:sz w:val="24"/>
              </w:rPr>
            </w:pPr>
            <w:r w:rsidRPr="00DA4F8F">
              <w:rPr>
                <w:sz w:val="24"/>
              </w:rPr>
              <w:lastRenderedPageBreak/>
              <w:t>В чем состоит физический смысл производной?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38"/>
              </w:numPr>
              <w:spacing w:before="120" w:after="120"/>
              <w:rPr>
                <w:sz w:val="24"/>
              </w:rPr>
            </w:pPr>
            <w:r w:rsidRPr="00DA4F8F">
              <w:rPr>
                <w:sz w:val="24"/>
              </w:rPr>
              <w:t>В чем состоит геометрический смысл производной?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38"/>
              </w:numPr>
              <w:spacing w:before="120" w:after="120"/>
              <w:rPr>
                <w:sz w:val="24"/>
              </w:rPr>
            </w:pPr>
            <w:r w:rsidRPr="00DA4F8F">
              <w:rPr>
                <w:sz w:val="24"/>
              </w:rPr>
              <w:t>Запишите уравнение касательной.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38"/>
              </w:numPr>
              <w:spacing w:before="120" w:after="120"/>
              <w:rPr>
                <w:sz w:val="24"/>
              </w:rPr>
            </w:pPr>
            <w:r w:rsidRPr="00DA4F8F">
              <w:rPr>
                <w:sz w:val="24"/>
              </w:rPr>
              <w:t>Расскажите правила дифференцирования.</w:t>
            </w:r>
          </w:p>
          <w:p w:rsidR="00261442" w:rsidRPr="00DA4F8F" w:rsidRDefault="00261442" w:rsidP="0005494E">
            <w:pPr>
              <w:widowControl w:val="0"/>
              <w:spacing w:before="120" w:after="1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083EFA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>Время на выполнение:   90- мин. (час.),</w:t>
            </w: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в том числе:</w:t>
            </w: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подготовка 10 мин.;</w:t>
            </w: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выполнение 1 час.10 мин.;</w:t>
            </w: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оформление и сдача 10 мин.</w:t>
            </w: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Работа выполняется в тетради для практических работ.</w:t>
            </w:r>
          </w:p>
          <w:p w:rsidR="00261442" w:rsidRPr="00DA4F8F" w:rsidRDefault="00261442" w:rsidP="00083EFA">
            <w:pPr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bCs/>
                <w:sz w:val="24"/>
                <w:szCs w:val="24"/>
              </w:rPr>
              <w:t>Шкала оценки образовательных достижений</w:t>
            </w:r>
          </w:p>
          <w:tbl>
            <w:tblPr>
              <w:tblW w:w="9335" w:type="dxa"/>
              <w:tblLayout w:type="fixed"/>
              <w:tblCellMar>
                <w:top w:w="72" w:type="dxa"/>
                <w:left w:w="144" w:type="dxa"/>
                <w:bottom w:w="72" w:type="dxa"/>
                <w:right w:w="144" w:type="dxa"/>
              </w:tblCellMar>
              <w:tblLook w:val="0000" w:firstRow="0" w:lastRow="0" w:firstColumn="0" w:lastColumn="0" w:noHBand="0" w:noVBand="0"/>
            </w:tblPr>
            <w:tblGrid>
              <w:gridCol w:w="4702"/>
              <w:gridCol w:w="1794"/>
              <w:gridCol w:w="2839"/>
            </w:tblGrid>
            <w:tr w:rsidR="00261442" w:rsidRPr="00DA4F8F" w:rsidTr="003B6189">
              <w:trPr>
                <w:trHeight w:val="206"/>
              </w:trPr>
              <w:tc>
                <w:tcPr>
                  <w:tcW w:w="4702" w:type="dxa"/>
                  <w:vMerge w:val="restart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Процент результативности (правильных ответов)</w:t>
                  </w:r>
                </w:p>
              </w:tc>
              <w:tc>
                <w:tcPr>
                  <w:tcW w:w="4633" w:type="dxa"/>
                  <w:gridSpan w:val="2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ценка уровня подготовки</w:t>
                  </w:r>
                </w:p>
              </w:tc>
            </w:tr>
            <w:tr w:rsidR="00261442" w:rsidRPr="00DA4F8F" w:rsidTr="003B6189">
              <w:trPr>
                <w:trHeight w:val="298"/>
              </w:trPr>
              <w:tc>
                <w:tcPr>
                  <w:tcW w:w="4702" w:type="dxa"/>
                  <w:vMerge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" w:type="dxa"/>
                    <w:bottom w:w="0" w:type="dxa"/>
                    <w:right w:w="10" w:type="dxa"/>
                  </w:tcMar>
                  <w:vAlign w:val="center"/>
                </w:tcPr>
                <w:p w:rsidR="00261442" w:rsidRPr="00DA4F8F" w:rsidRDefault="00261442" w:rsidP="00083EFA">
                  <w:pPr>
                    <w:widowControl w:val="0"/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балл (отметка)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вербальный аналог</w:t>
                  </w:r>
                </w:p>
              </w:tc>
            </w:tr>
            <w:tr w:rsidR="00261442" w:rsidRPr="00DA4F8F" w:rsidTr="003B6189">
              <w:trPr>
                <w:trHeight w:val="195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90 ÷ 10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тлично</w:t>
                  </w:r>
                </w:p>
              </w:tc>
            </w:tr>
            <w:tr w:rsidR="00261442" w:rsidRPr="00DA4F8F" w:rsidTr="003B6189">
              <w:trPr>
                <w:trHeight w:val="132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80 ÷ 8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хорошо</w:t>
                  </w:r>
                </w:p>
              </w:tc>
            </w:tr>
            <w:tr w:rsidR="00261442" w:rsidRPr="00DA4F8F" w:rsidTr="003B6189">
              <w:trPr>
                <w:trHeight w:val="210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70 ÷ 7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удовлетворительно</w:t>
                  </w:r>
                </w:p>
              </w:tc>
            </w:tr>
            <w:tr w:rsidR="00261442" w:rsidRPr="00DA4F8F" w:rsidTr="003B6189">
              <w:trPr>
                <w:trHeight w:val="288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менее 7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неудовлетворительно</w:t>
                  </w:r>
                </w:p>
              </w:tc>
            </w:tr>
          </w:tbl>
          <w:p w:rsidR="00261442" w:rsidRPr="00DA4F8F" w:rsidRDefault="00261442" w:rsidP="00083EFA">
            <w:pPr>
              <w:widowControl w:val="0"/>
              <w:rPr>
                <w:sz w:val="24"/>
                <w:szCs w:val="24"/>
              </w:rPr>
            </w:pPr>
          </w:p>
          <w:p w:rsidR="00261442" w:rsidRPr="00DA4F8F" w:rsidRDefault="00261442" w:rsidP="00083EFA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Практическая работа №19 </w:t>
            </w:r>
          </w:p>
          <w:p w:rsidR="00261442" w:rsidRPr="00DA4F8F" w:rsidRDefault="00261442" w:rsidP="0005494E">
            <w:pPr>
              <w:widowContro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Тема: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«Вычисление производных сложных функций»</w:t>
            </w:r>
          </w:p>
          <w:p w:rsidR="00261442" w:rsidRPr="00DA4F8F" w:rsidRDefault="00261442" w:rsidP="00083EFA">
            <w:pPr>
              <w:widowContro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Цель: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формировать умение определять сложную функцию вычислять ее производную</w:t>
            </w:r>
          </w:p>
          <w:p w:rsidR="00261442" w:rsidRPr="00DA4F8F" w:rsidRDefault="00261442" w:rsidP="00083EFA">
            <w:pPr>
              <w:widowControl w:val="0"/>
              <w:spacing w:after="0" w:line="360" w:lineRule="auto"/>
              <w:rPr>
                <w:rStyle w:val="apple-converted-space"/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</w:pPr>
            <w:r w:rsidRPr="00DA4F8F">
              <w:rPr>
                <w:rStyle w:val="apple-converted-space"/>
                <w:rFonts w:ascii="Times New Roman" w:hAnsi="Times New Roman"/>
                <w:sz w:val="24"/>
                <w:szCs w:val="24"/>
                <w:shd w:val="clear" w:color="auto" w:fill="FFFFFF"/>
              </w:rPr>
              <w:t xml:space="preserve">При выполнении практической работы студент должен </w:t>
            </w:r>
            <w:r w:rsidRPr="00DA4F8F">
              <w:rPr>
                <w:rStyle w:val="apple-converted-space"/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  <w:t>знать: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37"/>
              </w:numPr>
              <w:spacing w:line="360" w:lineRule="auto"/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rStyle w:val="apple-converted-space"/>
                <w:sz w:val="24"/>
                <w:shd w:val="clear" w:color="auto" w:fill="FFFFFF"/>
              </w:rPr>
              <w:t>понятие сложной функции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37"/>
              </w:numPr>
              <w:spacing w:line="360" w:lineRule="auto"/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rStyle w:val="apple-converted-space"/>
                <w:sz w:val="24"/>
                <w:shd w:val="clear" w:color="auto" w:fill="FFFFFF"/>
              </w:rPr>
              <w:t>правило вычисления производной сложной функции</w:t>
            </w:r>
          </w:p>
          <w:p w:rsidR="00261442" w:rsidRPr="00DA4F8F" w:rsidRDefault="00261442" w:rsidP="00083EFA">
            <w:pPr>
              <w:widowControl w:val="0"/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</w:pPr>
            <w:r w:rsidRPr="00DA4F8F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После окончания занятия необходимо</w:t>
            </w:r>
            <w:r w:rsidRPr="00DA4F8F">
              <w:rPr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  <w:t xml:space="preserve"> уметь: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39"/>
              </w:numPr>
              <w:spacing w:line="360" w:lineRule="auto"/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sz w:val="24"/>
                <w:shd w:val="clear" w:color="auto" w:fill="FFFFFF"/>
              </w:rPr>
              <w:t>находить производную сложной функции</w:t>
            </w:r>
          </w:p>
          <w:p w:rsidR="00261442" w:rsidRPr="00DA4F8F" w:rsidRDefault="00261442" w:rsidP="00083EFA">
            <w:pPr>
              <w:widowControl w:val="0"/>
              <w:spacing w:line="360" w:lineRule="auto"/>
              <w:ind w:left="3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Формируемые компетенции:</w:t>
            </w:r>
          </w:p>
          <w:p w:rsidR="00261442" w:rsidRPr="00DA4F8F" w:rsidRDefault="00261442" w:rsidP="00083EFA">
            <w:pPr>
              <w:pStyle w:val="af1"/>
              <w:widowControl w:val="0"/>
              <w:spacing w:line="360" w:lineRule="auto"/>
              <w:rPr>
                <w:b/>
                <w:sz w:val="24"/>
              </w:rPr>
            </w:pPr>
            <w:r w:rsidRPr="00DA4F8F">
              <w:rPr>
                <w:b/>
                <w:sz w:val="24"/>
              </w:rPr>
              <w:t>Порядок выполнения работы:</w:t>
            </w:r>
          </w:p>
          <w:p w:rsidR="00261442" w:rsidRPr="00DA4F8F" w:rsidRDefault="00261442" w:rsidP="00083EFA">
            <w:pPr>
              <w:pStyle w:val="af1"/>
              <w:widowControl w:val="0"/>
              <w:spacing w:line="360" w:lineRule="auto"/>
              <w:ind w:hanging="294"/>
              <w:rPr>
                <w:b/>
                <w:sz w:val="24"/>
              </w:rPr>
            </w:pPr>
            <w:r w:rsidRPr="00DA4F8F">
              <w:rPr>
                <w:sz w:val="24"/>
              </w:rPr>
              <w:t>1.Повторитьтеоретический материал по теме.</w:t>
            </w:r>
          </w:p>
          <w:p w:rsidR="00261442" w:rsidRPr="00DA4F8F" w:rsidRDefault="00261442" w:rsidP="00083EFA">
            <w:pPr>
              <w:pStyle w:val="af2"/>
              <w:widowControl w:val="0"/>
              <w:spacing w:line="360" w:lineRule="auto"/>
              <w:ind w:left="42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.Рассмотреть примеры решения типовых заданий.</w:t>
            </w:r>
          </w:p>
          <w:p w:rsidR="00261442" w:rsidRPr="00DA4F8F" w:rsidRDefault="00261442" w:rsidP="00083EFA">
            <w:pPr>
              <w:pStyle w:val="af2"/>
              <w:widowControl w:val="0"/>
              <w:spacing w:line="360" w:lineRule="auto"/>
              <w:ind w:left="42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. Ответить на контрольные вопросы.</w:t>
            </w:r>
          </w:p>
          <w:p w:rsidR="00261442" w:rsidRPr="00DA4F8F" w:rsidRDefault="00261442" w:rsidP="00083EFA">
            <w:pPr>
              <w:pStyle w:val="af2"/>
              <w:widowControl w:val="0"/>
              <w:spacing w:line="360" w:lineRule="auto"/>
              <w:ind w:left="426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. Выполнить самостоятельную работу</w:t>
            </w: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083EFA">
            <w:pPr>
              <w:pStyle w:val="af2"/>
              <w:widowControl w:val="0"/>
              <w:spacing w:line="360" w:lineRule="auto"/>
              <w:ind w:left="426"/>
              <w:rPr>
                <w:rFonts w:ascii="Times New Roman" w:hAnsi="Times New Roman"/>
                <w:bCs/>
                <w:sz w:val="24"/>
                <w:szCs w:val="24"/>
                <w:u w:val="single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5. Сдать отчет по проделанной работе.</w:t>
            </w:r>
          </w:p>
          <w:p w:rsidR="00261442" w:rsidRPr="00DA4F8F" w:rsidRDefault="00261442" w:rsidP="00083EFA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Краткие теоретические сведения.</w:t>
            </w:r>
          </w:p>
          <w:p w:rsidR="00261442" w:rsidRPr="00DA4F8F" w:rsidRDefault="00261442" w:rsidP="0005494E">
            <w:pPr>
              <w:pStyle w:val="3"/>
              <w:shd w:val="clear" w:color="auto" w:fill="FFFFFF"/>
              <w:spacing w:line="360" w:lineRule="auto"/>
              <w:jc w:val="both"/>
              <w:rPr>
                <w:color w:val="000000"/>
                <w:sz w:val="24"/>
                <w:szCs w:val="24"/>
              </w:rPr>
            </w:pPr>
            <w:r w:rsidRPr="00DA4F8F">
              <w:rPr>
                <w:color w:val="000000"/>
                <w:sz w:val="24"/>
                <w:szCs w:val="24"/>
              </w:rPr>
              <w:t xml:space="preserve">Определение. </w:t>
            </w:r>
            <w:r w:rsidRPr="00DA4F8F">
              <w:rPr>
                <w:rStyle w:val="afd"/>
                <w:color w:val="000000"/>
                <w:sz w:val="24"/>
                <w:szCs w:val="24"/>
              </w:rPr>
              <w:t>Сложная функция</w:t>
            </w:r>
            <w:r w:rsidRPr="00DA4F8F">
              <w:rPr>
                <w:rStyle w:val="apple-converted-space"/>
                <w:color w:val="000000"/>
                <w:sz w:val="24"/>
                <w:szCs w:val="24"/>
              </w:rPr>
              <w:t> </w:t>
            </w:r>
            <w:r w:rsidRPr="00DA4F8F">
              <w:rPr>
                <w:color w:val="000000"/>
                <w:sz w:val="24"/>
                <w:szCs w:val="24"/>
              </w:rPr>
              <w:t>– это функция (внешняя функция), аргументом которой является другая функция (внутренняя функция).</w:t>
            </w:r>
          </w:p>
          <w:p w:rsidR="00261442" w:rsidRPr="00DA4F8F" w:rsidRDefault="00261442" w:rsidP="0005494E">
            <w:pPr>
              <w:pStyle w:val="aff"/>
              <w:spacing w:line="360" w:lineRule="auto"/>
              <w:jc w:val="center"/>
              <w:rPr>
                <w:b/>
                <w:szCs w:val="24"/>
                <w:lang w:val="ru-RU"/>
              </w:rPr>
            </w:pPr>
          </w:p>
          <w:p w:rsidR="00261442" w:rsidRPr="00DA4F8F" w:rsidRDefault="00261442" w:rsidP="0005494E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b/>
                <w:szCs w:val="24"/>
                <w:lang w:val="ru-RU"/>
              </w:rPr>
              <w:t>Теорема.</w:t>
            </w:r>
            <w:r w:rsidRPr="00DA4F8F">
              <w:rPr>
                <w:szCs w:val="24"/>
                <w:lang w:val="ru-RU"/>
              </w:rPr>
              <w:t xml:space="preserve"> Пусть у = у (</w:t>
            </w:r>
            <w:r w:rsidRPr="00DA4F8F">
              <w:rPr>
                <w:szCs w:val="24"/>
              </w:rPr>
              <w:t>U</w:t>
            </w:r>
            <w:r w:rsidRPr="00DA4F8F">
              <w:rPr>
                <w:szCs w:val="24"/>
                <w:lang w:val="ru-RU"/>
              </w:rPr>
              <w:t xml:space="preserve">) и </w:t>
            </w:r>
            <w:r w:rsidRPr="00DA4F8F">
              <w:rPr>
                <w:szCs w:val="24"/>
              </w:rPr>
              <w:t>U</w:t>
            </w:r>
            <w:r w:rsidRPr="00DA4F8F">
              <w:rPr>
                <w:szCs w:val="24"/>
                <w:lang w:val="ru-RU"/>
              </w:rPr>
              <w:t xml:space="preserve"> = </w:t>
            </w:r>
            <w:r w:rsidRPr="00DA4F8F">
              <w:rPr>
                <w:szCs w:val="24"/>
              </w:rPr>
              <w:t>V</w:t>
            </w:r>
            <w:r w:rsidRPr="00DA4F8F">
              <w:rPr>
                <w:szCs w:val="24"/>
                <w:lang w:val="ru-RU"/>
              </w:rPr>
              <w:t>(</w:t>
            </w:r>
            <w:r w:rsidRPr="00DA4F8F">
              <w:rPr>
                <w:szCs w:val="24"/>
              </w:rPr>
              <w:t>x</w:t>
            </w:r>
            <w:r w:rsidRPr="00DA4F8F">
              <w:rPr>
                <w:szCs w:val="24"/>
                <w:lang w:val="ru-RU"/>
              </w:rPr>
              <w:t>) – дифференцируемые функции. Тогда сложная функция у = у (</w:t>
            </w:r>
            <w:r w:rsidRPr="00DA4F8F">
              <w:rPr>
                <w:szCs w:val="24"/>
              </w:rPr>
              <w:t>U</w:t>
            </w:r>
            <w:r w:rsidRPr="00DA4F8F">
              <w:rPr>
                <w:szCs w:val="24"/>
                <w:lang w:val="ru-RU"/>
              </w:rPr>
              <w:t>) есть так же дифференцируемая функция, причём у</w:t>
            </w:r>
            <w:r w:rsidRPr="00DA4F8F">
              <w:rPr>
                <w:szCs w:val="24"/>
                <w:vertAlign w:val="superscript"/>
                <w:lang w:val="ru-RU"/>
              </w:rPr>
              <w:t xml:space="preserve">/ </w:t>
            </w:r>
            <w:r w:rsidRPr="00DA4F8F">
              <w:rPr>
                <w:szCs w:val="24"/>
                <w:lang w:val="ru-RU"/>
              </w:rPr>
              <w:t xml:space="preserve">=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sSubSupPr>
                <m:e>
                  <m:r>
                    <w:rPr>
                      <w:rFonts w:ascii="Cambria Math"/>
                      <w:szCs w:val="24"/>
                      <w:lang w:val="ru-RU"/>
                    </w:rPr>
                    <m:t>у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U</m:t>
                  </m:r>
                </m:sub>
                <m:sup>
                  <m:r>
                    <w:rPr>
                      <w:rFonts w:ascii="Cambria Math"/>
                      <w:szCs w:val="24"/>
                      <w:lang w:val="ru-RU"/>
                    </w:rPr>
                    <m:t>/</m:t>
                  </m:r>
                </m:sup>
              </m:sSubSup>
              <m:sSubSup>
                <m:sSubSupPr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4"/>
                      <w:lang w:val="ru-RU"/>
                    </w:rPr>
                    <m:t>U</m:t>
                  </m:r>
                </m:e>
                <m:sub>
                  <m:r>
                    <w:rPr>
                      <w:rFonts w:ascii="Cambria Math"/>
                      <w:szCs w:val="24"/>
                      <w:lang w:val="ru-RU"/>
                    </w:rPr>
                    <m:t>х</m:t>
                  </m:r>
                </m:sub>
                <m:sup>
                  <m:r>
                    <w:rPr>
                      <w:rFonts w:ascii="Cambria Math"/>
                      <w:szCs w:val="24"/>
                      <w:lang w:val="ru-RU"/>
                    </w:rPr>
                    <m:t>/</m:t>
                  </m:r>
                </m:sup>
              </m:sSubSup>
            </m:oMath>
            <w:r w:rsidRPr="00DA4F8F">
              <w:rPr>
                <w:szCs w:val="24"/>
                <w:lang w:val="ru-RU"/>
              </w:rPr>
              <w:t>. Эта теорема справедлива для любого конечного числа дифференцируемых функций, её составляющих.</w:t>
            </w:r>
          </w:p>
          <w:p w:rsidR="00261442" w:rsidRPr="00DA4F8F" w:rsidRDefault="00261442" w:rsidP="0005494E">
            <w:pPr>
              <w:pStyle w:val="aff"/>
              <w:spacing w:line="360" w:lineRule="auto"/>
              <w:jc w:val="both"/>
              <w:rPr>
                <w:b/>
                <w:szCs w:val="24"/>
                <w:lang w:val="ru-RU"/>
              </w:rPr>
            </w:pPr>
          </w:p>
          <w:p w:rsidR="00261442" w:rsidRPr="00DA4F8F" w:rsidRDefault="00261442" w:rsidP="0005494E">
            <w:pPr>
              <w:pStyle w:val="aff"/>
              <w:spacing w:line="360" w:lineRule="auto"/>
              <w:jc w:val="both"/>
              <w:rPr>
                <w:b/>
                <w:szCs w:val="24"/>
                <w:lang w:val="ru-RU"/>
              </w:rPr>
            </w:pPr>
            <w:r w:rsidRPr="00DA4F8F">
              <w:rPr>
                <w:b/>
                <w:szCs w:val="24"/>
                <w:lang w:val="ru-RU"/>
              </w:rPr>
              <w:t>Примеры. Вычислить производные сложной функции.</w:t>
            </w:r>
          </w:p>
          <w:p w:rsidR="00261442" w:rsidRPr="00DA4F8F" w:rsidRDefault="00261442" w:rsidP="0005494E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1.((х</w:t>
            </w:r>
            <w:r w:rsidRPr="00DA4F8F">
              <w:rPr>
                <w:szCs w:val="24"/>
                <w:vertAlign w:val="superscript"/>
                <w:lang w:val="ru-RU"/>
              </w:rPr>
              <w:t>3</w:t>
            </w:r>
            <w:r w:rsidRPr="00DA4F8F">
              <w:rPr>
                <w:szCs w:val="24"/>
                <w:lang w:val="ru-RU"/>
              </w:rPr>
              <w:t xml:space="preserve"> + х</w:t>
            </w:r>
            <w:r w:rsidRPr="00DA4F8F">
              <w:rPr>
                <w:szCs w:val="24"/>
                <w:vertAlign w:val="superscript"/>
                <w:lang w:val="ru-RU"/>
              </w:rPr>
              <w:t>2</w:t>
            </w:r>
            <w:r w:rsidRPr="00DA4F8F">
              <w:rPr>
                <w:szCs w:val="24"/>
                <w:lang w:val="ru-RU"/>
              </w:rPr>
              <w:t xml:space="preserve"> + 6)</w:t>
            </w:r>
            <w:r w:rsidRPr="00DA4F8F">
              <w:rPr>
                <w:szCs w:val="24"/>
                <w:vertAlign w:val="superscript"/>
                <w:lang w:val="ru-RU"/>
              </w:rPr>
              <w:t>4</w:t>
            </w:r>
            <w:r w:rsidRPr="00DA4F8F">
              <w:rPr>
                <w:szCs w:val="24"/>
                <w:lang w:val="ru-RU"/>
              </w:rPr>
              <w:t>)</w:t>
            </w:r>
            <w:r w:rsidRPr="00DA4F8F">
              <w:rPr>
                <w:szCs w:val="24"/>
                <w:vertAlign w:val="superscript"/>
                <w:lang w:val="ru-RU"/>
              </w:rPr>
              <w:t>/</w:t>
            </w:r>
            <w:r w:rsidRPr="00DA4F8F">
              <w:rPr>
                <w:szCs w:val="24"/>
                <w:lang w:val="ru-RU"/>
              </w:rPr>
              <w:t xml:space="preserve"> = 4(х</w:t>
            </w:r>
            <w:r w:rsidRPr="00DA4F8F">
              <w:rPr>
                <w:szCs w:val="24"/>
                <w:vertAlign w:val="superscript"/>
                <w:lang w:val="ru-RU"/>
              </w:rPr>
              <w:t>3</w:t>
            </w:r>
            <w:r w:rsidRPr="00DA4F8F">
              <w:rPr>
                <w:szCs w:val="24"/>
                <w:lang w:val="ru-RU"/>
              </w:rPr>
              <w:t xml:space="preserve"> + х</w:t>
            </w:r>
            <w:r w:rsidRPr="00DA4F8F">
              <w:rPr>
                <w:szCs w:val="24"/>
                <w:vertAlign w:val="superscript"/>
                <w:lang w:val="ru-RU"/>
              </w:rPr>
              <w:t>2</w:t>
            </w:r>
            <w:r w:rsidRPr="00DA4F8F">
              <w:rPr>
                <w:szCs w:val="24"/>
                <w:lang w:val="ru-RU"/>
              </w:rPr>
              <w:t xml:space="preserve"> + 6)</w:t>
            </w:r>
            <w:r w:rsidRPr="00DA4F8F">
              <w:rPr>
                <w:szCs w:val="24"/>
                <w:vertAlign w:val="superscript"/>
                <w:lang w:val="ru-RU"/>
              </w:rPr>
              <w:t>3</w:t>
            </w:r>
            <w:r w:rsidRPr="00DA4F8F">
              <w:rPr>
                <w:szCs w:val="24"/>
                <w:lang w:val="ru-RU"/>
              </w:rPr>
              <w:t>(3х</w:t>
            </w:r>
            <w:r w:rsidRPr="00DA4F8F">
              <w:rPr>
                <w:szCs w:val="24"/>
                <w:vertAlign w:val="superscript"/>
                <w:lang w:val="ru-RU"/>
              </w:rPr>
              <w:t>2</w:t>
            </w:r>
            <w:r w:rsidRPr="00DA4F8F">
              <w:rPr>
                <w:szCs w:val="24"/>
                <w:lang w:val="ru-RU"/>
              </w:rPr>
              <w:t xml:space="preserve"> + 2х)</w:t>
            </w:r>
          </w:p>
          <w:p w:rsidR="00261442" w:rsidRPr="00DA4F8F" w:rsidRDefault="00261442" w:rsidP="0005494E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2.(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/>
                      <w:szCs w:val="24"/>
                      <w:lang w:val="ru-RU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/>
                          <w:szCs w:val="24"/>
                          <w:lang w:val="ru-RU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4"/>
                          <w:lang w:val="ru-RU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4"/>
                          <w:lang w:val="ru-RU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/>
                      <w:szCs w:val="24"/>
                      <w:lang w:val="ru-RU"/>
                    </w:rPr>
                    <m:t xml:space="preserve"> + 2</m:t>
                  </m:r>
                  <m:r>
                    <m:rPr>
                      <m:sty m:val="p"/>
                    </m:rPr>
                    <w:rPr>
                      <w:rFonts w:ascii="Cambria Math"/>
                      <w:szCs w:val="24"/>
                      <w:lang w:val="ru-RU"/>
                    </w:rPr>
                    <m:t>х</m:t>
                  </m:r>
                </m:e>
              </m:rad>
            </m:oMath>
            <w:r w:rsidRPr="00DA4F8F">
              <w:rPr>
                <w:szCs w:val="24"/>
                <w:lang w:val="ru-RU"/>
              </w:rPr>
              <w:t>)</w:t>
            </w:r>
            <w:r w:rsidRPr="00DA4F8F">
              <w:rPr>
                <w:szCs w:val="24"/>
                <w:vertAlign w:val="superscript"/>
                <w:lang w:val="ru-RU"/>
              </w:rPr>
              <w:t>/</w:t>
            </w:r>
            <w:r w:rsidRPr="00DA4F8F">
              <w:rPr>
                <w:szCs w:val="24"/>
                <w:lang w:val="ru-RU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fPr>
                <m:num>
                  <m:r>
                    <w:rPr>
                      <w:rFonts w:ascii="Cambria Math"/>
                      <w:szCs w:val="24"/>
                      <w:lang w:val="ru-RU"/>
                    </w:rPr>
                    <m:t>6</m:t>
                  </m:r>
                  <m:r>
                    <w:rPr>
                      <w:rFonts w:ascii="Cambria Math"/>
                      <w:szCs w:val="24"/>
                      <w:lang w:val="ru-RU"/>
                    </w:rPr>
                    <m:t>х</m:t>
                  </m:r>
                  <m:r>
                    <w:rPr>
                      <w:rFonts w:ascii="Cambria Math"/>
                      <w:szCs w:val="24"/>
                      <w:lang w:val="ru-RU"/>
                    </w:rPr>
                    <m:t>+2</m:t>
                  </m:r>
                </m:num>
                <m:den>
                  <m:r>
                    <w:rPr>
                      <w:rFonts w:ascii="Cambria Math"/>
                      <w:szCs w:val="24"/>
                      <w:lang w:val="ru-RU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Cs w:val="24"/>
                          <w:lang w:val="ru-RU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Cs w:val="24"/>
                          <w:lang w:val="ru-RU"/>
                        </w:rPr>
                        <m:t>3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  <w:szCs w:val="24"/>
                          <w:lang w:val="ru-RU"/>
                        </w:rPr>
                        <m:t>х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  <w:szCs w:val="24"/>
                          <w:vertAlign w:val="superscript"/>
                          <w:lang w:val="ru-RU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  <w:szCs w:val="24"/>
                          <w:lang w:val="ru-RU"/>
                        </w:rPr>
                        <m:t xml:space="preserve"> + 2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  <w:szCs w:val="24"/>
                          <w:lang w:val="ru-RU"/>
                        </w:rPr>
                        <m:t>х</m:t>
                      </m:r>
                    </m:e>
                  </m:rad>
                </m:den>
              </m:f>
            </m:oMath>
            <w:r w:rsidRPr="00DA4F8F">
              <w:rPr>
                <w:szCs w:val="24"/>
                <w:lang w:val="ru-RU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fPr>
                <m:num>
                  <m:r>
                    <w:rPr>
                      <w:rFonts w:ascii="Cambria Math"/>
                      <w:szCs w:val="24"/>
                      <w:lang w:val="ru-RU"/>
                    </w:rPr>
                    <m:t>3</m:t>
                  </m:r>
                  <m:r>
                    <w:rPr>
                      <w:rFonts w:ascii="Cambria Math"/>
                      <w:szCs w:val="24"/>
                      <w:lang w:val="ru-RU"/>
                    </w:rPr>
                    <m:t>х</m:t>
                  </m:r>
                  <m:r>
                    <w:rPr>
                      <w:rFonts w:ascii="Cambria Math"/>
                      <w:szCs w:val="24"/>
                      <w:lang w:val="ru-RU"/>
                    </w:rPr>
                    <m:t>+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Cs w:val="24"/>
                          <w:lang w:val="ru-RU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Cs w:val="24"/>
                          <w:lang w:val="ru-RU"/>
                        </w:rPr>
                        <m:t>3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  <w:szCs w:val="24"/>
                          <w:lang w:val="ru-RU"/>
                        </w:rPr>
                        <m:t>х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  <w:szCs w:val="24"/>
                          <w:vertAlign w:val="superscript"/>
                          <w:lang w:val="ru-RU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  <w:szCs w:val="24"/>
                          <w:lang w:val="ru-RU"/>
                        </w:rPr>
                        <m:t xml:space="preserve"> + 2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  <w:szCs w:val="24"/>
                          <w:lang w:val="ru-RU"/>
                        </w:rPr>
                        <m:t>х</m:t>
                      </m:r>
                    </m:e>
                  </m:rad>
                </m:den>
              </m:f>
            </m:oMath>
          </w:p>
          <w:p w:rsidR="00261442" w:rsidRPr="00DA4F8F" w:rsidRDefault="00261442" w:rsidP="0005494E">
            <w:pPr>
              <w:pStyle w:val="aff"/>
              <w:spacing w:line="360" w:lineRule="auto"/>
              <w:jc w:val="both"/>
              <w:rPr>
                <w:szCs w:val="24"/>
              </w:rPr>
            </w:pPr>
            <w:r w:rsidRPr="00DA4F8F">
              <w:rPr>
                <w:szCs w:val="24"/>
              </w:rPr>
              <w:t>3.(sin</w:t>
            </w:r>
            <w:r w:rsidRPr="00DA4F8F">
              <w:rPr>
                <w:szCs w:val="24"/>
                <w:vertAlign w:val="superscript"/>
              </w:rPr>
              <w:t xml:space="preserve">3 </w:t>
            </w:r>
            <w:r w:rsidRPr="00DA4F8F">
              <w:rPr>
                <w:szCs w:val="24"/>
              </w:rPr>
              <w:t>2x)</w:t>
            </w:r>
            <w:r w:rsidRPr="00DA4F8F">
              <w:rPr>
                <w:szCs w:val="24"/>
                <w:vertAlign w:val="superscript"/>
              </w:rPr>
              <w:t xml:space="preserve">| </w:t>
            </w:r>
            <w:r w:rsidRPr="00DA4F8F">
              <w:rPr>
                <w:szCs w:val="24"/>
              </w:rPr>
              <w:t>= 3 sin</w:t>
            </w:r>
            <w:r w:rsidRPr="00DA4F8F">
              <w:rPr>
                <w:szCs w:val="24"/>
                <w:vertAlign w:val="superscript"/>
              </w:rPr>
              <w:t xml:space="preserve">2 </w:t>
            </w:r>
            <w:r w:rsidRPr="00DA4F8F">
              <w:rPr>
                <w:szCs w:val="24"/>
              </w:rPr>
              <w:t xml:space="preserve">2x </w:t>
            </w:r>
            <m:oMath>
              <m:r>
                <w:rPr>
                  <w:rFonts w:ascii="Cambria Math"/>
                  <w:szCs w:val="24"/>
                </w:rPr>
                <m:t>∙</m:t>
              </m:r>
            </m:oMath>
            <w:r w:rsidRPr="00DA4F8F">
              <w:rPr>
                <w:szCs w:val="24"/>
              </w:rPr>
              <w:t>cos2x</w:t>
            </w:r>
            <m:oMath>
              <m:r>
                <w:rPr>
                  <w:rFonts w:ascii="Cambria Math"/>
                  <w:szCs w:val="24"/>
                </w:rPr>
                <m:t>∙</m:t>
              </m:r>
            </m:oMath>
            <w:r w:rsidRPr="00DA4F8F">
              <w:rPr>
                <w:szCs w:val="24"/>
              </w:rPr>
              <w:t xml:space="preserve"> 2 = 6 sin</w:t>
            </w:r>
            <w:r w:rsidRPr="00DA4F8F">
              <w:rPr>
                <w:szCs w:val="24"/>
                <w:vertAlign w:val="superscript"/>
              </w:rPr>
              <w:t xml:space="preserve">2 </w:t>
            </w:r>
            <w:r w:rsidRPr="00DA4F8F">
              <w:rPr>
                <w:szCs w:val="24"/>
              </w:rPr>
              <w:t xml:space="preserve">2x </w:t>
            </w:r>
            <m:oMath>
              <m:r>
                <w:rPr>
                  <w:rFonts w:ascii="Cambria Math"/>
                  <w:szCs w:val="24"/>
                </w:rPr>
                <m:t>∙</m:t>
              </m:r>
            </m:oMath>
            <w:r w:rsidRPr="00DA4F8F">
              <w:rPr>
                <w:szCs w:val="24"/>
              </w:rPr>
              <w:t>cos2x</w:t>
            </w:r>
          </w:p>
          <w:p w:rsidR="00261442" w:rsidRPr="00DA4F8F" w:rsidRDefault="00261442" w:rsidP="0005494E">
            <w:pPr>
              <w:pStyle w:val="aff"/>
              <w:spacing w:line="360" w:lineRule="auto"/>
              <w:jc w:val="both"/>
              <w:rPr>
                <w:szCs w:val="24"/>
              </w:rPr>
            </w:pPr>
            <w:r w:rsidRPr="00DA4F8F">
              <w:rPr>
                <w:szCs w:val="24"/>
              </w:rPr>
              <w:t>4.(lnlog</w:t>
            </w:r>
            <w:r w:rsidRPr="00DA4F8F">
              <w:rPr>
                <w:szCs w:val="24"/>
                <w:vertAlign w:val="subscript"/>
              </w:rPr>
              <w:t xml:space="preserve">2 </w:t>
            </w:r>
            <w:r w:rsidRPr="00DA4F8F">
              <w:rPr>
                <w:szCs w:val="24"/>
              </w:rPr>
              <w:t xml:space="preserve">(8x+1))/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fPr>
                <m:num>
                  <m:r>
                    <w:rPr>
                      <w:rFonts w:ascii="Cambria Math"/>
                      <w:szCs w:val="24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/>
                      <w:szCs w:val="24"/>
                    </w:rPr>
                    <m:t>log</m:t>
                  </m:r>
                  <m:r>
                    <m:rPr>
                      <m:sty m:val="p"/>
                    </m:rPr>
                    <w:rPr>
                      <w:rFonts w:ascii="Cambria Math"/>
                      <w:szCs w:val="24"/>
                      <w:vertAlign w:val="subscript"/>
                    </w:rPr>
                    <m:t xml:space="preserve">2 </m:t>
                  </m:r>
                  <m:r>
                    <m:rPr>
                      <m:sty m:val="p"/>
                    </m:rPr>
                    <w:rPr>
                      <w:rFonts w:ascii="Cambria Math"/>
                      <w:szCs w:val="24"/>
                    </w:rPr>
                    <m:t>(8x+1)</m:t>
                  </m:r>
                </m:den>
              </m:f>
              <m:r>
                <w:rPr>
                  <w:rFonts w:ascii="Cambria Math"/>
                  <w:szCs w:val="24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fPr>
                <m:num>
                  <m:r>
                    <w:rPr>
                      <w:rFonts w:ascii="Cambria Math"/>
                      <w:szCs w:val="24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/>
                      <w:szCs w:val="24"/>
                    </w:rPr>
                    <m:t>l</m:t>
                  </m:r>
                  <m:r>
                    <w:rPr>
                      <w:rFonts w:ascii="Cambria Math" w:hAnsi="Cambria Math"/>
                      <w:szCs w:val="24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/>
                      <w:szCs w:val="24"/>
                      <w:vertAlign w:val="subscript"/>
                    </w:rPr>
                    <m:t xml:space="preserve">2 </m:t>
                  </m:r>
                  <m:r>
                    <m:rPr>
                      <m:sty m:val="p"/>
                    </m:rPr>
                    <w:rPr>
                      <w:rFonts w:ascii="Cambria Math"/>
                      <w:szCs w:val="24"/>
                    </w:rPr>
                    <m:t>(8x+1)</m:t>
                  </m:r>
                </m:den>
              </m:f>
              <m:r>
                <w:rPr>
                  <w:rFonts w:ascii="Cambria Math"/>
                  <w:szCs w:val="24"/>
                </w:rPr>
                <m:t>∙</m:t>
              </m:r>
            </m:oMath>
            <w:r w:rsidRPr="00DA4F8F">
              <w:rPr>
                <w:szCs w:val="24"/>
              </w:rPr>
              <w:t>8</w:t>
            </w:r>
          </w:p>
          <w:p w:rsidR="00261442" w:rsidRPr="00DA4F8F" w:rsidRDefault="00261442" w:rsidP="0005494E">
            <w:pPr>
              <w:pStyle w:val="aff"/>
              <w:spacing w:line="360" w:lineRule="auto"/>
              <w:jc w:val="both"/>
              <w:rPr>
                <w:szCs w:val="24"/>
                <w:vertAlign w:val="superscript"/>
              </w:rPr>
            </w:pPr>
            <w:r w:rsidRPr="00DA4F8F">
              <w:rPr>
                <w:szCs w:val="24"/>
              </w:rPr>
              <w:t>5.(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tg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Cs w:val="24"/>
                        </w:rPr>
                        <m:t>4</m:t>
                      </m:r>
                    </m:sup>
                  </m:sSup>
                </m:sup>
              </m:sSup>
            </m:oMath>
            <w:r w:rsidRPr="00DA4F8F">
              <w:rPr>
                <w:szCs w:val="24"/>
              </w:rPr>
              <w:t xml:space="preserve">)/ =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tg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Cs w:val="24"/>
                        </w:rPr>
                        <m:t>4</m:t>
                      </m:r>
                    </m:sup>
                  </m:sSup>
                </m:sup>
              </m:sSup>
              <m:r>
                <w:rPr>
                  <w:rFonts w:ascii="Cambria Math"/>
                  <w:szCs w:val="24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cos</m:t>
                      </m:r>
                    </m:e>
                    <m:sup>
                      <m:r>
                        <w:rPr>
                          <w:rFonts w:ascii="Cambria Math"/>
                          <w:szCs w:val="24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Cs w:val="24"/>
                        </w:rPr>
                        <m:t>4</m:t>
                      </m:r>
                    </m:sup>
                  </m:sSup>
                </m:den>
              </m:f>
              <m:r>
                <w:rPr>
                  <w:rFonts w:ascii="Cambria Math"/>
                  <w:szCs w:val="24"/>
                </w:rPr>
                <m:t>∙</m:t>
              </m:r>
            </m:oMath>
            <w:r w:rsidRPr="00DA4F8F">
              <w:rPr>
                <w:szCs w:val="24"/>
              </w:rPr>
              <w:t>4x</w:t>
            </w:r>
            <w:r w:rsidRPr="00DA4F8F">
              <w:rPr>
                <w:szCs w:val="24"/>
                <w:vertAlign w:val="superscript"/>
              </w:rPr>
              <w:t>3</w:t>
            </w:r>
          </w:p>
          <w:p w:rsidR="00261442" w:rsidRPr="00DA4F8F" w:rsidRDefault="00261442" w:rsidP="00083EFA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Задания для самостоятельной работы</w:t>
            </w:r>
          </w:p>
          <w:p w:rsidR="00261442" w:rsidRPr="005A3428" w:rsidRDefault="00261442" w:rsidP="005A3428">
            <w:pPr>
              <w:pStyle w:val="af1"/>
              <w:widowControl w:val="0"/>
              <w:numPr>
                <w:ilvl w:val="0"/>
                <w:numId w:val="95"/>
              </w:numPr>
              <w:spacing w:line="360" w:lineRule="auto"/>
              <w:rPr>
                <w:b/>
                <w:sz w:val="24"/>
              </w:rPr>
            </w:pPr>
            <w:r w:rsidRPr="005A3428">
              <w:rPr>
                <w:b/>
                <w:sz w:val="24"/>
              </w:rPr>
              <w:t>Задание 1. Найти производные сложных функций</w:t>
            </w:r>
          </w:p>
          <w:p w:rsidR="00261442" w:rsidRPr="00DA4F8F" w:rsidRDefault="00261442" w:rsidP="005A3428">
            <w:pPr>
              <w:pStyle w:val="aff"/>
              <w:numPr>
                <w:ilvl w:val="0"/>
                <w:numId w:val="95"/>
              </w:numPr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108) (х</w:t>
            </w:r>
            <w:r w:rsidRPr="00DA4F8F">
              <w:rPr>
                <w:szCs w:val="24"/>
                <w:vertAlign w:val="superscript"/>
                <w:lang w:val="ru-RU"/>
              </w:rPr>
              <w:t>2</w:t>
            </w:r>
            <w:r w:rsidRPr="00DA4F8F">
              <w:rPr>
                <w:szCs w:val="24"/>
                <w:lang w:val="ru-RU"/>
              </w:rPr>
              <w:t>+4х)</w:t>
            </w:r>
            <w:r w:rsidRPr="00DA4F8F">
              <w:rPr>
                <w:szCs w:val="24"/>
                <w:vertAlign w:val="superscript"/>
                <w:lang w:val="ru-RU"/>
              </w:rPr>
              <w:t>4</w:t>
            </w:r>
            <w:r w:rsidRPr="00DA4F8F">
              <w:rPr>
                <w:szCs w:val="24"/>
                <w:lang w:val="ru-RU"/>
              </w:rPr>
              <w:t xml:space="preserve">                                                             </w:t>
            </w:r>
          </w:p>
          <w:p w:rsidR="00261442" w:rsidRPr="00DA4F8F" w:rsidRDefault="00261442" w:rsidP="005A3428">
            <w:pPr>
              <w:pStyle w:val="aff"/>
              <w:numPr>
                <w:ilvl w:val="0"/>
                <w:numId w:val="95"/>
              </w:numPr>
              <w:spacing w:line="360" w:lineRule="auto"/>
              <w:jc w:val="both"/>
              <w:rPr>
                <w:szCs w:val="24"/>
                <w:vertAlign w:val="superscript"/>
                <w:lang w:val="ru-RU"/>
              </w:rPr>
            </w:pPr>
            <w:r w:rsidRPr="00DA4F8F">
              <w:rPr>
                <w:szCs w:val="24"/>
                <w:lang w:val="ru-RU"/>
              </w:rPr>
              <w:t>109) (зх</w:t>
            </w:r>
            <w:r w:rsidRPr="00DA4F8F">
              <w:rPr>
                <w:szCs w:val="24"/>
                <w:vertAlign w:val="superscript"/>
                <w:lang w:val="ru-RU"/>
              </w:rPr>
              <w:t>3</w:t>
            </w:r>
            <w:r w:rsidRPr="00DA4F8F">
              <w:rPr>
                <w:szCs w:val="24"/>
                <w:lang w:val="ru-RU"/>
              </w:rPr>
              <w:t>+4х</w:t>
            </w:r>
            <w:r w:rsidRPr="00DA4F8F">
              <w:rPr>
                <w:szCs w:val="24"/>
                <w:vertAlign w:val="superscript"/>
                <w:lang w:val="ru-RU"/>
              </w:rPr>
              <w:t>4</w:t>
            </w:r>
            <w:r w:rsidRPr="00DA4F8F">
              <w:rPr>
                <w:szCs w:val="24"/>
                <w:lang w:val="ru-RU"/>
              </w:rPr>
              <w:t>-8)</w:t>
            </w:r>
            <w:r w:rsidRPr="00DA4F8F">
              <w:rPr>
                <w:szCs w:val="24"/>
                <w:vertAlign w:val="superscript"/>
                <w:lang w:val="ru-RU"/>
              </w:rPr>
              <w:t xml:space="preserve">3                                                       </w:t>
            </w:r>
            <w:r w:rsidRPr="00DA4F8F">
              <w:rPr>
                <w:szCs w:val="24"/>
                <w:lang w:val="ru-RU"/>
              </w:rPr>
              <w:t xml:space="preserve">        </w:t>
            </w:r>
          </w:p>
          <w:p w:rsidR="00261442" w:rsidRPr="00DA4F8F" w:rsidRDefault="00261442" w:rsidP="005A3428">
            <w:pPr>
              <w:pStyle w:val="aff"/>
              <w:numPr>
                <w:ilvl w:val="0"/>
                <w:numId w:val="95"/>
              </w:numPr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110) (9х</w:t>
            </w:r>
            <w:r w:rsidRPr="00DA4F8F">
              <w:rPr>
                <w:szCs w:val="24"/>
                <w:vertAlign w:val="superscript"/>
                <w:lang w:val="ru-RU"/>
              </w:rPr>
              <w:t>3</w:t>
            </w:r>
            <w:r w:rsidRPr="00DA4F8F">
              <w:rPr>
                <w:szCs w:val="24"/>
                <w:lang w:val="ru-RU"/>
              </w:rPr>
              <w:t>+14х</w:t>
            </w:r>
            <w:r w:rsidRPr="00DA4F8F">
              <w:rPr>
                <w:szCs w:val="24"/>
                <w:vertAlign w:val="superscript"/>
                <w:lang w:val="ru-RU"/>
              </w:rPr>
              <w:t>4</w:t>
            </w:r>
            <w:r w:rsidRPr="00DA4F8F">
              <w:rPr>
                <w:szCs w:val="24"/>
                <w:lang w:val="ru-RU"/>
              </w:rPr>
              <w:t>-18)</w:t>
            </w:r>
            <w:r w:rsidRPr="00DA4F8F">
              <w:rPr>
                <w:szCs w:val="24"/>
                <w:vertAlign w:val="superscript"/>
                <w:lang w:val="ru-RU"/>
              </w:rPr>
              <w:t xml:space="preserve">6                               </w:t>
            </w:r>
          </w:p>
          <w:p w:rsidR="00261442" w:rsidRPr="00DA4F8F" w:rsidRDefault="00261442" w:rsidP="005A3428">
            <w:pPr>
              <w:pStyle w:val="aff"/>
              <w:numPr>
                <w:ilvl w:val="0"/>
                <w:numId w:val="95"/>
              </w:numPr>
              <w:spacing w:line="360" w:lineRule="auto"/>
              <w:jc w:val="both"/>
              <w:rPr>
                <w:szCs w:val="24"/>
                <w:vertAlign w:val="superscript"/>
                <w:lang w:val="ru-RU"/>
              </w:rPr>
            </w:pPr>
            <w:r w:rsidRPr="00DA4F8F">
              <w:rPr>
                <w:szCs w:val="24"/>
                <w:lang w:val="ru-RU"/>
              </w:rPr>
              <w:t>111) (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fPr>
                <m:num>
                  <m:r>
                    <w:rPr>
                      <w:rFonts w:ascii="Cambria Math"/>
                      <w:szCs w:val="24"/>
                      <w:lang w:val="ru-RU"/>
                    </w:rPr>
                    <m:t>1</m:t>
                  </m:r>
                </m:num>
                <m:den>
                  <m:r>
                    <w:rPr>
                      <w:rFonts w:ascii="Cambria Math"/>
                      <w:szCs w:val="24"/>
                      <w:lang w:val="ru-RU"/>
                    </w:rPr>
                    <m:t>х</m:t>
                  </m:r>
                </m:den>
              </m:f>
            </m:oMath>
            <w:r w:rsidRPr="00DA4F8F">
              <w:rPr>
                <w:szCs w:val="24"/>
                <w:lang w:val="ru-RU"/>
              </w:rPr>
              <w:t xml:space="preserve">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fPr>
                <m:num>
                  <m:r>
                    <w:rPr>
                      <w:rFonts w:ascii="Cambria Math"/>
                      <w:szCs w:val="24"/>
                      <w:lang w:val="ru-RU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>х</m:t>
                      </m:r>
                    </m:e>
                    <m:sup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>2</m:t>
                      </m:r>
                    </m:sup>
                  </m:sSup>
                </m:den>
              </m:f>
            </m:oMath>
            <w:r w:rsidRPr="00DA4F8F">
              <w:rPr>
                <w:szCs w:val="24"/>
                <w:lang w:val="ru-RU"/>
              </w:rPr>
              <w:t>)</w:t>
            </w:r>
            <w:r w:rsidRPr="00DA4F8F">
              <w:rPr>
                <w:szCs w:val="24"/>
                <w:vertAlign w:val="superscript"/>
                <w:lang w:val="ru-RU"/>
              </w:rPr>
              <w:t>4</w:t>
            </w:r>
          </w:p>
          <w:p w:rsidR="00261442" w:rsidRPr="00DA4F8F" w:rsidRDefault="00261442" w:rsidP="005A3428">
            <w:pPr>
              <w:pStyle w:val="aff"/>
              <w:numPr>
                <w:ilvl w:val="0"/>
                <w:numId w:val="95"/>
              </w:numPr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112)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szCs w:val="24"/>
                          <w:lang w:val="ru-RU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Cs w:val="24"/>
                          <w:lang w:val="ru-RU"/>
                        </w:rPr>
                        <m:t>х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Cs w:val="24"/>
                          <w:lang w:val="ru-RU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/>
                      <w:szCs w:val="24"/>
                      <w:lang w:val="ru-RU"/>
                    </w:rPr>
                    <m:t>+5</m:t>
                  </m:r>
                  <m:r>
                    <m:rPr>
                      <m:sty m:val="p"/>
                    </m:rPr>
                    <w:rPr>
                      <w:rFonts w:ascii="Cambria Math"/>
                      <w:szCs w:val="24"/>
                      <w:lang w:val="ru-RU"/>
                    </w:rPr>
                    <m:t>х</m:t>
                  </m:r>
                </m:e>
              </m:rad>
            </m:oMath>
          </w:p>
          <w:p w:rsidR="00261442" w:rsidRPr="00DA4F8F" w:rsidRDefault="00261442" w:rsidP="005A3428">
            <w:pPr>
              <w:pStyle w:val="aff"/>
              <w:numPr>
                <w:ilvl w:val="0"/>
                <w:numId w:val="95"/>
              </w:numPr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113) </w:t>
            </w:r>
            <m:oMath>
              <m:rad>
                <m:radPr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radPr>
                <m:deg>
                  <m:r>
                    <w:rPr>
                      <w:rFonts w:ascii="Cambria Math"/>
                      <w:szCs w:val="24"/>
                      <w:lang w:val="ru-RU"/>
                    </w:rPr>
                    <m:t>3</m:t>
                  </m:r>
                </m:deg>
                <m:e>
                  <m:sSup>
                    <m:sSupPr>
                      <m:ctrlPr>
                        <w:rPr>
                          <w:rFonts w:ascii="Cambria Math" w:hAnsi="Cambria Math"/>
                          <w:szCs w:val="24"/>
                          <w:lang w:val="ru-RU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Cs w:val="24"/>
                          <w:lang w:val="ru-RU"/>
                        </w:rPr>
                        <m:t>х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Cs w:val="24"/>
                          <w:lang w:val="ru-RU"/>
                        </w:rPr>
                        <m:t>4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/>
                      <w:szCs w:val="24"/>
                      <w:lang w:val="ru-RU"/>
                    </w:rPr>
                    <m:t>+4</m:t>
                  </m:r>
                  <m:r>
                    <m:rPr>
                      <m:sty m:val="p"/>
                    </m:rPr>
                    <w:rPr>
                      <w:rFonts w:ascii="Cambria Math"/>
                      <w:szCs w:val="24"/>
                      <w:lang w:val="ru-RU"/>
                    </w:rPr>
                    <m:t>х</m:t>
                  </m:r>
                </m:e>
              </m:rad>
            </m:oMath>
          </w:p>
          <w:p w:rsidR="00261442" w:rsidRPr="00DA4F8F" w:rsidRDefault="00261442" w:rsidP="005A3428">
            <w:pPr>
              <w:pStyle w:val="aff"/>
              <w:numPr>
                <w:ilvl w:val="0"/>
                <w:numId w:val="95"/>
              </w:numPr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114) </w:t>
            </w:r>
            <m:oMath>
              <m:rad>
                <m:radPr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radPr>
                <m:deg>
                  <m:r>
                    <w:rPr>
                      <w:rFonts w:ascii="Cambria Math"/>
                      <w:szCs w:val="24"/>
                      <w:lang w:val="ru-RU"/>
                    </w:rPr>
                    <m:t>4</m:t>
                  </m:r>
                </m:deg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  <w:lang w:val="ru-RU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Cs w:val="24"/>
                              <w:lang w:val="ru-RU"/>
                            </w:rPr>
                            <m:t>х</m:t>
                          </m:r>
                        </m:e>
                        <m:sup>
                          <m:r>
                            <w:rPr>
                              <w:rFonts w:ascii="Cambria Math"/>
                              <w:szCs w:val="24"/>
                              <w:lang w:val="ru-RU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>+8</m:t>
                      </m:r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>х</m:t>
                      </m:r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>)</m:t>
                      </m:r>
                    </m:e>
                    <m:sup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>3</m:t>
                      </m:r>
                    </m:sup>
                  </m:sSup>
                </m:e>
              </m:rad>
            </m:oMath>
          </w:p>
          <w:p w:rsidR="00261442" w:rsidRPr="00DA4F8F" w:rsidRDefault="00261442" w:rsidP="005A3428">
            <w:pPr>
              <w:pStyle w:val="aff"/>
              <w:numPr>
                <w:ilvl w:val="0"/>
                <w:numId w:val="95"/>
              </w:numPr>
              <w:tabs>
                <w:tab w:val="center" w:pos="4677"/>
              </w:tabs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115) х</w:t>
            </w:r>
            <m:oMath>
              <m:rad>
                <m:radPr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radPr>
                <m:deg>
                  <m:r>
                    <w:rPr>
                      <w:rFonts w:ascii="Cambria Math"/>
                      <w:szCs w:val="24"/>
                      <w:lang w:val="ru-RU"/>
                    </w:rPr>
                    <m:t>4</m:t>
                  </m:r>
                </m:deg>
                <m:e>
                  <m:sSup>
                    <m:sSupPr>
                      <m:ctrlPr>
                        <w:rPr>
                          <w:rFonts w:ascii="Cambria Math" w:hAnsi="Cambria Math"/>
                          <w:szCs w:val="24"/>
                          <w:lang w:val="ru-RU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Cs w:val="24"/>
                          <w:lang w:val="ru-RU"/>
                        </w:rPr>
                        <m:t>х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Cs w:val="24"/>
                          <w:lang w:val="ru-RU"/>
                        </w:rPr>
                        <m:t>4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/>
                      <w:szCs w:val="24"/>
                      <w:lang w:val="ru-RU"/>
                    </w:rPr>
                    <m:t>+4</m:t>
                  </m:r>
                  <m:r>
                    <m:rPr>
                      <m:sty m:val="p"/>
                    </m:rPr>
                    <w:rPr>
                      <w:rFonts w:ascii="Cambria Math"/>
                      <w:szCs w:val="24"/>
                      <w:lang w:val="ru-RU"/>
                    </w:rPr>
                    <m:t>х</m:t>
                  </m:r>
                </m:e>
              </m:rad>
            </m:oMath>
            <w:r w:rsidRPr="00DA4F8F">
              <w:rPr>
                <w:szCs w:val="24"/>
                <w:lang w:val="ru-RU"/>
              </w:rPr>
              <w:t xml:space="preserve">                                     </w:t>
            </w:r>
          </w:p>
          <w:p w:rsidR="00261442" w:rsidRPr="00DA4F8F" w:rsidRDefault="00261442" w:rsidP="005A3428">
            <w:pPr>
              <w:pStyle w:val="aff"/>
              <w:numPr>
                <w:ilvl w:val="0"/>
                <w:numId w:val="95"/>
              </w:numPr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116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fPr>
                <m:num>
                  <m:rad>
                    <m:radPr>
                      <m:ctrlPr>
                        <w:rPr>
                          <w:rFonts w:ascii="Cambria Math" w:hAnsi="Cambria Math"/>
                          <w:i/>
                          <w:szCs w:val="24"/>
                          <w:lang w:val="ru-RU"/>
                        </w:rPr>
                      </m:ctrlPr>
                    </m:radPr>
                    <m:deg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>3</m:t>
                      </m:r>
                    </m:deg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szCs w:val="24"/>
                              <w:lang w:val="ru-RU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Cs w:val="24"/>
                              <w:lang w:val="ru-RU"/>
                            </w:rPr>
                            <m:t>х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Cs w:val="24"/>
                              <w:lang w:val="ru-RU"/>
                            </w:rPr>
                            <m:t>4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/>
                          <w:szCs w:val="24"/>
                          <w:lang w:val="ru-RU"/>
                        </w:rPr>
                        <m:t>+4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  <w:szCs w:val="24"/>
                          <w:lang w:val="ru-RU"/>
                        </w:rPr>
                        <m:t>х</m:t>
                      </m:r>
                    </m:e>
                  </m:rad>
                </m:num>
                <m:den>
                  <m:r>
                    <w:rPr>
                      <w:rFonts w:ascii="Cambria Math"/>
                      <w:szCs w:val="24"/>
                      <w:lang w:val="ru-RU"/>
                    </w:rPr>
                    <m:t>х</m:t>
                  </m:r>
                </m:den>
              </m:f>
            </m:oMath>
          </w:p>
          <w:p w:rsidR="00261442" w:rsidRPr="00665E5A" w:rsidRDefault="00261442" w:rsidP="005A3428">
            <w:pPr>
              <w:pStyle w:val="aff"/>
              <w:numPr>
                <w:ilvl w:val="0"/>
                <w:numId w:val="95"/>
              </w:numPr>
              <w:spacing w:line="360" w:lineRule="auto"/>
              <w:jc w:val="both"/>
              <w:rPr>
                <w:szCs w:val="24"/>
                <w:lang w:val="ru-RU"/>
              </w:rPr>
            </w:pPr>
            <w:r w:rsidRPr="00665E5A">
              <w:rPr>
                <w:szCs w:val="24"/>
                <w:lang w:val="ru-RU"/>
              </w:rPr>
              <w:t xml:space="preserve">117)  </w:t>
            </w:r>
            <w:r w:rsidRPr="00DA4F8F">
              <w:rPr>
                <w:szCs w:val="24"/>
              </w:rPr>
              <w:t>ln</w:t>
            </w:r>
            <w:r w:rsidRPr="00665E5A">
              <w:rPr>
                <w:szCs w:val="24"/>
                <w:lang w:val="ru-RU"/>
              </w:rPr>
              <w:t>5</w:t>
            </w:r>
            <w:r w:rsidRPr="00DA4F8F">
              <w:rPr>
                <w:szCs w:val="24"/>
              </w:rPr>
              <w:t>x</w:t>
            </w:r>
          </w:p>
          <w:p w:rsidR="00261442" w:rsidRPr="00DA4F8F" w:rsidRDefault="00261442" w:rsidP="005A3428">
            <w:pPr>
              <w:pStyle w:val="aff"/>
              <w:numPr>
                <w:ilvl w:val="0"/>
                <w:numId w:val="95"/>
              </w:numPr>
              <w:spacing w:line="360" w:lineRule="auto"/>
              <w:jc w:val="both"/>
              <w:rPr>
                <w:szCs w:val="24"/>
                <w:vertAlign w:val="superscript"/>
              </w:rPr>
            </w:pPr>
            <w:r w:rsidRPr="00DA4F8F">
              <w:rPr>
                <w:szCs w:val="24"/>
              </w:rPr>
              <w:t>118)  ln</w:t>
            </w:r>
            <w:r w:rsidRPr="00DA4F8F">
              <w:rPr>
                <w:szCs w:val="24"/>
                <w:vertAlign w:val="superscript"/>
              </w:rPr>
              <w:t>3</w:t>
            </w:r>
            <w:r w:rsidRPr="00DA4F8F">
              <w:rPr>
                <w:szCs w:val="24"/>
              </w:rPr>
              <w:t>x</w:t>
            </w:r>
            <w:r w:rsidRPr="00DA4F8F">
              <w:rPr>
                <w:szCs w:val="24"/>
                <w:vertAlign w:val="superscript"/>
              </w:rPr>
              <w:t>4</w:t>
            </w:r>
          </w:p>
          <w:p w:rsidR="00261442" w:rsidRPr="00DA4F8F" w:rsidRDefault="00261442" w:rsidP="005A3428">
            <w:pPr>
              <w:pStyle w:val="aff"/>
              <w:numPr>
                <w:ilvl w:val="0"/>
                <w:numId w:val="95"/>
              </w:numPr>
              <w:spacing w:line="360" w:lineRule="auto"/>
              <w:jc w:val="both"/>
              <w:rPr>
                <w:szCs w:val="24"/>
              </w:rPr>
            </w:pPr>
            <w:r w:rsidRPr="00DA4F8F">
              <w:rPr>
                <w:szCs w:val="24"/>
              </w:rPr>
              <w:t>119)  log</w:t>
            </w:r>
            <w:r w:rsidRPr="00DA4F8F">
              <w:rPr>
                <w:szCs w:val="24"/>
                <w:vertAlign w:val="subscript"/>
              </w:rPr>
              <w:t>3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szCs w:val="24"/>
                          <w:lang w:val="ru-RU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Cs w:val="24"/>
                          <w:lang w:val="ru-RU"/>
                        </w:rPr>
                        <m:t>х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/>
                      <w:szCs w:val="24"/>
                    </w:rPr>
                    <m:t>+5</m:t>
                  </m:r>
                  <m:r>
                    <m:rPr>
                      <m:sty m:val="p"/>
                    </m:rPr>
                    <w:rPr>
                      <w:rFonts w:ascii="Cambria Math"/>
                      <w:szCs w:val="24"/>
                      <w:lang w:val="ru-RU"/>
                    </w:rPr>
                    <m:t>х</m:t>
                  </m:r>
                </m:e>
              </m:rad>
            </m:oMath>
          </w:p>
          <w:p w:rsidR="00261442" w:rsidRPr="00DA4F8F" w:rsidRDefault="00261442" w:rsidP="005A3428">
            <w:pPr>
              <w:pStyle w:val="aff"/>
              <w:numPr>
                <w:ilvl w:val="0"/>
                <w:numId w:val="95"/>
              </w:numPr>
              <w:spacing w:line="360" w:lineRule="auto"/>
              <w:jc w:val="both"/>
              <w:rPr>
                <w:szCs w:val="24"/>
              </w:rPr>
            </w:pPr>
            <w:r w:rsidRPr="00DA4F8F">
              <w:rPr>
                <w:szCs w:val="24"/>
              </w:rPr>
              <w:t>120) lg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/>
                      <w:szCs w:val="24"/>
                    </w:rPr>
                    <m:t>7</m:t>
                  </m:r>
                  <m:r>
                    <w:rPr>
                      <w:rFonts w:ascii="Cambria Math" w:hAnsi="Cambria Math"/>
                      <w:szCs w:val="24"/>
                    </w:rPr>
                    <m:t>x</m:t>
                  </m:r>
                  <m:r>
                    <w:rPr>
                      <w:rFonts w:ascii="Cambria Math"/>
                      <w:szCs w:val="24"/>
                    </w:rPr>
                    <m:t>-</m:t>
                  </m:r>
                  <m:r>
                    <w:rPr>
                      <w:rFonts w:ascii="Cambria Math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/>
                      <w:szCs w:val="24"/>
                    </w:rPr>
                    <m:t xml:space="preserve"> 7</m:t>
                  </m:r>
                  <m:r>
                    <w:rPr>
                      <w:rFonts w:ascii="Cambria Math" w:hAnsi="Cambria Math"/>
                      <w:szCs w:val="24"/>
                    </w:rPr>
                    <m:t>x</m:t>
                  </m:r>
                  <m:r>
                    <w:rPr>
                      <w:rFonts w:ascii="Cambria Math"/>
                      <w:szCs w:val="24"/>
                    </w:rPr>
                    <m:t>+1</m:t>
                  </m:r>
                </m:den>
              </m:f>
            </m:oMath>
          </w:p>
          <w:p w:rsidR="00261442" w:rsidRPr="00DA4F8F" w:rsidRDefault="00261442" w:rsidP="005A3428">
            <w:pPr>
              <w:pStyle w:val="aff"/>
              <w:numPr>
                <w:ilvl w:val="0"/>
                <w:numId w:val="95"/>
              </w:numPr>
              <w:spacing w:line="360" w:lineRule="auto"/>
              <w:jc w:val="both"/>
              <w:rPr>
                <w:szCs w:val="24"/>
              </w:rPr>
            </w:pPr>
            <w:r w:rsidRPr="00DA4F8F">
              <w:rPr>
                <w:szCs w:val="24"/>
              </w:rPr>
              <w:lastRenderedPageBreak/>
              <w:t>121) lnln(2x+1)</w:t>
            </w:r>
          </w:p>
          <w:p w:rsidR="00261442" w:rsidRPr="00DA4F8F" w:rsidRDefault="00261442" w:rsidP="005A3428">
            <w:pPr>
              <w:pStyle w:val="aff"/>
              <w:numPr>
                <w:ilvl w:val="0"/>
                <w:numId w:val="95"/>
              </w:numPr>
              <w:spacing w:line="360" w:lineRule="auto"/>
              <w:jc w:val="both"/>
              <w:rPr>
                <w:szCs w:val="24"/>
              </w:rPr>
            </w:pPr>
            <w:r w:rsidRPr="00DA4F8F">
              <w:rPr>
                <w:szCs w:val="24"/>
              </w:rPr>
              <w:t xml:space="preserve">122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</w:rPr>
                    <m:t>ln</m:t>
                  </m:r>
                  <m:r>
                    <w:rPr>
                      <w:rFonts w:ascii="Cambria Math"/>
                      <w:szCs w:val="24"/>
                    </w:rPr>
                    <m:t>(2</m:t>
                  </m:r>
                  <m:r>
                    <w:rPr>
                      <w:rFonts w:ascii="Cambria Math" w:hAnsi="Cambria Math"/>
                      <w:szCs w:val="24"/>
                    </w:rPr>
                    <m:t>x</m:t>
                  </m:r>
                  <m:r>
                    <w:rPr>
                      <w:rFonts w:ascii="Cambria Math"/>
                      <w:szCs w:val="24"/>
                    </w:rPr>
                    <m:t>+8)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  <w:szCs w:val="24"/>
                    </w:rPr>
                    <m:t>+7</m:t>
                  </m:r>
                </m:den>
              </m:f>
            </m:oMath>
          </w:p>
          <w:p w:rsidR="00261442" w:rsidRPr="00DA4F8F" w:rsidRDefault="00261442" w:rsidP="005A3428">
            <w:pPr>
              <w:pStyle w:val="aff"/>
              <w:numPr>
                <w:ilvl w:val="0"/>
                <w:numId w:val="95"/>
              </w:numPr>
              <w:spacing w:line="360" w:lineRule="auto"/>
              <w:jc w:val="both"/>
              <w:rPr>
                <w:szCs w:val="24"/>
              </w:rPr>
            </w:pPr>
            <w:r w:rsidRPr="00DA4F8F">
              <w:rPr>
                <w:szCs w:val="24"/>
              </w:rPr>
              <w:t>123) log</w:t>
            </w:r>
            <w:r w:rsidRPr="00DA4F8F">
              <w:rPr>
                <w:szCs w:val="24"/>
                <w:vertAlign w:val="subscript"/>
              </w:rPr>
              <w:t>4</w:t>
            </w:r>
            <m:oMath>
              <m:rad>
                <m:radPr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radPr>
                <m:deg>
                  <m:r>
                    <w:rPr>
                      <w:rFonts w:ascii="Cambria Math"/>
                      <w:szCs w:val="24"/>
                    </w:rPr>
                    <m:t>4</m:t>
                  </m:r>
                </m:deg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Cs w:val="24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  <w:lang w:val="ru-RU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Cs w:val="24"/>
                              <w:lang w:val="ru-RU"/>
                            </w:rPr>
                            <m:t>х</m:t>
                          </m:r>
                        </m:e>
                        <m:sup>
                          <m:r>
                            <w:rPr>
                              <w:rFonts w:ascii="Cambria Math"/>
                              <w:szCs w:val="24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/>
                          <w:szCs w:val="24"/>
                        </w:rPr>
                        <m:t>+8</m:t>
                      </m:r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>х</m:t>
                      </m:r>
                      <m:r>
                        <w:rPr>
                          <w:rFonts w:ascii="Cambria Math"/>
                          <w:szCs w:val="24"/>
                        </w:rPr>
                        <m:t>)</m:t>
                      </m:r>
                    </m:e>
                    <m:sup>
                      <m:r>
                        <w:rPr>
                          <w:rFonts w:ascii="Cambria Math"/>
                          <w:szCs w:val="24"/>
                        </w:rPr>
                        <m:t>3</m:t>
                      </m:r>
                    </m:sup>
                  </m:sSup>
                </m:e>
              </m:rad>
            </m:oMath>
          </w:p>
          <w:p w:rsidR="00261442" w:rsidRPr="00DA4F8F" w:rsidRDefault="00261442" w:rsidP="005A3428">
            <w:pPr>
              <w:pStyle w:val="aff"/>
              <w:numPr>
                <w:ilvl w:val="0"/>
                <w:numId w:val="95"/>
              </w:numPr>
              <w:spacing w:line="360" w:lineRule="auto"/>
              <w:jc w:val="both"/>
              <w:rPr>
                <w:szCs w:val="24"/>
              </w:rPr>
            </w:pPr>
            <w:r w:rsidRPr="00DA4F8F">
              <w:rPr>
                <w:szCs w:val="24"/>
              </w:rPr>
              <w:t>124) ln2</w:t>
            </w:r>
            <w:r w:rsidRPr="00DA4F8F">
              <w:rPr>
                <w:szCs w:val="24"/>
                <w:vertAlign w:val="superscript"/>
              </w:rPr>
              <w:t>x</w:t>
            </w:r>
            <w:r w:rsidRPr="00DA4F8F">
              <w:rPr>
                <w:szCs w:val="24"/>
              </w:rPr>
              <w:t xml:space="preserve"> +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/>
                      <w:szCs w:val="24"/>
                    </w:rPr>
                    <m:t>4</m:t>
                  </m:r>
                </m:e>
                <m:sup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x</m:t>
                      </m:r>
                    </m:e>
                  </m:rad>
                </m:sup>
              </m:sSup>
            </m:oMath>
          </w:p>
          <w:p w:rsidR="00261442" w:rsidRPr="00DA4F8F" w:rsidRDefault="00261442" w:rsidP="005A3428">
            <w:pPr>
              <w:pStyle w:val="aff"/>
              <w:numPr>
                <w:ilvl w:val="0"/>
                <w:numId w:val="95"/>
              </w:numPr>
              <w:spacing w:line="360" w:lineRule="auto"/>
              <w:jc w:val="both"/>
              <w:rPr>
                <w:szCs w:val="24"/>
                <w:vertAlign w:val="superscript"/>
              </w:rPr>
            </w:pPr>
            <w:r w:rsidRPr="00DA4F8F">
              <w:rPr>
                <w:szCs w:val="24"/>
              </w:rPr>
              <w:t>125) e</w:t>
            </w:r>
            <w:r w:rsidRPr="00DA4F8F">
              <w:rPr>
                <w:szCs w:val="24"/>
                <w:vertAlign w:val="superscript"/>
              </w:rPr>
              <w:t>-5x</w:t>
            </w:r>
            <m:oMath>
              <m:r>
                <w:rPr>
                  <w:rFonts w:ascii="Cambria Math"/>
                  <w:szCs w:val="24"/>
                  <w:vertAlign w:val="superscript"/>
                </w:rPr>
                <m:t xml:space="preserve"> </m:t>
              </m:r>
              <m:r>
                <w:rPr>
                  <w:rFonts w:ascii="Cambria Math"/>
                  <w:szCs w:val="24"/>
                  <w:vertAlign w:val="superscript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  <w:vertAlign w:val="superscript"/>
                    </w:rPr>
                  </m:ctrlPr>
                </m:sSupPr>
                <m:e>
                  <m:r>
                    <w:rPr>
                      <w:rFonts w:ascii="Cambria Math"/>
                      <w:szCs w:val="24"/>
                      <w:vertAlign w:val="superscript"/>
                    </w:rPr>
                    <m:t>7</m:t>
                  </m:r>
                </m:e>
                <m:sup>
                  <m:r>
                    <w:rPr>
                      <w:rFonts w:ascii="Cambria Math"/>
                      <w:szCs w:val="24"/>
                      <w:vertAlign w:val="superscript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  <w:vertAlign w:val="superscript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  <w:vertAlign w:val="superscript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Cs w:val="24"/>
                          <w:vertAlign w:val="superscript"/>
                        </w:rPr>
                        <m:t>2</m:t>
                      </m:r>
                    </m:sup>
                  </m:sSup>
                </m:sup>
              </m:sSup>
            </m:oMath>
          </w:p>
          <w:p w:rsidR="00261442" w:rsidRPr="00DA4F8F" w:rsidRDefault="00261442" w:rsidP="005A3428">
            <w:pPr>
              <w:pStyle w:val="aff"/>
              <w:numPr>
                <w:ilvl w:val="0"/>
                <w:numId w:val="95"/>
              </w:numPr>
              <w:tabs>
                <w:tab w:val="center" w:pos="4961"/>
              </w:tabs>
              <w:spacing w:line="360" w:lineRule="auto"/>
              <w:jc w:val="both"/>
              <w:rPr>
                <w:szCs w:val="24"/>
              </w:rPr>
            </w:pPr>
            <w:r w:rsidRPr="00DA4F8F">
              <w:rPr>
                <w:szCs w:val="24"/>
              </w:rPr>
              <w:t xml:space="preserve">126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e</m:t>
                  </m:r>
                </m:e>
                <m:sup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Cs w:val="24"/>
                        </w:rPr>
                        <m:t>4</m:t>
                      </m:r>
                    </m:sup>
                  </m:sSup>
                </m:sup>
              </m:sSup>
            </m:oMath>
          </w:p>
          <w:p w:rsidR="00261442" w:rsidRPr="00DA4F8F" w:rsidRDefault="00261442" w:rsidP="005A3428">
            <w:pPr>
              <w:pStyle w:val="aff"/>
              <w:numPr>
                <w:ilvl w:val="0"/>
                <w:numId w:val="95"/>
              </w:numPr>
              <w:tabs>
                <w:tab w:val="center" w:pos="4961"/>
              </w:tabs>
              <w:spacing w:line="360" w:lineRule="auto"/>
              <w:jc w:val="both"/>
              <w:rPr>
                <w:szCs w:val="24"/>
              </w:rPr>
            </w:pPr>
            <w:r w:rsidRPr="00DA4F8F">
              <w:rPr>
                <w:szCs w:val="24"/>
              </w:rPr>
              <w:t>127) 0,5(e</w:t>
            </w:r>
            <w:r w:rsidRPr="00DA4F8F">
              <w:rPr>
                <w:szCs w:val="24"/>
                <w:vertAlign w:val="superscript"/>
              </w:rPr>
              <w:t>3x</w:t>
            </w:r>
            <w:r w:rsidRPr="00DA4F8F">
              <w:rPr>
                <w:szCs w:val="24"/>
              </w:rPr>
              <w:t xml:space="preserve"> + e </w:t>
            </w:r>
            <w:r w:rsidRPr="00DA4F8F">
              <w:rPr>
                <w:szCs w:val="24"/>
                <w:vertAlign w:val="superscript"/>
              </w:rPr>
              <w:t xml:space="preserve">-3x </w:t>
            </w:r>
            <w:r w:rsidRPr="00DA4F8F">
              <w:rPr>
                <w:szCs w:val="24"/>
              </w:rPr>
              <w:t>)</w:t>
            </w:r>
          </w:p>
          <w:p w:rsidR="00261442" w:rsidRPr="00DA4F8F" w:rsidRDefault="00261442" w:rsidP="005A3428">
            <w:pPr>
              <w:pStyle w:val="aff"/>
              <w:numPr>
                <w:ilvl w:val="0"/>
                <w:numId w:val="95"/>
              </w:numPr>
              <w:tabs>
                <w:tab w:val="center" w:pos="4961"/>
              </w:tabs>
              <w:spacing w:line="360" w:lineRule="auto"/>
              <w:jc w:val="both"/>
              <w:rPr>
                <w:szCs w:val="24"/>
              </w:rPr>
            </w:pPr>
            <w:r w:rsidRPr="00DA4F8F">
              <w:rPr>
                <w:szCs w:val="24"/>
              </w:rPr>
              <w:t>128) lnsine</w:t>
            </w:r>
            <w:r w:rsidRPr="00DA4F8F">
              <w:rPr>
                <w:szCs w:val="24"/>
                <w:vertAlign w:val="superscript"/>
              </w:rPr>
              <w:t xml:space="preserve">x </w:t>
            </w:r>
          </w:p>
          <w:p w:rsidR="00261442" w:rsidRPr="00DA4F8F" w:rsidRDefault="00261442" w:rsidP="005A3428">
            <w:pPr>
              <w:pStyle w:val="aff"/>
              <w:numPr>
                <w:ilvl w:val="0"/>
                <w:numId w:val="95"/>
              </w:numPr>
              <w:tabs>
                <w:tab w:val="center" w:pos="4961"/>
              </w:tabs>
              <w:spacing w:line="360" w:lineRule="auto"/>
              <w:jc w:val="both"/>
              <w:rPr>
                <w:szCs w:val="24"/>
              </w:rPr>
            </w:pPr>
            <w:r w:rsidRPr="00DA4F8F">
              <w:rPr>
                <w:szCs w:val="24"/>
              </w:rPr>
              <w:t>129) lnlog</w:t>
            </w:r>
            <w:r w:rsidRPr="00DA4F8F">
              <w:rPr>
                <w:szCs w:val="24"/>
                <w:vertAlign w:val="subscript"/>
              </w:rPr>
              <w:t>3</w:t>
            </w:r>
            <w:r w:rsidRPr="00DA4F8F">
              <w:rPr>
                <w:szCs w:val="24"/>
              </w:rPr>
              <w:t>(x</w:t>
            </w:r>
            <w:r w:rsidRPr="00DA4F8F">
              <w:rPr>
                <w:szCs w:val="24"/>
                <w:vertAlign w:val="superscript"/>
              </w:rPr>
              <w:t>3</w:t>
            </w:r>
            <w:r w:rsidRPr="00DA4F8F">
              <w:rPr>
                <w:szCs w:val="24"/>
              </w:rPr>
              <w:t xml:space="preserve"> + x</w:t>
            </w:r>
            <w:r w:rsidRPr="00DA4F8F">
              <w:rPr>
                <w:szCs w:val="24"/>
                <w:vertAlign w:val="superscript"/>
              </w:rPr>
              <w:t>2</w:t>
            </w:r>
            <w:r w:rsidRPr="00DA4F8F">
              <w:rPr>
                <w:szCs w:val="24"/>
              </w:rPr>
              <w:t>)</w:t>
            </w:r>
          </w:p>
          <w:p w:rsidR="00261442" w:rsidRPr="00DA4F8F" w:rsidRDefault="00261442" w:rsidP="005A3428">
            <w:pPr>
              <w:pStyle w:val="aff"/>
              <w:numPr>
                <w:ilvl w:val="0"/>
                <w:numId w:val="95"/>
              </w:numPr>
              <w:tabs>
                <w:tab w:val="center" w:pos="4961"/>
              </w:tabs>
              <w:spacing w:line="360" w:lineRule="auto"/>
              <w:jc w:val="both"/>
              <w:rPr>
                <w:szCs w:val="24"/>
              </w:rPr>
            </w:pPr>
            <w:r w:rsidRPr="00DA4F8F">
              <w:rPr>
                <w:szCs w:val="24"/>
              </w:rPr>
              <w:t>130) lncos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Cs w:val="24"/>
                    </w:rPr>
                    <m:t>x</m:t>
                  </m:r>
                </m:den>
              </m:f>
            </m:oMath>
          </w:p>
          <w:p w:rsidR="00261442" w:rsidRPr="00DA4F8F" w:rsidRDefault="00261442" w:rsidP="005A3428">
            <w:pPr>
              <w:pStyle w:val="aff"/>
              <w:numPr>
                <w:ilvl w:val="0"/>
                <w:numId w:val="95"/>
              </w:numPr>
              <w:tabs>
                <w:tab w:val="center" w:pos="4961"/>
              </w:tabs>
              <w:spacing w:line="360" w:lineRule="auto"/>
              <w:jc w:val="both"/>
              <w:rPr>
                <w:szCs w:val="24"/>
              </w:rPr>
            </w:pPr>
            <w:r w:rsidRPr="00DA4F8F">
              <w:rPr>
                <w:szCs w:val="24"/>
              </w:rPr>
              <w:t>131) sin</w:t>
            </w:r>
            <w:r w:rsidRPr="00DA4F8F">
              <w:rPr>
                <w:szCs w:val="24"/>
                <w:vertAlign w:val="superscript"/>
              </w:rPr>
              <w:t>3</w:t>
            </w:r>
            <w:r w:rsidRPr="00DA4F8F">
              <w:rPr>
                <w:szCs w:val="24"/>
              </w:rPr>
              <w:t>6x</w:t>
            </w:r>
          </w:p>
          <w:p w:rsidR="00261442" w:rsidRPr="00DA4F8F" w:rsidRDefault="00261442" w:rsidP="005A3428">
            <w:pPr>
              <w:pStyle w:val="aff"/>
              <w:numPr>
                <w:ilvl w:val="0"/>
                <w:numId w:val="95"/>
              </w:numPr>
              <w:tabs>
                <w:tab w:val="center" w:pos="4961"/>
              </w:tabs>
              <w:spacing w:line="360" w:lineRule="auto"/>
              <w:jc w:val="both"/>
              <w:rPr>
                <w:szCs w:val="24"/>
              </w:rPr>
            </w:pPr>
            <w:r w:rsidRPr="00DA4F8F">
              <w:rPr>
                <w:szCs w:val="24"/>
              </w:rPr>
              <w:t xml:space="preserve">132)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Cs w:val="24"/>
                    </w:rPr>
                    <m:t>sinx</m:t>
                  </m:r>
                  <m:r>
                    <w:rPr>
                      <w:rFonts w:ascii="Cambria Math"/>
                      <w:szCs w:val="24"/>
                    </w:rPr>
                    <m:t xml:space="preserve"> </m:t>
                  </m:r>
                </m:e>
              </m:rad>
              <m:r>
                <w:rPr>
                  <w:rFonts w:ascii="Cambria Math"/>
                  <w:szCs w:val="24"/>
                </w:rPr>
                <m:t>∙</m:t>
              </m:r>
            </m:oMath>
            <w:r w:rsidRPr="00DA4F8F">
              <w:rPr>
                <w:szCs w:val="24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e</m:t>
                  </m:r>
                </m:e>
                <m:sup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sinx</m:t>
                      </m:r>
                    </m:e>
                  </m:rad>
                </m:sup>
              </m:sSup>
            </m:oMath>
          </w:p>
          <w:p w:rsidR="00261442" w:rsidRPr="00DA4F8F" w:rsidRDefault="00261442" w:rsidP="005A3428">
            <w:pPr>
              <w:pStyle w:val="aff"/>
              <w:numPr>
                <w:ilvl w:val="0"/>
                <w:numId w:val="95"/>
              </w:numPr>
              <w:tabs>
                <w:tab w:val="center" w:pos="4961"/>
              </w:tabs>
              <w:spacing w:line="360" w:lineRule="auto"/>
              <w:jc w:val="both"/>
              <w:rPr>
                <w:szCs w:val="24"/>
              </w:rPr>
            </w:pPr>
            <w:r w:rsidRPr="00DA4F8F">
              <w:rPr>
                <w:szCs w:val="24"/>
              </w:rPr>
              <w:t xml:space="preserve">133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</w:rPr>
                    <m:t>tglnx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x</m:t>
                      </m:r>
                    </m:sup>
                  </m:sSup>
                </m:den>
              </m:f>
            </m:oMath>
          </w:p>
          <w:p w:rsidR="00261442" w:rsidRPr="00DA4F8F" w:rsidRDefault="00261442" w:rsidP="005A3428">
            <w:pPr>
              <w:pStyle w:val="aff"/>
              <w:numPr>
                <w:ilvl w:val="0"/>
                <w:numId w:val="95"/>
              </w:numPr>
              <w:tabs>
                <w:tab w:val="center" w:pos="4961"/>
              </w:tabs>
              <w:spacing w:line="360" w:lineRule="auto"/>
              <w:jc w:val="both"/>
              <w:rPr>
                <w:szCs w:val="24"/>
              </w:rPr>
            </w:pPr>
            <w:r w:rsidRPr="00DA4F8F">
              <w:rPr>
                <w:szCs w:val="24"/>
              </w:rPr>
              <w:t>134) 0,3(lntg2x + lncos</w:t>
            </w:r>
            <w:r w:rsidRPr="00DA4F8F">
              <w:rPr>
                <w:szCs w:val="24"/>
                <w:vertAlign w:val="superscript"/>
              </w:rPr>
              <w:t>2</w:t>
            </w:r>
            <w:r w:rsidRPr="00DA4F8F">
              <w:rPr>
                <w:szCs w:val="24"/>
              </w:rPr>
              <w:t>3x)</w:t>
            </w:r>
          </w:p>
          <w:p w:rsidR="00261442" w:rsidRPr="00DA4F8F" w:rsidRDefault="00261442" w:rsidP="005A3428">
            <w:pPr>
              <w:pStyle w:val="aff"/>
              <w:numPr>
                <w:ilvl w:val="0"/>
                <w:numId w:val="95"/>
              </w:numPr>
              <w:tabs>
                <w:tab w:val="center" w:pos="4961"/>
              </w:tabs>
              <w:spacing w:line="360" w:lineRule="auto"/>
              <w:jc w:val="both"/>
              <w:rPr>
                <w:szCs w:val="24"/>
              </w:rPr>
            </w:pPr>
            <w:r w:rsidRPr="00DA4F8F">
              <w:rPr>
                <w:szCs w:val="24"/>
              </w:rPr>
              <w:t>135) lg</w:t>
            </w:r>
            <m:oMath>
              <m:r>
                <w:rPr>
                  <w:rFonts w:ascii="Cambria Math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</w:rPr>
                    <m:t>tgx-</m:t>
                  </m:r>
                  <m:r>
                    <w:rPr>
                      <w:rFonts w:ascii="Cambria Math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Cs w:val="24"/>
                    </w:rPr>
                    <m:t>tgx</m:t>
                  </m:r>
                  <m:r>
                    <w:rPr>
                      <w:rFonts w:ascii="Cambria Math"/>
                      <w:szCs w:val="24"/>
                    </w:rPr>
                    <m:t>+1</m:t>
                  </m:r>
                </m:den>
              </m:f>
            </m:oMath>
            <w:r w:rsidRPr="00DA4F8F">
              <w:rPr>
                <w:szCs w:val="24"/>
              </w:rPr>
              <w:t xml:space="preserve">                                           </w:t>
            </w:r>
          </w:p>
          <w:p w:rsidR="00261442" w:rsidRPr="00DA4F8F" w:rsidRDefault="00261442" w:rsidP="005A3428">
            <w:pPr>
              <w:pStyle w:val="aff"/>
              <w:numPr>
                <w:ilvl w:val="0"/>
                <w:numId w:val="95"/>
              </w:numPr>
              <w:tabs>
                <w:tab w:val="center" w:pos="4961"/>
              </w:tabs>
              <w:spacing w:line="360" w:lineRule="auto"/>
              <w:jc w:val="both"/>
              <w:rPr>
                <w:szCs w:val="24"/>
              </w:rPr>
            </w:pPr>
            <w:r w:rsidRPr="00DA4F8F">
              <w:rPr>
                <w:szCs w:val="24"/>
              </w:rPr>
              <w:t xml:space="preserve">136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arcsin9x</m:t>
                  </m:r>
                </m:sup>
              </m:sSup>
            </m:oMath>
          </w:p>
          <w:p w:rsidR="00261442" w:rsidRPr="00DA4F8F" w:rsidRDefault="00261442" w:rsidP="005A3428">
            <w:pPr>
              <w:pStyle w:val="aff"/>
              <w:numPr>
                <w:ilvl w:val="0"/>
                <w:numId w:val="95"/>
              </w:numPr>
              <w:spacing w:line="360" w:lineRule="auto"/>
              <w:jc w:val="both"/>
              <w:rPr>
                <w:szCs w:val="24"/>
              </w:rPr>
            </w:pPr>
            <w:r w:rsidRPr="00DA4F8F">
              <w:rPr>
                <w:szCs w:val="24"/>
              </w:rPr>
              <w:t xml:space="preserve">137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Cs w:val="24"/>
                    </w:rPr>
                    <m:t>arccos2x</m:t>
                  </m:r>
                </m:den>
              </m:f>
            </m:oMath>
          </w:p>
          <w:p w:rsidR="00261442" w:rsidRPr="00DA4F8F" w:rsidRDefault="00261442" w:rsidP="005A3428">
            <w:pPr>
              <w:pStyle w:val="aff"/>
              <w:numPr>
                <w:ilvl w:val="0"/>
                <w:numId w:val="95"/>
              </w:numPr>
              <w:spacing w:line="360" w:lineRule="auto"/>
              <w:jc w:val="both"/>
              <w:rPr>
                <w:szCs w:val="24"/>
              </w:rPr>
            </w:pPr>
            <w:r w:rsidRPr="00DA4F8F">
              <w:rPr>
                <w:szCs w:val="24"/>
              </w:rPr>
              <w:t>138) arcctg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Cs w:val="24"/>
                    </w:rPr>
                    <m:t xml:space="preserve"> 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4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</m:oMath>
          </w:p>
          <w:p w:rsidR="00261442" w:rsidRPr="00DA4F8F" w:rsidRDefault="00261442" w:rsidP="005A3428">
            <w:pPr>
              <w:pStyle w:val="aff"/>
              <w:numPr>
                <w:ilvl w:val="0"/>
                <w:numId w:val="95"/>
              </w:numPr>
              <w:spacing w:line="360" w:lineRule="auto"/>
              <w:jc w:val="both"/>
              <w:rPr>
                <w:szCs w:val="24"/>
              </w:rPr>
            </w:pPr>
            <w:r w:rsidRPr="00DA4F8F">
              <w:rPr>
                <w:szCs w:val="24"/>
              </w:rPr>
              <w:t xml:space="preserve">139)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x</m:t>
                      </m:r>
                    </m:sup>
                  </m:sSup>
                  <m:r>
                    <w:rPr>
                      <w:rFonts w:ascii="Cambria Math" w:hAnsi="Cambria Math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2</m:t>
                      </m:r>
                    </m:sup>
                  </m:sSup>
                </m:e>
              </m:rad>
            </m:oMath>
            <w:r w:rsidRPr="00DA4F8F">
              <w:rPr>
                <w:szCs w:val="24"/>
              </w:rPr>
              <w:t xml:space="preserve"> - accos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x</m:t>
                      </m:r>
                    </m:sup>
                  </m:sSup>
                  <m:r>
                    <w:rPr>
                      <w:rFonts w:ascii="Cambria Math" w:hAnsi="Cambria Math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2</m:t>
                      </m:r>
                    </m:sup>
                  </m:sSup>
                </m:e>
              </m:rad>
            </m:oMath>
          </w:p>
          <w:p w:rsidR="00261442" w:rsidRPr="00DA4F8F" w:rsidRDefault="00261442" w:rsidP="005A3428">
            <w:pPr>
              <w:pStyle w:val="aff"/>
              <w:numPr>
                <w:ilvl w:val="0"/>
                <w:numId w:val="95"/>
              </w:numPr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140) </w:t>
            </w:r>
            <w:r w:rsidRPr="00DA4F8F">
              <w:rPr>
                <w:szCs w:val="24"/>
              </w:rPr>
              <w:t>arcsin</w:t>
            </w:r>
            <w:r w:rsidRPr="00DA4F8F">
              <w:rPr>
                <w:szCs w:val="24"/>
                <w:lang w:val="ru-RU"/>
              </w:rPr>
              <w:t>(3</w:t>
            </w:r>
            <w:r w:rsidRPr="00DA4F8F">
              <w:rPr>
                <w:szCs w:val="24"/>
              </w:rPr>
              <w:t>ln</w:t>
            </w:r>
            <w:r w:rsidRPr="00DA4F8F">
              <w:rPr>
                <w:szCs w:val="24"/>
                <w:vertAlign w:val="superscript"/>
                <w:lang w:val="ru-RU"/>
              </w:rPr>
              <w:t>2</w:t>
            </w:r>
            <w:r w:rsidRPr="00DA4F8F">
              <w:rPr>
                <w:szCs w:val="24"/>
              </w:rPr>
              <w:t>x</w:t>
            </w:r>
            <w:r w:rsidRPr="00DA4F8F">
              <w:rPr>
                <w:szCs w:val="24"/>
                <w:lang w:val="ru-RU"/>
              </w:rPr>
              <w:t>)</w:t>
            </w:r>
          </w:p>
          <w:p w:rsidR="00261442" w:rsidRPr="00DA4F8F" w:rsidRDefault="00261442" w:rsidP="00013AC8">
            <w:pPr>
              <w:pStyle w:val="aff"/>
              <w:spacing w:line="360" w:lineRule="auto"/>
              <w:jc w:val="both"/>
              <w:rPr>
                <w:b/>
                <w:szCs w:val="24"/>
                <w:lang w:val="ru-RU"/>
              </w:rPr>
            </w:pPr>
            <w:r w:rsidRPr="00DA4F8F">
              <w:rPr>
                <w:b/>
                <w:szCs w:val="24"/>
                <w:lang w:val="ru-RU"/>
              </w:rPr>
              <w:t>Задание 2. Решить задачи.</w:t>
            </w:r>
          </w:p>
          <w:p w:rsidR="00261442" w:rsidRPr="00DA4F8F" w:rsidRDefault="00261442" w:rsidP="005A3428">
            <w:pPr>
              <w:pStyle w:val="aff"/>
              <w:numPr>
                <w:ilvl w:val="0"/>
                <w:numId w:val="96"/>
              </w:numPr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141) Написать уравнение касательной к графику функции: </w:t>
            </w:r>
          </w:p>
          <w:p w:rsidR="00261442" w:rsidRPr="00DA4F8F" w:rsidRDefault="00261442" w:rsidP="005A3428">
            <w:pPr>
              <w:pStyle w:val="aff"/>
              <w:numPr>
                <w:ilvl w:val="0"/>
                <w:numId w:val="96"/>
              </w:numPr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1)у =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  <w:lang w:val="ru-RU"/>
                    </w:rPr>
                    <m:t>е</m:t>
                  </m:r>
                </m:e>
                <m:sup>
                  <m:r>
                    <w:rPr>
                      <w:rFonts w:ascii="Cambria Math" w:hAnsi="Cambria Math"/>
                      <w:szCs w:val="24"/>
                      <w:lang w:val="ru-RU"/>
                    </w:rPr>
                    <m:t>2х-1</m:t>
                  </m:r>
                </m:sup>
              </m:sSup>
            </m:oMath>
            <w:r w:rsidRPr="00DA4F8F">
              <w:rPr>
                <w:szCs w:val="24"/>
                <w:lang w:val="ru-RU"/>
              </w:rPr>
              <w:t xml:space="preserve">+2х, параллельная прямой у = 4х – 1. </w:t>
            </w:r>
          </w:p>
          <w:p w:rsidR="00261442" w:rsidRPr="00DA4F8F" w:rsidRDefault="00261442" w:rsidP="005A3428">
            <w:pPr>
              <w:pStyle w:val="aff"/>
              <w:numPr>
                <w:ilvl w:val="0"/>
                <w:numId w:val="12"/>
              </w:numPr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у = х</w:t>
            </w:r>
            <w:r w:rsidRPr="00DA4F8F">
              <w:rPr>
                <w:szCs w:val="24"/>
                <w:vertAlign w:val="superscript"/>
                <w:lang w:val="ru-RU"/>
              </w:rPr>
              <w:t>2</w:t>
            </w:r>
            <w:r w:rsidRPr="00DA4F8F">
              <w:rPr>
                <w:szCs w:val="24"/>
                <w:lang w:val="ru-RU"/>
              </w:rPr>
              <w:t xml:space="preserve"> – </w:t>
            </w:r>
            <w:r w:rsidRPr="00DA4F8F">
              <w:rPr>
                <w:szCs w:val="24"/>
              </w:rPr>
              <w:t>ln</w:t>
            </w:r>
            <w:r w:rsidRPr="00DA4F8F">
              <w:rPr>
                <w:szCs w:val="24"/>
                <w:lang w:val="ru-RU"/>
              </w:rPr>
              <w:t>(2</w:t>
            </w:r>
            <w:r w:rsidRPr="00DA4F8F">
              <w:rPr>
                <w:szCs w:val="24"/>
              </w:rPr>
              <w:t>x</w:t>
            </w:r>
            <w:r w:rsidRPr="00DA4F8F">
              <w:rPr>
                <w:szCs w:val="24"/>
                <w:lang w:val="ru-RU"/>
              </w:rPr>
              <w:t>-1), параллельной прямой  у = 2х – 3.</w:t>
            </w:r>
          </w:p>
          <w:p w:rsidR="00261442" w:rsidRPr="00DA4F8F" w:rsidRDefault="00261442" w:rsidP="005A3428">
            <w:pPr>
              <w:pStyle w:val="aff"/>
              <w:numPr>
                <w:ilvl w:val="0"/>
                <w:numId w:val="96"/>
              </w:numPr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143)  Найти угол между касательной к графику функции у = </w:t>
            </w:r>
            <w:r w:rsidRPr="00DA4F8F">
              <w:rPr>
                <w:szCs w:val="24"/>
              </w:rPr>
              <w:t>ln</w:t>
            </w:r>
            <w:r w:rsidRPr="00DA4F8F">
              <w:rPr>
                <w:szCs w:val="24"/>
                <w:lang w:val="ru-RU"/>
              </w:rPr>
              <w:t>(2</w:t>
            </w:r>
            <w:r w:rsidRPr="00DA4F8F">
              <w:rPr>
                <w:szCs w:val="24"/>
              </w:rPr>
              <w:t>x</w:t>
            </w:r>
            <w:r w:rsidRPr="00DA4F8F">
              <w:rPr>
                <w:szCs w:val="24"/>
                <w:lang w:val="ru-RU"/>
              </w:rPr>
              <w:t xml:space="preserve"> + 1) в точке с абсциссой 1.</w:t>
            </w:r>
          </w:p>
          <w:p w:rsidR="00261442" w:rsidRPr="00DA4F8F" w:rsidRDefault="00261442" w:rsidP="005A3428">
            <w:pPr>
              <w:pStyle w:val="aff"/>
              <w:numPr>
                <w:ilvl w:val="0"/>
                <w:numId w:val="96"/>
              </w:numPr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144) Точка совершает гармоническое колебание по закону: </w:t>
            </w:r>
            <w:r w:rsidRPr="00DA4F8F">
              <w:rPr>
                <w:szCs w:val="24"/>
              </w:rPr>
              <w:t>f</w:t>
            </w:r>
            <w:r w:rsidRPr="00DA4F8F">
              <w:rPr>
                <w:szCs w:val="24"/>
                <w:lang w:val="ru-RU"/>
              </w:rPr>
              <w:t>(</w:t>
            </w:r>
            <w:r w:rsidRPr="00DA4F8F">
              <w:rPr>
                <w:szCs w:val="24"/>
              </w:rPr>
              <w:t>t</w:t>
            </w:r>
            <w:r w:rsidRPr="00DA4F8F">
              <w:rPr>
                <w:szCs w:val="24"/>
                <w:lang w:val="ru-RU"/>
              </w:rPr>
              <w:t xml:space="preserve">) = </w:t>
            </w:r>
            <m:oMath>
              <m:f>
                <m:fPr>
                  <m:ctrlPr>
                    <w:rPr>
                      <w:rFonts w:ascii="Cambria Math" w:hAnsi="Cambria Math"/>
                      <w:szCs w:val="24"/>
                      <w:lang w:val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  <w:lang w:val="ru-RU"/>
                    </w:rPr>
                    <m:t>3sinπt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  <w:lang w:val="ru-RU"/>
                    </w:rPr>
                    <m:t>2</m:t>
                  </m:r>
                </m:den>
              </m:f>
            </m:oMath>
            <w:r w:rsidRPr="00DA4F8F">
              <w:rPr>
                <w:szCs w:val="24"/>
                <w:lang w:val="ru-RU"/>
              </w:rPr>
              <w:t xml:space="preserve">. Найти скорость в момент времени </w:t>
            </w:r>
            <w:r w:rsidRPr="00DA4F8F">
              <w:rPr>
                <w:szCs w:val="24"/>
              </w:rPr>
              <w:t>t</w:t>
            </w:r>
            <w:r w:rsidRPr="00DA4F8F">
              <w:rPr>
                <w:szCs w:val="24"/>
                <w:vertAlign w:val="subscript"/>
                <w:lang w:val="ru-RU"/>
              </w:rPr>
              <w:t>1</w:t>
            </w:r>
            <w:r w:rsidRPr="00DA4F8F">
              <w:rPr>
                <w:szCs w:val="24"/>
                <w:lang w:val="ru-RU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  <w:lang w:val="ru-RU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Cs w:val="24"/>
                      <w:lang w:val="ru-RU"/>
                    </w:rPr>
                    <m:t>6</m:t>
                  </m:r>
                </m:den>
              </m:f>
            </m:oMath>
            <w:r w:rsidRPr="00DA4F8F">
              <w:rPr>
                <w:szCs w:val="24"/>
              </w:rPr>
              <w:t>c</w:t>
            </w:r>
            <w:r w:rsidRPr="00DA4F8F">
              <w:rPr>
                <w:szCs w:val="24"/>
                <w:lang w:val="ru-RU"/>
              </w:rPr>
              <w:t xml:space="preserve">, </w:t>
            </w:r>
            <w:r w:rsidRPr="00DA4F8F">
              <w:rPr>
                <w:szCs w:val="24"/>
              </w:rPr>
              <w:t>t</w:t>
            </w:r>
            <w:r w:rsidRPr="00DA4F8F">
              <w:rPr>
                <w:szCs w:val="24"/>
                <w:vertAlign w:val="subscript"/>
                <w:lang w:val="ru-RU"/>
              </w:rPr>
              <w:t>2</w:t>
            </w:r>
            <w:r w:rsidRPr="00DA4F8F">
              <w:rPr>
                <w:szCs w:val="24"/>
                <w:lang w:val="ru-RU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  <w:lang w:val="ru-RU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Cs w:val="24"/>
                      <w:lang w:val="ru-RU"/>
                    </w:rPr>
                    <m:t>4</m:t>
                  </m:r>
                </m:den>
              </m:f>
            </m:oMath>
            <w:r w:rsidRPr="00DA4F8F">
              <w:rPr>
                <w:szCs w:val="24"/>
              </w:rPr>
              <w:t>c</w:t>
            </w:r>
            <w:r w:rsidRPr="00DA4F8F">
              <w:rPr>
                <w:szCs w:val="24"/>
                <w:lang w:val="ru-RU"/>
              </w:rPr>
              <w:t xml:space="preserve">, </w:t>
            </w:r>
            <w:r w:rsidRPr="00DA4F8F">
              <w:rPr>
                <w:szCs w:val="24"/>
              </w:rPr>
              <w:t>t</w:t>
            </w:r>
            <w:r w:rsidRPr="00DA4F8F">
              <w:rPr>
                <w:szCs w:val="24"/>
                <w:vertAlign w:val="subscript"/>
                <w:lang w:val="ru-RU"/>
              </w:rPr>
              <w:t>3</w:t>
            </w:r>
            <w:r w:rsidRPr="00DA4F8F">
              <w:rPr>
                <w:szCs w:val="24"/>
                <w:lang w:val="ru-RU"/>
              </w:rPr>
              <w:t xml:space="preserve"> = 1</w:t>
            </w:r>
            <w:r w:rsidRPr="00DA4F8F">
              <w:rPr>
                <w:szCs w:val="24"/>
              </w:rPr>
              <w:t>c</w:t>
            </w:r>
            <w:r w:rsidRPr="00DA4F8F">
              <w:rPr>
                <w:szCs w:val="24"/>
                <w:lang w:val="ru-RU"/>
              </w:rPr>
              <w:t>.</w:t>
            </w:r>
          </w:p>
          <w:p w:rsidR="00261442" w:rsidRPr="00DA4F8F" w:rsidRDefault="00261442" w:rsidP="00013AC8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083EFA">
            <w:pPr>
              <w:widowControl w:val="0"/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ые вопросы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40"/>
              </w:numPr>
              <w:spacing w:before="120" w:after="120"/>
              <w:rPr>
                <w:sz w:val="24"/>
              </w:rPr>
            </w:pPr>
            <w:r w:rsidRPr="00DA4F8F">
              <w:rPr>
                <w:sz w:val="24"/>
              </w:rPr>
              <w:lastRenderedPageBreak/>
              <w:t>Какая функция называется сложной?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40"/>
              </w:numPr>
              <w:spacing w:before="120" w:after="120"/>
              <w:rPr>
                <w:sz w:val="24"/>
              </w:rPr>
            </w:pPr>
            <w:r w:rsidRPr="00DA4F8F">
              <w:rPr>
                <w:sz w:val="24"/>
              </w:rPr>
              <w:t>Как находить производную сложной функции?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40"/>
              </w:numPr>
              <w:spacing w:before="120" w:after="120"/>
              <w:rPr>
                <w:sz w:val="24"/>
              </w:rPr>
            </w:pPr>
            <w:r w:rsidRPr="00DA4F8F">
              <w:rPr>
                <w:sz w:val="24"/>
              </w:rPr>
              <w:t>Применимы ли правила и формулы дифференцирования для нахождения производной сложной функции?</w:t>
            </w:r>
          </w:p>
          <w:p w:rsidR="00261442" w:rsidRPr="00DA4F8F" w:rsidRDefault="00261442" w:rsidP="00083EFA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>Время на выполнение:   90- мин. (час.),</w:t>
            </w: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в том числе:</w:t>
            </w: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подготовка 10 мин.;</w:t>
            </w: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выполнение 1 час.10 мин.;</w:t>
            </w: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оформление и сдача 10 мин.</w:t>
            </w: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Работа выполняется в тетради для практических работ.</w:t>
            </w:r>
          </w:p>
          <w:p w:rsidR="00261442" w:rsidRPr="00DA4F8F" w:rsidRDefault="00261442" w:rsidP="00083EFA">
            <w:pPr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bCs/>
                <w:sz w:val="24"/>
                <w:szCs w:val="24"/>
              </w:rPr>
              <w:t>Шкала оценки образовательных достижений</w:t>
            </w:r>
          </w:p>
          <w:tbl>
            <w:tblPr>
              <w:tblW w:w="9335" w:type="dxa"/>
              <w:tblLayout w:type="fixed"/>
              <w:tblCellMar>
                <w:top w:w="72" w:type="dxa"/>
                <w:left w:w="144" w:type="dxa"/>
                <w:bottom w:w="72" w:type="dxa"/>
                <w:right w:w="144" w:type="dxa"/>
              </w:tblCellMar>
              <w:tblLook w:val="0000" w:firstRow="0" w:lastRow="0" w:firstColumn="0" w:lastColumn="0" w:noHBand="0" w:noVBand="0"/>
            </w:tblPr>
            <w:tblGrid>
              <w:gridCol w:w="4702"/>
              <w:gridCol w:w="1794"/>
              <w:gridCol w:w="2839"/>
            </w:tblGrid>
            <w:tr w:rsidR="00261442" w:rsidRPr="00DA4F8F" w:rsidTr="003B6189">
              <w:trPr>
                <w:trHeight w:val="206"/>
              </w:trPr>
              <w:tc>
                <w:tcPr>
                  <w:tcW w:w="4702" w:type="dxa"/>
                  <w:vMerge w:val="restart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Процент результативности (правильных ответов)</w:t>
                  </w:r>
                </w:p>
              </w:tc>
              <w:tc>
                <w:tcPr>
                  <w:tcW w:w="4633" w:type="dxa"/>
                  <w:gridSpan w:val="2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ценка уровня подготовки</w:t>
                  </w:r>
                </w:p>
              </w:tc>
            </w:tr>
            <w:tr w:rsidR="00261442" w:rsidRPr="00DA4F8F" w:rsidTr="003B6189">
              <w:trPr>
                <w:trHeight w:val="298"/>
              </w:trPr>
              <w:tc>
                <w:tcPr>
                  <w:tcW w:w="4702" w:type="dxa"/>
                  <w:vMerge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" w:type="dxa"/>
                    <w:bottom w:w="0" w:type="dxa"/>
                    <w:right w:w="10" w:type="dxa"/>
                  </w:tcMar>
                  <w:vAlign w:val="center"/>
                </w:tcPr>
                <w:p w:rsidR="00261442" w:rsidRPr="00DA4F8F" w:rsidRDefault="00261442" w:rsidP="00083EFA">
                  <w:pPr>
                    <w:widowControl w:val="0"/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балл (отметка)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вербальный аналог</w:t>
                  </w:r>
                </w:p>
              </w:tc>
            </w:tr>
            <w:tr w:rsidR="00261442" w:rsidRPr="00DA4F8F" w:rsidTr="003B6189">
              <w:trPr>
                <w:trHeight w:val="195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90 ÷ 10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тлично</w:t>
                  </w:r>
                </w:p>
              </w:tc>
            </w:tr>
            <w:tr w:rsidR="00261442" w:rsidRPr="00DA4F8F" w:rsidTr="003B6189">
              <w:trPr>
                <w:trHeight w:val="132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80 ÷ 8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хорошо</w:t>
                  </w:r>
                </w:p>
              </w:tc>
            </w:tr>
            <w:tr w:rsidR="00261442" w:rsidRPr="00DA4F8F" w:rsidTr="003B6189">
              <w:trPr>
                <w:trHeight w:val="210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70 ÷ 7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удовлетворительно</w:t>
                  </w:r>
                </w:p>
              </w:tc>
            </w:tr>
            <w:tr w:rsidR="00261442" w:rsidRPr="00DA4F8F" w:rsidTr="003B6189">
              <w:trPr>
                <w:trHeight w:val="288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менее 7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неудовлетворительно</w:t>
                  </w:r>
                </w:p>
              </w:tc>
            </w:tr>
          </w:tbl>
          <w:p w:rsidR="00261442" w:rsidRPr="00DA4F8F" w:rsidRDefault="00261442" w:rsidP="00083EFA">
            <w:pPr>
              <w:widowControl w:val="0"/>
              <w:rPr>
                <w:sz w:val="24"/>
                <w:szCs w:val="24"/>
              </w:rPr>
            </w:pPr>
          </w:p>
          <w:p w:rsidR="00261442" w:rsidRPr="00DA4F8F" w:rsidRDefault="00261442" w:rsidP="00083EFA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Практическая работа №20 </w:t>
            </w:r>
          </w:p>
          <w:p w:rsidR="00261442" w:rsidRPr="00DA4F8F" w:rsidRDefault="00261442" w:rsidP="00013AC8">
            <w:pPr>
              <w:widowContro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Тема: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«Нахождение экстремумов. Нахождение точек перегиба по производной второго порядка. Исследование функции.»</w:t>
            </w:r>
          </w:p>
          <w:p w:rsidR="00261442" w:rsidRPr="00DA4F8F" w:rsidRDefault="00261442" w:rsidP="00083EFA">
            <w:pPr>
              <w:widowContro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Цель: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сформировать умение применять производную к исследованию функции</w:t>
            </w:r>
          </w:p>
          <w:p w:rsidR="00261442" w:rsidRPr="00DA4F8F" w:rsidRDefault="00261442" w:rsidP="00083EFA">
            <w:pPr>
              <w:widowControl w:val="0"/>
              <w:spacing w:after="0" w:line="360" w:lineRule="auto"/>
              <w:rPr>
                <w:rStyle w:val="apple-converted-space"/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</w:pPr>
            <w:r w:rsidRPr="00DA4F8F">
              <w:rPr>
                <w:rStyle w:val="apple-converted-space"/>
                <w:rFonts w:ascii="Times New Roman" w:hAnsi="Times New Roman"/>
                <w:sz w:val="24"/>
                <w:szCs w:val="24"/>
                <w:shd w:val="clear" w:color="auto" w:fill="FFFFFF"/>
              </w:rPr>
              <w:t xml:space="preserve">При выполнении практической работы студент должен </w:t>
            </w:r>
            <w:r w:rsidRPr="00DA4F8F">
              <w:rPr>
                <w:rStyle w:val="apple-converted-space"/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  <w:t>знать: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39"/>
              </w:numPr>
              <w:spacing w:line="360" w:lineRule="auto"/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rStyle w:val="apple-converted-space"/>
                <w:sz w:val="24"/>
                <w:shd w:val="clear" w:color="auto" w:fill="FFFFFF"/>
              </w:rPr>
              <w:t>понятие критических точек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39"/>
              </w:numPr>
              <w:spacing w:line="360" w:lineRule="auto"/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rStyle w:val="apple-converted-space"/>
                <w:sz w:val="24"/>
                <w:shd w:val="clear" w:color="auto" w:fill="FFFFFF"/>
              </w:rPr>
              <w:t>понятие точек экстремума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39"/>
              </w:numPr>
              <w:spacing w:line="360" w:lineRule="auto"/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rStyle w:val="apple-converted-space"/>
                <w:sz w:val="24"/>
                <w:shd w:val="clear" w:color="auto" w:fill="FFFFFF"/>
              </w:rPr>
              <w:t>алгоритм нахождения критических точек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39"/>
              </w:numPr>
              <w:spacing w:line="360" w:lineRule="auto"/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rStyle w:val="apple-converted-space"/>
                <w:sz w:val="24"/>
                <w:shd w:val="clear" w:color="auto" w:fill="FFFFFF"/>
              </w:rPr>
              <w:t>алгоритм нахождения точек экстремума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39"/>
              </w:numPr>
              <w:spacing w:line="360" w:lineRule="auto"/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rStyle w:val="apple-converted-space"/>
                <w:sz w:val="24"/>
                <w:shd w:val="clear" w:color="auto" w:fill="FFFFFF"/>
              </w:rPr>
              <w:t>понятие второй производной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39"/>
              </w:numPr>
              <w:spacing w:line="360" w:lineRule="auto"/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rStyle w:val="apple-converted-space"/>
                <w:sz w:val="24"/>
                <w:shd w:val="clear" w:color="auto" w:fill="FFFFFF"/>
              </w:rPr>
              <w:t>понятие точек перегиба</w:t>
            </w:r>
          </w:p>
          <w:p w:rsidR="00261442" w:rsidRPr="00DA4F8F" w:rsidRDefault="00261442" w:rsidP="00083EFA">
            <w:pPr>
              <w:widowControl w:val="0"/>
              <w:spacing w:after="0" w:line="360" w:lineRule="auto"/>
              <w:rPr>
                <w:rStyle w:val="apple-converted-space"/>
                <w:rFonts w:ascii="Times New Roman" w:hAnsi="Times New Roman"/>
                <w:sz w:val="24"/>
                <w:szCs w:val="24"/>
                <w:shd w:val="clear" w:color="auto" w:fill="FFFFFF"/>
              </w:rPr>
            </w:pPr>
          </w:p>
          <w:p w:rsidR="00261442" w:rsidRPr="00DA4F8F" w:rsidRDefault="00261442" w:rsidP="00083EFA">
            <w:pPr>
              <w:widowControl w:val="0"/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</w:pPr>
            <w:r w:rsidRPr="00DA4F8F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После окончания занятия необходимо</w:t>
            </w:r>
            <w:r w:rsidRPr="00DA4F8F">
              <w:rPr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  <w:t xml:space="preserve"> уметь: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41"/>
              </w:numPr>
              <w:spacing w:line="360" w:lineRule="auto"/>
              <w:rPr>
                <w:sz w:val="24"/>
                <w:shd w:val="clear" w:color="auto" w:fill="FFFFFF"/>
              </w:rPr>
            </w:pPr>
            <w:r w:rsidRPr="00DA4F8F">
              <w:rPr>
                <w:sz w:val="24"/>
                <w:shd w:val="clear" w:color="auto" w:fill="FFFFFF"/>
              </w:rPr>
              <w:t>находить критические точки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41"/>
              </w:numPr>
              <w:spacing w:line="360" w:lineRule="auto"/>
              <w:rPr>
                <w:sz w:val="24"/>
                <w:shd w:val="clear" w:color="auto" w:fill="FFFFFF"/>
              </w:rPr>
            </w:pPr>
            <w:r w:rsidRPr="00DA4F8F">
              <w:rPr>
                <w:sz w:val="24"/>
                <w:shd w:val="clear" w:color="auto" w:fill="FFFFFF"/>
              </w:rPr>
              <w:t>находить вторую производную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41"/>
              </w:numPr>
              <w:spacing w:line="360" w:lineRule="auto"/>
              <w:rPr>
                <w:sz w:val="24"/>
                <w:shd w:val="clear" w:color="auto" w:fill="FFFFFF"/>
              </w:rPr>
            </w:pPr>
            <w:r w:rsidRPr="00DA4F8F">
              <w:rPr>
                <w:sz w:val="24"/>
                <w:shd w:val="clear" w:color="auto" w:fill="FFFFFF"/>
              </w:rPr>
              <w:t>находить почки экстремума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41"/>
              </w:numPr>
              <w:spacing w:line="360" w:lineRule="auto"/>
              <w:rPr>
                <w:rStyle w:val="apple-converted-space"/>
                <w:b/>
                <w:sz w:val="24"/>
                <w:shd w:val="clear" w:color="auto" w:fill="FFFFFF"/>
              </w:rPr>
            </w:pPr>
            <w:r w:rsidRPr="00DA4F8F">
              <w:rPr>
                <w:sz w:val="24"/>
                <w:shd w:val="clear" w:color="auto" w:fill="FFFFFF"/>
              </w:rPr>
              <w:t>находить точки перегиба</w:t>
            </w:r>
          </w:p>
          <w:p w:rsidR="00261442" w:rsidRPr="00DA4F8F" w:rsidRDefault="00261442" w:rsidP="00083EFA">
            <w:pPr>
              <w:widowControl w:val="0"/>
              <w:spacing w:line="360" w:lineRule="auto"/>
              <w:ind w:left="3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Формируемые компетенции:</w:t>
            </w:r>
          </w:p>
          <w:p w:rsidR="00261442" w:rsidRPr="00DA4F8F" w:rsidRDefault="00261442" w:rsidP="00083EFA">
            <w:pPr>
              <w:pStyle w:val="af1"/>
              <w:widowControl w:val="0"/>
              <w:spacing w:line="360" w:lineRule="auto"/>
              <w:rPr>
                <w:b/>
                <w:sz w:val="24"/>
              </w:rPr>
            </w:pPr>
            <w:r w:rsidRPr="00DA4F8F">
              <w:rPr>
                <w:b/>
                <w:sz w:val="24"/>
              </w:rPr>
              <w:t>Порядок выполнения работы:</w:t>
            </w:r>
          </w:p>
          <w:p w:rsidR="00261442" w:rsidRPr="00DA4F8F" w:rsidRDefault="00261442" w:rsidP="00083EFA">
            <w:pPr>
              <w:pStyle w:val="af1"/>
              <w:widowControl w:val="0"/>
              <w:spacing w:line="360" w:lineRule="auto"/>
              <w:ind w:hanging="294"/>
              <w:rPr>
                <w:b/>
                <w:sz w:val="24"/>
              </w:rPr>
            </w:pPr>
            <w:r w:rsidRPr="00DA4F8F">
              <w:rPr>
                <w:sz w:val="24"/>
              </w:rPr>
              <w:t>1.Повторитьтеоретический материал по теме.</w:t>
            </w:r>
          </w:p>
          <w:p w:rsidR="00261442" w:rsidRPr="00DA4F8F" w:rsidRDefault="00261442" w:rsidP="00083EFA">
            <w:pPr>
              <w:pStyle w:val="af2"/>
              <w:widowControl w:val="0"/>
              <w:spacing w:line="360" w:lineRule="auto"/>
              <w:ind w:left="42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.Рассмотреть примеры решения типовых заданий.</w:t>
            </w:r>
          </w:p>
          <w:p w:rsidR="00261442" w:rsidRPr="00DA4F8F" w:rsidRDefault="00261442" w:rsidP="00083EFA">
            <w:pPr>
              <w:pStyle w:val="af2"/>
              <w:widowControl w:val="0"/>
              <w:spacing w:line="360" w:lineRule="auto"/>
              <w:ind w:left="42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. Ответить на контрольные вопросы.</w:t>
            </w:r>
          </w:p>
          <w:p w:rsidR="00261442" w:rsidRPr="00DA4F8F" w:rsidRDefault="00261442" w:rsidP="00083EFA">
            <w:pPr>
              <w:pStyle w:val="af2"/>
              <w:widowControl w:val="0"/>
              <w:spacing w:line="360" w:lineRule="auto"/>
              <w:ind w:left="426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. Выполнить самостоятельную работу</w:t>
            </w: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083EFA">
            <w:pPr>
              <w:pStyle w:val="af2"/>
              <w:widowControl w:val="0"/>
              <w:spacing w:line="360" w:lineRule="auto"/>
              <w:ind w:left="426"/>
              <w:rPr>
                <w:rFonts w:ascii="Times New Roman" w:hAnsi="Times New Roman"/>
                <w:bCs/>
                <w:sz w:val="24"/>
                <w:szCs w:val="24"/>
                <w:u w:val="single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5. Сдать отчет по проделанной работе.</w:t>
            </w:r>
          </w:p>
          <w:p w:rsidR="00261442" w:rsidRPr="00DA4F8F" w:rsidRDefault="00261442" w:rsidP="00083EFA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Краткие теоретические сведения.</w:t>
            </w:r>
          </w:p>
          <w:p w:rsidR="00261442" w:rsidRPr="00DA4F8F" w:rsidRDefault="00261442" w:rsidP="00013AC8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b/>
                <w:szCs w:val="24"/>
                <w:lang w:val="ru-RU"/>
              </w:rPr>
              <w:t xml:space="preserve">Определение. </w:t>
            </w:r>
            <w:r w:rsidRPr="00DA4F8F">
              <w:rPr>
                <w:szCs w:val="24"/>
                <w:lang w:val="ru-RU"/>
              </w:rPr>
              <w:t>Производная от первой производной называется второй производной и обозначается: у</w:t>
            </w:r>
            <w:r w:rsidRPr="00DA4F8F">
              <w:rPr>
                <w:szCs w:val="24"/>
                <w:vertAlign w:val="superscript"/>
                <w:lang w:val="ru-RU"/>
              </w:rPr>
              <w:t>//</w:t>
            </w:r>
            <w:r w:rsidRPr="00DA4F8F">
              <w:rPr>
                <w:szCs w:val="24"/>
                <w:lang w:val="ru-RU"/>
              </w:rPr>
              <w:t>.</w:t>
            </w:r>
          </w:p>
          <w:p w:rsidR="00261442" w:rsidRPr="00DA4F8F" w:rsidRDefault="00261442" w:rsidP="00013AC8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Производная от второй производной называется третьей производной и т.д.</w:t>
            </w:r>
          </w:p>
          <w:p w:rsidR="00261442" w:rsidRPr="00DA4F8F" w:rsidRDefault="00261442" w:rsidP="00013AC8">
            <w:pPr>
              <w:pStyle w:val="aff"/>
              <w:spacing w:line="360" w:lineRule="auto"/>
              <w:jc w:val="center"/>
              <w:rPr>
                <w:b/>
                <w:szCs w:val="24"/>
                <w:lang w:val="ru-RU"/>
              </w:rPr>
            </w:pPr>
          </w:p>
          <w:p w:rsidR="00261442" w:rsidRPr="00DA4F8F" w:rsidRDefault="00261442" w:rsidP="00013AC8">
            <w:pPr>
              <w:pStyle w:val="aff"/>
              <w:spacing w:line="360" w:lineRule="auto"/>
              <w:jc w:val="center"/>
              <w:rPr>
                <w:b/>
                <w:szCs w:val="24"/>
                <w:lang w:val="ru-RU"/>
              </w:rPr>
            </w:pPr>
            <w:r w:rsidRPr="00DA4F8F">
              <w:rPr>
                <w:b/>
                <w:szCs w:val="24"/>
                <w:lang w:val="ru-RU"/>
              </w:rPr>
              <w:t>Физический смысл второй производной.</w:t>
            </w:r>
          </w:p>
          <w:p w:rsidR="00261442" w:rsidRPr="00DA4F8F" w:rsidRDefault="00261442" w:rsidP="00013AC8">
            <w:pPr>
              <w:pStyle w:val="aff"/>
              <w:spacing w:line="360" w:lineRule="auto"/>
              <w:jc w:val="both"/>
              <w:rPr>
                <w:b/>
                <w:szCs w:val="24"/>
                <w:vertAlign w:val="superscript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Вторая производная </w:t>
            </w:r>
            <w:r w:rsidRPr="00DA4F8F">
              <w:rPr>
                <w:szCs w:val="24"/>
              </w:rPr>
              <w:t>f</w:t>
            </w:r>
            <w:r w:rsidRPr="00DA4F8F">
              <w:rPr>
                <w:szCs w:val="24"/>
                <w:vertAlign w:val="superscript"/>
                <w:lang w:val="ru-RU"/>
              </w:rPr>
              <w:t>//</w:t>
            </w:r>
            <w:r w:rsidRPr="00DA4F8F">
              <w:rPr>
                <w:szCs w:val="24"/>
                <w:lang w:val="ru-RU"/>
              </w:rPr>
              <w:t xml:space="preserve">(х) выражает скорость изменения первой производной, то есть ускорение изменения функции у = </w:t>
            </w:r>
            <w:r w:rsidRPr="00DA4F8F">
              <w:rPr>
                <w:szCs w:val="24"/>
              </w:rPr>
              <w:t>f</w:t>
            </w:r>
            <w:r w:rsidRPr="00DA4F8F">
              <w:rPr>
                <w:szCs w:val="24"/>
                <w:lang w:val="ru-RU"/>
              </w:rPr>
              <w:t>(</w:t>
            </w:r>
            <w:r w:rsidRPr="00DA4F8F">
              <w:rPr>
                <w:szCs w:val="24"/>
              </w:rPr>
              <w:t>x</w:t>
            </w:r>
            <w:r w:rsidRPr="00DA4F8F">
              <w:rPr>
                <w:szCs w:val="24"/>
                <w:lang w:val="ru-RU"/>
              </w:rPr>
              <w:t xml:space="preserve">).           </w:t>
            </w:r>
            <w:r w:rsidRPr="00DA4F8F">
              <w:rPr>
                <w:b/>
                <w:szCs w:val="24"/>
                <w:lang w:val="ru-RU"/>
              </w:rPr>
              <w:t xml:space="preserve">а = </w:t>
            </w:r>
            <w:r w:rsidRPr="00DA4F8F">
              <w:rPr>
                <w:b/>
                <w:szCs w:val="24"/>
              </w:rPr>
              <w:t>V</w:t>
            </w:r>
            <w:r w:rsidRPr="00DA4F8F">
              <w:rPr>
                <w:b/>
                <w:szCs w:val="24"/>
                <w:vertAlign w:val="superscript"/>
                <w:lang w:val="ru-RU"/>
              </w:rPr>
              <w:t xml:space="preserve">/ </w:t>
            </w:r>
            <w:r w:rsidRPr="00DA4F8F">
              <w:rPr>
                <w:b/>
                <w:szCs w:val="24"/>
                <w:lang w:val="ru-RU"/>
              </w:rPr>
              <w:t xml:space="preserve"> = </w:t>
            </w:r>
            <w:r w:rsidRPr="00DA4F8F">
              <w:rPr>
                <w:b/>
                <w:szCs w:val="24"/>
              </w:rPr>
              <w:t>S</w:t>
            </w:r>
            <w:r w:rsidRPr="00DA4F8F">
              <w:rPr>
                <w:b/>
                <w:szCs w:val="24"/>
                <w:vertAlign w:val="superscript"/>
                <w:lang w:val="ru-RU"/>
              </w:rPr>
              <w:t>//</w:t>
            </w:r>
          </w:p>
          <w:p w:rsidR="00261442" w:rsidRPr="00DA4F8F" w:rsidRDefault="00261442" w:rsidP="00013AC8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b/>
                <w:szCs w:val="24"/>
                <w:lang w:val="ru-RU"/>
              </w:rPr>
              <w:t xml:space="preserve">Примеры: </w:t>
            </w:r>
            <w:r w:rsidRPr="00DA4F8F">
              <w:rPr>
                <w:szCs w:val="24"/>
                <w:lang w:val="ru-RU"/>
              </w:rPr>
              <w:t xml:space="preserve">1.Найти вторую производную функции: у = </w:t>
            </w:r>
            <w:r w:rsidRPr="00DA4F8F">
              <w:rPr>
                <w:szCs w:val="24"/>
              </w:rPr>
              <w:t>sin</w:t>
            </w:r>
            <w:r w:rsidRPr="00DA4F8F">
              <w:rPr>
                <w:szCs w:val="24"/>
                <w:lang w:val="ru-RU"/>
              </w:rPr>
              <w:t>4</w:t>
            </w:r>
            <w:r w:rsidRPr="00DA4F8F">
              <w:rPr>
                <w:szCs w:val="24"/>
              </w:rPr>
              <w:t>x</w:t>
            </w:r>
            <w:r w:rsidRPr="00DA4F8F">
              <w:rPr>
                <w:szCs w:val="24"/>
                <w:lang w:val="ru-RU"/>
              </w:rPr>
              <w:t>.</w:t>
            </w:r>
          </w:p>
          <w:p w:rsidR="00261442" w:rsidRPr="00DA4F8F" w:rsidRDefault="00261442" w:rsidP="00013AC8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</w:rPr>
              <w:t>y</w:t>
            </w:r>
            <w:r w:rsidRPr="00DA4F8F">
              <w:rPr>
                <w:szCs w:val="24"/>
                <w:vertAlign w:val="superscript"/>
                <w:lang w:val="ru-RU"/>
              </w:rPr>
              <w:t>/</w:t>
            </w:r>
            <w:r w:rsidRPr="00DA4F8F">
              <w:rPr>
                <w:szCs w:val="24"/>
                <w:lang w:val="ru-RU"/>
              </w:rPr>
              <w:t xml:space="preserve"> = 4</w:t>
            </w:r>
            <w:r w:rsidRPr="00DA4F8F">
              <w:rPr>
                <w:szCs w:val="24"/>
              </w:rPr>
              <w:t>cos</w:t>
            </w:r>
            <w:r w:rsidRPr="00DA4F8F">
              <w:rPr>
                <w:szCs w:val="24"/>
                <w:lang w:val="ru-RU"/>
              </w:rPr>
              <w:t>4</w:t>
            </w:r>
            <w:r w:rsidRPr="00DA4F8F">
              <w:rPr>
                <w:szCs w:val="24"/>
              </w:rPr>
              <w:t>x</w:t>
            </w:r>
            <w:r w:rsidRPr="00DA4F8F">
              <w:rPr>
                <w:szCs w:val="24"/>
                <w:lang w:val="ru-RU"/>
              </w:rPr>
              <w:t xml:space="preserve">, </w:t>
            </w:r>
            <w:r w:rsidRPr="00DA4F8F">
              <w:rPr>
                <w:szCs w:val="24"/>
              </w:rPr>
              <w:t>y</w:t>
            </w:r>
            <w:r w:rsidRPr="00DA4F8F">
              <w:rPr>
                <w:szCs w:val="24"/>
                <w:vertAlign w:val="superscript"/>
                <w:lang w:val="ru-RU"/>
              </w:rPr>
              <w:t>//</w:t>
            </w:r>
            <w:r w:rsidRPr="00DA4F8F">
              <w:rPr>
                <w:szCs w:val="24"/>
                <w:lang w:val="ru-RU"/>
              </w:rPr>
              <w:t xml:space="preserve"> = -16</w:t>
            </w:r>
            <w:r w:rsidRPr="00DA4F8F">
              <w:rPr>
                <w:szCs w:val="24"/>
              </w:rPr>
              <w:t>sin</w:t>
            </w:r>
            <w:r w:rsidRPr="00DA4F8F">
              <w:rPr>
                <w:szCs w:val="24"/>
                <w:lang w:val="ru-RU"/>
              </w:rPr>
              <w:t>4</w:t>
            </w:r>
            <w:r w:rsidRPr="00DA4F8F">
              <w:rPr>
                <w:szCs w:val="24"/>
              </w:rPr>
              <w:t>x</w:t>
            </w:r>
          </w:p>
          <w:p w:rsidR="00261442" w:rsidRPr="00DA4F8F" w:rsidRDefault="00261442" w:rsidP="00013AC8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2. Найти у</w:t>
            </w:r>
            <w:r w:rsidRPr="00DA4F8F">
              <w:rPr>
                <w:szCs w:val="24"/>
                <w:vertAlign w:val="superscript"/>
                <w:lang w:val="ru-RU"/>
              </w:rPr>
              <w:t>//</w:t>
            </w:r>
            <w:r w:rsidRPr="00DA4F8F">
              <w:rPr>
                <w:szCs w:val="24"/>
                <w:lang w:val="ru-RU"/>
              </w:rPr>
              <w:t>(0), если у = х</w:t>
            </w:r>
            <w:r w:rsidRPr="00DA4F8F">
              <w:rPr>
                <w:szCs w:val="24"/>
                <w:vertAlign w:val="superscript"/>
                <w:lang w:val="ru-RU"/>
              </w:rPr>
              <w:t>3</w:t>
            </w:r>
            <w:r w:rsidRPr="00DA4F8F">
              <w:rPr>
                <w:szCs w:val="24"/>
                <w:lang w:val="ru-RU"/>
              </w:rPr>
              <w:t xml:space="preserve"> + 2х</w:t>
            </w:r>
            <w:r w:rsidRPr="00DA4F8F">
              <w:rPr>
                <w:szCs w:val="24"/>
                <w:vertAlign w:val="superscript"/>
                <w:lang w:val="ru-RU"/>
              </w:rPr>
              <w:t>2</w:t>
            </w:r>
            <w:r w:rsidRPr="00DA4F8F">
              <w:rPr>
                <w:szCs w:val="24"/>
                <w:lang w:val="ru-RU"/>
              </w:rPr>
              <w:t>.</w:t>
            </w:r>
          </w:p>
          <w:p w:rsidR="00261442" w:rsidRPr="00DA4F8F" w:rsidRDefault="00261442" w:rsidP="00013AC8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у</w:t>
            </w:r>
            <w:r w:rsidRPr="00DA4F8F">
              <w:rPr>
                <w:szCs w:val="24"/>
                <w:vertAlign w:val="superscript"/>
                <w:lang w:val="ru-RU"/>
              </w:rPr>
              <w:t xml:space="preserve">/ </w:t>
            </w:r>
            <w:r w:rsidRPr="00DA4F8F">
              <w:rPr>
                <w:szCs w:val="24"/>
                <w:lang w:val="ru-RU"/>
              </w:rPr>
              <w:t>= 3х</w:t>
            </w:r>
            <w:r w:rsidRPr="00DA4F8F">
              <w:rPr>
                <w:szCs w:val="24"/>
                <w:vertAlign w:val="superscript"/>
                <w:lang w:val="ru-RU"/>
              </w:rPr>
              <w:t>2</w:t>
            </w:r>
            <w:r w:rsidRPr="00DA4F8F">
              <w:rPr>
                <w:szCs w:val="24"/>
                <w:lang w:val="ru-RU"/>
              </w:rPr>
              <w:t xml:space="preserve"> +4х</w:t>
            </w:r>
          </w:p>
          <w:p w:rsidR="00261442" w:rsidRPr="00DA4F8F" w:rsidRDefault="00261442" w:rsidP="00013AC8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у</w:t>
            </w:r>
            <w:r w:rsidRPr="00DA4F8F">
              <w:rPr>
                <w:szCs w:val="24"/>
                <w:vertAlign w:val="superscript"/>
                <w:lang w:val="ru-RU"/>
              </w:rPr>
              <w:t>//</w:t>
            </w:r>
            <w:r w:rsidRPr="00DA4F8F">
              <w:rPr>
                <w:szCs w:val="24"/>
                <w:lang w:val="ru-RU"/>
              </w:rPr>
              <w:t xml:space="preserve"> = 6х + 4</w:t>
            </w:r>
          </w:p>
          <w:p w:rsidR="00261442" w:rsidRPr="00DA4F8F" w:rsidRDefault="00261442" w:rsidP="00013AC8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у// (0) = 0 + 4 = 4</w:t>
            </w:r>
          </w:p>
          <w:p w:rsidR="00261442" w:rsidRPr="00DA4F8F" w:rsidRDefault="00261442" w:rsidP="00013AC8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Определение.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Точка 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из области определения функции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sym w:font="Symbol" w:char="F0A6"/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(х) называется точкой минимума этой функции, если найдётся такая б - окрестность</w:t>
            </w:r>
          </w:p>
          <w:p w:rsidR="00261442" w:rsidRPr="00DA4F8F" w:rsidRDefault="00261442" w:rsidP="00013AC8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(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0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- б; 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0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+ б) точки 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 что для всех х≠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из этой окрестности выполняется неравенство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sym w:font="Symbol" w:char="F0A6"/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(х)&gt;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sym w:font="Symbol" w:char="F0A6"/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(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).</w:t>
            </w:r>
          </w:p>
          <w:p w:rsidR="00261442" w:rsidRPr="00DA4F8F" w:rsidRDefault="00261442" w:rsidP="00013AC8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Определение.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Точка 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из области определения функции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sym w:font="Symbol" w:char="F0A6"/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(х) называется точкой максимума, если найдётся такая б - окрестность (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- б; 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+ б) точки 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 что для всех х ≠ 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из этой окрестности выполняется неравенство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sym w:font="Symbol" w:char="F0A6"/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(х)&lt;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sym w:font="Symbol" w:char="F0A6"/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(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).</w:t>
            </w:r>
          </w:p>
          <w:p w:rsidR="00261442" w:rsidRPr="00DA4F8F" w:rsidRDefault="00261442" w:rsidP="00013AC8">
            <w:pPr>
              <w:spacing w:line="36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Определение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 Точки минимума и максимума называются точками экстремума, а значения функции в этих точках называются экстремумами функции.</w:t>
            </w:r>
          </w:p>
          <w:p w:rsidR="00261442" w:rsidRPr="00DA4F8F" w:rsidRDefault="00261442" w:rsidP="00013AC8">
            <w:pPr>
              <w:pStyle w:val="24"/>
              <w:spacing w:line="360" w:lineRule="auto"/>
              <w:rPr>
                <w:b/>
                <w:szCs w:val="24"/>
              </w:rPr>
            </w:pPr>
            <w:r w:rsidRPr="00DA4F8F">
              <w:rPr>
                <w:b/>
                <w:szCs w:val="24"/>
              </w:rPr>
              <w:t>Теорема Ферма (необходимое условие существования экстремума).</w:t>
            </w:r>
          </w:p>
          <w:p w:rsidR="00261442" w:rsidRPr="00DA4F8F" w:rsidRDefault="00261442" w:rsidP="00013AC8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Если точка 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является точкой экстремума функции у=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sym w:font="Symbol" w:char="F0A6"/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(х) и в этой точке существует производная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sym w:font="Symbol" w:char="F0A6"/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’(х0), то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sym w:font="Symbol" w:char="F0A6"/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’(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) = 0.</w:t>
            </w:r>
          </w:p>
          <w:p w:rsidR="00261442" w:rsidRPr="00DA4F8F" w:rsidRDefault="00261442" w:rsidP="00013AC8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Определение.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Точки, в которых производная обращается в ноль или не существует, называются критическими точками (1 рода).</w:t>
            </w:r>
          </w:p>
          <w:p w:rsidR="00261442" w:rsidRPr="00DA4F8F" w:rsidRDefault="00261442" w:rsidP="00013AC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Теорема (достаточное условие существования экстремума).</w:t>
            </w:r>
          </w:p>
          <w:p w:rsidR="00261442" w:rsidRPr="00DA4F8F" w:rsidRDefault="00261442" w:rsidP="00013AC8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Пусть функция у=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sym w:font="Symbol" w:char="F0A6"/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(х) непрерывна в 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и в некоторой её окрестности имеет производную, кроме, может быть самой точки 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, тогда: </w:t>
            </w:r>
          </w:p>
          <w:p w:rsidR="00261442" w:rsidRPr="00DA4F8F" w:rsidRDefault="00261442" w:rsidP="00013AC8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1) если производная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sym w:font="Symbol" w:char="F0A6"/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’(х) при переходе через точку 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,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меняет знак с плюса на минус, то 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0,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является точкой максимума.</w:t>
            </w:r>
          </w:p>
          <w:p w:rsidR="00261442" w:rsidRPr="00DA4F8F" w:rsidRDefault="00261442" w:rsidP="00013AC8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2) если производная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sym w:font="Symbol" w:char="F0A6"/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’(х) при переходе через точку 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меняет знак с минуса на плюс, то точка 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является точкой минимума.</w:t>
            </w:r>
          </w:p>
          <w:p w:rsidR="00261442" w:rsidRPr="00DA4F8F" w:rsidRDefault="00261442" w:rsidP="00013AC8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b/>
                <w:sz w:val="24"/>
                <w:szCs w:val="24"/>
                <w:u w:val="single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3) если производная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sym w:font="Symbol" w:char="F0A6"/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’(х) при переходе через точку 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не меняет знак, то в точке 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функция не имеет экстремума.</w:t>
            </w:r>
          </w:p>
          <w:p w:rsidR="00261442" w:rsidRPr="0085719C" w:rsidRDefault="00261442" w:rsidP="00013AC8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b/>
                <w:szCs w:val="24"/>
              </w:rPr>
            </w:pPr>
            <w:r w:rsidRPr="0085719C">
              <w:rPr>
                <w:rFonts w:ascii="Times New Roman" w:eastAsiaTheme="minorEastAsia" w:hAnsi="Times New Roman" w:cs="Times New Roman"/>
                <w:b/>
                <w:szCs w:val="24"/>
              </w:rPr>
              <w:t>АЛГОРИТМ.</w:t>
            </w:r>
          </w:p>
          <w:p w:rsidR="00261442" w:rsidRPr="00DA4F8F" w:rsidRDefault="00261442" w:rsidP="00013AC8">
            <w:pPr>
              <w:pStyle w:val="af1"/>
              <w:spacing w:line="360" w:lineRule="auto"/>
              <w:ind w:left="0"/>
              <w:jc w:val="both"/>
              <w:rPr>
                <w:sz w:val="24"/>
              </w:rPr>
            </w:pPr>
            <w:r w:rsidRPr="00DA4F8F">
              <w:rPr>
                <w:sz w:val="24"/>
              </w:rPr>
              <w:t>1.Находим область определения функции.</w:t>
            </w:r>
          </w:p>
          <w:p w:rsidR="00261442" w:rsidRPr="00DA4F8F" w:rsidRDefault="00261442" w:rsidP="00013AC8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2. Находим производную функции у’=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sym w:font="Symbol" w:char="F0A6"/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’(х).</w:t>
            </w:r>
          </w:p>
          <w:p w:rsidR="00261442" w:rsidRPr="00DA4F8F" w:rsidRDefault="00261442" w:rsidP="00013AC8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3. Находим корни производной и точки, в которых производная не существует.</w:t>
            </w:r>
          </w:p>
          <w:p w:rsidR="00261442" w:rsidRPr="00DA4F8F" w:rsidRDefault="00261442" w:rsidP="00013AC8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4.Разбиваем полученными точками область определения функции на промежутки.</w:t>
            </w:r>
          </w:p>
          <w:p w:rsidR="00261442" w:rsidRPr="00DA4F8F" w:rsidRDefault="00261442" w:rsidP="00013AC8">
            <w:pPr>
              <w:pStyle w:val="24"/>
              <w:spacing w:line="360" w:lineRule="auto"/>
              <w:rPr>
                <w:szCs w:val="24"/>
              </w:rPr>
            </w:pPr>
            <w:r w:rsidRPr="00DA4F8F">
              <w:rPr>
                <w:szCs w:val="24"/>
              </w:rPr>
              <w:t xml:space="preserve">5. Определяем знак </w:t>
            </w:r>
            <w:r w:rsidRPr="00DA4F8F">
              <w:rPr>
                <w:szCs w:val="24"/>
              </w:rPr>
              <w:sym w:font="Symbol" w:char="F0A6"/>
            </w:r>
            <w:r w:rsidRPr="00DA4F8F">
              <w:rPr>
                <w:szCs w:val="24"/>
              </w:rPr>
              <w:t>’(х) в каждом из полученных промежутков.</w:t>
            </w:r>
          </w:p>
          <w:p w:rsidR="00261442" w:rsidRPr="00DA4F8F" w:rsidRDefault="00261442" w:rsidP="00013AC8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6. Выделяем те точки, в которых функция определена и по разные их стороны производная имеет разные знаки. Это и есть экстремальные точки:</w:t>
            </w:r>
          </w:p>
          <w:p w:rsidR="00261442" w:rsidRPr="00DA4F8F" w:rsidRDefault="00261442" w:rsidP="00013AC8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а) Если при переходе через точку 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0 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sym w:font="Symbol" w:char="F0A6"/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’(х) меняет знак с «+» на «-», </w:t>
            </w:r>
          </w:p>
          <w:p w:rsidR="00261442" w:rsidRPr="00DA4F8F" w:rsidRDefault="00261442" w:rsidP="00013AC8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то 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- точка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ax</w:t>
            </w:r>
          </w:p>
          <w:p w:rsidR="00261442" w:rsidRPr="00DA4F8F" w:rsidRDefault="00261442" w:rsidP="00013AC8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б)  Если при переходе через точку 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0 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sym w:font="Symbol" w:char="F0A6"/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’(х) меняет знак с «-» на «+»,  </w:t>
            </w:r>
          </w:p>
          <w:p w:rsidR="00261442" w:rsidRPr="00DA4F8F" w:rsidRDefault="00261442" w:rsidP="00013AC8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то 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- точка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in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                          </w:t>
            </w:r>
          </w:p>
          <w:p w:rsidR="00261442" w:rsidRPr="00DA4F8F" w:rsidRDefault="00261442" w:rsidP="00013AC8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7. Находим значения функции в точках экстремумов.</w:t>
            </w:r>
          </w:p>
          <w:p w:rsidR="00261442" w:rsidRPr="00DA4F8F" w:rsidRDefault="00261442" w:rsidP="00013AC8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Пример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:        у = </w:t>
            </w:r>
            <m:oMath>
              <m:f>
                <m:fPr>
                  <m:ctrlPr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3</m:t>
                  </m:r>
                </m:den>
              </m:f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- 2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+ 3х – 4.  Исследовать функцию на экстремум.  </w:t>
            </w:r>
          </w:p>
          <w:p w:rsidR="00261442" w:rsidRPr="00DA4F8F" w:rsidRDefault="00261442" w:rsidP="00013AC8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(у)=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  у’=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-4х+3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261442" w:rsidRPr="00DA4F8F" w:rsidRDefault="00261442" w:rsidP="00013AC8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-4х+3=0 </w:t>
            </w:r>
          </w:p>
          <w:p w:rsidR="00261442" w:rsidRPr="00DA4F8F" w:rsidRDefault="00261442" w:rsidP="00013AC8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=1, 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=3                                        </w:t>
            </w:r>
          </w:p>
          <w:p w:rsidR="00261442" w:rsidRPr="00DA4F8F" w:rsidRDefault="007B3B08" w:rsidP="00013AC8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pict>
                <v:line id="Line 30" o:spid="_x0000_s3461" style="position:absolute;z-index:251752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6.3pt,19.8pt" to="130.7pt,3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" o:allowincell="f">
                  <v:stroke endarrow="open"/>
                </v:line>
              </w:pict>
            </w:r>
            <w:r>
              <w:rPr>
                <w:noProof/>
                <w:sz w:val="24"/>
                <w:szCs w:val="24"/>
              </w:rPr>
              <w:pict>
                <v:line id="Line 31" o:spid="_x0000_s3462" style="position:absolute;flip:y;z-index:251753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1.85pt,19.8pt" to="166.25pt,3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" o:allowincell="f">
                  <v:stroke endarrow="open"/>
                </v:line>
              </w:pict>
            </w:r>
            <w:r>
              <w:rPr>
                <w:noProof/>
                <w:sz w:val="24"/>
                <w:szCs w:val="24"/>
              </w:rPr>
              <w:pict>
                <v:line id="Line 29" o:spid="_x0000_s3460" style="position:absolute;flip:y;z-index:251751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2.65pt,19.8pt" to="87.05pt,3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" o:allowincell="f">
                  <v:stroke endarrow="open"/>
                </v:line>
              </w:pict>
            </w:r>
            <w:r>
              <w:rPr>
                <w:noProof/>
                <w:sz w:val="24"/>
                <w:szCs w:val="24"/>
              </w:rPr>
              <w:pict>
                <v:line id="Line 27" o:spid="_x0000_s3458" style="position:absolute;z-index:251749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4.25pt,12.6pt" to="94.25pt,1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" o:allowincell="f"/>
              </w:pict>
            </w:r>
            <w:r>
              <w:rPr>
                <w:noProof/>
                <w:sz w:val="24"/>
                <w:szCs w:val="24"/>
              </w:rPr>
              <w:pict>
                <v:line id="Line 28" o:spid="_x0000_s3459" style="position:absolute;z-index:251750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4.65pt,12.6pt" to="144.65pt,1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" o:allowincell="f"/>
              </w:pict>
            </w:r>
            <w:r>
              <w:rPr>
                <w:noProof/>
                <w:sz w:val="24"/>
                <w:szCs w:val="24"/>
              </w:rPr>
              <w:pict>
                <v:line id="Line 26" o:spid="_x0000_s3457" style="position:absolute;z-index:251748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5.45pt,12.6pt" to="180.65pt,1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" o:allowincell="f">
                  <v:stroke endarrow="open"/>
                </v:line>
              </w:pict>
            </w:r>
            <w:r w:rsidR="00261442"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+ </w:t>
            </w:r>
            <w:r w:rsidR="00261442"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ax</w:t>
            </w:r>
            <w:r w:rsidR="00261442"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="00261442"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in</w:t>
            </w:r>
            <w:r w:rsidR="00261442"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+       х</w:t>
            </w:r>
          </w:p>
          <w:p w:rsidR="00261442" w:rsidRPr="00DA4F8F" w:rsidRDefault="00261442" w:rsidP="00013AC8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1             3 </w:t>
            </w:r>
          </w:p>
          <w:p w:rsidR="00261442" w:rsidRPr="00DA4F8F" w:rsidRDefault="00261442" w:rsidP="00013AC8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max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(1)=-2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3               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у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min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(3)=-4</w:t>
            </w:r>
          </w:p>
          <w:p w:rsidR="00261442" w:rsidRPr="00DA4F8F" w:rsidRDefault="00261442" w:rsidP="00013AC8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Пример: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</w:t>
            </w:r>
            <w:r w:rsidRPr="00DA4F8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у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х+5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х-3</m:t>
                  </m:r>
                </m:den>
              </m:f>
            </m:oMath>
            <w:r w:rsidRPr="00DA4F8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    Исследовать функцию на экстремум.</w:t>
            </w:r>
          </w:p>
          <w:p w:rsidR="00261442" w:rsidRPr="00DA4F8F" w:rsidRDefault="00261442" w:rsidP="00013AC8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у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/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х-3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- 1(х+5)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(х-3)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8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(х-3)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(у) =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\ {3}</w:t>
            </w:r>
          </w:p>
          <w:p w:rsidR="00261442" w:rsidRPr="00DA4F8F" w:rsidRDefault="00261442" w:rsidP="00013AC8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ab/>
              <w:t>Корней производная не имеет, но существуют точки, в которых производная не существует:</w:t>
            </w:r>
          </w:p>
          <w:p w:rsidR="00261442" w:rsidRPr="00DA4F8F" w:rsidRDefault="007B3B08" w:rsidP="00013AC8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pict>
                <v:shapetype id="_x0000_t63" coordsize="21600,21600" o:spt="63" adj="1350,25920" path="wr,,21600,21600@15@16@17@18l@21@22xe">
                  <v:stroke joinstyle="miter"/>
                  <v:formulas>
                    <v:f eqn="val #0"/>
                    <v:f eqn="val #1"/>
                    <v:f eqn="sum 10800 0 #0"/>
                    <v:f eqn="sum 10800 0 #1"/>
                    <v:f eqn="atan2 @2 @3"/>
                    <v:f eqn="sumangle @4 11 0"/>
                    <v:f eqn="sumangle @4 0 11"/>
                    <v:f eqn="cos 10800 @4"/>
                    <v:f eqn="sin 10800 @4"/>
                    <v:f eqn="cos 10800 @5"/>
                    <v:f eqn="sin 10800 @5"/>
                    <v:f eqn="cos 10800 @6"/>
                    <v:f eqn="sin 10800 @6"/>
                    <v:f eqn="sum 10800 0 @7"/>
                    <v:f eqn="sum 10800 0 @8"/>
                    <v:f eqn="sum 10800 0 @9"/>
                    <v:f eqn="sum 10800 0 @10"/>
                    <v:f eqn="sum 10800 0 @11"/>
                    <v:f eqn="sum 10800 0 @12"/>
                    <v:f eqn="mod @2 @3 0"/>
                    <v:f eqn="sum @19 0 10800"/>
                    <v:f eqn="if @20 #0 @13"/>
                    <v:f eqn="if @20 #1 @14"/>
                  </v:formulas>
                  <v:path o:connecttype="custom" o:connectlocs="10800,0;3163,3163;0,10800;3163,18437;10800,21600;18437,18437;21600,10800;18437,3163;@21,@22" textboxrect="3163,3163,18437,18437"/>
                  <v:handles>
                    <v:h position="#0,#1"/>
                  </v:handles>
                </v:shapetype>
                <v:shape id="AutoShape 25" o:spid="_x0000_s3456" type="#_x0000_t63" style="position:absolute;left:0;text-align:left;margin-left:101.9pt;margin-top:23.95pt;width:14.4pt;height:14.4pt;z-index:251747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" o:allowincell="f" adj="8775,26700" filled="f">
                  <v:textbox style="mso-next-textbox:#AutoShape 25" inset="0,0,0,0">
                    <w:txbxContent>
                      <w:p w:rsidR="00A864A1" w:rsidRDefault="00A864A1" w:rsidP="00013AC8">
                        <w:pPr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+</w:t>
                        </w:r>
                      </w:p>
                    </w:txbxContent>
                  </v:textbox>
                </v:shape>
              </w:pict>
            </w:r>
            <w:r w:rsidR="00261442" w:rsidRPr="00DA4F8F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(х-3)</w:t>
            </w:r>
            <w:r w:rsidR="00261442"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="00261442" w:rsidRPr="00DA4F8F">
              <w:rPr>
                <w:rFonts w:ascii="Times New Roman" w:hAnsi="Times New Roman" w:cs="Times New Roman"/>
                <w:sz w:val="24"/>
                <w:szCs w:val="24"/>
              </w:rPr>
              <w:t>=0   х</w:t>
            </w:r>
            <w:r w:rsidR="00261442"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,2</w:t>
            </w:r>
            <w:r w:rsidR="00261442" w:rsidRPr="00DA4F8F">
              <w:rPr>
                <w:rFonts w:ascii="Times New Roman" w:hAnsi="Times New Roman" w:cs="Times New Roman"/>
                <w:sz w:val="24"/>
                <w:szCs w:val="24"/>
              </w:rPr>
              <w:t>=3</w:t>
            </w:r>
          </w:p>
          <w:p w:rsidR="00261442" w:rsidRPr="00DA4F8F" w:rsidRDefault="007B3B08" w:rsidP="00013AC8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pict>
                <v:line id="Line 22" o:spid="_x0000_s3453" style="position:absolute;left:0;text-align:left;z-index:251744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.95pt,4.2pt" to="155.75pt,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" o:allowincell="f">
                  <v:stroke endarrow="open"/>
                </v:line>
              </w:pict>
            </w:r>
            <w:r w:rsidR="00261442" w:rsidRPr="00DA4F8F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noProof/>
                <w:sz w:val="24"/>
                <w:szCs w:val="24"/>
              </w:rPr>
              <w:pict>
                <v:line id="Line 24" o:spid="_x0000_s3455" style="position:absolute;left:0;text-align:left;z-index:251746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0.25pt,10.3pt" to="144.65pt,2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" o:allowincell="f">
                  <v:stroke endarrow="open"/>
                </v:line>
              </w:pict>
            </w:r>
            <w:r>
              <w:rPr>
                <w:noProof/>
                <w:sz w:val="24"/>
                <w:szCs w:val="24"/>
              </w:rPr>
              <w:pict>
                <v:line id="Line 23" o:spid="_x0000_s3454" style="position:absolute;left:0;text-align:left;z-index:251745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9.85pt,10.3pt" to="94.25pt,2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" o:allowincell="f">
                  <v:stroke endarrow="open"/>
                </v:line>
              </w:pict>
            </w:r>
            <w:r w:rsidR="00261442"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             -   3   -         х                         </w:t>
            </w:r>
          </w:p>
          <w:p w:rsidR="00261442" w:rsidRPr="00DA4F8F" w:rsidRDefault="00261442" w:rsidP="00013AC8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При переходе через точку, производная не изменяет свой знак, поэтому в точке х = 3 экстремумов нет.</w:t>
            </w:r>
          </w:p>
          <w:p w:rsidR="00261442" w:rsidRPr="00DA4F8F" w:rsidRDefault="00261442" w:rsidP="00013AC8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Ответ: экстремумов не существует.</w:t>
            </w:r>
          </w:p>
          <w:p w:rsidR="00261442" w:rsidRPr="00DA4F8F" w:rsidRDefault="00261442" w:rsidP="00D62944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Определение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 График функции у=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sym w:font="Symbol" w:char="F0A6"/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(х), х є (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) называется выпуклым вверх на интервале (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), если график расположен ниже любой касательной, проведённой к графику функции в точках (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).</w:t>
            </w:r>
          </w:p>
          <w:p w:rsidR="00261442" w:rsidRPr="00DA4F8F" w:rsidRDefault="00261442" w:rsidP="00D62944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Определение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 График функции у=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sym w:font="Symbol" w:char="F0A6"/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(х), х є (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) называется выпуклым вниз на интервале (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), если он расположен выше любой касательной, проведенной к графику функции в точках (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).</w:t>
            </w:r>
          </w:p>
          <w:p w:rsidR="00261442" w:rsidRPr="00DA4F8F" w:rsidRDefault="00261442" w:rsidP="00D6294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Теорема (достаточное условие выпуклости функции).</w:t>
            </w:r>
          </w:p>
          <w:p w:rsidR="00261442" w:rsidRPr="00DA4F8F" w:rsidRDefault="00261442" w:rsidP="00D62944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Если на интервале (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) дважды дифференцируемая функция у =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sym w:font="Symbol" w:char="F0A6"/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(х), х є (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) имеет отрицательную (положительную) вторую производную, то график функции обращен выпуклостью вверх (вниз). </w:t>
            </w:r>
          </w:p>
          <w:p w:rsidR="00261442" w:rsidRPr="00DA4F8F" w:rsidRDefault="00261442" w:rsidP="00D62944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Определение.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Точки, в которых вторая производная равна нулю или не существует, называются критическими точками (2 рода).</w:t>
            </w:r>
          </w:p>
          <w:p w:rsidR="00261442" w:rsidRPr="00DA4F8F" w:rsidRDefault="00261442" w:rsidP="00D62944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Определение.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Точкой перегиба называется такая точка, которая отделяет участок выпуклости от участка вогнутости.</w:t>
            </w:r>
          </w:p>
          <w:p w:rsidR="00261442" w:rsidRPr="00DA4F8F" w:rsidRDefault="00261442" w:rsidP="00D62944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D62944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Теорема (достаточное условие существования точек перегиба).</w:t>
            </w:r>
          </w:p>
          <w:p w:rsidR="00261442" w:rsidRPr="00DA4F8F" w:rsidRDefault="00261442" w:rsidP="00D62944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Если функция у =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sym w:font="Symbol" w:char="F0A6"/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(х), х є (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) дважды дифференцируема на интервале (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) и при переходе через 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0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є (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) вторая производная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sym w:font="Symbol" w:char="F0A6"/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”(х) меняет знак то точка кривой с абсциссой х =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 является точкой перегиба.</w:t>
            </w:r>
          </w:p>
          <w:p w:rsidR="00261442" w:rsidRPr="00DA4F8F" w:rsidRDefault="00261442" w:rsidP="00D6294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АЛГОРИТМ.</w:t>
            </w:r>
          </w:p>
          <w:p w:rsidR="00261442" w:rsidRPr="00DA4F8F" w:rsidRDefault="00261442" w:rsidP="001625C9">
            <w:pPr>
              <w:pStyle w:val="af1"/>
              <w:numPr>
                <w:ilvl w:val="0"/>
                <w:numId w:val="42"/>
              </w:numPr>
              <w:suppressAutoHyphens w:val="0"/>
              <w:spacing w:after="200" w:line="360" w:lineRule="auto"/>
              <w:rPr>
                <w:b/>
                <w:sz w:val="24"/>
              </w:rPr>
            </w:pPr>
            <w:r w:rsidRPr="00DA4F8F">
              <w:rPr>
                <w:sz w:val="24"/>
              </w:rPr>
              <w:t>Находим область определения функции.</w:t>
            </w:r>
          </w:p>
          <w:p w:rsidR="00261442" w:rsidRPr="00DA4F8F" w:rsidRDefault="00261442" w:rsidP="001625C9">
            <w:pPr>
              <w:pStyle w:val="af1"/>
              <w:numPr>
                <w:ilvl w:val="0"/>
                <w:numId w:val="42"/>
              </w:numPr>
              <w:suppressAutoHyphens w:val="0"/>
              <w:spacing w:after="200" w:line="360" w:lineRule="auto"/>
              <w:jc w:val="both"/>
              <w:rPr>
                <w:sz w:val="24"/>
              </w:rPr>
            </w:pPr>
            <w:r w:rsidRPr="00DA4F8F">
              <w:rPr>
                <w:sz w:val="24"/>
              </w:rPr>
              <w:t xml:space="preserve">Находим </w:t>
            </w:r>
            <w:r w:rsidRPr="00DA4F8F">
              <w:rPr>
                <w:sz w:val="24"/>
              </w:rPr>
              <w:sym w:font="Symbol" w:char="F0A6"/>
            </w:r>
            <w:r w:rsidRPr="00DA4F8F">
              <w:rPr>
                <w:sz w:val="24"/>
              </w:rPr>
              <w:t>’(х).</w:t>
            </w:r>
          </w:p>
          <w:p w:rsidR="00261442" w:rsidRPr="00DA4F8F" w:rsidRDefault="00261442" w:rsidP="001625C9">
            <w:pPr>
              <w:pStyle w:val="af1"/>
              <w:numPr>
                <w:ilvl w:val="0"/>
                <w:numId w:val="42"/>
              </w:numPr>
              <w:suppressAutoHyphens w:val="0"/>
              <w:spacing w:after="200" w:line="360" w:lineRule="auto"/>
              <w:jc w:val="both"/>
              <w:rPr>
                <w:sz w:val="24"/>
              </w:rPr>
            </w:pPr>
            <w:r w:rsidRPr="00DA4F8F">
              <w:rPr>
                <w:sz w:val="24"/>
              </w:rPr>
              <w:t xml:space="preserve">Находим </w:t>
            </w:r>
            <w:r w:rsidRPr="00DA4F8F">
              <w:rPr>
                <w:sz w:val="24"/>
              </w:rPr>
              <w:sym w:font="Symbol" w:char="F0A6"/>
            </w:r>
            <w:r w:rsidRPr="00DA4F8F">
              <w:rPr>
                <w:sz w:val="24"/>
              </w:rPr>
              <w:t>”(х).</w:t>
            </w:r>
          </w:p>
          <w:p w:rsidR="00261442" w:rsidRPr="00DA4F8F" w:rsidRDefault="00261442" w:rsidP="001625C9">
            <w:pPr>
              <w:pStyle w:val="af1"/>
              <w:numPr>
                <w:ilvl w:val="0"/>
                <w:numId w:val="42"/>
              </w:numPr>
              <w:suppressAutoHyphens w:val="0"/>
              <w:spacing w:after="200" w:line="360" w:lineRule="auto"/>
              <w:jc w:val="both"/>
              <w:rPr>
                <w:sz w:val="24"/>
              </w:rPr>
            </w:pPr>
            <w:r w:rsidRPr="00DA4F8F">
              <w:rPr>
                <w:sz w:val="24"/>
              </w:rPr>
              <w:t>Находим критические точки 2 рода.</w:t>
            </w:r>
          </w:p>
          <w:p w:rsidR="00261442" w:rsidRPr="00DA4F8F" w:rsidRDefault="00261442" w:rsidP="001625C9">
            <w:pPr>
              <w:pStyle w:val="24"/>
              <w:numPr>
                <w:ilvl w:val="0"/>
                <w:numId w:val="42"/>
              </w:numPr>
              <w:spacing w:line="360" w:lineRule="auto"/>
              <w:rPr>
                <w:szCs w:val="24"/>
              </w:rPr>
            </w:pPr>
            <w:r w:rsidRPr="00DA4F8F">
              <w:rPr>
                <w:szCs w:val="24"/>
              </w:rPr>
              <w:t xml:space="preserve">Разбиваем область определения функции полученными точками </w:t>
            </w:r>
          </w:p>
          <w:p w:rsidR="00261442" w:rsidRPr="00DA4F8F" w:rsidRDefault="00261442" w:rsidP="00D62944">
            <w:pPr>
              <w:pStyle w:val="24"/>
              <w:spacing w:line="360" w:lineRule="auto"/>
              <w:ind w:left="720"/>
              <w:rPr>
                <w:szCs w:val="24"/>
              </w:rPr>
            </w:pPr>
            <w:r w:rsidRPr="00DA4F8F">
              <w:rPr>
                <w:szCs w:val="24"/>
              </w:rPr>
              <w:t xml:space="preserve">на промежутки и определяем знак </w:t>
            </w:r>
            <w:r w:rsidRPr="00DA4F8F">
              <w:rPr>
                <w:szCs w:val="24"/>
              </w:rPr>
              <w:sym w:font="Symbol" w:char="F0A6"/>
            </w:r>
            <w:r w:rsidRPr="00DA4F8F">
              <w:rPr>
                <w:szCs w:val="24"/>
              </w:rPr>
              <w:t>”(х) в каждом из них:</w:t>
            </w:r>
          </w:p>
          <w:p w:rsidR="00261442" w:rsidRPr="00DA4F8F" w:rsidRDefault="00261442" w:rsidP="001625C9">
            <w:pPr>
              <w:pStyle w:val="24"/>
              <w:numPr>
                <w:ilvl w:val="0"/>
                <w:numId w:val="42"/>
              </w:numPr>
              <w:spacing w:after="120" w:line="360" w:lineRule="auto"/>
              <w:rPr>
                <w:szCs w:val="24"/>
              </w:rPr>
            </w:pPr>
            <w:r w:rsidRPr="00DA4F8F">
              <w:rPr>
                <w:szCs w:val="24"/>
              </w:rPr>
              <w:t xml:space="preserve">а) если </w:t>
            </w:r>
            <w:r w:rsidRPr="00DA4F8F">
              <w:rPr>
                <w:szCs w:val="24"/>
              </w:rPr>
              <w:sym w:font="Symbol" w:char="F0A6"/>
            </w:r>
            <w:r w:rsidRPr="00DA4F8F">
              <w:rPr>
                <w:szCs w:val="24"/>
              </w:rPr>
              <w:t>”(х) &lt; 0 на (</w:t>
            </w:r>
            <w:r w:rsidRPr="00DA4F8F">
              <w:rPr>
                <w:szCs w:val="24"/>
                <w:lang w:val="en-US"/>
              </w:rPr>
              <w:t>a</w:t>
            </w:r>
            <w:r w:rsidRPr="00DA4F8F">
              <w:rPr>
                <w:szCs w:val="24"/>
              </w:rPr>
              <w:t>;</w:t>
            </w:r>
            <w:r w:rsidRPr="00DA4F8F">
              <w:rPr>
                <w:szCs w:val="24"/>
                <w:lang w:val="en-US"/>
              </w:rPr>
              <w:t>b</w:t>
            </w:r>
            <w:r w:rsidRPr="00DA4F8F">
              <w:rPr>
                <w:szCs w:val="24"/>
              </w:rPr>
              <w:t xml:space="preserve">), то </w:t>
            </w:r>
            <w:r w:rsidRPr="00DA4F8F">
              <w:rPr>
                <w:szCs w:val="24"/>
                <w:lang w:val="en-US"/>
              </w:rPr>
              <w:sym w:font="Symbol" w:char="F0A6"/>
            </w:r>
            <w:r w:rsidRPr="00DA4F8F">
              <w:rPr>
                <w:szCs w:val="24"/>
              </w:rPr>
              <w:t>(х) выпукла вниз на  (</w:t>
            </w:r>
            <w:r w:rsidRPr="00DA4F8F">
              <w:rPr>
                <w:szCs w:val="24"/>
                <w:lang w:val="en-US"/>
              </w:rPr>
              <w:t>a</w:t>
            </w:r>
            <w:r w:rsidRPr="00DA4F8F">
              <w:rPr>
                <w:szCs w:val="24"/>
              </w:rPr>
              <w:t>;</w:t>
            </w:r>
            <w:r w:rsidRPr="00DA4F8F">
              <w:rPr>
                <w:szCs w:val="24"/>
                <w:lang w:val="en-US"/>
              </w:rPr>
              <w:t>b</w:t>
            </w:r>
            <w:r w:rsidRPr="00DA4F8F">
              <w:rPr>
                <w:szCs w:val="24"/>
              </w:rPr>
              <w:t>)</w:t>
            </w:r>
          </w:p>
          <w:p w:rsidR="00261442" w:rsidRPr="00DA4F8F" w:rsidRDefault="00261442" w:rsidP="00D62944">
            <w:pPr>
              <w:pStyle w:val="24"/>
              <w:spacing w:line="360" w:lineRule="auto"/>
              <w:ind w:left="720"/>
              <w:rPr>
                <w:szCs w:val="24"/>
              </w:rPr>
            </w:pPr>
            <w:r w:rsidRPr="00DA4F8F">
              <w:rPr>
                <w:szCs w:val="24"/>
              </w:rPr>
              <w:t xml:space="preserve">б) если </w:t>
            </w:r>
            <w:r w:rsidRPr="00DA4F8F">
              <w:rPr>
                <w:szCs w:val="24"/>
              </w:rPr>
              <w:sym w:font="Symbol" w:char="F0A6"/>
            </w:r>
            <w:r w:rsidRPr="00DA4F8F">
              <w:rPr>
                <w:szCs w:val="24"/>
              </w:rPr>
              <w:t>”(х) &gt; 0 на (</w:t>
            </w:r>
            <w:r w:rsidRPr="00DA4F8F">
              <w:rPr>
                <w:szCs w:val="24"/>
                <w:lang w:val="en-US"/>
              </w:rPr>
              <w:t>a</w:t>
            </w:r>
            <w:r w:rsidRPr="00DA4F8F">
              <w:rPr>
                <w:szCs w:val="24"/>
              </w:rPr>
              <w:t>;</w:t>
            </w:r>
            <w:r w:rsidRPr="00DA4F8F">
              <w:rPr>
                <w:szCs w:val="24"/>
                <w:lang w:val="en-US"/>
              </w:rPr>
              <w:t>b</w:t>
            </w:r>
            <w:r w:rsidRPr="00DA4F8F">
              <w:rPr>
                <w:szCs w:val="24"/>
              </w:rPr>
              <w:t xml:space="preserve">), то </w:t>
            </w:r>
            <w:r w:rsidRPr="00DA4F8F">
              <w:rPr>
                <w:szCs w:val="24"/>
              </w:rPr>
              <w:sym w:font="Symbol" w:char="F0A6"/>
            </w:r>
            <w:r w:rsidRPr="00DA4F8F">
              <w:rPr>
                <w:szCs w:val="24"/>
              </w:rPr>
              <w:t>(х) выпукла вверх на (</w:t>
            </w:r>
            <w:r w:rsidRPr="00DA4F8F">
              <w:rPr>
                <w:szCs w:val="24"/>
                <w:lang w:val="en-US"/>
              </w:rPr>
              <w:t>a</w:t>
            </w:r>
            <w:r w:rsidRPr="00DA4F8F">
              <w:rPr>
                <w:szCs w:val="24"/>
              </w:rPr>
              <w:t>;</w:t>
            </w:r>
            <w:r w:rsidRPr="00DA4F8F">
              <w:rPr>
                <w:szCs w:val="24"/>
                <w:lang w:val="en-US"/>
              </w:rPr>
              <w:t>b</w:t>
            </w:r>
            <w:r w:rsidRPr="00DA4F8F">
              <w:rPr>
                <w:szCs w:val="24"/>
              </w:rPr>
              <w:t>)</w:t>
            </w:r>
          </w:p>
          <w:p w:rsidR="00261442" w:rsidRPr="00DA4F8F" w:rsidRDefault="00261442" w:rsidP="001625C9">
            <w:pPr>
              <w:pStyle w:val="24"/>
              <w:numPr>
                <w:ilvl w:val="0"/>
                <w:numId w:val="42"/>
              </w:numPr>
              <w:spacing w:after="120" w:line="360" w:lineRule="auto"/>
              <w:rPr>
                <w:szCs w:val="24"/>
              </w:rPr>
            </w:pPr>
            <w:r w:rsidRPr="00DA4F8F">
              <w:rPr>
                <w:szCs w:val="24"/>
              </w:rPr>
              <w:t xml:space="preserve">Из критических точек выделяем те, в которых </w:t>
            </w:r>
            <w:r w:rsidRPr="00DA4F8F">
              <w:rPr>
                <w:szCs w:val="24"/>
              </w:rPr>
              <w:sym w:font="Symbol" w:char="F0A6"/>
            </w:r>
            <w:r w:rsidRPr="00DA4F8F">
              <w:rPr>
                <w:szCs w:val="24"/>
              </w:rPr>
              <w:t xml:space="preserve">(х) определена и </w:t>
            </w:r>
          </w:p>
          <w:p w:rsidR="00261442" w:rsidRPr="00DA4F8F" w:rsidRDefault="00261442" w:rsidP="00D62944">
            <w:pPr>
              <w:pStyle w:val="24"/>
              <w:spacing w:line="360" w:lineRule="auto"/>
              <w:ind w:left="720"/>
              <w:rPr>
                <w:szCs w:val="24"/>
              </w:rPr>
            </w:pPr>
            <w:r w:rsidRPr="00DA4F8F">
              <w:rPr>
                <w:szCs w:val="24"/>
              </w:rPr>
              <w:sym w:font="Symbol" w:char="F0A6"/>
            </w:r>
            <w:r w:rsidRPr="00DA4F8F">
              <w:rPr>
                <w:szCs w:val="24"/>
              </w:rPr>
              <w:t>”(х) имеет разные знаки по разным сторонам каждой из них.</w:t>
            </w:r>
          </w:p>
          <w:p w:rsidR="00261442" w:rsidRPr="00DA4F8F" w:rsidRDefault="00261442" w:rsidP="00D62944">
            <w:pPr>
              <w:pStyle w:val="24"/>
              <w:spacing w:line="360" w:lineRule="auto"/>
              <w:ind w:left="435"/>
              <w:rPr>
                <w:szCs w:val="24"/>
              </w:rPr>
            </w:pPr>
            <w:r w:rsidRPr="00DA4F8F">
              <w:rPr>
                <w:szCs w:val="24"/>
              </w:rPr>
              <w:t xml:space="preserve"> 8.  Находим значения функции в выделенных точках.</w:t>
            </w:r>
          </w:p>
          <w:p w:rsidR="00261442" w:rsidRPr="00DA4F8F" w:rsidRDefault="00261442" w:rsidP="00D62944">
            <w:pPr>
              <w:pStyle w:val="24"/>
              <w:spacing w:line="360" w:lineRule="auto"/>
              <w:rPr>
                <w:szCs w:val="24"/>
              </w:rPr>
            </w:pPr>
            <w:r w:rsidRPr="00DA4F8F">
              <w:rPr>
                <w:b/>
                <w:szCs w:val="24"/>
              </w:rPr>
              <w:t>Пример:</w:t>
            </w:r>
            <w:r w:rsidRPr="00DA4F8F">
              <w:rPr>
                <w:szCs w:val="24"/>
              </w:rPr>
              <w:t xml:space="preserve"> Исследовать функцию на выпуклость и точки перегиба:  </w:t>
            </w:r>
          </w:p>
          <w:p w:rsidR="00261442" w:rsidRPr="00DA4F8F" w:rsidRDefault="00261442" w:rsidP="00D62944">
            <w:pPr>
              <w:pStyle w:val="24"/>
              <w:spacing w:line="360" w:lineRule="auto"/>
              <w:rPr>
                <w:szCs w:val="24"/>
              </w:rPr>
            </w:pPr>
            <w:r w:rsidRPr="00DA4F8F">
              <w:rPr>
                <w:szCs w:val="24"/>
              </w:rPr>
              <w:t xml:space="preserve">        у=х²+4х+3            </w:t>
            </w:r>
            <w:r w:rsidRPr="00DA4F8F">
              <w:rPr>
                <w:szCs w:val="24"/>
                <w:lang w:val="en-US"/>
              </w:rPr>
              <w:t>D</w:t>
            </w:r>
            <w:r w:rsidRPr="00DA4F8F">
              <w:rPr>
                <w:szCs w:val="24"/>
              </w:rPr>
              <w:t xml:space="preserve">(у) = </w:t>
            </w:r>
            <w:r w:rsidRPr="00DA4F8F">
              <w:rPr>
                <w:szCs w:val="24"/>
                <w:lang w:val="en-US"/>
              </w:rPr>
              <w:t>R</w:t>
            </w:r>
          </w:p>
          <w:p w:rsidR="00261442" w:rsidRPr="00DA4F8F" w:rsidRDefault="00261442" w:rsidP="00D62944">
            <w:pPr>
              <w:pStyle w:val="24"/>
              <w:spacing w:line="360" w:lineRule="auto"/>
              <w:rPr>
                <w:szCs w:val="24"/>
              </w:rPr>
            </w:pPr>
            <w:r w:rsidRPr="00DA4F8F">
              <w:rPr>
                <w:szCs w:val="24"/>
              </w:rPr>
              <w:tab/>
              <w:t xml:space="preserve">у’=2х+4                  </w:t>
            </w:r>
          </w:p>
          <w:p w:rsidR="00261442" w:rsidRPr="00DA4F8F" w:rsidRDefault="00261442" w:rsidP="00D62944">
            <w:pPr>
              <w:pStyle w:val="24"/>
              <w:spacing w:line="360" w:lineRule="auto"/>
              <w:rPr>
                <w:szCs w:val="24"/>
              </w:rPr>
            </w:pPr>
            <w:r w:rsidRPr="00DA4F8F">
              <w:rPr>
                <w:szCs w:val="24"/>
              </w:rPr>
              <w:tab/>
              <w:t xml:space="preserve">у”=2&gt;0 =&gt; кривая выпукла вниз на </w:t>
            </w:r>
            <w:r w:rsidRPr="00DA4F8F">
              <w:rPr>
                <w:szCs w:val="24"/>
                <w:lang w:val="en-US"/>
              </w:rPr>
              <w:t>D</w:t>
            </w:r>
            <w:r w:rsidRPr="00DA4F8F">
              <w:rPr>
                <w:szCs w:val="24"/>
              </w:rPr>
              <w:t>(у)</w:t>
            </w:r>
          </w:p>
          <w:p w:rsidR="00261442" w:rsidRPr="00DA4F8F" w:rsidRDefault="00261442" w:rsidP="00D62944">
            <w:pPr>
              <w:pStyle w:val="24"/>
              <w:spacing w:line="360" w:lineRule="auto"/>
              <w:rPr>
                <w:szCs w:val="24"/>
              </w:rPr>
            </w:pPr>
            <w:r w:rsidRPr="00DA4F8F">
              <w:rPr>
                <w:szCs w:val="24"/>
              </w:rPr>
              <w:tab/>
              <w:t>Ответ: кривая выпукла вниз при х є (-∞;+∞).</w:t>
            </w:r>
          </w:p>
          <w:p w:rsidR="00261442" w:rsidRPr="00DA4F8F" w:rsidRDefault="00261442" w:rsidP="00D62944">
            <w:pPr>
              <w:pStyle w:val="24"/>
              <w:spacing w:line="360" w:lineRule="auto"/>
              <w:rPr>
                <w:szCs w:val="24"/>
              </w:rPr>
            </w:pPr>
            <w:r w:rsidRPr="00DA4F8F">
              <w:rPr>
                <w:b/>
                <w:szCs w:val="24"/>
              </w:rPr>
              <w:t>Пример</w:t>
            </w:r>
            <w:r w:rsidRPr="00DA4F8F">
              <w:rPr>
                <w:szCs w:val="24"/>
              </w:rPr>
              <w:t>: Исследовать функцию на выпуклость и точки перегиба:</w:t>
            </w:r>
          </w:p>
          <w:p w:rsidR="00261442" w:rsidRPr="00DA4F8F" w:rsidRDefault="00261442" w:rsidP="00D62944">
            <w:pPr>
              <w:pStyle w:val="24"/>
              <w:spacing w:line="360" w:lineRule="auto"/>
              <w:rPr>
                <w:szCs w:val="24"/>
              </w:rPr>
            </w:pPr>
            <w:r w:rsidRPr="00DA4F8F">
              <w:rPr>
                <w:szCs w:val="24"/>
              </w:rPr>
              <w:t xml:space="preserve"> у=х</w:t>
            </w:r>
            <w:r w:rsidRPr="00DA4F8F">
              <w:rPr>
                <w:szCs w:val="24"/>
                <w:vertAlign w:val="superscript"/>
              </w:rPr>
              <w:t>4</w:t>
            </w:r>
            <w:r w:rsidRPr="00DA4F8F">
              <w:rPr>
                <w:szCs w:val="24"/>
              </w:rPr>
              <w:t>-10х³+36х²-31х-37</w:t>
            </w:r>
          </w:p>
          <w:p w:rsidR="00261442" w:rsidRPr="00DA4F8F" w:rsidRDefault="00261442" w:rsidP="00D62944">
            <w:pPr>
              <w:pStyle w:val="24"/>
              <w:spacing w:line="360" w:lineRule="auto"/>
              <w:rPr>
                <w:szCs w:val="24"/>
              </w:rPr>
            </w:pPr>
            <w:r w:rsidRPr="00DA4F8F">
              <w:rPr>
                <w:szCs w:val="24"/>
              </w:rPr>
              <w:t>у’=4х³-30х²+72х-31</w:t>
            </w:r>
          </w:p>
          <w:p w:rsidR="00261442" w:rsidRPr="00DA4F8F" w:rsidRDefault="00261442" w:rsidP="00D62944">
            <w:pPr>
              <w:pStyle w:val="24"/>
              <w:spacing w:line="360" w:lineRule="auto"/>
              <w:rPr>
                <w:szCs w:val="24"/>
              </w:rPr>
            </w:pPr>
            <w:r w:rsidRPr="00DA4F8F">
              <w:rPr>
                <w:szCs w:val="24"/>
              </w:rPr>
              <w:t>у”=12х²-60х+72</w:t>
            </w:r>
          </w:p>
          <w:p w:rsidR="00261442" w:rsidRPr="00DA4F8F" w:rsidRDefault="00261442" w:rsidP="00D62944">
            <w:pPr>
              <w:pStyle w:val="24"/>
              <w:spacing w:line="360" w:lineRule="auto"/>
              <w:rPr>
                <w:szCs w:val="24"/>
              </w:rPr>
            </w:pPr>
            <w:r w:rsidRPr="00DA4F8F">
              <w:rPr>
                <w:szCs w:val="24"/>
              </w:rPr>
              <w:lastRenderedPageBreak/>
              <w:t xml:space="preserve"> Критические точки 2 рода</w:t>
            </w:r>
          </w:p>
          <w:p w:rsidR="00261442" w:rsidRPr="00DA4F8F" w:rsidRDefault="00261442" w:rsidP="00D62944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12х²-60х+72=0</w:t>
            </w:r>
          </w:p>
          <w:p w:rsidR="00261442" w:rsidRPr="00DA4F8F" w:rsidRDefault="00261442" w:rsidP="00D62944">
            <w:pPr>
              <w:tabs>
                <w:tab w:val="center" w:pos="4890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  х²-5х+6=0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261442" w:rsidRPr="00DA4F8F" w:rsidRDefault="00261442" w:rsidP="00D62944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  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=2  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=3               </w:t>
            </w:r>
          </w:p>
          <w:p w:rsidR="00261442" w:rsidRPr="00DA4F8F" w:rsidRDefault="007B3B08" w:rsidP="00D62944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>
              <w:rPr>
                <w:noProof/>
                <w:sz w:val="24"/>
                <w:szCs w:val="24"/>
              </w:rPr>
              <w:pict>
                <v:line id="Line 34" o:spid="_x0000_s3465" style="position:absolute;left:0;text-align:left;flip:x y;z-index:251757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1.7pt,15pt" to="71.7pt,2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" o:allowincell="f"/>
              </w:pict>
            </w:r>
            <w:r>
              <w:rPr>
                <w:noProof/>
                <w:sz w:val="24"/>
                <w:szCs w:val="24"/>
              </w:rPr>
              <w:pict>
                <v:line id="Line 33" o:spid="_x0000_s3464" style="position:absolute;left:0;text-align:left;flip:y;z-index:251756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.7pt,15pt" to="23.7pt,2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" o:allowincell="f"/>
              </w:pict>
            </w:r>
            <w:r>
              <w:rPr>
                <w:noProof/>
                <w:sz w:val="24"/>
                <w:szCs w:val="24"/>
              </w:rPr>
              <w:pict>
                <v:line id="Line 32" o:spid="_x0000_s3463" style="position:absolute;left:0;text-align:left;z-index:251755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15pt,22.2pt" to="100.65pt,2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" o:allowincell="f">
                  <v:stroke endarrow="open"/>
                </v:line>
              </w:pict>
            </w:r>
            <w:r w:rsidR="00261442"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знак у</w:t>
            </w:r>
            <w:r w:rsidR="00261442"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//</w:t>
            </w:r>
          </w:p>
          <w:p w:rsidR="00261442" w:rsidRPr="00DA4F8F" w:rsidRDefault="00261442" w:rsidP="00D62944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∪</m:t>
              </m:r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2     ∩    3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∪</m:t>
              </m:r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                    </w:t>
            </w:r>
          </w:p>
          <w:p w:rsidR="00261442" w:rsidRPr="00DA4F8F" w:rsidRDefault="00261442" w:rsidP="00D62944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у(2) = -19         у(3) = 5</w:t>
            </w:r>
          </w:p>
          <w:p w:rsidR="00261442" w:rsidRPr="00DA4F8F" w:rsidRDefault="00261442" w:rsidP="00D62944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Ответ: кривая выпукла вверх при х є (2;3), кривая выпукла вниз при </w:t>
            </w:r>
          </w:p>
          <w:p w:rsidR="00261442" w:rsidRPr="00DA4F8F" w:rsidRDefault="00261442" w:rsidP="00D62944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х є (-∞;2)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∪</m:t>
              </m:r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(3;+∞) .     А(2; -19) и В(3; 5) – точки перегиба.  </w:t>
            </w:r>
          </w:p>
          <w:p w:rsidR="00261442" w:rsidRPr="00DA4F8F" w:rsidRDefault="00261442" w:rsidP="00D6294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Задания для самостоятельной работы.</w:t>
            </w:r>
          </w:p>
          <w:p w:rsidR="00261442" w:rsidRPr="00DA4F8F" w:rsidRDefault="00261442" w:rsidP="00D62944">
            <w:pPr>
              <w:pStyle w:val="24"/>
              <w:spacing w:line="360" w:lineRule="auto"/>
              <w:rPr>
                <w:b/>
                <w:szCs w:val="24"/>
              </w:rPr>
            </w:pPr>
            <w:r w:rsidRPr="00DA4F8F">
              <w:rPr>
                <w:b/>
                <w:szCs w:val="24"/>
              </w:rPr>
              <w:t>Задание 1. Исследовать функции на экстремум:</w:t>
            </w:r>
          </w:p>
          <w:p w:rsidR="00261442" w:rsidRPr="00DA4F8F" w:rsidRDefault="00261442" w:rsidP="00D62944">
            <w:pPr>
              <w:pStyle w:val="24"/>
              <w:spacing w:line="360" w:lineRule="auto"/>
              <w:rPr>
                <w:szCs w:val="24"/>
              </w:rPr>
            </w:pPr>
            <w:r w:rsidRPr="00DA4F8F">
              <w:rPr>
                <w:szCs w:val="24"/>
              </w:rPr>
              <w:t>165) у = х</w:t>
            </w:r>
            <w:r w:rsidRPr="00DA4F8F">
              <w:rPr>
                <w:szCs w:val="24"/>
                <w:vertAlign w:val="superscript"/>
              </w:rPr>
              <w:t>2</w:t>
            </w:r>
            <w:r w:rsidRPr="00DA4F8F">
              <w:rPr>
                <w:szCs w:val="24"/>
              </w:rPr>
              <w:t xml:space="preserve"> + 4х</w:t>
            </w:r>
          </w:p>
          <w:p w:rsidR="00261442" w:rsidRPr="00DA4F8F" w:rsidRDefault="00261442" w:rsidP="00D62944">
            <w:pPr>
              <w:pStyle w:val="24"/>
              <w:spacing w:line="360" w:lineRule="auto"/>
              <w:rPr>
                <w:szCs w:val="24"/>
              </w:rPr>
            </w:pPr>
            <w:r w:rsidRPr="00DA4F8F">
              <w:rPr>
                <w:szCs w:val="24"/>
              </w:rPr>
              <w:t>166)у = -х</w:t>
            </w:r>
            <w:r w:rsidRPr="00DA4F8F">
              <w:rPr>
                <w:szCs w:val="24"/>
                <w:vertAlign w:val="superscript"/>
              </w:rPr>
              <w:t>2</w:t>
            </w:r>
            <w:r w:rsidRPr="00DA4F8F">
              <w:rPr>
                <w:szCs w:val="24"/>
              </w:rPr>
              <w:t xml:space="preserve"> + 6х</w:t>
            </w:r>
          </w:p>
          <w:p w:rsidR="00261442" w:rsidRPr="00DA4F8F" w:rsidRDefault="00261442" w:rsidP="00D62944">
            <w:pPr>
              <w:pStyle w:val="24"/>
              <w:spacing w:line="360" w:lineRule="auto"/>
              <w:rPr>
                <w:szCs w:val="24"/>
              </w:rPr>
            </w:pPr>
            <w:r w:rsidRPr="00DA4F8F">
              <w:rPr>
                <w:szCs w:val="24"/>
              </w:rPr>
              <w:t>167)у = х</w:t>
            </w:r>
            <w:r w:rsidRPr="00DA4F8F">
              <w:rPr>
                <w:szCs w:val="24"/>
                <w:vertAlign w:val="superscript"/>
              </w:rPr>
              <w:t>3</w:t>
            </w:r>
            <w:r w:rsidRPr="00DA4F8F">
              <w:rPr>
                <w:szCs w:val="24"/>
              </w:rPr>
              <w:t xml:space="preserve"> – 3х                                 </w:t>
            </w:r>
          </w:p>
          <w:p w:rsidR="00261442" w:rsidRPr="00DA4F8F" w:rsidRDefault="00261442" w:rsidP="00D62944">
            <w:pPr>
              <w:pStyle w:val="24"/>
              <w:spacing w:line="360" w:lineRule="auto"/>
              <w:rPr>
                <w:szCs w:val="24"/>
              </w:rPr>
            </w:pPr>
            <w:r w:rsidRPr="00DA4F8F">
              <w:rPr>
                <w:szCs w:val="24"/>
              </w:rPr>
              <w:t>168)у = - х</w:t>
            </w:r>
            <w:r w:rsidRPr="00DA4F8F">
              <w:rPr>
                <w:szCs w:val="24"/>
                <w:vertAlign w:val="superscript"/>
              </w:rPr>
              <w:t>3</w:t>
            </w:r>
            <w:r w:rsidRPr="00DA4F8F">
              <w:rPr>
                <w:szCs w:val="24"/>
              </w:rPr>
              <w:t xml:space="preserve"> + 3х</w:t>
            </w:r>
          </w:p>
          <w:p w:rsidR="00261442" w:rsidRPr="00DA4F8F" w:rsidRDefault="00261442" w:rsidP="00D6294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169) у = 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+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-8х+1</w:t>
            </w:r>
          </w:p>
          <w:p w:rsidR="00261442" w:rsidRPr="00DA4F8F" w:rsidRDefault="00261442" w:rsidP="00D6294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170) у = 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-12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+24х-3</w:t>
            </w:r>
          </w:p>
          <w:p w:rsidR="00261442" w:rsidRPr="00DA4F8F" w:rsidRDefault="00261442" w:rsidP="00D6294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171) у = 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-8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+22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-24х+12</w:t>
            </w:r>
          </w:p>
          <w:p w:rsidR="00261442" w:rsidRPr="00DA4F8F" w:rsidRDefault="00261442" w:rsidP="00D62944">
            <w:pPr>
              <w:tabs>
                <w:tab w:val="center" w:pos="4890"/>
              </w:tabs>
              <w:spacing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172)у =</w:t>
            </w:r>
            <m:oMath>
              <m:r>
                <w:rPr>
                  <w:rFonts w:ascii="Times New Roman" w:hAnsi="Times New Roman" w:cs="Times New Roman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5х-3</m:t>
                  </m:r>
                </m:num>
                <m:den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5х+3</m:t>
                  </m:r>
                </m:den>
              </m:f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          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ab/>
            </w:r>
          </w:p>
          <w:p w:rsidR="00261442" w:rsidRPr="00DA4F8F" w:rsidRDefault="00261442" w:rsidP="00D62944">
            <w:pPr>
              <w:spacing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173)у = </w:t>
            </w:r>
            <m:oMath>
              <m:f>
                <m:fPr>
                  <m:ctrlPr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Times New Roman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</w:rPr>
                        <m:t xml:space="preserve">2 </m:t>
                      </m:r>
                    </m:sup>
                  </m:sSup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+ 1</m:t>
                  </m:r>
                </m:num>
                <m:den>
                  <m:sSup>
                    <m:sSupPr>
                      <m:ctrlPr>
                        <w:rPr>
                          <w:rFonts w:ascii="Times New Roman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</w:rPr>
                        <m:t xml:space="preserve">2 </m:t>
                      </m:r>
                    </m:sup>
                  </m:sSup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- 1</m:t>
                  </m:r>
                </m:den>
              </m:f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                                       </w:t>
            </w:r>
          </w:p>
          <w:p w:rsidR="00261442" w:rsidRPr="00DA4F8F" w:rsidRDefault="00261442" w:rsidP="00D62944">
            <w:pPr>
              <w:spacing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>174)у = 2х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 xml:space="preserve">4 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- 1</w:t>
            </w:r>
          </w:p>
          <w:p w:rsidR="00261442" w:rsidRPr="00DA4F8F" w:rsidRDefault="00261442" w:rsidP="00D6294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175)у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= 2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– х</w:t>
            </w:r>
          </w:p>
          <w:p w:rsidR="00261442" w:rsidRPr="00DA4F8F" w:rsidRDefault="00261442" w:rsidP="00D6294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176)у = 0,25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+ 8</w:t>
            </w:r>
          </w:p>
          <w:p w:rsidR="00261442" w:rsidRPr="00DA4F8F" w:rsidRDefault="00261442" w:rsidP="00D6294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177)у = 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– 4,5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+ 6х – 2</w:t>
            </w:r>
          </w:p>
          <w:p w:rsidR="00261442" w:rsidRPr="00DA4F8F" w:rsidRDefault="00261442" w:rsidP="00D62944">
            <w:pPr>
              <w:spacing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178)у = </w:t>
            </w:r>
            <m:oMath>
              <m:f>
                <m:fPr>
                  <m:ctrlPr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3</m:t>
                  </m:r>
                </m:den>
              </m:f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+ </w:t>
            </w:r>
            <m:oMath>
              <m:f>
                <m:fPr>
                  <m:ctrlPr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2</m:t>
                  </m:r>
                </m:den>
              </m:f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- 6х + 1</w:t>
            </w:r>
          </w:p>
          <w:p w:rsidR="00261442" w:rsidRPr="00DA4F8F" w:rsidRDefault="00261442" w:rsidP="00D62944">
            <w:pPr>
              <w:spacing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lastRenderedPageBreak/>
              <w:t xml:space="preserve">179)у = - </w:t>
            </w:r>
            <m:oMath>
              <m:f>
                <m:fPr>
                  <m:ctrlPr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Times New Roman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3</m:t>
                  </m:r>
                </m:den>
              </m:f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+ 3,5х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2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– 6х + 2</w:t>
            </w:r>
          </w:p>
          <w:p w:rsidR="00261442" w:rsidRPr="00DA4F8F" w:rsidRDefault="00261442" w:rsidP="00D62944">
            <w:pPr>
              <w:spacing w:line="36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>180)у = х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4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-8х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 xml:space="preserve">3 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+ 22 х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2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– 24х + 12</w:t>
            </w:r>
          </w:p>
          <w:p w:rsidR="00261442" w:rsidRPr="00DA4F8F" w:rsidRDefault="00261442" w:rsidP="00D62944">
            <w:pPr>
              <w:spacing w:line="360" w:lineRule="auto"/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>181)у = (х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2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– 8) е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х</w:t>
            </w:r>
          </w:p>
          <w:p w:rsidR="00261442" w:rsidRPr="00DA4F8F" w:rsidRDefault="00261442" w:rsidP="00D62944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182)у = </w:t>
            </w:r>
            <m:oMath>
              <m:f>
                <m:fPr>
                  <m:ctrlPr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х+1</m:t>
                  </m:r>
                </m:num>
                <m:den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8+</m:t>
                  </m:r>
                  <m:sSup>
                    <m:sSupPr>
                      <m:ctrlPr>
                        <w:rPr>
                          <w:rFonts w:ascii="Times New Roman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oMath>
          </w:p>
          <w:p w:rsidR="00261442" w:rsidRPr="00DA4F8F" w:rsidRDefault="00261442" w:rsidP="00D62944">
            <w:pPr>
              <w:pStyle w:val="aff"/>
              <w:spacing w:line="360" w:lineRule="auto"/>
              <w:jc w:val="both"/>
              <w:rPr>
                <w:b/>
                <w:szCs w:val="24"/>
                <w:lang w:val="ru-RU"/>
              </w:rPr>
            </w:pPr>
            <w:r w:rsidRPr="00DA4F8F">
              <w:rPr>
                <w:b/>
                <w:szCs w:val="24"/>
                <w:lang w:val="ru-RU"/>
              </w:rPr>
              <w:t>Задание2. Вычислить вторую производную функции:</w:t>
            </w:r>
          </w:p>
          <w:p w:rsidR="00261442" w:rsidRPr="00DA4F8F" w:rsidRDefault="00261442" w:rsidP="00D62944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145) а) 18х</w:t>
            </w:r>
            <w:r w:rsidRPr="00DA4F8F">
              <w:rPr>
                <w:szCs w:val="24"/>
                <w:vertAlign w:val="superscript"/>
                <w:lang w:val="ru-RU"/>
              </w:rPr>
              <w:t>2</w:t>
            </w:r>
            <w:r w:rsidRPr="00DA4F8F">
              <w:rPr>
                <w:szCs w:val="24"/>
                <w:lang w:val="ru-RU"/>
              </w:rPr>
              <w:t xml:space="preserve"> +16х</w:t>
            </w:r>
            <w:r w:rsidRPr="00DA4F8F">
              <w:rPr>
                <w:szCs w:val="24"/>
                <w:vertAlign w:val="superscript"/>
                <w:lang w:val="ru-RU"/>
              </w:rPr>
              <w:t>3</w:t>
            </w:r>
            <w:r w:rsidRPr="00DA4F8F">
              <w:rPr>
                <w:szCs w:val="24"/>
                <w:lang w:val="ru-RU"/>
              </w:rPr>
              <w:t xml:space="preserve"> +19             б) 8х</w:t>
            </w:r>
            <w:r w:rsidRPr="00DA4F8F">
              <w:rPr>
                <w:szCs w:val="24"/>
                <w:vertAlign w:val="superscript"/>
                <w:lang w:val="ru-RU"/>
              </w:rPr>
              <w:t>4</w:t>
            </w:r>
            <w:r w:rsidRPr="00DA4F8F">
              <w:rPr>
                <w:szCs w:val="24"/>
                <w:lang w:val="ru-RU"/>
              </w:rPr>
              <w:t xml:space="preserve"> - 6х</w:t>
            </w:r>
            <w:r w:rsidRPr="00DA4F8F">
              <w:rPr>
                <w:szCs w:val="24"/>
                <w:vertAlign w:val="superscript"/>
                <w:lang w:val="ru-RU"/>
              </w:rPr>
              <w:t>5</w:t>
            </w:r>
            <w:r w:rsidRPr="00DA4F8F">
              <w:rPr>
                <w:szCs w:val="24"/>
                <w:lang w:val="ru-RU"/>
              </w:rPr>
              <w:t xml:space="preserve"> +180</w:t>
            </w:r>
          </w:p>
          <w:p w:rsidR="00261442" w:rsidRPr="00DA4F8F" w:rsidRDefault="00261442" w:rsidP="00D62944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         в) </w:t>
            </w:r>
            <w:r w:rsidRPr="00DA4F8F">
              <w:rPr>
                <w:szCs w:val="24"/>
              </w:rPr>
              <w:t>ln</w:t>
            </w:r>
            <w:r w:rsidRPr="00DA4F8F">
              <w:rPr>
                <w:szCs w:val="24"/>
                <w:lang w:val="ru-RU"/>
              </w:rPr>
              <w:t>4</w:t>
            </w:r>
            <w:r w:rsidRPr="00DA4F8F">
              <w:rPr>
                <w:szCs w:val="24"/>
              </w:rPr>
              <w:t>x</w:t>
            </w:r>
            <w:r w:rsidRPr="00DA4F8F">
              <w:rPr>
                <w:szCs w:val="24"/>
                <w:lang w:val="ru-RU"/>
              </w:rPr>
              <w:t xml:space="preserve">                                 г)</w:t>
            </w:r>
            <m:oMath>
              <m:r>
                <w:rPr>
                  <w:rFonts w:ascii="Cambria Math" w:hAnsi="Cambria Math"/>
                  <w:szCs w:val="24"/>
                  <w:lang w:val="ru-RU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szCs w:val="24"/>
                      <w:lang w:val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/>
                      <w:szCs w:val="24"/>
                      <w:lang w:val="ru-RU"/>
                    </w:rPr>
                    <m:t>6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  <w:lang w:val="ru-RU"/>
                    </w:rPr>
                    <m:t>х-</m:t>
                  </m:r>
                  <m:r>
                    <m:rPr>
                      <m:sty m:val="p"/>
                    </m:rPr>
                    <w:rPr>
                      <w:rFonts w:ascii="Cambria Math"/>
                      <w:szCs w:val="24"/>
                      <w:lang w:val="ru-RU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/>
                      <w:szCs w:val="24"/>
                      <w:lang w:val="ru-RU"/>
                    </w:rPr>
                    <m:t>5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  <w:lang w:val="ru-RU"/>
                    </w:rPr>
                    <m:t>х</m:t>
                  </m:r>
                  <m:r>
                    <m:rPr>
                      <m:sty m:val="p"/>
                    </m:rPr>
                    <w:rPr>
                      <w:rFonts w:ascii="Cambria Math"/>
                      <w:szCs w:val="24"/>
                      <w:lang w:val="ru-RU"/>
                    </w:rPr>
                    <m:t>+7</m:t>
                  </m:r>
                </m:den>
              </m:f>
            </m:oMath>
            <w:r w:rsidRPr="00DA4F8F">
              <w:rPr>
                <w:szCs w:val="24"/>
                <w:lang w:val="ru-RU"/>
              </w:rPr>
              <w:t xml:space="preserve">                                             </w:t>
            </w:r>
          </w:p>
          <w:p w:rsidR="00261442" w:rsidRPr="00DA4F8F" w:rsidRDefault="00261442" w:rsidP="00D62944">
            <w:pPr>
              <w:pStyle w:val="aff"/>
              <w:tabs>
                <w:tab w:val="center" w:pos="4961"/>
              </w:tabs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         д) </w:t>
            </w:r>
            <w:r w:rsidRPr="00DA4F8F">
              <w:rPr>
                <w:szCs w:val="24"/>
              </w:rPr>
              <w:t>sin</w:t>
            </w:r>
            <w:r w:rsidRPr="00DA4F8F">
              <w:rPr>
                <w:szCs w:val="24"/>
                <w:vertAlign w:val="superscript"/>
                <w:lang w:val="ru-RU"/>
              </w:rPr>
              <w:t>2</w:t>
            </w:r>
            <w:r w:rsidRPr="00DA4F8F">
              <w:rPr>
                <w:szCs w:val="24"/>
                <w:lang w:val="ru-RU"/>
              </w:rPr>
              <w:t>6</w:t>
            </w:r>
            <w:r w:rsidRPr="00DA4F8F">
              <w:rPr>
                <w:szCs w:val="24"/>
              </w:rPr>
              <w:t>x</w:t>
            </w:r>
            <w:r w:rsidRPr="00DA4F8F">
              <w:rPr>
                <w:szCs w:val="24"/>
                <w:lang w:val="ru-RU"/>
              </w:rPr>
              <w:t xml:space="preserve">                              е)</w:t>
            </w:r>
            <m:oMath>
              <m:r>
                <w:rPr>
                  <w:rFonts w:ascii="Cambria Math" w:hAnsi="Cambria Math"/>
                  <w:szCs w:val="24"/>
                  <w:lang w:val="ru-RU"/>
                </w:rPr>
                <m:t xml:space="preserve">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/>
                      <w:szCs w:val="24"/>
                      <w:lang w:val="ru-RU"/>
                    </w:rPr>
                    <m:t>2</m:t>
                  </m:r>
                  <m:r>
                    <w:rPr>
                      <w:rFonts w:ascii="Cambria Math" w:hAnsi="Cambria Math"/>
                      <w:szCs w:val="24"/>
                      <w:lang w:val="ru-RU"/>
                    </w:rPr>
                    <m:t>х</m:t>
                  </m:r>
                  <m:r>
                    <w:rPr>
                      <w:rFonts w:ascii="Cambria Math"/>
                      <w:szCs w:val="24"/>
                      <w:lang w:val="ru-RU"/>
                    </w:rPr>
                    <m:t>+3</m:t>
                  </m:r>
                  <m:r>
                    <w:rPr>
                      <w:rFonts w:ascii="Cambria Math" w:hAnsi="Cambria Math"/>
                      <w:szCs w:val="24"/>
                      <w:lang w:val="ru-RU"/>
                    </w:rPr>
                    <m:t xml:space="preserve"> </m:t>
                  </m:r>
                </m:e>
              </m:rad>
            </m:oMath>
          </w:p>
          <w:p w:rsidR="00261442" w:rsidRPr="00DA4F8F" w:rsidRDefault="00261442" w:rsidP="00D62944">
            <w:pPr>
              <w:pStyle w:val="aff"/>
              <w:tabs>
                <w:tab w:val="center" w:pos="4961"/>
              </w:tabs>
              <w:spacing w:line="360" w:lineRule="auto"/>
              <w:jc w:val="both"/>
              <w:rPr>
                <w:i/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         ж) х </w:t>
            </w:r>
            <w:r w:rsidRPr="00DA4F8F">
              <w:rPr>
                <w:i/>
                <w:szCs w:val="24"/>
                <w:lang w:val="ru-RU"/>
              </w:rPr>
              <w:t>+</w:t>
            </w:r>
            <w:r w:rsidRPr="00DA4F8F">
              <w:rPr>
                <w:szCs w:val="24"/>
                <w:lang w:val="ru-RU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szCs w:val="24"/>
                      <w:lang w:val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/>
                      <w:szCs w:val="24"/>
                      <w:lang w:val="ru-RU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/>
                      <w:szCs w:val="24"/>
                      <w:lang w:val="ru-RU"/>
                    </w:rPr>
                    <m:t>х</m:t>
                  </m:r>
                </m:den>
              </m:f>
            </m:oMath>
          </w:p>
          <w:p w:rsidR="00261442" w:rsidRPr="00DA4F8F" w:rsidRDefault="00261442" w:rsidP="00D62944">
            <w:pPr>
              <w:pStyle w:val="aff"/>
              <w:tabs>
                <w:tab w:val="center" w:pos="4961"/>
              </w:tabs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146) Показать, что функция у = 4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  <w:lang w:val="ru-RU"/>
                    </w:rPr>
                    <m:t>е</m:t>
                  </m:r>
                </m:e>
                <m:sup>
                  <m:r>
                    <w:rPr>
                      <w:rFonts w:ascii="Cambria Math" w:hAnsi="Cambria Math"/>
                      <w:szCs w:val="24"/>
                      <w:lang w:val="ru-RU"/>
                    </w:rPr>
                    <m:t>-2х</m:t>
                  </m:r>
                </m:sup>
              </m:sSup>
            </m:oMath>
            <w:r w:rsidRPr="00DA4F8F">
              <w:rPr>
                <w:szCs w:val="24"/>
                <w:lang w:val="ru-RU"/>
              </w:rPr>
              <w:t xml:space="preserve"> - 5х удовлетворяет уравнению: </w:t>
            </w:r>
          </w:p>
          <w:p w:rsidR="00261442" w:rsidRPr="00DA4F8F" w:rsidRDefault="00261442" w:rsidP="00D62944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у</w:t>
            </w:r>
            <w:r w:rsidRPr="00DA4F8F">
              <w:rPr>
                <w:szCs w:val="24"/>
                <w:vertAlign w:val="superscript"/>
                <w:lang w:val="ru-RU"/>
              </w:rPr>
              <w:t>///</w:t>
            </w:r>
            <w:r w:rsidRPr="00DA4F8F">
              <w:rPr>
                <w:szCs w:val="24"/>
                <w:lang w:val="ru-RU"/>
              </w:rPr>
              <w:t xml:space="preserve"> - 3у</w:t>
            </w:r>
            <w:r w:rsidRPr="00DA4F8F">
              <w:rPr>
                <w:szCs w:val="24"/>
                <w:vertAlign w:val="superscript"/>
                <w:lang w:val="ru-RU"/>
              </w:rPr>
              <w:t>/</w:t>
            </w:r>
            <w:r w:rsidRPr="00DA4F8F">
              <w:rPr>
                <w:szCs w:val="24"/>
                <w:lang w:val="ru-RU"/>
              </w:rPr>
              <w:t xml:space="preserve"> + 2у = 0.</w:t>
            </w:r>
          </w:p>
          <w:p w:rsidR="00261442" w:rsidRPr="00DA4F8F" w:rsidRDefault="00261442" w:rsidP="00D62944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147)  По прямой движутся две точки. Определить, в какие моменты времени они будут иметь одинаковые ускорения, если </w:t>
            </w:r>
            <w:r w:rsidRPr="00DA4F8F">
              <w:rPr>
                <w:szCs w:val="24"/>
              </w:rPr>
              <w:t>f</w:t>
            </w:r>
            <w:r w:rsidRPr="00DA4F8F">
              <w:rPr>
                <w:szCs w:val="24"/>
                <w:lang w:val="ru-RU"/>
              </w:rPr>
              <w:t>(</w:t>
            </w:r>
            <w:r w:rsidRPr="00DA4F8F">
              <w:rPr>
                <w:szCs w:val="24"/>
              </w:rPr>
              <w:t>x</w:t>
            </w:r>
            <w:r w:rsidRPr="00DA4F8F">
              <w:rPr>
                <w:szCs w:val="24"/>
                <w:lang w:val="ru-RU"/>
              </w:rPr>
              <w:t xml:space="preserve">) = </w:t>
            </w:r>
            <w:r w:rsidRPr="00DA4F8F">
              <w:rPr>
                <w:szCs w:val="24"/>
              </w:rPr>
              <w:t>t</w:t>
            </w:r>
            <w:r w:rsidRPr="00DA4F8F">
              <w:rPr>
                <w:szCs w:val="24"/>
                <w:vertAlign w:val="superscript"/>
                <w:lang w:val="ru-RU"/>
              </w:rPr>
              <w:t>4</w:t>
            </w:r>
            <w:r w:rsidRPr="00DA4F8F">
              <w:rPr>
                <w:szCs w:val="24"/>
                <w:lang w:val="ru-RU"/>
              </w:rPr>
              <w:t xml:space="preserve"> + 2</w:t>
            </w:r>
            <w:r w:rsidRPr="00DA4F8F">
              <w:rPr>
                <w:szCs w:val="24"/>
              </w:rPr>
              <w:t>t</w:t>
            </w:r>
            <w:r w:rsidRPr="00DA4F8F">
              <w:rPr>
                <w:szCs w:val="24"/>
                <w:vertAlign w:val="superscript"/>
                <w:lang w:val="ru-RU"/>
              </w:rPr>
              <w:t>3</w:t>
            </w:r>
            <w:r w:rsidRPr="00DA4F8F">
              <w:rPr>
                <w:szCs w:val="24"/>
                <w:lang w:val="ru-RU"/>
              </w:rPr>
              <w:t xml:space="preserve"> + 5</w:t>
            </w:r>
            <w:r w:rsidRPr="00DA4F8F">
              <w:rPr>
                <w:szCs w:val="24"/>
              </w:rPr>
              <w:t>t</w:t>
            </w:r>
            <w:r w:rsidRPr="00DA4F8F">
              <w:rPr>
                <w:szCs w:val="24"/>
                <w:lang w:val="ru-RU"/>
              </w:rPr>
              <w:t xml:space="preserve"> +1, а </w:t>
            </w:r>
            <w:r w:rsidRPr="00DA4F8F">
              <w:rPr>
                <w:szCs w:val="24"/>
              </w:rPr>
              <w:t>g</w:t>
            </w:r>
            <w:r w:rsidRPr="00DA4F8F">
              <w:rPr>
                <w:szCs w:val="24"/>
                <w:lang w:val="ru-RU"/>
              </w:rPr>
              <w:t>(</w:t>
            </w:r>
            <w:r w:rsidRPr="00DA4F8F">
              <w:rPr>
                <w:szCs w:val="24"/>
              </w:rPr>
              <w:t>x</w:t>
            </w:r>
            <w:r w:rsidRPr="00DA4F8F">
              <w:rPr>
                <w:szCs w:val="24"/>
                <w:lang w:val="ru-RU"/>
              </w:rPr>
              <w:t>) = 12</w:t>
            </w:r>
            <w:r w:rsidRPr="00DA4F8F">
              <w:rPr>
                <w:szCs w:val="24"/>
              </w:rPr>
              <w:t>t</w:t>
            </w:r>
            <w:r w:rsidRPr="00DA4F8F">
              <w:rPr>
                <w:szCs w:val="24"/>
                <w:vertAlign w:val="superscript"/>
                <w:lang w:val="ru-RU"/>
              </w:rPr>
              <w:t>2</w:t>
            </w:r>
            <w:r w:rsidRPr="00DA4F8F">
              <w:rPr>
                <w:szCs w:val="24"/>
                <w:lang w:val="ru-RU"/>
              </w:rPr>
              <w:t>.</w:t>
            </w:r>
          </w:p>
          <w:p w:rsidR="00261442" w:rsidRPr="00DA4F8F" w:rsidRDefault="00261442" w:rsidP="00D62944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148) Выяснить, удовлетворяет ли функция у = х</w:t>
            </w:r>
            <w:r w:rsidRPr="00DA4F8F">
              <w:rPr>
                <w:szCs w:val="24"/>
                <w:vertAlign w:val="superscript"/>
                <w:lang w:val="ru-RU"/>
              </w:rPr>
              <w:t>2</w:t>
            </w:r>
            <w:r w:rsidRPr="00DA4F8F">
              <w:rPr>
                <w:szCs w:val="24"/>
                <w:lang w:val="ru-RU"/>
              </w:rPr>
              <w:t xml:space="preserve">  уравнению у</w:t>
            </w:r>
            <w:r w:rsidRPr="00DA4F8F">
              <w:rPr>
                <w:szCs w:val="24"/>
                <w:vertAlign w:val="superscript"/>
                <w:lang w:val="ru-RU"/>
              </w:rPr>
              <w:t>//</w:t>
            </w:r>
            <w:r w:rsidRPr="00DA4F8F">
              <w:rPr>
                <w:szCs w:val="24"/>
                <w:lang w:val="ru-RU"/>
              </w:rPr>
              <w:t xml:space="preserve"> + у</w:t>
            </w:r>
            <w:r w:rsidRPr="00DA4F8F">
              <w:rPr>
                <w:szCs w:val="24"/>
                <w:vertAlign w:val="superscript"/>
                <w:lang w:val="ru-RU"/>
              </w:rPr>
              <w:t>/</w:t>
            </w:r>
            <w:r w:rsidRPr="00DA4F8F">
              <w:rPr>
                <w:szCs w:val="24"/>
                <w:lang w:val="ru-RU"/>
              </w:rPr>
              <w:t xml:space="preserve"> + 3у = 0.</w:t>
            </w:r>
          </w:p>
          <w:p w:rsidR="00261442" w:rsidRPr="00DA4F8F" w:rsidRDefault="00261442" w:rsidP="00D62944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149)  Найти значение третьей производной функции у = </w:t>
            </w:r>
            <w:r w:rsidRPr="00DA4F8F">
              <w:rPr>
                <w:szCs w:val="24"/>
              </w:rPr>
              <w:t>xln</w:t>
            </w:r>
            <w:r w:rsidRPr="00DA4F8F">
              <w:rPr>
                <w:szCs w:val="24"/>
                <w:lang w:val="ru-RU"/>
              </w:rPr>
              <w:t>2</w:t>
            </w:r>
            <w:r w:rsidRPr="00DA4F8F">
              <w:rPr>
                <w:szCs w:val="24"/>
              </w:rPr>
              <w:t>x</w:t>
            </w:r>
            <w:r w:rsidRPr="00DA4F8F">
              <w:rPr>
                <w:szCs w:val="24"/>
                <w:lang w:val="ru-RU"/>
              </w:rPr>
              <w:t xml:space="preserve"> в точке х =2.</w:t>
            </w:r>
          </w:p>
          <w:p w:rsidR="00261442" w:rsidRPr="00DA4F8F" w:rsidRDefault="00261442" w:rsidP="00D62944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150)  у = хе</w:t>
            </w:r>
            <w:r w:rsidRPr="00DA4F8F">
              <w:rPr>
                <w:szCs w:val="24"/>
                <w:vertAlign w:val="superscript"/>
                <w:lang w:val="ru-RU"/>
              </w:rPr>
              <w:t>2х</w:t>
            </w:r>
            <w:r w:rsidRPr="00DA4F8F">
              <w:rPr>
                <w:szCs w:val="24"/>
                <w:lang w:val="ru-RU"/>
              </w:rPr>
              <w:t>. Найти: у//(0), у//(1).</w:t>
            </w:r>
          </w:p>
          <w:p w:rsidR="00261442" w:rsidRPr="00DA4F8F" w:rsidRDefault="00261442" w:rsidP="00D62944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151)  В какие моменты времени точки будут иметь одинаковые ускорения: </w:t>
            </w:r>
          </w:p>
          <w:p w:rsidR="00261442" w:rsidRPr="00DA4F8F" w:rsidRDefault="00261442" w:rsidP="00D62944">
            <w:pPr>
              <w:pStyle w:val="aff"/>
              <w:spacing w:line="360" w:lineRule="auto"/>
              <w:jc w:val="both"/>
              <w:rPr>
                <w:szCs w:val="24"/>
              </w:rPr>
            </w:pPr>
            <w:r w:rsidRPr="00DA4F8F">
              <w:rPr>
                <w:szCs w:val="24"/>
              </w:rPr>
              <w:t>f(x) = e</w:t>
            </w:r>
            <w:r w:rsidRPr="00DA4F8F">
              <w:rPr>
                <w:szCs w:val="24"/>
                <w:vertAlign w:val="superscript"/>
              </w:rPr>
              <w:t>t</w:t>
            </w:r>
            <w:r w:rsidRPr="00DA4F8F">
              <w:rPr>
                <w:szCs w:val="24"/>
              </w:rPr>
              <w:t>, g(x) = 5t</w:t>
            </w:r>
            <w:r w:rsidRPr="00DA4F8F">
              <w:rPr>
                <w:szCs w:val="24"/>
                <w:vertAlign w:val="superscript"/>
              </w:rPr>
              <w:t>2</w:t>
            </w:r>
            <w:r w:rsidRPr="00DA4F8F">
              <w:rPr>
                <w:szCs w:val="24"/>
              </w:rPr>
              <w:t xml:space="preserve"> </w:t>
            </w:r>
            <w:r w:rsidRPr="00DA4F8F">
              <w:rPr>
                <w:i/>
                <w:szCs w:val="24"/>
              </w:rPr>
              <w:t xml:space="preserve">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Cs w:val="24"/>
                    </w:rPr>
                    <m:t>3</m:t>
                  </m:r>
                </m:den>
              </m:f>
            </m:oMath>
            <w:r w:rsidRPr="00DA4F8F">
              <w:rPr>
                <w:szCs w:val="24"/>
              </w:rPr>
              <w:t xml:space="preserve"> t + 0,5.</w:t>
            </w:r>
          </w:p>
          <w:p w:rsidR="00261442" w:rsidRPr="00DA4F8F" w:rsidRDefault="00261442" w:rsidP="00D62944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</w:rPr>
              <w:t>152)  S = 2t</w:t>
            </w:r>
            <w:r w:rsidRPr="00DA4F8F">
              <w:rPr>
                <w:szCs w:val="24"/>
                <w:vertAlign w:val="superscript"/>
              </w:rPr>
              <w:t>3</w:t>
            </w:r>
            <w:r w:rsidRPr="00DA4F8F">
              <w:rPr>
                <w:szCs w:val="24"/>
              </w:rPr>
              <w:t xml:space="preserve"> + 4t</w:t>
            </w:r>
            <w:r w:rsidRPr="00DA4F8F">
              <w:rPr>
                <w:szCs w:val="24"/>
                <w:vertAlign w:val="superscript"/>
              </w:rPr>
              <w:t>2</w:t>
            </w:r>
            <w:r w:rsidRPr="00DA4F8F">
              <w:rPr>
                <w:szCs w:val="24"/>
              </w:rPr>
              <w:t xml:space="preserve"> -7(</w:t>
            </w:r>
            <w:r w:rsidRPr="00DA4F8F">
              <w:rPr>
                <w:szCs w:val="24"/>
                <w:lang w:val="ru-RU"/>
              </w:rPr>
              <w:t>м</w:t>
            </w:r>
            <w:r w:rsidRPr="00DA4F8F">
              <w:rPr>
                <w:szCs w:val="24"/>
              </w:rPr>
              <w:t xml:space="preserve">). </w:t>
            </w:r>
            <w:r w:rsidRPr="00DA4F8F">
              <w:rPr>
                <w:szCs w:val="24"/>
                <w:lang w:val="ru-RU"/>
              </w:rPr>
              <w:t>Определить ускорение и скорость движения точки через 3 секунды от начала движения.</w:t>
            </w:r>
          </w:p>
          <w:p w:rsidR="00261442" w:rsidRPr="00DA4F8F" w:rsidRDefault="00261442" w:rsidP="00D62944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Задание 3. Исследовать функции на выпуклость и точки перегиба:</w:t>
            </w:r>
          </w:p>
          <w:p w:rsidR="00261442" w:rsidRPr="00DA4F8F" w:rsidRDefault="00261442" w:rsidP="00D62944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193)у = х²+5х+6</w:t>
            </w:r>
          </w:p>
          <w:p w:rsidR="00261442" w:rsidRPr="00DA4F8F" w:rsidRDefault="00261442" w:rsidP="00D62944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194)у = -х²+2х</w:t>
            </w:r>
          </w:p>
          <w:p w:rsidR="00261442" w:rsidRPr="00DA4F8F" w:rsidRDefault="00261442" w:rsidP="00D62944">
            <w:pPr>
              <w:pStyle w:val="24"/>
              <w:spacing w:line="360" w:lineRule="auto"/>
              <w:rPr>
                <w:szCs w:val="24"/>
              </w:rPr>
            </w:pPr>
            <w:r w:rsidRPr="00DA4F8F">
              <w:rPr>
                <w:szCs w:val="24"/>
              </w:rPr>
              <w:t xml:space="preserve">195)у = х³-6х²+2х-6                      </w:t>
            </w:r>
          </w:p>
          <w:p w:rsidR="00261442" w:rsidRPr="00DA4F8F" w:rsidRDefault="00261442" w:rsidP="00D62944">
            <w:pPr>
              <w:pStyle w:val="24"/>
              <w:spacing w:line="360" w:lineRule="auto"/>
              <w:rPr>
                <w:szCs w:val="24"/>
              </w:rPr>
            </w:pPr>
            <w:r w:rsidRPr="00DA4F8F">
              <w:rPr>
                <w:szCs w:val="24"/>
              </w:rPr>
              <w:t>196)у = х³-х</w:t>
            </w:r>
          </w:p>
          <w:p w:rsidR="00261442" w:rsidRPr="00DA4F8F" w:rsidRDefault="00261442" w:rsidP="00D62944">
            <w:pPr>
              <w:pStyle w:val="24"/>
              <w:spacing w:line="360" w:lineRule="auto"/>
              <w:rPr>
                <w:szCs w:val="24"/>
              </w:rPr>
            </w:pPr>
            <w:r w:rsidRPr="00DA4F8F">
              <w:rPr>
                <w:szCs w:val="24"/>
              </w:rPr>
              <w:t xml:space="preserve">197)у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Cs w:val="24"/>
                    </w:rPr>
                    <m:t>3</m:t>
                  </m:r>
                </m:den>
              </m:f>
            </m:oMath>
            <w:r w:rsidRPr="00DA4F8F">
              <w:rPr>
                <w:szCs w:val="24"/>
              </w:rPr>
              <w:t>х³-3х²+8х-4</w:t>
            </w:r>
          </w:p>
          <w:p w:rsidR="00261442" w:rsidRPr="00DA4F8F" w:rsidRDefault="00261442" w:rsidP="00D62944">
            <w:pPr>
              <w:pStyle w:val="24"/>
              <w:spacing w:line="360" w:lineRule="auto"/>
              <w:rPr>
                <w:szCs w:val="24"/>
              </w:rPr>
            </w:pPr>
            <w:r w:rsidRPr="00DA4F8F">
              <w:rPr>
                <w:szCs w:val="24"/>
              </w:rPr>
              <w:t>198)у = х</w:t>
            </w:r>
            <w:r w:rsidRPr="00DA4F8F">
              <w:rPr>
                <w:szCs w:val="24"/>
                <w:vertAlign w:val="superscript"/>
              </w:rPr>
              <w:t>4</w:t>
            </w:r>
            <w:r w:rsidRPr="00DA4F8F">
              <w:rPr>
                <w:szCs w:val="24"/>
              </w:rPr>
              <w:t>-10х³+36х²-100</w:t>
            </w:r>
          </w:p>
          <w:p w:rsidR="00261442" w:rsidRPr="00DA4F8F" w:rsidRDefault="00261442" w:rsidP="00D62944">
            <w:pPr>
              <w:pStyle w:val="24"/>
              <w:spacing w:line="360" w:lineRule="auto"/>
              <w:rPr>
                <w:szCs w:val="24"/>
              </w:rPr>
            </w:pPr>
            <w:r w:rsidRPr="00DA4F8F">
              <w:rPr>
                <w:szCs w:val="24"/>
              </w:rPr>
              <w:t>199)у =  х</w:t>
            </w:r>
            <w:r w:rsidRPr="00DA4F8F">
              <w:rPr>
                <w:szCs w:val="24"/>
                <w:vertAlign w:val="superscript"/>
              </w:rPr>
              <w:t>4</w:t>
            </w:r>
            <w:r w:rsidRPr="00DA4F8F">
              <w:rPr>
                <w:szCs w:val="24"/>
              </w:rPr>
              <w:t>-8х³+10х²-48х+31</w:t>
            </w:r>
          </w:p>
          <w:p w:rsidR="00261442" w:rsidRPr="00DA4F8F" w:rsidRDefault="00261442" w:rsidP="00D62944">
            <w:pPr>
              <w:pStyle w:val="24"/>
              <w:spacing w:line="360" w:lineRule="auto"/>
              <w:rPr>
                <w:szCs w:val="24"/>
              </w:rPr>
            </w:pPr>
            <w:r w:rsidRPr="00DA4F8F">
              <w:rPr>
                <w:szCs w:val="24"/>
              </w:rPr>
              <w:t>200)у = х</w:t>
            </w:r>
            <w:r w:rsidRPr="00DA4F8F">
              <w:rPr>
                <w:szCs w:val="24"/>
                <w:vertAlign w:val="superscript"/>
              </w:rPr>
              <w:t>4</w:t>
            </w:r>
            <w:r w:rsidRPr="00DA4F8F">
              <w:rPr>
                <w:szCs w:val="24"/>
              </w:rPr>
              <w:t>-2х³+ 6х – 4</w:t>
            </w:r>
          </w:p>
          <w:p w:rsidR="00261442" w:rsidRPr="00DA4F8F" w:rsidRDefault="00261442" w:rsidP="00D62944">
            <w:pPr>
              <w:pStyle w:val="24"/>
              <w:spacing w:line="360" w:lineRule="auto"/>
              <w:rPr>
                <w:szCs w:val="24"/>
              </w:rPr>
            </w:pPr>
            <w:r w:rsidRPr="00DA4F8F">
              <w:rPr>
                <w:szCs w:val="24"/>
              </w:rPr>
              <w:lastRenderedPageBreak/>
              <w:t>201)у = хе</w:t>
            </w:r>
            <w:r w:rsidRPr="00DA4F8F">
              <w:rPr>
                <w:szCs w:val="24"/>
                <w:vertAlign w:val="superscript"/>
              </w:rPr>
              <w:t>х</w:t>
            </w:r>
          </w:p>
          <w:p w:rsidR="00261442" w:rsidRPr="00DA4F8F" w:rsidRDefault="00261442" w:rsidP="00D62944">
            <w:pPr>
              <w:pStyle w:val="24"/>
              <w:spacing w:line="360" w:lineRule="auto"/>
              <w:rPr>
                <w:szCs w:val="24"/>
              </w:rPr>
            </w:pPr>
            <w:r w:rsidRPr="00DA4F8F">
              <w:rPr>
                <w:szCs w:val="24"/>
              </w:rPr>
              <w:t xml:space="preserve">202)у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</w:rPr>
                    <m:t>5х-3</m:t>
                  </m:r>
                </m:num>
                <m:den>
                  <m:r>
                    <w:rPr>
                      <w:rFonts w:ascii="Cambria Math" w:hAnsi="Cambria Math"/>
                      <w:szCs w:val="24"/>
                    </w:rPr>
                    <m:t>5х+3</m:t>
                  </m:r>
                </m:den>
              </m:f>
            </m:oMath>
          </w:p>
          <w:p w:rsidR="00261442" w:rsidRPr="00DA4F8F" w:rsidRDefault="00261442" w:rsidP="00D62944">
            <w:pPr>
              <w:pStyle w:val="24"/>
              <w:spacing w:line="360" w:lineRule="auto"/>
              <w:rPr>
                <w:szCs w:val="24"/>
              </w:rPr>
            </w:pPr>
            <w:r w:rsidRPr="00DA4F8F">
              <w:rPr>
                <w:szCs w:val="24"/>
              </w:rPr>
              <w:t xml:space="preserve">203)у = </w:t>
            </w:r>
            <w:r w:rsidRPr="00DA4F8F">
              <w:rPr>
                <w:szCs w:val="24"/>
                <w:lang w:val="en-US"/>
              </w:rPr>
              <w:t>ln</w:t>
            </w:r>
            <w:r w:rsidRPr="00DA4F8F">
              <w:rPr>
                <w:szCs w:val="24"/>
              </w:rPr>
              <w:t>(</w:t>
            </w:r>
            <w:r w:rsidRPr="00DA4F8F">
              <w:rPr>
                <w:szCs w:val="24"/>
                <w:lang w:val="en-US"/>
              </w:rPr>
              <w:t>x</w:t>
            </w:r>
            <w:r w:rsidRPr="00DA4F8F">
              <w:rPr>
                <w:szCs w:val="24"/>
                <w:vertAlign w:val="superscript"/>
              </w:rPr>
              <w:t>2</w:t>
            </w:r>
            <w:r w:rsidRPr="00DA4F8F">
              <w:rPr>
                <w:szCs w:val="24"/>
              </w:rPr>
              <w:t xml:space="preserve"> + 4)</w:t>
            </w:r>
          </w:p>
          <w:p w:rsidR="00261442" w:rsidRPr="00DA4F8F" w:rsidRDefault="00261442" w:rsidP="00D62944">
            <w:pPr>
              <w:pStyle w:val="24"/>
              <w:spacing w:line="360" w:lineRule="auto"/>
              <w:rPr>
                <w:szCs w:val="24"/>
              </w:rPr>
            </w:pPr>
            <w:r w:rsidRPr="00DA4F8F">
              <w:rPr>
                <w:szCs w:val="24"/>
              </w:rPr>
              <w:t xml:space="preserve">204)у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</w:rPr>
                    <m:t>х-5</m:t>
                  </m:r>
                </m:num>
                <m:den>
                  <m:r>
                    <w:rPr>
                      <w:rFonts w:ascii="Cambria Math" w:hAnsi="Cambria Math"/>
                      <w:szCs w:val="24"/>
                    </w:rPr>
                    <m:t>х+7</m:t>
                  </m:r>
                </m:den>
              </m:f>
            </m:oMath>
          </w:p>
          <w:p w:rsidR="00261442" w:rsidRPr="00DA4F8F" w:rsidRDefault="00261442" w:rsidP="00D62944">
            <w:pPr>
              <w:pStyle w:val="24"/>
              <w:spacing w:line="360" w:lineRule="auto"/>
              <w:rPr>
                <w:szCs w:val="24"/>
                <w:vertAlign w:val="superscript"/>
              </w:rPr>
            </w:pPr>
            <w:r w:rsidRPr="00DA4F8F">
              <w:rPr>
                <w:szCs w:val="24"/>
              </w:rPr>
              <w:t xml:space="preserve">205)у = хе </w:t>
            </w:r>
            <w:r w:rsidRPr="00DA4F8F">
              <w:rPr>
                <w:szCs w:val="24"/>
                <w:vertAlign w:val="superscript"/>
              </w:rPr>
              <w:t xml:space="preserve">–х  </w:t>
            </w:r>
          </w:p>
          <w:p w:rsidR="00261442" w:rsidRPr="00DA4F8F" w:rsidRDefault="00261442" w:rsidP="00D62944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083EFA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083EFA">
            <w:pPr>
              <w:widowControl w:val="0"/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ые вопросы.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43"/>
              </w:numPr>
              <w:spacing w:before="120" w:after="120"/>
              <w:rPr>
                <w:sz w:val="24"/>
              </w:rPr>
            </w:pPr>
            <w:r w:rsidRPr="00DA4F8F">
              <w:rPr>
                <w:sz w:val="24"/>
              </w:rPr>
              <w:t>Дайте определение второй производной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43"/>
              </w:numPr>
              <w:spacing w:before="120" w:after="120"/>
              <w:rPr>
                <w:sz w:val="24"/>
              </w:rPr>
            </w:pPr>
            <w:r w:rsidRPr="00DA4F8F">
              <w:rPr>
                <w:sz w:val="24"/>
              </w:rPr>
              <w:t>Какие точки функции называются критическими точками второго рода?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43"/>
              </w:numPr>
              <w:spacing w:before="120" w:after="120"/>
              <w:rPr>
                <w:sz w:val="24"/>
              </w:rPr>
            </w:pPr>
            <w:r w:rsidRPr="00DA4F8F">
              <w:rPr>
                <w:sz w:val="24"/>
              </w:rPr>
              <w:t>Как найти промежутки выпуклости?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43"/>
              </w:numPr>
              <w:spacing w:before="120" w:after="120"/>
              <w:rPr>
                <w:sz w:val="24"/>
              </w:rPr>
            </w:pPr>
            <w:r w:rsidRPr="00DA4F8F">
              <w:rPr>
                <w:sz w:val="24"/>
              </w:rPr>
              <w:t>Как найти точки перегиба?</w:t>
            </w:r>
          </w:p>
          <w:p w:rsidR="00261442" w:rsidRPr="00DA4F8F" w:rsidRDefault="00261442" w:rsidP="00083EFA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>Время на выполнение:   90- мин. (час.),</w:t>
            </w: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в том числе:</w:t>
            </w: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подготовка 10 мин.;</w:t>
            </w: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выполнение 1 час.10 мин.;</w:t>
            </w: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оформление и сдача 10 мин.</w:t>
            </w: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Работа выполняется в тетради для практических работ.</w:t>
            </w:r>
          </w:p>
          <w:p w:rsidR="00261442" w:rsidRPr="00DA4F8F" w:rsidRDefault="00261442" w:rsidP="00083EFA">
            <w:pPr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bCs/>
                <w:sz w:val="24"/>
                <w:szCs w:val="24"/>
              </w:rPr>
              <w:t>Шкала оценки образовательных достижений</w:t>
            </w:r>
          </w:p>
          <w:tbl>
            <w:tblPr>
              <w:tblW w:w="9335" w:type="dxa"/>
              <w:tblLayout w:type="fixed"/>
              <w:tblCellMar>
                <w:top w:w="72" w:type="dxa"/>
                <w:left w:w="144" w:type="dxa"/>
                <w:bottom w:w="72" w:type="dxa"/>
                <w:right w:w="144" w:type="dxa"/>
              </w:tblCellMar>
              <w:tblLook w:val="0000" w:firstRow="0" w:lastRow="0" w:firstColumn="0" w:lastColumn="0" w:noHBand="0" w:noVBand="0"/>
            </w:tblPr>
            <w:tblGrid>
              <w:gridCol w:w="4702"/>
              <w:gridCol w:w="1794"/>
              <w:gridCol w:w="2839"/>
            </w:tblGrid>
            <w:tr w:rsidR="00261442" w:rsidRPr="00DA4F8F" w:rsidTr="003B6189">
              <w:trPr>
                <w:trHeight w:val="206"/>
              </w:trPr>
              <w:tc>
                <w:tcPr>
                  <w:tcW w:w="4702" w:type="dxa"/>
                  <w:vMerge w:val="restart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Процент результативности (правильных ответов)</w:t>
                  </w:r>
                </w:p>
              </w:tc>
              <w:tc>
                <w:tcPr>
                  <w:tcW w:w="4633" w:type="dxa"/>
                  <w:gridSpan w:val="2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ценка уровня подготовки</w:t>
                  </w:r>
                </w:p>
              </w:tc>
            </w:tr>
            <w:tr w:rsidR="00261442" w:rsidRPr="00DA4F8F" w:rsidTr="003B6189">
              <w:trPr>
                <w:trHeight w:val="298"/>
              </w:trPr>
              <w:tc>
                <w:tcPr>
                  <w:tcW w:w="4702" w:type="dxa"/>
                  <w:vMerge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" w:type="dxa"/>
                    <w:bottom w:w="0" w:type="dxa"/>
                    <w:right w:w="10" w:type="dxa"/>
                  </w:tcMar>
                  <w:vAlign w:val="center"/>
                </w:tcPr>
                <w:p w:rsidR="00261442" w:rsidRPr="00DA4F8F" w:rsidRDefault="00261442" w:rsidP="00083EFA">
                  <w:pPr>
                    <w:widowControl w:val="0"/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балл (отметка)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вербальный аналог</w:t>
                  </w:r>
                </w:p>
              </w:tc>
            </w:tr>
            <w:tr w:rsidR="00261442" w:rsidRPr="00DA4F8F" w:rsidTr="003B6189">
              <w:trPr>
                <w:trHeight w:val="195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90 ÷ 10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тлично</w:t>
                  </w:r>
                </w:p>
              </w:tc>
            </w:tr>
            <w:tr w:rsidR="00261442" w:rsidRPr="00DA4F8F" w:rsidTr="003B6189">
              <w:trPr>
                <w:trHeight w:val="132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80 ÷ 8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хорошо</w:t>
                  </w:r>
                </w:p>
              </w:tc>
            </w:tr>
            <w:tr w:rsidR="00261442" w:rsidRPr="00DA4F8F" w:rsidTr="003B6189">
              <w:trPr>
                <w:trHeight w:val="210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70 ÷ 7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удовлетворительно</w:t>
                  </w:r>
                </w:p>
              </w:tc>
            </w:tr>
            <w:tr w:rsidR="00261442" w:rsidRPr="00DA4F8F" w:rsidTr="003B6189">
              <w:trPr>
                <w:trHeight w:val="288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менее 7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неудовлетворительно</w:t>
                  </w:r>
                </w:p>
              </w:tc>
            </w:tr>
          </w:tbl>
          <w:p w:rsidR="00261442" w:rsidRPr="00DA4F8F" w:rsidRDefault="00261442" w:rsidP="00083EFA">
            <w:pPr>
              <w:widowControl w:val="0"/>
              <w:rPr>
                <w:sz w:val="24"/>
                <w:szCs w:val="24"/>
              </w:rPr>
            </w:pPr>
          </w:p>
          <w:p w:rsidR="00261442" w:rsidRPr="00DA4F8F" w:rsidRDefault="00261442" w:rsidP="00083EFA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Практическая работа №21 </w:t>
            </w:r>
          </w:p>
          <w:p w:rsidR="00261442" w:rsidRPr="00DA4F8F" w:rsidRDefault="00261442" w:rsidP="00083EFA">
            <w:pPr>
              <w:widowControl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Тема: </w:t>
            </w:r>
            <w:r w:rsidRPr="00DA4F8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«</w:t>
            </w: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сследование функции.</w:t>
            </w:r>
            <w:r w:rsidRPr="00DA4F8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 Нахождение </w:t>
            </w: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аибольшего, наименьшего значение функции на отрезке</w:t>
            </w:r>
            <w:r w:rsidRPr="00DA4F8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»</w:t>
            </w:r>
          </w:p>
          <w:p w:rsidR="00261442" w:rsidRPr="00DA4F8F" w:rsidRDefault="00261442" w:rsidP="00083EFA">
            <w:pPr>
              <w:widowContro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Цель: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научиться применять производную к исследованию функции, нахождению наибольшего и наименьшего значения функции на отрезке</w:t>
            </w:r>
          </w:p>
          <w:p w:rsidR="00261442" w:rsidRPr="00DA4F8F" w:rsidRDefault="00261442" w:rsidP="00083EFA">
            <w:pPr>
              <w:widowControl w:val="0"/>
              <w:spacing w:after="0" w:line="360" w:lineRule="auto"/>
              <w:rPr>
                <w:rStyle w:val="apple-converted-space"/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</w:pPr>
            <w:r w:rsidRPr="00DA4F8F">
              <w:rPr>
                <w:rStyle w:val="apple-converted-space"/>
                <w:rFonts w:ascii="Times New Roman" w:hAnsi="Times New Roman"/>
                <w:sz w:val="24"/>
                <w:szCs w:val="24"/>
                <w:shd w:val="clear" w:color="auto" w:fill="FFFFFF"/>
              </w:rPr>
              <w:t xml:space="preserve">При выполнении практической работы студент должен </w:t>
            </w:r>
            <w:r w:rsidRPr="00DA4F8F">
              <w:rPr>
                <w:rStyle w:val="apple-converted-space"/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  <w:t>знать: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44"/>
              </w:numPr>
              <w:spacing w:line="360" w:lineRule="auto"/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rStyle w:val="apple-converted-space"/>
                <w:sz w:val="24"/>
                <w:shd w:val="clear" w:color="auto" w:fill="FFFFFF"/>
              </w:rPr>
              <w:t>схему исследования функции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44"/>
              </w:numPr>
              <w:spacing w:line="360" w:lineRule="auto"/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rStyle w:val="apple-converted-space"/>
                <w:sz w:val="24"/>
                <w:shd w:val="clear" w:color="auto" w:fill="FFFFFF"/>
              </w:rPr>
              <w:t xml:space="preserve">алгоритм нахождения </w:t>
            </w:r>
            <w:r w:rsidRPr="00DA4F8F">
              <w:rPr>
                <w:sz w:val="24"/>
              </w:rPr>
              <w:t>наибольшего, наименьшего значение функции на отрезке</w:t>
            </w:r>
          </w:p>
          <w:p w:rsidR="00261442" w:rsidRPr="00DA4F8F" w:rsidRDefault="00261442" w:rsidP="00083EFA">
            <w:pPr>
              <w:widowControl w:val="0"/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</w:pPr>
            <w:r w:rsidRPr="00DA4F8F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lastRenderedPageBreak/>
              <w:t>После окончания занятия необходимо</w:t>
            </w:r>
            <w:r w:rsidRPr="00DA4F8F">
              <w:rPr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  <w:t xml:space="preserve"> уметь: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45"/>
              </w:numPr>
              <w:spacing w:line="360" w:lineRule="auto"/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rStyle w:val="apple-converted-space"/>
                <w:sz w:val="24"/>
                <w:shd w:val="clear" w:color="auto" w:fill="FFFFFF"/>
              </w:rPr>
              <w:t>применять схему исследования функции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45"/>
              </w:numPr>
              <w:spacing w:line="360" w:lineRule="auto"/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rStyle w:val="apple-converted-space"/>
                <w:sz w:val="24"/>
                <w:shd w:val="clear" w:color="auto" w:fill="FFFFFF"/>
              </w:rPr>
              <w:t xml:space="preserve">применять алгоритм нахождения </w:t>
            </w:r>
            <w:r w:rsidRPr="00DA4F8F">
              <w:rPr>
                <w:sz w:val="24"/>
              </w:rPr>
              <w:t>наибольшего, наименьшего значение функции на отрезке</w:t>
            </w:r>
          </w:p>
          <w:p w:rsidR="00261442" w:rsidRPr="00DA4F8F" w:rsidRDefault="00261442" w:rsidP="00083EFA">
            <w:pPr>
              <w:widowControl w:val="0"/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</w:pPr>
          </w:p>
          <w:p w:rsidR="00261442" w:rsidRPr="00DA4F8F" w:rsidRDefault="00261442" w:rsidP="00083EFA">
            <w:pPr>
              <w:widowControl w:val="0"/>
              <w:spacing w:after="0" w:line="360" w:lineRule="auto"/>
              <w:rPr>
                <w:rStyle w:val="apple-converted-space"/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</w:pPr>
          </w:p>
          <w:p w:rsidR="00261442" w:rsidRPr="00DA4F8F" w:rsidRDefault="00261442" w:rsidP="00083EFA">
            <w:pPr>
              <w:widowControl w:val="0"/>
              <w:spacing w:line="360" w:lineRule="auto"/>
              <w:ind w:left="3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Формируемые компетенции:</w:t>
            </w:r>
          </w:p>
          <w:p w:rsidR="00261442" w:rsidRPr="00DA4F8F" w:rsidRDefault="00261442" w:rsidP="00083EFA">
            <w:pPr>
              <w:pStyle w:val="af1"/>
              <w:widowControl w:val="0"/>
              <w:spacing w:line="360" w:lineRule="auto"/>
              <w:rPr>
                <w:b/>
                <w:sz w:val="24"/>
              </w:rPr>
            </w:pPr>
            <w:r w:rsidRPr="00DA4F8F">
              <w:rPr>
                <w:b/>
                <w:sz w:val="24"/>
              </w:rPr>
              <w:t>Порядок выполнения работы:</w:t>
            </w:r>
          </w:p>
          <w:p w:rsidR="00261442" w:rsidRPr="00DA4F8F" w:rsidRDefault="00261442" w:rsidP="00083EFA">
            <w:pPr>
              <w:pStyle w:val="af1"/>
              <w:widowControl w:val="0"/>
              <w:spacing w:line="360" w:lineRule="auto"/>
              <w:ind w:hanging="294"/>
              <w:rPr>
                <w:b/>
                <w:sz w:val="24"/>
              </w:rPr>
            </w:pPr>
            <w:r w:rsidRPr="00DA4F8F">
              <w:rPr>
                <w:sz w:val="24"/>
              </w:rPr>
              <w:t>1.Повторитьтеоретический материал по теме.</w:t>
            </w:r>
          </w:p>
          <w:p w:rsidR="00261442" w:rsidRPr="00DA4F8F" w:rsidRDefault="00261442" w:rsidP="00083EFA">
            <w:pPr>
              <w:pStyle w:val="af2"/>
              <w:widowControl w:val="0"/>
              <w:spacing w:line="360" w:lineRule="auto"/>
              <w:ind w:left="42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.Рассмотреть примеры решения типовых заданий.</w:t>
            </w:r>
          </w:p>
          <w:p w:rsidR="00261442" w:rsidRPr="00DA4F8F" w:rsidRDefault="00261442" w:rsidP="00083EFA">
            <w:pPr>
              <w:pStyle w:val="af2"/>
              <w:widowControl w:val="0"/>
              <w:spacing w:line="360" w:lineRule="auto"/>
              <w:ind w:left="42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. Ответить на контрольные вопросы.</w:t>
            </w:r>
          </w:p>
          <w:p w:rsidR="00261442" w:rsidRPr="00DA4F8F" w:rsidRDefault="00261442" w:rsidP="00083EFA">
            <w:pPr>
              <w:pStyle w:val="af2"/>
              <w:widowControl w:val="0"/>
              <w:spacing w:line="360" w:lineRule="auto"/>
              <w:ind w:left="426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. Выполнить самостоятельную работу</w:t>
            </w: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083EFA">
            <w:pPr>
              <w:pStyle w:val="af2"/>
              <w:widowControl w:val="0"/>
              <w:spacing w:line="360" w:lineRule="auto"/>
              <w:ind w:left="426"/>
              <w:rPr>
                <w:rFonts w:ascii="Times New Roman" w:hAnsi="Times New Roman"/>
                <w:bCs/>
                <w:sz w:val="24"/>
                <w:szCs w:val="24"/>
                <w:u w:val="single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5. Сдать отчет по проделанной работе.</w:t>
            </w:r>
          </w:p>
          <w:p w:rsidR="00261442" w:rsidRPr="00DA4F8F" w:rsidRDefault="00261442" w:rsidP="00083EFA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Краткие теоретические сведения.</w:t>
            </w:r>
          </w:p>
          <w:p w:rsidR="00261442" w:rsidRPr="00DA4F8F" w:rsidRDefault="00261442" w:rsidP="007D595D">
            <w:pPr>
              <w:pStyle w:val="24"/>
              <w:spacing w:line="360" w:lineRule="auto"/>
              <w:jc w:val="center"/>
              <w:rPr>
                <w:b/>
                <w:szCs w:val="24"/>
              </w:rPr>
            </w:pPr>
            <w:r w:rsidRPr="00DA4F8F">
              <w:rPr>
                <w:b/>
                <w:szCs w:val="24"/>
              </w:rPr>
              <w:t>Построение графика функции с помощью производной.</w:t>
            </w:r>
          </w:p>
          <w:p w:rsidR="00261442" w:rsidRPr="00DA4F8F" w:rsidRDefault="00261442" w:rsidP="007D595D">
            <w:pPr>
              <w:pStyle w:val="24"/>
              <w:spacing w:line="360" w:lineRule="auto"/>
              <w:jc w:val="center"/>
              <w:rPr>
                <w:b/>
                <w:szCs w:val="24"/>
              </w:rPr>
            </w:pPr>
            <w:r w:rsidRPr="00DA4F8F">
              <w:rPr>
                <w:b/>
                <w:szCs w:val="24"/>
              </w:rPr>
              <w:t>Алгоритм исследования функции.</w:t>
            </w:r>
          </w:p>
          <w:p w:rsidR="00261442" w:rsidRPr="00DA4F8F" w:rsidRDefault="00261442" w:rsidP="001625C9">
            <w:pPr>
              <w:pStyle w:val="24"/>
              <w:numPr>
                <w:ilvl w:val="0"/>
                <w:numId w:val="46"/>
              </w:numPr>
              <w:spacing w:after="120" w:line="360" w:lineRule="auto"/>
              <w:rPr>
                <w:szCs w:val="24"/>
              </w:rPr>
            </w:pPr>
            <w:r w:rsidRPr="00DA4F8F">
              <w:rPr>
                <w:szCs w:val="24"/>
              </w:rPr>
              <w:t xml:space="preserve">Найти область определения функции </w:t>
            </w:r>
            <w:r w:rsidRPr="00DA4F8F">
              <w:rPr>
                <w:szCs w:val="24"/>
                <w:lang w:val="en-US"/>
              </w:rPr>
              <w:t>D</w:t>
            </w:r>
            <w:r w:rsidRPr="00DA4F8F">
              <w:rPr>
                <w:szCs w:val="24"/>
              </w:rPr>
              <w:t>(у).</w:t>
            </w:r>
          </w:p>
          <w:p w:rsidR="00261442" w:rsidRPr="00DA4F8F" w:rsidRDefault="00261442" w:rsidP="001625C9">
            <w:pPr>
              <w:pStyle w:val="24"/>
              <w:numPr>
                <w:ilvl w:val="0"/>
                <w:numId w:val="46"/>
              </w:numPr>
              <w:spacing w:after="120" w:line="360" w:lineRule="auto"/>
              <w:rPr>
                <w:szCs w:val="24"/>
              </w:rPr>
            </w:pPr>
            <w:r w:rsidRPr="00DA4F8F">
              <w:rPr>
                <w:szCs w:val="24"/>
              </w:rPr>
              <w:t>Исследовать функцию на  чётность - нечетность, периодичность.</w:t>
            </w:r>
          </w:p>
          <w:p w:rsidR="00261442" w:rsidRPr="00DA4F8F" w:rsidRDefault="00261442" w:rsidP="001625C9">
            <w:pPr>
              <w:pStyle w:val="24"/>
              <w:numPr>
                <w:ilvl w:val="0"/>
                <w:numId w:val="46"/>
              </w:numPr>
              <w:spacing w:after="120" w:line="360" w:lineRule="auto"/>
              <w:rPr>
                <w:szCs w:val="24"/>
              </w:rPr>
            </w:pPr>
            <w:r w:rsidRPr="00DA4F8F">
              <w:rPr>
                <w:szCs w:val="24"/>
              </w:rPr>
              <w:t>Найти промежутки знакопостоянства функции.</w:t>
            </w:r>
          </w:p>
          <w:p w:rsidR="00261442" w:rsidRPr="00DA4F8F" w:rsidRDefault="00261442" w:rsidP="001625C9">
            <w:pPr>
              <w:pStyle w:val="24"/>
              <w:numPr>
                <w:ilvl w:val="0"/>
                <w:numId w:val="46"/>
              </w:numPr>
              <w:spacing w:after="120" w:line="360" w:lineRule="auto"/>
              <w:rPr>
                <w:szCs w:val="24"/>
              </w:rPr>
            </w:pPr>
            <w:r w:rsidRPr="00DA4F8F">
              <w:rPr>
                <w:szCs w:val="24"/>
              </w:rPr>
              <w:t>Найти промежутки монотонности и её экстремумы.</w:t>
            </w:r>
          </w:p>
          <w:p w:rsidR="00261442" w:rsidRPr="00DA4F8F" w:rsidRDefault="00261442" w:rsidP="001625C9">
            <w:pPr>
              <w:pStyle w:val="24"/>
              <w:numPr>
                <w:ilvl w:val="0"/>
                <w:numId w:val="46"/>
              </w:numPr>
              <w:spacing w:after="120" w:line="360" w:lineRule="auto"/>
              <w:rPr>
                <w:szCs w:val="24"/>
              </w:rPr>
            </w:pPr>
            <w:r w:rsidRPr="00DA4F8F">
              <w:rPr>
                <w:szCs w:val="24"/>
              </w:rPr>
              <w:t>Найти промежутки выпуклости и вогнутости, точки перегиба.</w:t>
            </w:r>
          </w:p>
          <w:p w:rsidR="00261442" w:rsidRPr="00DA4F8F" w:rsidRDefault="00261442" w:rsidP="001625C9">
            <w:pPr>
              <w:pStyle w:val="24"/>
              <w:numPr>
                <w:ilvl w:val="0"/>
                <w:numId w:val="46"/>
              </w:numPr>
              <w:spacing w:after="120" w:line="360" w:lineRule="auto"/>
              <w:rPr>
                <w:szCs w:val="24"/>
              </w:rPr>
            </w:pPr>
            <w:r w:rsidRPr="00DA4F8F">
              <w:rPr>
                <w:szCs w:val="24"/>
              </w:rPr>
              <w:t>Найти точки пересечения графика с осями координат (если возможно).</w:t>
            </w:r>
          </w:p>
          <w:p w:rsidR="00261442" w:rsidRPr="00DA4F8F" w:rsidRDefault="00261442" w:rsidP="001625C9">
            <w:pPr>
              <w:pStyle w:val="24"/>
              <w:numPr>
                <w:ilvl w:val="0"/>
                <w:numId w:val="46"/>
              </w:numPr>
              <w:spacing w:after="120" w:line="360" w:lineRule="auto"/>
              <w:rPr>
                <w:szCs w:val="24"/>
              </w:rPr>
            </w:pPr>
            <w:r w:rsidRPr="00DA4F8F">
              <w:rPr>
                <w:szCs w:val="24"/>
              </w:rPr>
              <w:t>Дополнительные точки.</w:t>
            </w:r>
          </w:p>
          <w:p w:rsidR="00261442" w:rsidRPr="00DA4F8F" w:rsidRDefault="00261442" w:rsidP="001625C9">
            <w:pPr>
              <w:pStyle w:val="af1"/>
              <w:numPr>
                <w:ilvl w:val="0"/>
                <w:numId w:val="46"/>
              </w:numPr>
              <w:suppressAutoHyphens w:val="0"/>
              <w:spacing w:after="200" w:line="360" w:lineRule="auto"/>
              <w:jc w:val="both"/>
              <w:rPr>
                <w:sz w:val="24"/>
              </w:rPr>
            </w:pPr>
            <w:r w:rsidRPr="00DA4F8F">
              <w:rPr>
                <w:sz w:val="24"/>
              </w:rPr>
              <w:t>Построить график.</w:t>
            </w:r>
          </w:p>
          <w:p w:rsidR="00261442" w:rsidRPr="00DA4F8F" w:rsidRDefault="00261442" w:rsidP="007D595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ример.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Исследовать функцию у = 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– 3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и построить ее график.</w:t>
            </w:r>
          </w:p>
          <w:p w:rsidR="00261442" w:rsidRPr="00DA4F8F" w:rsidRDefault="00261442" w:rsidP="001625C9">
            <w:pPr>
              <w:numPr>
                <w:ilvl w:val="0"/>
                <w:numId w:val="47"/>
              </w:numPr>
              <w:suppressAutoHyphens w:val="0"/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Найдём область определения: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) = (- ∞; + ∞).</w:t>
            </w:r>
          </w:p>
          <w:p w:rsidR="00261442" w:rsidRPr="00DA4F8F" w:rsidRDefault="00261442" w:rsidP="001625C9">
            <w:pPr>
              <w:numPr>
                <w:ilvl w:val="0"/>
                <w:numId w:val="47"/>
              </w:numPr>
              <w:suppressAutoHyphens w:val="0"/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у(-х) = - 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– 3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  <w:vertAlign w:val="superscript"/>
                </w:rPr>
                <m:t xml:space="preserve"> </m:t>
              </m:r>
              <m:r>
                <w:rPr>
                  <w:rFonts w:ascii="Cambria Math" w:hAnsi="Times New Roman" w:cs="Times New Roman"/>
                  <w:sz w:val="24"/>
                  <w:szCs w:val="24"/>
                  <w:vertAlign w:val="superscript"/>
                </w:rPr>
                <m:t>≠</m:t>
              </m:r>
              <m:r>
                <w:rPr>
                  <w:rFonts w:ascii="Cambria Math" w:hAnsi="Times New Roman" w:cs="Times New Roman"/>
                  <w:sz w:val="24"/>
                  <w:szCs w:val="24"/>
                  <w:vertAlign w:val="superscript"/>
                </w:rPr>
                <m:t xml:space="preserve"> </m:t>
              </m:r>
              <m:r>
                <w:rPr>
                  <w:rFonts w:ascii="Times New Roman" w:hAnsi="Times New Roman" w:cs="Times New Roman"/>
                  <w:sz w:val="24"/>
                  <w:szCs w:val="24"/>
                  <w:vertAlign w:val="superscript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  <w:vertAlign w:val="superscript"/>
                </w:rPr>
                <m:t>у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vertAlign w:val="superscript"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  <w:vertAlign w:val="superscript"/>
                    </w:rPr>
                    <m:t>х</m:t>
                  </m:r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  <w:vertAlign w:val="superscript"/>
                </w:rPr>
                <m:t>≠у</m:t>
              </m:r>
              <m:r>
                <w:rPr>
                  <w:rFonts w:ascii="Cambria Math" w:hAnsi="Times New Roman" w:cs="Times New Roman"/>
                  <w:sz w:val="24"/>
                  <w:szCs w:val="24"/>
                  <w:vertAlign w:val="superscript"/>
                </w:rPr>
                <m:t>(</m:t>
              </m:r>
              <m:r>
                <w:rPr>
                  <w:rFonts w:ascii="Cambria Math" w:hAnsi="Times New Roman" w:cs="Times New Roman"/>
                  <w:sz w:val="24"/>
                  <w:szCs w:val="24"/>
                  <w:vertAlign w:val="superscript"/>
                </w:rPr>
                <m:t>х</m:t>
              </m:r>
              <m:r>
                <w:rPr>
                  <w:rFonts w:ascii="Cambria Math" w:hAnsi="Times New Roman" w:cs="Times New Roman"/>
                  <w:sz w:val="24"/>
                  <w:szCs w:val="24"/>
                  <w:vertAlign w:val="superscript"/>
                </w:rPr>
                <m:t>)</m:t>
              </m:r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- функция не является ни чётной ни нечётной. График симметрии не имеет.</w:t>
            </w:r>
          </w:p>
          <w:p w:rsidR="00261442" w:rsidRPr="00DA4F8F" w:rsidRDefault="00261442" w:rsidP="001625C9">
            <w:pPr>
              <w:numPr>
                <w:ilvl w:val="0"/>
                <w:numId w:val="47"/>
              </w:numPr>
              <w:suppressAutoHyphens w:val="0"/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Исследуем функцию на монотонность и экстремум:</w:t>
            </w:r>
          </w:p>
          <w:p w:rsidR="00261442" w:rsidRPr="00DA4F8F" w:rsidRDefault="00261442" w:rsidP="007D595D">
            <w:pPr>
              <w:spacing w:after="0" w:line="360" w:lineRule="auto"/>
              <w:ind w:left="79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´ = 3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- 6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= 3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-2)</w:t>
            </w:r>
          </w:p>
          <w:p w:rsidR="00261442" w:rsidRPr="00DA4F8F" w:rsidRDefault="00261442" w:rsidP="007D595D">
            <w:pPr>
              <w:spacing w:after="0" w:line="360" w:lineRule="auto"/>
              <w:ind w:left="79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3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- 2) = 0 </w:t>
            </w:r>
          </w:p>
          <w:p w:rsidR="00261442" w:rsidRPr="00DA4F8F" w:rsidRDefault="00261442" w:rsidP="007D595D">
            <w:pPr>
              <w:spacing w:line="360" w:lineRule="auto"/>
              <w:ind w:left="79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= 0,   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= 2 – критические точки функции</w:t>
            </w:r>
          </w:p>
          <w:p w:rsidR="00261442" w:rsidRPr="00DA4F8F" w:rsidRDefault="007B3B08" w:rsidP="007D595D">
            <w:pPr>
              <w:spacing w:line="360" w:lineRule="auto"/>
              <w:ind w:left="79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</w:r>
            <w:r>
              <w:rPr>
                <w:sz w:val="24"/>
                <w:szCs w:val="24"/>
              </w:rPr>
              <w:pict>
                <v:group id="Полотно 226" o:spid="_x0000_s3284" editas="canvas" style="width:342pt;height:99pt;mso-position-horizontal-relative:char;mso-position-vertical-relative:line" coordsize="43434,12573">
                  <v:shape id="_x0000_s3285" type="#_x0000_t75" style="position:absolute;width:43434;height:12573;visibility:visible;mso-wrap-style:square">
                    <v:fill o:detectmouseclick="t"/>
                    <v:path o:connecttype="none"/>
                  </v:shape>
                  <v:line id="Line 852" o:spid="_x0000_s3286" style="position:absolute;visibility:visible;mso-wrap-style:square" from="0,3428" to="0,3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zKEsMAAADcAAAADwAAAGRycy9kb3ducmV2LnhtbERPTWsCMRC9C/0PYQq9aVapVbdGkS6C&#10;ByuopefpZrpZupksm3SN/94UCt7m8T5nuY62ET11vnasYDzKQBCXTtdcKfg4b4dzED4ga2wck4Ir&#10;eVivHgZLzLW78JH6U6hECmGfowITQptL6UtDFv3ItcSJ+3adxZBgV0nd4SWF20ZOsuxFWqw5NRhs&#10;6c1Q+XP6tQpmpjjKmSz250PR1+NFfI+fXwulnh7j5hVEoBju4n/3Tqf5z1P4eyZdIF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zcyhLDAAAA3AAAAA8AAAAAAAAAAAAA&#10;AAAAoQIAAGRycy9kb3ducmV2LnhtbFBLBQYAAAAABAAEAPkAAACRAwAAAAA=&#10;">
                    <v:stroke endarrow="block"/>
                  </v:line>
                  <v:shape id="Freeform 853" o:spid="_x0000_s3287" style="position:absolute;left:29719;top:3428;width:8;height:1140;visibility:visible;mso-wrap-style:square;v-text-anchor:top" coordsize="1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1h2sYA&#10;AADcAAAADwAAAGRycy9kb3ducmV2LnhtbESPQWvCQBCF70L/wzKF3uomIYQaXaWWBHropRrR45Ad&#10;k9DsbMxuNf333ULB2wzvzfverDaT6cWVRtdZVhDPIxDEtdUdNwqqffn8AsJ5ZI29ZVLwQw4264fZ&#10;CnNtb/xJ151vRAhhl6OC1vshl9LVLRl0czsQB+1sR4M+rGMj9Yi3EG56mURRJg12HAgtDvTWUv21&#10;+zYBcozt6SOd+ksxJFgsqkOWbkulnh6n1yUIT5O/m/+v33Won2bw90yYQK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C1h2sYAAADcAAAADwAAAAAAAAAAAAAAAACYAgAAZHJz&#10;L2Rvd25yZXYueG1sUEsFBgAAAAAEAAQA9QAAAIsDAAAAAA==&#10;" path="m,c,75,,150,,180e" filled="f">
                    <v:path arrowok="t" o:connecttype="custom" o:connectlocs="0,0;0,114002" o:connectangles="0,0"/>
                  </v:shape>
                  <v:group id="Group 854" o:spid="_x0000_s3288" style="position:absolute;left:6857;width:33152;height:9144" coordorigin="3942,9390" coordsize="4095,11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ke76M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Lc5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ke76MQAAADcAAAA&#10;DwAAAAAAAAAAAAAAAACqAgAAZHJzL2Rvd25yZXYueG1sUEsFBgAAAAAEAAQA+gAAAJsDAAAAAA==&#10;">
                    <v:line id="Line 855" o:spid="_x0000_s3289" style="position:absolute;visibility:visible;mso-wrap-style:square" from="3942,9947" to="8037,99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t1ljMUAAADcAAAADwAAAGRycy9kb3ducmV2LnhtbESPQUsDMRCF70L/Q5iCN5utiG23TUvp&#10;InhQoa14nm7GzeJmsmziNv575yB4m+G9ee+bzS77To00xDawgfmsAEVcB9tyY+D9/HS3BBUTssUu&#10;MBn4oQi77eRmg6UNVz7SeEqNkhCOJRpwKfWl1rF25DHOQk8s2mcYPCZZh0bbAa8S7jt9XxSP2mPL&#10;0uCwp4Oj+uv07Q0sXHXUC129nN+qsZ2v8mv+uKyMuZ3m/RpUopz+zX/Xz1bwH4RWnpEJ9P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t1ljMUAAADcAAAADwAAAAAAAAAA&#10;AAAAAAChAgAAZHJzL2Rvd25yZXYueG1sUEsFBgAAAAAEAAQA+QAAAJMDAAAAAA==&#10;">
                      <v:stroke endarrow="block"/>
                    </v:line>
                    <v:shape id="Freeform 856" o:spid="_x0000_s3290" style="position:absolute;left:5072;top:9808;width:1;height:139;visibility:visible;mso-wrap-style:square;v-text-anchor:top" coordsize="1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D1hsEA&#10;AADcAAAADwAAAGRycy9kb3ducmV2LnhtbERPTWsCMRC9C/6HMEJvmtWK2K1RRND2VlzFXqebcbO6&#10;maybVLf/vhEEb/N4nzNbtLYSV2p86VjBcJCAIM6dLrlQsN+t+1MQPiBrrByTgj/ysJh3OzNMtbvx&#10;lq5ZKEQMYZ+iAhNCnUrpc0MW/cDVxJE7usZiiLAppG7wFsNtJUdJMpEWS44NBmtaGcrP2a9VoDft&#10;4ecru2ijvT291uOPcF5+K/XSa5fvIAK14Sl+uD91nD9+g/sz8QI5/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ww9YbBAAAA3AAAAA8AAAAAAAAAAAAAAAAAmAIAAGRycy9kb3du&#10;cmV2LnhtbFBLBQYAAAAABAAEAPUAAACGAwAAAAA=&#10;" path="m,180c,180,,,,,,,,180,,180xe">
                      <v:path arrowok="t" o:connecttype="custom" o:connectlocs="0,139;0,0;0,139" o:connectangles="0,0,0"/>
                    </v:shape>
                    <v:line id="Line 857" o:spid="_x0000_s3291" style="position:absolute;flip:y;visibility:visible;mso-wrap-style:square" from="4084,10086" to="4931,10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24xMUAAADcAAAADwAAAGRycy9kb3ducmV2LnhtbESPQUvDQBCF74L/YRnBS2g3WhSN2RTb&#10;WhCKB1sPHofsmASzsyE7beO/dw6Ct3nM+968KZdT6M2JxtRFdnAzz8EQ19F33Dj4OGxnD2CSIHvs&#10;I5ODH0qwrC4vSix8PPM7nfbSGA3hVKCDVmQorE11SwHTPA7EuvuKY0BROTbWj3jW8NDb2zy/twE7&#10;1gstDrRuqf7eH4PW2L7xZrHIVsFm2SO9fMout+Lc9dX0/ARGaJJ/8x/96pW70/r6jE5g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g24xMUAAADcAAAADwAAAAAAAAAA&#10;AAAAAAChAgAAZHJzL2Rvd25yZXYueG1sUEsFBgAAAAAEAAQA+QAAAJMDAAAAAA==&#10;">
                      <v:stroke endarrow="block"/>
                    </v:line>
                    <v:line id="Line 858" o:spid="_x0000_s3292" style="position:absolute;visibility:visible;mso-wrap-style:square" from="5213,10086" to="6625,10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j5azMIAAADcAAAADwAAAGRycy9kb3ducmV2LnhtbERP32vCMBB+H/g/hBP2NtMK6uyMIhZh&#10;D9tAHXu+NWdTbC6liTX7781gsLf7+H7eahNtKwbqfeNYQT7JQBBXTjdcK/g87Z+eQfiArLF1TAp+&#10;yMNmPXpYYaHdjQ80HEMtUgj7AhWYELpCSl8ZsugnriNO3Nn1FkOCfS11j7cUbls5zbK5tNhwajDY&#10;0c5QdTlerYKFKQ9yIcu300c5NPkyvsev76VSj+O4fQERKIZ/8Z/7Vaf5sxx+n0kXyP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j5azMIAAADcAAAADwAAAAAAAAAAAAAA&#10;AAChAgAAZHJzL2Rvd25yZXYueG1sUEsFBgAAAAAEAAQA+QAAAJADAAAAAA==&#10;">
                      <v:stroke endarrow="block"/>
                    </v:line>
                    <v:line id="Line 859" o:spid="_x0000_s3293" style="position:absolute;flip:y;visibility:visible;mso-wrap-style:square" from="6907,10086" to="7895,10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ODKMUAAADcAAAADwAAAGRycy9kb3ducmV2LnhtbESPT2vCQBDF70K/wzIFL0E3KpWauor9&#10;IwjioeqhxyE7TUKzsyE7avz2rlDwNsN7vzdv5svO1epMbag8GxgNU1DEubcVFwaOh/XgFVQQZIu1&#10;ZzJwpQDLxVNvjpn1F/6m814KFUM4ZGigFGkyrUNeksMw9A1x1H5961Di2hbatniJ4a7W4zSdaocV&#10;xwslNvRRUv63P7lYY73jz8kkeXc6SWb09SPbVIsx/edu9QZKqJOH+Z/e2Mi9jOH+TJxAL2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ZODKMUAAADcAAAADwAAAAAAAAAA&#10;AAAAAAChAgAAZHJzL2Rvd25yZXYueG1sUEsFBgAAAAAEAAQA+QAAAJMDAAAAAA==&#10;">
                      <v:stroke endarrow="block"/>
                    </v:line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860" o:spid="_x0000_s3294" type="#_x0000_t202" style="position:absolute;left:4931;top:10086;width:422;height:4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TS9+cEA&#10;AADcAAAADwAAAGRycy9kb3ducmV2LnhtbERPS4vCMBC+C/6HMIIX0dSKIl2jiCh61d2Lt6GZPthm&#10;0jbR1v31m4UFb/PxPWez600lntS60rKC+SwCQZxaXXKu4OvzNF2DcB5ZY2WZFLzIwW47HGww0bbj&#10;Kz1vPhchhF2CCgrv60RKlxZk0M1sTRy4zLYGfYBtLnWLXQg3lYyjaCUNlhwaCqzpUFD6fXsYBbY7&#10;voylJoon9x9zPuybaxY3So1H/f4DhKfev8X/7osO85cL+HsmXCC3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E0vfnBAAAA3AAAAA8AAAAAAAAAAAAAAAAAmAIAAGRycy9kb3du&#10;cmV2LnhtbFBLBQYAAAAABAAEAPUAAACGAwAAAAA=&#10;" strokecolor="white">
                      <v:textbox style="mso-next-textbox:#Text Box 860">
                        <w:txbxContent>
                          <w:p w:rsidR="00A864A1" w:rsidRDefault="00A864A1" w:rsidP="007D595D">
                            <w:r>
                              <w:t>0</w:t>
                            </w:r>
                          </w:p>
                        </w:txbxContent>
                      </v:textbox>
                    </v:shape>
                    <v:shape id="Text Box 861" o:spid="_x0000_s3295" type="#_x0000_t202" style="position:absolute;left:6625;top:10086;width:424;height:4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0ljcEA&#10;AADcAAAADwAAAGRycy9kb3ducmV2LnhtbERPS4vCMBC+C/6HMIIX0dSiIl2jiCh61d2Lt6GZPthm&#10;0jbR1v31m4UFb/PxPWez600lntS60rKC+SwCQZxaXXKu4OvzNF2DcB5ZY2WZFLzIwW47HGww0bbj&#10;Kz1vPhchhF2CCgrv60RKlxZk0M1sTRy4zLYGfYBtLnWLXQg3lYyjaCUNlhwaCqzpUFD6fXsYBbY7&#10;voylJoon9x9zPuybaxY3So1H/f4DhKfev8X/7osO85cL+HsmXCC3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7dJY3BAAAA3AAAAA8AAAAAAAAAAAAAAAAAmAIAAGRycy9kb3du&#10;cmV2LnhtbFBLBQYAAAAABAAEAPUAAACGAwAAAAA=&#10;" strokecolor="white">
                      <v:textbox style="mso-next-textbox:#Text Box 861">
                        <w:txbxContent>
                          <w:p w:rsidR="00A864A1" w:rsidRDefault="00A864A1" w:rsidP="007D595D">
                            <w:r>
                              <w:t>2</w:t>
                            </w:r>
                          </w:p>
                        </w:txbxContent>
                      </v:textbox>
                    </v:shape>
                    <v:shape id="Text Box 862" o:spid="_x0000_s3296" type="#_x0000_t202" style="position:absolute;left:4790;top:9390;width:563;height:4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GAFsEA&#10;AADcAAAADwAAAGRycy9kb3ducmV2LnhtbERPTYvCMBC9L/gfwgh7WTS14CLVWIoo61XXi7ehGdti&#10;M2mbaKu/frMgeJvH+5xVOpha3KlzlWUFs2kEgji3uuJCwel3N1mAcB5ZY22ZFDzIQboefaww0bbn&#10;A92PvhAhhF2CCkrvm0RKl5dk0E1tQxy4i+0M+gC7QuoO+xBuahlH0bc0WHFoKLGhTUn59XgzCmy/&#10;fRhLbRR/nZ/mZ5O1h0vcKvU5HrIlCE+Df4tf7r0O8+dz+H8mXCD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GRgBbBAAAA3AAAAA8AAAAAAAAAAAAAAAAAmAIAAGRycy9kb3du&#10;cmV2LnhtbFBLBQYAAAAABAAEAPUAAACGAwAAAAA=&#10;" strokecolor="white">
                      <v:textbox style="mso-next-textbox:#Text Box 862">
                        <w:txbxContent>
                          <w:p w:rsidR="00A864A1" w:rsidRPr="000E176A" w:rsidRDefault="00A864A1" w:rsidP="007D595D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max</w:t>
                            </w:r>
                          </w:p>
                        </w:txbxContent>
                      </v:textbox>
                    </v:shape>
                    <v:shape id="Text Box 863" o:spid="_x0000_s3297" type="#_x0000_t202" style="position:absolute;left:6484;top:9390;width:564;height: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UMeYcEA&#10;AADcAAAADwAAAGRycy9kb3ducmV2LnhtbERPS4vCMBC+L/gfwgheFk0trEg1liIu7tXHxdvQjG2x&#10;mbRN1tb99RtB8DYf33PW6WBqcafOVZYVzGcRCOLc6ooLBefT93QJwnlkjbVlUvAgB+lm9LHGRNue&#10;D3Q/+kKEEHYJKii9bxIpXV6SQTezDXHgrrYz6APsCqk77EO4qWUcRQtpsOLQUGJD25Ly2/HXKLD9&#10;7mEstVH8efkz+23WHq5xq9RkPGQrEJ4G/xa/3D86zP9awPOZcIHc/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FDHmHBAAAA3AAAAA8AAAAAAAAAAAAAAAAAmAIAAGRycy9kb3du&#10;cmV2LnhtbFBLBQYAAAAABAAEAPUAAACGAwAAAAA=&#10;" strokecolor="white">
                      <v:textbox style="mso-next-textbox:#Text Box 863">
                        <w:txbxContent>
                          <w:p w:rsidR="00A864A1" w:rsidRPr="000E176A" w:rsidRDefault="00A864A1" w:rsidP="007D595D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min</w:t>
                            </w:r>
                          </w:p>
                        </w:txbxContent>
                      </v:textbox>
                    </v:shape>
                    <v:shape id="Text Box 864" o:spid="_x0000_s3298" type="#_x0000_t202" style="position:absolute;left:4366;top:9529;width:282;height:2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+7+sEA&#10;AADcAAAADwAAAGRycy9kb3ducmV2LnhtbERPS4vCMBC+C/6HMIIX0dSCD7pGEVH0qrsXb0MzfbDN&#10;pG2irfvrNwsL3ubje85m15tKPKl1pWUF81kEgji1uuRcwdfnaboG4TyyxsoyKXiRg912ONhgom3H&#10;V3refC5CCLsEFRTe14mULi3IoJvZmjhwmW0N+gDbXOoWuxBuKhlH0VIaLDk0FFjToaD0+/YwCmx3&#10;fBlLTRRP7j/mfNg31yxulBqP+v0HCE+9f4v/3Rcd5i9W8PdMuEBu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4Pu/rBAAAA3AAAAA8AAAAAAAAAAAAAAAAAmAIAAGRycy9kb3du&#10;cmV2LnhtbFBLBQYAAAAABAAEAPUAAACGAwAAAAA=&#10;" strokecolor="white">
                      <v:textbox style="mso-next-textbox:#Text Box 864">
                        <w:txbxContent>
                          <w:p w:rsidR="00A864A1" w:rsidRDefault="00A864A1" w:rsidP="007D595D">
                            <w:r>
                              <w:t>+</w:t>
                            </w:r>
                          </w:p>
                        </w:txbxContent>
                      </v:textbox>
                    </v:shape>
                    <v:shape id="Text Box 865" o:spid="_x0000_s3299" type="#_x0000_t202" style="position:absolute;left:5778;top:9529;width:281;height:2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5AviMQA&#10;AADcAAAADwAAAGRycy9kb3ducmV2LnhtbESPQWvCQBCF7wX/wzKCl6IbAy0SXUXEoldtL70N2TEJ&#10;ZmeT7NZEf33nIHib4b1575vVZnC1ulEXKs8G5rMEFHHubcWFgZ/vr+kCVIjIFmvPZOBOATbr0dsK&#10;M+t7PtHtHAslIRwyNFDG2GRah7wkh2HmG2LRLr5zGGXtCm077CXc1TpNkk/tsGJpKLGhXUn59fzn&#10;DPh+f3ee2iR9/324w27bni5pa8xkPGyXoCIN8WV+Xh+t4H8IrTwjE+j1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+QL4jEAAAA3AAAAA8AAAAAAAAAAAAAAAAAmAIAAGRycy9k&#10;b3ducmV2LnhtbFBLBQYAAAAABAAEAPUAAACJAwAAAAA=&#10;" strokecolor="white">
                      <v:textbox style="mso-next-textbox:#Text Box 865">
                        <w:txbxContent>
                          <w:p w:rsidR="00A864A1" w:rsidRPr="00AC0A71" w:rsidRDefault="00A864A1" w:rsidP="007D595D">
                            <w:pPr>
                              <w:rPr>
                                <w:color w:val="FFFFFF"/>
                              </w:rPr>
                            </w:pPr>
                            <w:r>
                              <w:t>-</w:t>
                            </w:r>
                          </w:p>
                        </w:txbxContent>
                      </v:textbox>
                    </v:shape>
                    <v:shape id="Text Box 866" o:spid="_x0000_s3300" type="#_x0000_t202" style="position:absolute;left:7324;top:9524;width:276;height:2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yKE8EA&#10;AADcAAAADwAAAGRycy9kb3ducmV2LnhtbERPS4vCMBC+C/6HMIIX0dSCol2jiCh61d2Lt6GZPthm&#10;0jbR1v31m4UFb/PxPWez600lntS60rKC+SwCQZxaXXKu4OvzNF2BcB5ZY2WZFLzIwW47HGww0bbj&#10;Kz1vPhchhF2CCgrv60RKlxZk0M1sTRy4zLYGfYBtLnWLXQg3lYyjaCkNlhwaCqzpUFD6fXsYBbY7&#10;voylJoon9x9zPuybaxY3So1H/f4DhKfev8X/7osO8xdr+HsmXCC3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DcihPBAAAA3AAAAA8AAAAAAAAAAAAAAAAAmAIAAGRycy9kb3du&#10;cmV2LnhtbFBLBQYAAAAABAAEAPUAAACGAwAAAAA=&#10;" strokecolor="white">
                      <v:textbox style="mso-next-textbox:#Text Box 866">
                        <w:txbxContent>
                          <w:p w:rsidR="00A864A1" w:rsidRDefault="00A864A1" w:rsidP="007D595D">
                            <w:r>
                              <w:t>+</w:t>
                            </w:r>
                          </w:p>
                        </w:txbxContent>
                      </v:textbox>
                    </v:shape>
                  </v:group>
                  <v:group id="Group 867" o:spid="_x0000_s3301" style="position:absolute;left:6760;top:57;width:33152;height:9145" coordorigin="3942,9390" coordsize="4095,11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FA0N8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6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xQNDfCAAAA3AAAAA8A&#10;AAAAAAAAAAAAAAAAqgIAAGRycy9kb3ducmV2LnhtbFBLBQYAAAAABAAEAPoAAACZAwAAAAA=&#10;">
                    <v:line id="Line 868" o:spid="_x0000_s3302" style="position:absolute;visibility:visible;mso-wrap-style:square" from="3942,9947" to="8037,99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nbusMAAADcAAAADwAAAGRycy9kb3ducmV2LnhtbERPS2sCMRC+F/wPYYTeatYK1V2NUroI&#10;PdSCDzyPm+lm6WaybNI1/feNUPA2H99zVptoWzFQ7xvHCqaTDARx5XTDtYLTcfu0AOEDssbWMSn4&#10;JQ+b9ehhhYV2V97TcAi1SCHsC1RgQugKKX1lyKKfuI44cV+utxgS7Gupe7ymcNvK5yx7kRYbTg0G&#10;O3ozVH0ffqyCuSn3ci7Lj+NnOTTTPO7i+ZIr9TiOr0sQgWK4i//d7zrNz2dweyZdIN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IZ27rDAAAA3AAAAA8AAAAAAAAAAAAA&#10;AAAAoQIAAGRycy9kb3ducmV2LnhtbFBLBQYAAAAABAAEAPkAAACRAwAAAAA=&#10;">
                      <v:stroke endarrow="block"/>
                    </v:line>
                    <v:shape id="Freeform 869" o:spid="_x0000_s3303" style="position:absolute;left:5072;top:9808;width:1;height:139;visibility:visible;mso-wrap-style:square;v-text-anchor:top" coordsize="1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F2X8EA&#10;AADcAAAADwAAAGRycy9kb3ducmV2LnhtbERPTWsCMRC9C/6HMEJvmtWK2K1RRND2VlzFXqebcbO6&#10;maybVLf/vhEEb/N4nzNbtLYSV2p86VjBcJCAIM6dLrlQsN+t+1MQPiBrrByTgj/ysJh3OzNMtbvx&#10;lq5ZKEQMYZ+iAhNCnUrpc0MW/cDVxJE7usZiiLAppG7wFsNtJUdJMpEWS44NBmtaGcrP2a9VoDft&#10;4ecru2ijvT291uOPcF5+K/XSa5fvIAK14Sl+uD91nP82hvsz8QI5/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xRdl/BAAAA3AAAAA8AAAAAAAAAAAAAAAAAmAIAAGRycy9kb3du&#10;cmV2LnhtbFBLBQYAAAAABAAEAPUAAACGAwAAAAA=&#10;" path="m,180c,180,,,,,,,,180,,180xe">
                      <v:path arrowok="t" o:connecttype="custom" o:connectlocs="0,139;0,0;0,139" o:connectangles="0,0,0"/>
                    </v:shape>
                    <v:line id="Line 870" o:spid="_x0000_s3304" style="position:absolute;flip:y;visibility:visible;mso-wrap-style:square" from="4084,10086" to="4931,10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OhxsUAAADcAAAADwAAAGRycy9kb3ducmV2LnhtbESPQWvCQBCF70L/wzIFL0E3Viw1dZVa&#10;FQrSQ6MHj0N2moRmZ0N21PTfdwuCtxne+968Wax616gLdaH2bGAyTkERF97WXBo4HnajF1BBkC02&#10;nsnALwVYLR8GC8ysv/IXXXIpVQzhkKGBSqTNtA5FRQ7D2LfEUfv2nUOJa1dq2+E1hrtGP6Xps3ZY&#10;c7xQYUvvFRU/+dnFGrtP3kynydrpJJnT9iT7VIsxw8f+7RWUUC93843+sJGbz+D/mTiBXv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cOhxsUAAADcAAAADwAAAAAAAAAA&#10;AAAAAAChAgAAZHJzL2Rvd25yZXYueG1sUEsFBgAAAAAEAAQA+QAAAJMDAAAAAA==&#10;">
                      <v:stroke endarrow="block"/>
                    </v:line>
                    <v:line id="Line 871" o:spid="_x0000_s3305" style="position:absolute;visibility:visible;mso-wrap-style:square" from="5213,10086" to="6625,10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54IsMAAADcAAAADwAAAGRycy9kb3ducmV2LnhtbERPTWvCQBC9C/6HZYTedGMPalJXEUOh&#10;h1Ywlp6n2Wk2NDsbstu4/ffdguBtHu9ztvtoOzHS4FvHCpaLDARx7XTLjYL3y/N8A8IHZI2dY1Lw&#10;Sx72u+lki4V2Vz7TWIVGpBD2BSowIfSFlL42ZNEvXE+cuC83WAwJDo3UA15TuO3kY5atpMWWU4PB&#10;no6G6u/qxypYm/Is17J8vZzKsV3m8S1+fOZKPczi4QlEoBju4pv7Raf5+Qr+n0kXyN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JueCLDAAAA3AAAAA8AAAAAAAAAAAAA&#10;AAAAoQIAAGRycy9kb3ducmV2LnhtbFBLBQYAAAAABAAEAPkAAACRAwAAAAA=&#10;">
                      <v:stroke endarrow="block"/>
                    </v:line>
                    <v:line id="Line 872" o:spid="_x0000_s3306" style="position:absolute;flip:y;visibility:visible;mso-wrap-style:square" from="6907,10086" to="7895,10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l2aKsUAAADcAAAADwAAAGRycy9kb3ducmV2LnhtbESPQWvCQBCF70L/wzIFL0E3VrA1dZVa&#10;FQrSQ6MHj0N2moRmZ0N21PTfdwuCtxne+968Wax616gLdaH2bGAyTkERF97WXBo4HnajF1BBkC02&#10;nsnALwVYLR8GC8ysv/IXXXIpVQzhkKGBSqTNtA5FRQ7D2LfEUfv2nUOJa1dq2+E1hrtGP6XpTDus&#10;OV6osKX3ioqf/Oxijd0nb6bTZO10ksxpe5J9qsWY4WP/9gpKqJe7+UZ/2MjNn+H/mTiBXv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l2aKsUAAADcAAAADwAAAAAAAAAA&#10;AAAAAAChAgAAZHJzL2Rvd25yZXYueG1sUEsFBgAAAAAEAAQA+QAAAJMDAAAAAA==&#10;">
                      <v:stroke endarrow="block"/>
                    </v:line>
                    <v:shape id="Text Box 873" o:spid="_x0000_s3307" type="#_x0000_t202" style="position:absolute;left:4931;top:10086;width:422;height:4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mVEsQA&#10;AADcAAAADwAAAGRycy9kb3ducmV2LnhtbESPMW/CQAyF90r8h5ORWCq4kKEqgQMhRAUrtEs3K2eS&#10;iJwvyV1J4NfXAxKbrff83ufVZnC1ulEXKs8G5rMEFHHubcWFgZ/vr+knqBCRLdaeycCdAmzWo7cV&#10;Ztb3fKLbORZKQjhkaKCMscm0DnlJDsPMN8SiXXznMMraFdp22Eu4q3WaJB/aYcXSUGJDu5Ly6/nP&#10;GfD9/u48tUn6/vtwh922PV3S1pjJeNguQUUa4sv8vD5awV8IrTwjE+j1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QplRLEAAAA3AAAAA8AAAAAAAAAAAAAAAAAmAIAAGRycy9k&#10;b3ducmV2LnhtbFBLBQYAAAAABAAEAPUAAACJAwAAAAA=&#10;" strokecolor="white">
                      <v:textbox style="mso-next-textbox:#Text Box 873">
                        <w:txbxContent>
                          <w:p w:rsidR="00A864A1" w:rsidRDefault="00A864A1" w:rsidP="007D595D">
                            <w:r>
                              <w:t>0</w:t>
                            </w:r>
                          </w:p>
                        </w:txbxContent>
                      </v:textbox>
                    </v:shape>
                    <v:shape id="Text Box 874" o:spid="_x0000_s3308" type="#_x0000_t202" style="position:absolute;left:6625;top:10086;width:424;height:4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2UwicAA&#10;AADcAAAADwAAAGRycy9kb3ducmV2LnhtbERPTYvCMBC9L/gfwgheFk3tQdZqFBFFr7pevA3N2Bab&#10;SdtEW/31RhC8zeN9znzZmVLcqXGFZQXjUQSCOLW64EzB6X87/APhPLLG0jIpeJCD5aL3M8dE25YP&#10;dD/6TIQQdgkqyL2vEildmpNBN7IVceAutjHoA2wyqRtsQ7gpZRxFE2mw4NCQY0XrnNLr8WYU2Hbz&#10;MJbqKP49P81uvaoPl7hWatDvVjMQnjr/FX/cex3mT6fwfiZcIB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2UwicAAAADcAAAADwAAAAAAAAAAAAAAAACYAgAAZHJzL2Rvd25y&#10;ZXYueG1sUEsFBgAAAAAEAAQA9QAAAIUDAAAAAA==&#10;" strokecolor="white">
                      <v:textbox style="mso-next-textbox:#Text Box 874">
                        <w:txbxContent>
                          <w:p w:rsidR="00A864A1" w:rsidRDefault="00A864A1" w:rsidP="007D595D">
                            <w:r>
                              <w:t>2</w:t>
                            </w:r>
                          </w:p>
                        </w:txbxContent>
                      </v:textbox>
                    </v:shape>
                    <v:shape id="Text Box 875" o:spid="_x0000_s3309" type="#_x0000_t202" style="position:absolute;left:4790;top:9390;width:563;height:4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Bt78MA&#10;AADcAAAADwAAAGRycy9kb3ducmV2LnhtbESPQWuDQBSE74X8h+UFcinNGg+l2Kwi0pBctb309nBf&#10;VOq+VXcbTX59NlDocZiZb5h9tpheXGhynWUFu20Egri2uuNGwdfn4eUNhPPIGnvLpOBKDrJ09bTH&#10;RNuZS7pUvhEBwi5BBa33QyKlq1sy6LZ2IA7e2U4GfZBTI/WEc4CbXsZR9CoNdhwWWhyoaKn+qX6N&#10;Ajt/XI2lMYqfv2/mWORjeY5HpTbrJX8H4Wnx/+G/9kkrCER4nAlHQKZ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XBt78MAAADcAAAADwAAAAAAAAAAAAAAAACYAgAAZHJzL2Rv&#10;d25yZXYueG1sUEsFBgAAAAAEAAQA9QAAAIgDAAAAAA==&#10;" strokecolor="white">
                      <v:textbox style="mso-next-textbox:#Text Box 875">
                        <w:txbxContent>
                          <w:p w:rsidR="00A864A1" w:rsidRPr="000E176A" w:rsidRDefault="00A864A1" w:rsidP="007D595D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max</w:t>
                            </w:r>
                          </w:p>
                        </w:txbxContent>
                      </v:textbox>
                    </v:shape>
                    <v:shape id="Text Box 876" o:spid="_x0000_s3310" type="#_x0000_t202" style="position:absolute;left:6484;top:9390;width:564;height: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zIdMIA&#10;AADcAAAADwAAAGRycy9kb3ducmV2LnhtbESPT4vCMBTE7wt+h/AEL4sm9iBLNYqIi179c/H2aJ5t&#10;sXlpm6ytfnojCHscZuY3zGLV20rcqfWlYw3TiQJBnDlTcq7hfPod/4DwAdlg5Zg0PMjDajn4WmBq&#10;XMcHuh9DLiKEfYoaihDqVEqfFWTRT1xNHL2ray2GKNtcmha7CLeVTJSaSYslx4UCa9oUlN2Of1aD&#10;67YP66hRyfflaXebdXO4Jo3Wo2G/noMI1If/8Ke9NxoSNYX3mXgE5PI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PMh0wgAAANwAAAAPAAAAAAAAAAAAAAAAAJgCAABkcnMvZG93&#10;bnJldi54bWxQSwUGAAAAAAQABAD1AAAAhwMAAAAA&#10;" strokecolor="white">
                      <v:textbox style="mso-next-textbox:#Text Box 876">
                        <w:txbxContent>
                          <w:p w:rsidR="00A864A1" w:rsidRPr="000E176A" w:rsidRDefault="00A864A1" w:rsidP="007D595D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min</w:t>
                            </w:r>
                          </w:p>
                        </w:txbxContent>
                      </v:textbox>
                    </v:shape>
                    <v:shape id="Text Box 877" o:spid="_x0000_s3311" type="#_x0000_t202" style="position:absolute;left:4366;top:9529;width:282;height:2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5WA8MA&#10;AADcAAAADwAAAGRycy9kb3ducmV2LnhtbESPT4vCMBTE7wt+h/CEvSyabA6ydI0i4qJX/1z29mie&#10;bbF5aZto6356Iwh7HGbmN8x8Obha3KgLlWcDn1MFgjj3tuLCwOn4M/kCESKyxdozGbhTgOVi9DbH&#10;zPqe93Q7xEIkCIcMDZQxNpmUIS/JYZj6hjh5Z985jEl2hbQd9gnuaqmVmkmHFaeFEhtal5RfDldn&#10;wPebu/PUKv3x++e261W7P+vWmPfxsPoGEWmI/+FXe2cNaKXheSYdAbl4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u5WA8MAAADcAAAADwAAAAAAAAAAAAAAAACYAgAAZHJzL2Rv&#10;d25yZXYueG1sUEsFBgAAAAAEAAQA9QAAAIgDAAAAAA==&#10;" strokecolor="white">
                      <v:textbox style="mso-next-textbox:#Text Box 877">
                        <w:txbxContent>
                          <w:p w:rsidR="00A864A1" w:rsidRDefault="00A864A1" w:rsidP="007D595D">
                            <w:r>
                              <w:t>+</w:t>
                            </w:r>
                          </w:p>
                        </w:txbxContent>
                      </v:textbox>
                    </v:shape>
                    <v:shape id="Text Box 878" o:spid="_x0000_s3312" type="#_x0000_t202" style="position:absolute;left:5778;top:9529;width:281;height:2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LzmMQA&#10;AADcAAAADwAAAGRycy9kb3ducmV2LnhtbESPzWrDMBCE74W8g9hCLyWR6kIJTpQQTEJ6dZpLbou1&#10;sU2tlW2p/unTV4VCj8PMfMNs95NtxEC9rx1reFkpEMSFMzWXGq4fp+UahA/IBhvHpGEmD/vd4mGL&#10;qXEj5zRcQikihH2KGqoQ2lRKX1Rk0a9cSxy9u+sthij7Upoexwi3jUyUepMWa44LFbaUVVR8Xr6s&#10;BjceZ+uoU8nz7dues0OX35NO66fH6bABEWgK/+G/9rvRkKhX+D0Tj4Dc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mi85jEAAAA3AAAAA8AAAAAAAAAAAAAAAAAmAIAAGRycy9k&#10;b3ducmV2LnhtbFBLBQYAAAAABAAEAPUAAACJAwAAAAA=&#10;" strokecolor="white">
                      <v:textbox style="mso-next-textbox:#Text Box 878">
                        <w:txbxContent>
                          <w:p w:rsidR="00A864A1" w:rsidRPr="00AC0A71" w:rsidRDefault="00A864A1" w:rsidP="007D595D">
                            <w:pPr>
                              <w:rPr>
                                <w:color w:val="FFFFFF"/>
                              </w:rPr>
                            </w:pPr>
                            <w:r>
                              <w:t>-</w:t>
                            </w:r>
                          </w:p>
                        </w:txbxContent>
                      </v:textbox>
                    </v:shape>
                    <v:shape id="Text Box 879" o:spid="_x0000_s3313" type="#_x0000_t202" style="position:absolute;left:7324;top:9524;width:276;height:2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tr7MQA&#10;AADcAAAADwAAAGRycy9kb3ducmV2LnhtbESPzWrDMBCE74W8g9hCLyWRakoJTpQQTEJ6dZpLbou1&#10;sU2tlW2p/unTV4VCj8PMfMNs95NtxEC9rx1reFkpEMSFMzWXGq4fp+UahA/IBhvHpGEmD/vd4mGL&#10;qXEj5zRcQikihH2KGqoQ2lRKX1Rk0a9cSxy9u+sthij7Upoexwi3jUyUepMWa44LFbaUVVR8Xr6s&#10;BjceZ+uoU8nz7dues0OX35NO66fH6bABEWgK/+G/9rvRkKhX+D0Tj4Dc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ZLa+zEAAAA3AAAAA8AAAAAAAAAAAAAAAAAmAIAAGRycy9k&#10;b3ducmV2LnhtbFBLBQYAAAAABAAEAPUAAACJAwAAAAA=&#10;" strokecolor="white">
                      <v:textbox style="mso-next-textbox:#Text Box 879">
                        <w:txbxContent>
                          <w:p w:rsidR="00A864A1" w:rsidRDefault="00A864A1" w:rsidP="007D595D">
                            <w:r>
                              <w:t>+</w:t>
                            </w:r>
                          </w:p>
                        </w:txbxContent>
                      </v:textbox>
                    </v:shape>
                  </v:group>
                  <w10:wrap type="none"/>
                  <w10:anchorlock/>
                </v:group>
              </w:pict>
            </w:r>
          </w:p>
          <w:p w:rsidR="00261442" w:rsidRPr="00DA4F8F" w:rsidRDefault="00261442" w:rsidP="007D595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Функция возрастает на промежутках: (- ∞; 0); (2; + ∞).</w:t>
            </w:r>
          </w:p>
          <w:p w:rsidR="00261442" w:rsidRPr="00DA4F8F" w:rsidRDefault="00261442" w:rsidP="007D595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Функция убывает на промежутке: (0; 2).</w:t>
            </w:r>
          </w:p>
          <w:p w:rsidR="00261442" w:rsidRPr="00DA4F8F" w:rsidRDefault="00261442" w:rsidP="007D595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Точки экстремума: 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max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= 0; 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min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= 2.</w:t>
            </w:r>
          </w:p>
          <w:p w:rsidR="00261442" w:rsidRPr="00DA4F8F" w:rsidRDefault="00261442" w:rsidP="007D595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Экстремумы функции: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(0) = 0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– 3∙0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= 0;  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(2) = 2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– 3∙2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= 8 – 12 = - 4.</w:t>
            </w:r>
          </w:p>
          <w:p w:rsidR="00261442" w:rsidRPr="00DA4F8F" w:rsidRDefault="00261442" w:rsidP="007D595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Точки, соответствующие точкам экстремума: А(0; 0);  В(2; - 4).</w:t>
            </w:r>
          </w:p>
          <w:p w:rsidR="00261442" w:rsidRPr="00DA4F8F" w:rsidRDefault="00261442" w:rsidP="001625C9">
            <w:pPr>
              <w:numPr>
                <w:ilvl w:val="0"/>
                <w:numId w:val="47"/>
              </w:numPr>
              <w:suppressAutoHyphens w:val="0"/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Исследуем функцию на выпуклость</w:t>
            </w:r>
          </w:p>
          <w:p w:rsidR="00261442" w:rsidRPr="00DA4F8F" w:rsidRDefault="00261442" w:rsidP="007D595D">
            <w:pPr>
              <w:spacing w:after="0" w:line="360" w:lineRule="auto"/>
              <w:ind w:left="79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 у´´ = 6х – 6</w:t>
            </w:r>
          </w:p>
          <w:p w:rsidR="00261442" w:rsidRPr="00DA4F8F" w:rsidRDefault="00261442" w:rsidP="007D595D">
            <w:pPr>
              <w:spacing w:after="0" w:line="360" w:lineRule="auto"/>
              <w:ind w:left="79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 6х – 6 = 0</w:t>
            </w:r>
          </w:p>
          <w:p w:rsidR="00261442" w:rsidRPr="00DA4F8F" w:rsidRDefault="00261442" w:rsidP="007D595D">
            <w:pPr>
              <w:spacing w:line="360" w:lineRule="auto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       х = 1 – критическая точка второго рода</w:t>
            </w:r>
          </w:p>
          <w:p w:rsidR="00261442" w:rsidRPr="00DA4F8F" w:rsidRDefault="00261442" w:rsidP="007D595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7B3B08">
              <w:rPr>
                <w:sz w:val="24"/>
                <w:szCs w:val="24"/>
              </w:rPr>
            </w:r>
            <w:r w:rsidR="007B3B08">
              <w:rPr>
                <w:sz w:val="24"/>
                <w:szCs w:val="24"/>
              </w:rPr>
              <w:pict>
                <v:group id="Полотно 227" o:spid="_x0000_s3262" editas="canvas" style="width:297pt;height:99pt;mso-position-horizontal-relative:char;mso-position-vertical-relative:line" coordsize="37719,12573">
                  <v:shape id="_x0000_s3263" type="#_x0000_t75" style="position:absolute;width:37719;height:12573;visibility:visible;mso-wrap-style:square">
                    <v:fill o:detectmouseclick="t"/>
                    <v:path o:connecttype="none"/>
                  </v:shape>
                  <v:group id="Group 882" o:spid="_x0000_s3264" style="position:absolute;top:8;width:34286;height:10384" coordorigin="2987,177" coordsize="4235,12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Alli4xgAAANwA&#10;AAAPAAAAAAAAAAAAAAAAAKoCAABkcnMvZG93bnJldi54bWxQSwUGAAAAAAQABAD6AAAAnQMAAAAA&#10;">
                    <v:line id="Line 883" o:spid="_x0000_s3265" style="position:absolute;visibility:visible;mso-wrap-style:square" from="3410,734" to="6941,7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GM2cQAAADcAAAADwAAAGRycy9kb3ducmV2LnhtbESPT2sCMRTE74LfITyhN83qQetqFHER&#10;eqgF/9Dz6+a5Wdy8LJt0Tb99IxR6HGbmN8x6G20jeup87VjBdJKBIC6drrlScL0cxq8gfEDW2Dgm&#10;BT/kYbsZDtaYa/fgE/XnUIkEYZ+jAhNCm0vpS0MW/cS1xMm7uc5iSLKrpO7wkeC2kbMsm0uLNacF&#10;gy3tDZX387dVsDDFSS5k8X75KPp6uozH+Pm1VOplFHcrEIFi+A//td+0glk2h+eZdATk5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QYzZxAAAANwAAAAPAAAAAAAAAAAA&#10;AAAAAKECAABkcnMvZG93bnJldi54bWxQSwUGAAAAAAQABAD5AAAAkgMAAAAA&#10;">
                      <v:stroke endarrow="block"/>
                    </v:line>
                    <v:line id="Line 884" o:spid="_x0000_s3266" style="position:absolute;visibility:visible;mso-wrap-style:square" from="5105,595" to="5105,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X51sYAAADc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SZ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I1+dbGAAAA3AAAAA8AAAAAAAAA&#10;AAAAAAAAoQIAAGRycy9kb3ducmV2LnhtbFBLBQYAAAAABAAEAPkAAACUAwAAAAA=&#10;"/>
                    <v:shape id="Text Box 885" o:spid="_x0000_s3267" type="#_x0000_t202" style="position:absolute;left:4963;top:874;width:282;height:2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Zh6b8A&#10;AADcAAAADwAAAGRycy9kb3ducmV2LnhtbERPy4rCMBTdD/gP4QpuRBO7GKQaRUTRrY+Nu0tzbYvN&#10;TdtEW/16sxiY5eG8l+veVuJFrS8da5hNFQjizJmScw3Xy34yB+EDssHKMWl4k4f1avCzxNS4jk/0&#10;OodcxBD2KWooQqhTKX1WkEU/dTVx5O6utRgibHNpWuxiuK1kotSvtFhybCiwpm1B2eP8tBpct3tb&#10;R41KxrePPWw3zemeNFqPhv1mASJQH/7Ff+6j0ZCouDaeiUdArr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3BmHpvwAAANwAAAAPAAAAAAAAAAAAAAAAAJgCAABkcnMvZG93bnJl&#10;di54bWxQSwUGAAAAAAQABAD1AAAAhAMAAAAA&#10;" strokecolor="white">
                      <v:textbox style="mso-next-textbox:#Text Box 885">
                        <w:txbxContent>
                          <w:p w:rsidR="00A864A1" w:rsidRDefault="00A864A1" w:rsidP="007D595D">
                            <w:r>
                              <w:t>1</w:t>
                            </w:r>
                          </w:p>
                        </w:txbxContent>
                      </v:textbox>
                    </v:shape>
                    <v:shape id="Text Box 886" o:spid="_x0000_s3268" type="#_x0000_t202" style="position:absolute;left:6940;top:734;width:282;height:2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rEcsQA&#10;AADcAAAADwAAAGRycy9kb3ducmV2LnhtbESPzWrDMBCE74W8g9hCLyWR6kNpnCghmIT06jSX3BZr&#10;Y5taK9tS/dOnrwqFHoeZ+YbZ7ifbiIF6XzvW8LJSIIgLZ2ouNVw/Tss3ED4gG2wck4aZPOx3i4ct&#10;psaNnNNwCaWIEPYpaqhCaFMpfVGRRb9yLXH07q63GKLsS2l6HCPcNjJR6lVarDkuVNhSVlHxefmy&#10;Gtx4nK2jTiXPt297zg5dfk86rZ8ep8MGRKAp/If/2u9GQ6LW8HsmHgG5+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hKxHLEAAAA3AAAAA8AAAAAAAAAAAAAAAAAmAIAAGRycy9k&#10;b3ducmV2LnhtbFBLBQYAAAAABAAEAPUAAACJAwAAAAA=&#10;" strokecolor="white">
                      <v:textbox style="mso-next-textbox:#Text Box 886">
                        <w:txbxContent>
                          <w:p w:rsidR="00A864A1" w:rsidRPr="00B77C6C" w:rsidRDefault="00A864A1" w:rsidP="007D595D"/>
                        </w:txbxContent>
                      </v:textbox>
                    </v:shape>
                    <v:shape id="Text Box 887" o:spid="_x0000_s3269" type="#_x0000_t202" style="position:absolute;left:4116;top:316;width:283;height:2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n7Mr0A&#10;AADcAAAADwAAAGRycy9kb3ducmV2LnhtbERPuwrCMBTdBf8hXMFFNLWDSDWKiKKrj8Xt0lzbYnPT&#10;NtFWv94MguPhvJfrzpTiRY0rLCuYTiIQxKnVBWcKrpf9eA7CeWSNpWVS8CYH61W/t8RE25ZP9Dr7&#10;TIQQdgkqyL2vEildmpNBN7EVceDutjHoA2wyqRtsQ7gpZRxFM2mw4NCQY0XbnNLH+WkU2Hb3Npbq&#10;KB7dPuaw3dSne1wrNRx0mwUIT53/i3/uo1YQT8P8cCYcAbn6Ag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TKn7Mr0AAADcAAAADwAAAAAAAAAAAAAAAACYAgAAZHJzL2Rvd25yZXYu&#10;eG1sUEsFBgAAAAAEAAQA9QAAAIIDAAAAAA==&#10;" strokecolor="white">
                      <v:textbox style="mso-next-textbox:#Text Box 887">
                        <w:txbxContent>
                          <w:p w:rsidR="00A864A1" w:rsidRDefault="00A864A1" w:rsidP="007D595D">
                            <w:r>
                              <w:t>-</w:t>
                            </w:r>
                          </w:p>
                        </w:txbxContent>
                      </v:textbox>
                    </v:shape>
                    <v:shape id="Text Box 888" o:spid="_x0000_s3270" type="#_x0000_t202" style="position:absolute;left:5952;top:316;width:281;height:2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+VeqcQA&#10;AADcAAAADwAAAGRycy9kb3ducmV2LnhtbESPT2vCQBTE74V+h+UJvZS6SQ5S0qwiUmmvUS/eHtmX&#10;P5h9m2RXk/TTu4LQ4zAzv2GyzWRacaPBNZYVxMsIBHFhdcOVgtNx//EJwnlkja1lUjCTg8369SXD&#10;VNuRc7odfCUChF2KCmrvu1RKV9Rk0C1tRxy80g4GfZBDJfWAY4CbViZRtJIGGw4LNXa0q6m4HK5G&#10;gR2/Z2Opj5L385/52W37vEx6pd4W0/YLhKfJ/4ef7V+tIIljeJwJR0Cu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PlXqnEAAAA3AAAAA8AAAAAAAAAAAAAAAAAmAIAAGRycy9k&#10;b3ducmV2LnhtbFBLBQYAAAAABAAEAPUAAACJAwAAAAA=&#10;" strokecolor="white">
                      <v:textbox style="mso-next-textbox:#Text Box 888">
                        <w:txbxContent>
                          <w:p w:rsidR="00A864A1" w:rsidRDefault="00A864A1" w:rsidP="007D595D">
                            <w:r>
                              <w:t>+</w:t>
                            </w:r>
                          </w:p>
                        </w:txbxContent>
                      </v:textbox>
                    </v:shape>
                    <v:shape id="Text Box 889" o:spid="_x0000_s3271" type="#_x0000_t202" style="position:absolute;left:2987;top:177;width:565;height: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zfA3sMA&#10;AADcAAAADwAAAGRycy9kb3ducmV2LnhtbESPzYvCMBTE78L+D+EJXmRNzUGkaxSRld2rHxdvj+b1&#10;A5uXtom2+tdvFgSPw8z8hlltBluLO3W+cqxhPktAEGfOVFxoOJ/2n0sQPiAbrB2Thgd52Kw/RitM&#10;jev5QPdjKESEsE9RQxlCk0rps5Is+plriKOXu85iiLIrpOmwj3BbS5UkC2mx4rhQYkO7krLr8WY1&#10;uP77YR21iZpenvZnt20PuWq1noyH7ReIQEN4h1/tX6NBzRX8n4lHQK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zfA3sMAAADcAAAADwAAAAAAAAAAAAAAAACYAgAAZHJzL2Rv&#10;d25yZXYueG1sUEsFBgAAAAAEAAQA9QAAAIgDAAAAAA==&#10;" strokecolor="white">
                      <v:textbox style="mso-next-textbox:#Text Box 889">
                        <w:txbxContent>
                          <w:p w:rsidR="00A864A1" w:rsidRPr="00B77C6C" w:rsidRDefault="00A864A1" w:rsidP="007D595D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B77C6C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у´´</w:t>
                            </w:r>
                          </w:p>
                        </w:txbxContent>
                      </v:textbox>
                    </v:shape>
                    <v:shape id="Arc 890" o:spid="_x0000_s3272" style="position:absolute;left:3545;top:874;width:1381;height:557;visibility:visible;mso-wrap-style:square;v-text-anchor:top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KA/sUA&#10;AADcAAAADwAAAGRycy9kb3ducmV2LnhtbESPQWvCQBSE70L/w/IKvYjZaKGE6CqtUFqPSYt6fGSf&#10;STT7Nma3SfrvuwXB4zAz3zCrzWga0VPnassK5lEMgriwuuZSwffX+ywB4TyyxsYyKfglB5v1w2SF&#10;qbYDZ9TnvhQBwi5FBZX3bSqlKyoy6CLbEgfvZDuDPsiulLrDIcBNIxdx/CIN1hwWKmxpW1FxyX+M&#10;gmyf7z6Ou2vWHM7emqlMhv4tUerpcXxdgvA0+nv41v7UChbzZ/g/E46AXP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4oD+xQAAANwAAAAPAAAAAAAAAAAAAAAAAJgCAABkcnMv&#10;ZG93bnJldi54bWxQSwUGAAAAAAQABAD1AAAAigMAAAAA&#10;" adj="0,,0" path="m,14922nfc2892,6023,11185,-1,20542,v9754,,18298,6537,20848,15953em,14922nsc2892,6023,11185,-1,20542,v9754,,18298,6537,20848,15953l20542,21600,,14922xe" filled="f">
                      <v:stroke joinstyle="round"/>
                      <v:formulas/>
                      <v:path arrowok="t" o:extrusionok="f" o:connecttype="custom" o:connectlocs="0,385;1381,411;685,557" o:connectangles="0,0,0"/>
                    </v:shape>
                    <v:shape id="Arc 891" o:spid="_x0000_s3273" style="position:absolute;left:5585;top:575;width:1020;height:869;rotation:9123540fd;visibility:visible;mso-wrap-style:square;v-text-anchor:top" coordsize="33024,2904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/MY8YA&#10;AADcAAAADwAAAGRycy9kb3ducmV2LnhtbESPQWsCMRSE74X+h/AKXopmlbKV1Si1oPSwRaoePD42&#10;z83i5mVJorv9902h0OMwM98wy/VgW3EnHxrHCqaTDARx5XTDtYLTcTuegwgRWWPrmBR8U4D16vFh&#10;iYV2PX/R/RBrkSAcClRgYuwKKUNlyGKYuI44eRfnLcYkfS21xz7BbStnWZZLiw2nBYMdvRuqroeb&#10;VUCv+92mvpj5c97npbfncjN8lkqNnoa3BYhIQ/wP/7U/tILZ9AV+z6Qj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j/MY8YAAADcAAAADwAAAAAAAAAAAAAAAACYAgAAZHJz&#10;L2Rvd25yZXYueG1sUEsFBgAAAAAEAAQA9QAAAIsDAAAAAA==&#10;" adj="0,,0" path="m,3268nfc3427,1132,7385,-1,11424,,23353,,33024,9670,33024,21600v,2538,-448,5056,-1322,7440em,3268nsc3427,1132,7385,-1,11424,,23353,,33024,9670,33024,21600v,2538,-448,5056,-1322,7440l11424,21600,,3268xe" filled="f">
                      <v:stroke joinstyle="round"/>
                      <v:formulas/>
                      <v:path arrowok="t" o:extrusionok="f" o:connecttype="custom" o:connectlocs="0,98;979,869;353,646" o:connectangles="0,0,0"/>
                    </v:shape>
                  </v:group>
                  <v:group id="Group 892" o:spid="_x0000_s3274" style="position:absolute;width:34286;height:10384" coordorigin="2987,177" coordsize="4235,12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Z1QEsQAAADc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SxewvNM&#10;OAJy+w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Z1QEsQAAADcAAAA&#10;DwAAAAAAAAAAAAAAAACqAgAAZHJzL2Rvd25yZXYueG1sUEsFBgAAAAAEAAQA+gAAAJsDAAAAAA==&#10;">
                    <v:line id="Line 893" o:spid="_x0000_s3275" style="position:absolute;visibility:visible;mso-wrap-style:square" from="3410,734" to="6941,7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S/n8UAAADcAAAADwAAAGRycy9kb3ducmV2LnhtbESPzWrDMBCE74W+g9hCb43sHOrEjRJK&#10;TaGHJpAfct5aG8vEWhlLddS3rwKBHIeZ+YZZrKLtxEiDbx0ryCcZCOLa6ZYbBYf958sMhA/IGjvH&#10;pOCPPKyWjw8LLLW78JbGXWhEgrAvUYEJoS+l9LUhi37ieuLkndxgMSQ5NFIPeElw28lplr1Kiy2n&#10;BYM9fRiqz7tfq6Aw1VYWsvreb6qxzedxHY8/c6Wen+L7G4hAMdzDt/aXVjDNC7ieSUdAL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9S/n8UAAADcAAAADwAAAAAAAAAA&#10;AAAAAAChAgAAZHJzL2Rvd25yZXYueG1sUEsFBgAAAAAEAAQA+QAAAJMDAAAAAA==&#10;">
                      <v:stroke endarrow="block"/>
                    </v:line>
                    <v:line id="Line 894" o:spid="_x0000_s3276" style="position:absolute;visibility:visible;mso-wrap-style:square" from="5105,595" to="5105,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P7ecQAAADcAAAADwAAAGRycy9kb3ducmV2LnhtbERPz2vCMBS+D/Y/hDfYbaY6KFKNpSiC&#10;7jCmDubx2by1nc1LSbK2+++Xg+Dx4/u9zEfTip6cbywrmE4SEMSl1Q1XCj5P25c5CB+QNbaWScEf&#10;echXjw9LzLQd+ED9MVQihrDPUEEdQpdJ6cuaDPqJ7Ygj922dwRChq6R2OMRw08pZkqTSYMOxocaO&#10;1jWV1+OvUfD++pH2xf5tN37t00u5OVzOP4NT6vlpLBYgAo3hLr65d1rBbBrXxjPxCMjV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c/t5xAAAANwAAAAPAAAAAAAAAAAA&#10;AAAAAKECAABkcnMvZG93bnJldi54bWxQSwUGAAAAAAQABAD5AAAAkgMAAAAA&#10;"/>
                    <v:shape id="Text Box 895" o:spid="_x0000_s3277" type="#_x0000_t202" style="position:absolute;left:4963;top:874;width:282;height:2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ZNSr8QA&#10;AADcAAAADwAAAGRycy9kb3ducmV2LnhtbESPQWuDQBSE74H+h+UVcgnNqoeSWlcRaUivSXrp7eG+&#10;qNR9q+42mvz6bqHQ4zAz3zBZsZheXGlynWUF8TYCQVxb3XGj4OO8f9qBcB5ZY2+ZFNzIQZE/rDJM&#10;tZ35SNeTb0SAsEtRQev9kErp6pYMuq0diIN3sZNBH+TUSD3hHOCml0kUPUuDHYeFFgeqWqq/Tt9G&#10;gZ3fbsbSGCWbz7s5VOV4vCSjUuvHpXwF4Wnx/+G/9rtWkMQv8HsmHAGZ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2TUq/EAAAA3AAAAA8AAAAAAAAAAAAAAAAAmAIAAGRycy9k&#10;b3ducmV2LnhtbFBLBQYAAAAABAAEAPUAAACJAwAAAAA=&#10;" strokecolor="white">
                      <v:textbox style="mso-next-textbox:#Text Box 895">
                        <w:txbxContent>
                          <w:p w:rsidR="00A864A1" w:rsidRDefault="00A864A1" w:rsidP="007D595D">
                            <w:r>
                              <w:t>1</w:t>
                            </w:r>
                          </w:p>
                        </w:txbxContent>
                      </v:textbox>
                    </v:shape>
                    <v:shape id="Text Box 896" o:spid="_x0000_s3278" type="#_x0000_t202" style="position:absolute;left:6940;top:734;width:282;height:2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Uxj8AA&#10;AADcAAAADwAAAGRycy9kb3ducmV2LnhtbERPy4rCMBTdC/MP4QqzkWk6WYh0TEVkZGbrY+Pu0lzb&#10;YnPTNtFWv94sBJeH816uRtuIG/W+dqzhO0lBEBfO1FxqOB62XwsQPiAbbByThjt5WOUfkyVmxg28&#10;o9s+lCKGsM9QQxVCm0npi4os+sS1xJE7u95iiLAvpelxiOG2kSpN59JizbGhwpY2FRWX/dVqcMPv&#10;3TrqUjU7PezfZt3tzqrT+nM6rn9ABBrDW/xy/xsNSsX58Uw8AjJ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sUxj8AAAADcAAAADwAAAAAAAAAAAAAAAACYAgAAZHJzL2Rvd25y&#10;ZXYueG1sUEsFBgAAAAAEAAQA9QAAAIUDAAAAAA==&#10;" strokecolor="white">
                      <v:textbox style="mso-next-textbox:#Text Box 896">
                        <w:txbxContent>
                          <w:p w:rsidR="00A864A1" w:rsidRPr="00B77C6C" w:rsidRDefault="00A864A1" w:rsidP="007D595D">
                            <w:r w:rsidRPr="00B77C6C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х</w:t>
                            </w:r>
                          </w:p>
                        </w:txbxContent>
                      </v:textbox>
                    </v:shape>
                    <v:shape id="Text Box 897" o:spid="_x0000_s3279" type="#_x0000_t202" style="position:absolute;left:4116;top:316;width:283;height:2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mUFMMA&#10;AADcAAAADwAAAGRycy9kb3ducmV2LnhtbESPzYvCMBTE78L+D+EJXmRNzUGkaxSRld2rHxdvj+b1&#10;A5uXtom2+tdvFgSPw8z8hlltBluLO3W+cqxhPktAEGfOVFxoOJ/2n0sQPiAbrB2Thgd52Kw/RitM&#10;jev5QPdjKESEsE9RQxlCk0rps5Is+plriKOXu85iiLIrpOmwj3BbS5UkC2mx4rhQYkO7krLr8WY1&#10;uP77YR21iZpenvZnt20PuWq1noyH7ReIQEN4h1/tX6NBqTn8n4lHQK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YmUFMMAAADcAAAADwAAAAAAAAAAAAAAAACYAgAAZHJzL2Rv&#10;d25yZXYueG1sUEsFBgAAAAAEAAQA9QAAAIgDAAAAAA==&#10;" strokecolor="white">
                      <v:textbox style="mso-next-textbox:#Text Box 897">
                        <w:txbxContent>
                          <w:p w:rsidR="00A864A1" w:rsidRDefault="00A864A1" w:rsidP="007D595D">
                            <w:r>
                              <w:t>-</w:t>
                            </w:r>
                          </w:p>
                        </w:txbxContent>
                      </v:textbox>
                    </v:shape>
                    <v:shape id="Text Box 898" o:spid="_x0000_s3280" type="#_x0000_t202" style="position:absolute;left:5952;top:316;width:281;height:2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sKY8MA&#10;AADcAAAADwAAAGRycy9kb3ducmV2LnhtbESPzYvCMBTE74L/Q3iCF1lTcxCpRhFZ2b36cfH2aF4/&#10;2OalbbK2+tdvFgSPw8z8htnsBluLO3W+cqxhMU9AEGfOVFxouF6OHysQPiAbrB2Thgd52G3How2m&#10;xvV8ovs5FCJC2KeooQyhSaX0WUkW/dw1xNHLXWcxRNkV0nTYR7itpUqSpbRYcVwosaFDSdnP+ddq&#10;cP3nwzpqEzW7Pe3XYd+ectVqPZ0M+zWIQEN4h1/tb6NBKQX/Z+IRkN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VsKY8MAAADcAAAADwAAAAAAAAAAAAAAAACYAgAAZHJzL2Rv&#10;d25yZXYueG1sUEsFBgAAAAAEAAQA9QAAAIgDAAAAAA==&#10;" strokecolor="white">
                      <v:textbox style="mso-next-textbox:#Text Box 898">
                        <w:txbxContent>
                          <w:p w:rsidR="00A864A1" w:rsidRDefault="00A864A1" w:rsidP="007D595D">
                            <w:r>
                              <w:t>+</w:t>
                            </w:r>
                          </w:p>
                        </w:txbxContent>
                      </v:textbox>
                    </v:shape>
                    <v:shape id="Text Box 899" o:spid="_x0000_s3281" type="#_x0000_t202" style="position:absolute;left:2987;top:177;width:565;height: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ev+MQA&#10;AADcAAAADwAAAGRycy9kb3ducmV2LnhtbESPwWrDMBBE74X8g9hCLyWWq0IJTpQQQkJ6TZpLbou1&#10;tkytlW2psdOvrwqFHoeZecOsNpNrxY2G0HjW8JLlIIhLbxquNVw+DvMFiBCRDbaeScOdAmzWs4cV&#10;FsaPfKLbOdYiQTgUqMHG2BVShtKSw5D5jjh5lR8cxiSHWpoBxwR3rVR5/iYdNpwWLHa0s1R+nr+c&#10;Bj/u785Tn6vn67c77rb9qVK91k+P03YJItIU/8N/7XejQalX+D2TjoBc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IXr/jEAAAA3AAAAA8AAAAAAAAAAAAAAAAAmAIAAGRycy9k&#10;b3ducmV2LnhtbFBLBQYAAAAABAAEAPUAAACJAwAAAAA=&#10;" strokecolor="white">
                      <v:textbox style="mso-next-textbox:#Text Box 899">
                        <w:txbxContent>
                          <w:p w:rsidR="00A864A1" w:rsidRPr="00B77C6C" w:rsidRDefault="00A864A1" w:rsidP="007D595D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B77C6C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у´´</w:t>
                            </w:r>
                          </w:p>
                        </w:txbxContent>
                      </v:textbox>
                    </v:shape>
                    <v:shape id="Arc 900" o:spid="_x0000_s3282" style="position:absolute;left:3545;top:874;width:1381;height:557;visibility:visible;mso-wrap-style:square;v-text-anchor:top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fSN8UA&#10;AADcAAAADwAAAGRycy9kb3ducmV2LnhtbESPQWvCQBSE7wX/w/KEXkrdNEgJ0VVUEPWYKNbjI/ua&#10;pGbfptltkv77bqHQ4zAz3zDL9Wga0VPnassKXmYRCOLC6ppLBZfz/jkB4TyyxsYyKfgmB+vV5GGJ&#10;qbYDZ9TnvhQBwi5FBZX3bSqlKyoy6Ga2JQ7eu+0M+iC7UuoOhwA3jYyj6FUarDksVNjSrqLinn8Z&#10;Bdk1Px1up8+sefvw1jzJZOi3iVKP03GzAOFp9P/hv/ZRK4jjOfyeCUdAr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Z9I3xQAAANwAAAAPAAAAAAAAAAAAAAAAAJgCAABkcnMv&#10;ZG93bnJldi54bWxQSwUGAAAAAAQABAD1AAAAigMAAAAA&#10;" adj="0,,0" path="m,14922nfc2892,6023,11185,-1,20542,v9754,,18298,6537,20848,15953em,14922nsc2892,6023,11185,-1,20542,v9754,,18298,6537,20848,15953l20542,21600,,14922xe" filled="f">
                      <v:stroke joinstyle="round"/>
                      <v:formulas/>
                      <v:path arrowok="t" o:extrusionok="f" o:connecttype="custom" o:connectlocs="0,385;1381,411;685,557" o:connectangles="0,0,0"/>
                    </v:shape>
                    <v:shape id="Arc 901" o:spid="_x0000_s3283" style="position:absolute;left:5585;top:575;width:1020;height:869;rotation:9123540fd;visibility:visible;mso-wrap-style:square;v-text-anchor:top" coordsize="33024,2904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+jRcYA&#10;AADcAAAADwAAAGRycy9kb3ducmV2LnhtbESPQWvCQBSE74X+h+UJXopuGmgq0VVqodJDimg9eHxk&#10;n9lg9m3Y3Zr033cLhR6HmfmGWW1G24kb+dA6VvA4z0AQ10633Cg4fb7NFiBCRNbYOSYF3xRgs76/&#10;W2Gp3cAHuh1jIxKEQ4kKTIx9KWWoDVkMc9cTJ+/ivMWYpG+k9jgkuO1knmWFtNhyWjDY06uh+nr8&#10;sgroeb/bNhezeCiGovL2XG3Hj0qp6WR8WYKINMb/8F/7XSvI8yf4PZOOgFz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x+jRcYAAADcAAAADwAAAAAAAAAAAAAAAACYAgAAZHJz&#10;L2Rvd25yZXYueG1sUEsFBgAAAAAEAAQA9QAAAIsDAAAAAA==&#10;" adj="0,,0" path="m,3268nfc3427,1132,7385,-1,11424,,23353,,33024,9670,33024,21600v,2538,-448,5056,-1322,7440em,3268nsc3427,1132,7385,-1,11424,,23353,,33024,9670,33024,21600v,2538,-448,5056,-1322,7440l11424,21600,,3268xe" filled="f">
                      <v:stroke joinstyle="round"/>
                      <v:formulas/>
                      <v:path arrowok="t" o:extrusionok="f" o:connecttype="custom" o:connectlocs="0,98;979,869;353,646" o:connectangles="0,0,0"/>
                    </v:shape>
                  </v:group>
                  <w10:wrap type="none"/>
                  <w10:anchorlock/>
                </v:group>
              </w:pi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61442" w:rsidRPr="00DA4F8F" w:rsidRDefault="00261442" w:rsidP="007D595D">
            <w:pPr>
              <w:tabs>
                <w:tab w:val="left" w:pos="1275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График функции выпуклый вверх на промежутке: (- ∞; 1)</w:t>
            </w:r>
          </w:p>
          <w:p w:rsidR="00261442" w:rsidRPr="00DA4F8F" w:rsidRDefault="00261442" w:rsidP="007D595D">
            <w:pPr>
              <w:tabs>
                <w:tab w:val="left" w:pos="1275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График функции выпуклый вниз на промежутке: (1; +  ∞)</w:t>
            </w:r>
          </w:p>
          <w:p w:rsidR="00261442" w:rsidRPr="00DA4F8F" w:rsidRDefault="00261442" w:rsidP="007D595D">
            <w:pPr>
              <w:tabs>
                <w:tab w:val="left" w:pos="1275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(1) = 1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– 3∙1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= 1 – 3 = - 2</w:t>
            </w:r>
          </w:p>
          <w:p w:rsidR="00261442" w:rsidRPr="00DA4F8F" w:rsidRDefault="00261442" w:rsidP="007D595D">
            <w:pPr>
              <w:tabs>
                <w:tab w:val="left" w:pos="1275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Точка перегиба:  С(1; - 2)</w:t>
            </w:r>
          </w:p>
          <w:p w:rsidR="00261442" w:rsidRPr="00DA4F8F" w:rsidRDefault="00261442" w:rsidP="001625C9">
            <w:pPr>
              <w:numPr>
                <w:ilvl w:val="0"/>
                <w:numId w:val="47"/>
              </w:numPr>
              <w:tabs>
                <w:tab w:val="left" w:pos="1275"/>
              </w:tabs>
              <w:suppressAutoHyphens w:val="0"/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Дополнительные точки:</w:t>
            </w:r>
          </w:p>
          <w:p w:rsidR="00261442" w:rsidRPr="00DA4F8F" w:rsidRDefault="00261442" w:rsidP="007D595D">
            <w:pPr>
              <w:tabs>
                <w:tab w:val="left" w:pos="1275"/>
              </w:tabs>
              <w:spacing w:line="360" w:lineRule="auto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х = - 1: 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(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-1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 =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( -1)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– 3∙(-1)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= - 1 – 3 = - 4;   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(- 1; -4)</w:t>
            </w:r>
          </w:p>
          <w:p w:rsidR="00261442" w:rsidRPr="00DA4F8F" w:rsidRDefault="00261442" w:rsidP="007D595D">
            <w:pPr>
              <w:tabs>
                <w:tab w:val="left" w:pos="1275"/>
              </w:tabs>
              <w:spacing w:line="360" w:lineRule="auto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х = 3: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(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 =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3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– 3∙3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= 27 – 27 = 0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   E (3; 0)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7D595D">
            <w:pPr>
              <w:tabs>
                <w:tab w:val="left" w:pos="1275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.  Построение графика функции</w:t>
            </w:r>
            <w:r w:rsidRPr="00DA4F8F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1D2483A5" wp14:editId="1CDB02D9">
                  <wp:extent cx="2171700" cy="2409825"/>
                  <wp:effectExtent l="19050" t="0" r="0" b="0"/>
                  <wp:docPr id="979" name="Рисунок 979" descr="рис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9" descr="рис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1700" cy="2409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7D595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Наибольшее и наименьшее значения функции.</w:t>
            </w:r>
          </w:p>
          <w:p w:rsidR="00261442" w:rsidRPr="00DA4F8F" w:rsidRDefault="00261442" w:rsidP="007D595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Если функция у =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sym w:font="Symbol" w:char="F0A6"/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(х) непрерывна на отрезке [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], то на этом отрезке всегда найдутся точки, в которых функция принимает наибольшее и наименьшее значения. Эти значения достигаются в критических точках или на концах данного отрезка. </w:t>
            </w:r>
          </w:p>
          <w:p w:rsidR="00261442" w:rsidRPr="00DA4F8F" w:rsidRDefault="00261442" w:rsidP="007D595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Наибольшее значение достигается либо во внутренней точке максимума, либо на концах отрезка; наименьшее – либо во внутренней точке минимума, либо на концах отрезка.</w:t>
            </w:r>
          </w:p>
          <w:p w:rsidR="00261442" w:rsidRPr="00DA4F8F" w:rsidRDefault="00261442" w:rsidP="007D595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АЛГОРИТМ.</w:t>
            </w:r>
          </w:p>
          <w:p w:rsidR="00261442" w:rsidRPr="00DA4F8F" w:rsidRDefault="00261442" w:rsidP="007D595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1.Находим производную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sym w:font="Symbol" w:char="F0A6"/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’(х).</w:t>
            </w:r>
          </w:p>
          <w:p w:rsidR="00261442" w:rsidRPr="00DA4F8F" w:rsidRDefault="00261442" w:rsidP="007D595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2.Находим критические точки (1 рода).</w:t>
            </w:r>
          </w:p>
          <w:p w:rsidR="00261442" w:rsidRPr="00DA4F8F" w:rsidRDefault="00261442" w:rsidP="007D595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3.Проверяем, какие из значений х принадлежат данной нам области определения.</w:t>
            </w:r>
          </w:p>
          <w:p w:rsidR="00261442" w:rsidRPr="00DA4F8F" w:rsidRDefault="00261442" w:rsidP="007D595D">
            <w:pPr>
              <w:tabs>
                <w:tab w:val="left" w:pos="4455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4.Находим экстремальные значения и значения функции на концах отрезка: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sym w:font="Symbol" w:char="F0A6"/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) и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sym w:font="Symbol" w:char="F0A6"/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).</w:t>
            </w:r>
          </w:p>
          <w:p w:rsidR="00261442" w:rsidRPr="00DA4F8F" w:rsidRDefault="00261442" w:rsidP="007D595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5.Из найденных значений выбираем наибольшее и наименьшее.</w:t>
            </w:r>
          </w:p>
          <w:p w:rsidR="00261442" w:rsidRPr="00DA4F8F" w:rsidRDefault="00261442" w:rsidP="007D595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 w:rsidP="007D595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Пример 1: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 у=-3х²+4х-8,  х є [0;1]. Исследовать функцию на наибольшее и наименьшее значения.</w:t>
            </w:r>
          </w:p>
          <w:p w:rsidR="00261442" w:rsidRPr="00DA4F8F" w:rsidRDefault="00261442" w:rsidP="007D595D">
            <w:pPr>
              <w:pStyle w:val="af1"/>
              <w:spacing w:line="360" w:lineRule="auto"/>
              <w:ind w:left="577"/>
              <w:rPr>
                <w:sz w:val="24"/>
              </w:rPr>
            </w:pPr>
            <w:r w:rsidRPr="00DA4F8F">
              <w:rPr>
                <w:sz w:val="24"/>
              </w:rPr>
              <w:t>у’=-6х+4</w:t>
            </w:r>
          </w:p>
          <w:p w:rsidR="00261442" w:rsidRPr="00DA4F8F" w:rsidRDefault="00261442" w:rsidP="007D595D">
            <w:pPr>
              <w:pStyle w:val="af1"/>
              <w:spacing w:line="360" w:lineRule="auto"/>
              <w:ind w:left="577"/>
              <w:rPr>
                <w:sz w:val="24"/>
              </w:rPr>
            </w:pPr>
            <w:r w:rsidRPr="00DA4F8F">
              <w:rPr>
                <w:sz w:val="24"/>
              </w:rPr>
              <w:t xml:space="preserve"> –6х+4=0</w:t>
            </w:r>
          </w:p>
          <w:p w:rsidR="00261442" w:rsidRPr="00DA4F8F" w:rsidRDefault="00261442" w:rsidP="007D595D">
            <w:pPr>
              <w:pStyle w:val="af1"/>
              <w:spacing w:line="360" w:lineRule="auto"/>
              <w:ind w:left="577"/>
              <w:rPr>
                <w:sz w:val="24"/>
              </w:rPr>
            </w:pPr>
            <w:r w:rsidRPr="00DA4F8F">
              <w:rPr>
                <w:sz w:val="24"/>
              </w:rPr>
              <w:t xml:space="preserve"> -6х=4</w:t>
            </w:r>
          </w:p>
          <w:p w:rsidR="00261442" w:rsidRPr="00DA4F8F" w:rsidRDefault="00261442" w:rsidP="007D595D">
            <w:pPr>
              <w:pStyle w:val="af1"/>
              <w:spacing w:line="360" w:lineRule="auto"/>
              <w:ind w:left="577"/>
              <w:rPr>
                <w:sz w:val="24"/>
              </w:rPr>
            </w:pPr>
            <w:r w:rsidRPr="00DA4F8F">
              <w:rPr>
                <w:sz w:val="24"/>
              </w:rPr>
              <w:t>х=2/3</w:t>
            </w:r>
            <w:r w:rsidRPr="00DA4F8F">
              <w:rPr>
                <w:sz w:val="24"/>
                <w:vertAlign w:val="subscript"/>
              </w:rPr>
              <w:t xml:space="preserve">   </w:t>
            </w:r>
            <w:r w:rsidRPr="00DA4F8F">
              <w:rPr>
                <w:sz w:val="24"/>
              </w:rPr>
              <w:t>є [0;1]</w:t>
            </w:r>
          </w:p>
          <w:p w:rsidR="00261442" w:rsidRPr="00DA4F8F" w:rsidRDefault="00261442" w:rsidP="007D595D">
            <w:pPr>
              <w:pStyle w:val="af1"/>
              <w:spacing w:line="360" w:lineRule="auto"/>
              <w:ind w:left="577"/>
              <w:rPr>
                <w:sz w:val="24"/>
              </w:rPr>
            </w:pPr>
            <w:r w:rsidRPr="00DA4F8F">
              <w:rPr>
                <w:sz w:val="24"/>
              </w:rPr>
              <w:t>у = - 6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3</m:t>
                  </m:r>
                </m:den>
              </m:f>
            </m:oMath>
          </w:p>
          <w:p w:rsidR="00261442" w:rsidRPr="00DA4F8F" w:rsidRDefault="00261442" w:rsidP="007D595D">
            <w:pPr>
              <w:pStyle w:val="af1"/>
              <w:spacing w:line="360" w:lineRule="auto"/>
              <w:ind w:left="577"/>
              <w:rPr>
                <w:rFonts w:eastAsiaTheme="minorEastAsia"/>
                <w:sz w:val="24"/>
              </w:rPr>
            </w:pPr>
            <w:r w:rsidRPr="00DA4F8F">
              <w:rPr>
                <w:sz w:val="24"/>
              </w:rPr>
              <w:t>у (0) = -у(1) = -3 + 4 – 8 = -7       Ответ: у</w:t>
            </w:r>
            <w:r w:rsidRPr="00DA4F8F">
              <w:rPr>
                <w:sz w:val="24"/>
                <w:vertAlign w:val="subscript"/>
              </w:rPr>
              <w:t>наиб</w:t>
            </w:r>
            <w:r w:rsidRPr="00DA4F8F">
              <w:rPr>
                <w:sz w:val="24"/>
              </w:rPr>
              <w:t xml:space="preserve"> = - 6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3</m:t>
                  </m:r>
                </m:den>
              </m:f>
            </m:oMath>
            <w:r w:rsidRPr="00DA4F8F">
              <w:rPr>
                <w:rFonts w:eastAsiaTheme="minorEastAsia"/>
                <w:sz w:val="24"/>
              </w:rPr>
              <w:t>; у</w:t>
            </w:r>
            <w:r w:rsidRPr="00DA4F8F">
              <w:rPr>
                <w:rFonts w:eastAsiaTheme="minorEastAsia"/>
                <w:sz w:val="24"/>
                <w:vertAlign w:val="subscript"/>
              </w:rPr>
              <w:t xml:space="preserve">наим </w:t>
            </w:r>
            <w:r w:rsidRPr="00DA4F8F">
              <w:rPr>
                <w:rFonts w:eastAsiaTheme="minorEastAsia"/>
                <w:sz w:val="24"/>
              </w:rPr>
              <w:t>= -8</w:t>
            </w:r>
          </w:p>
          <w:p w:rsidR="00261442" w:rsidRPr="00DA4F8F" w:rsidRDefault="00261442" w:rsidP="007D595D">
            <w:pPr>
              <w:pStyle w:val="af1"/>
              <w:spacing w:line="360" w:lineRule="auto"/>
              <w:ind w:left="0"/>
              <w:rPr>
                <w:rFonts w:eastAsiaTheme="minorEastAsia"/>
                <w:b/>
                <w:sz w:val="24"/>
              </w:rPr>
            </w:pPr>
          </w:p>
          <w:p w:rsidR="00261442" w:rsidRPr="00DA4F8F" w:rsidRDefault="00261442" w:rsidP="007D595D">
            <w:pPr>
              <w:pStyle w:val="af1"/>
              <w:spacing w:line="360" w:lineRule="auto"/>
              <w:ind w:left="0"/>
              <w:rPr>
                <w:rFonts w:eastAsiaTheme="minorEastAsia"/>
                <w:sz w:val="24"/>
              </w:rPr>
            </w:pPr>
            <w:r w:rsidRPr="00DA4F8F">
              <w:rPr>
                <w:rFonts w:eastAsiaTheme="minorEastAsia"/>
                <w:b/>
                <w:sz w:val="24"/>
              </w:rPr>
              <w:t>Пример 2.</w:t>
            </w:r>
            <w:r w:rsidRPr="00DA4F8F">
              <w:rPr>
                <w:rFonts w:eastAsiaTheme="minorEastAsia"/>
                <w:sz w:val="24"/>
              </w:rPr>
              <w:t xml:space="preserve"> Исследовать функцию на наибольшее и наименьшее значения:</w:t>
            </w:r>
          </w:p>
          <w:p w:rsidR="00261442" w:rsidRPr="00DA4F8F" w:rsidRDefault="00261442" w:rsidP="007D595D">
            <w:pPr>
              <w:pStyle w:val="af1"/>
              <w:spacing w:line="360" w:lineRule="auto"/>
              <w:ind w:left="0"/>
              <w:rPr>
                <w:sz w:val="24"/>
              </w:rPr>
            </w:pPr>
            <w:r w:rsidRPr="00DA4F8F">
              <w:rPr>
                <w:rFonts w:eastAsiaTheme="minorEastAsia"/>
                <w:sz w:val="24"/>
              </w:rPr>
              <w:t xml:space="preserve">у </w:t>
            </w:r>
            <w:r w:rsidRPr="00DA4F8F">
              <w:rPr>
                <w:rFonts w:eastAsiaTheme="minorEastAsia"/>
                <w:i/>
                <w:sz w:val="24"/>
              </w:rPr>
              <w:t xml:space="preserve">=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</w:rPr>
                        <m:t>25-х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</w:rPr>
                        <m:t>2</m:t>
                      </m:r>
                    </m:sup>
                  </m:sSup>
                </m:e>
              </m:rad>
            </m:oMath>
            <w:r w:rsidRPr="00DA4F8F">
              <w:rPr>
                <w:rFonts w:eastAsiaTheme="minorEastAsia"/>
                <w:sz w:val="24"/>
              </w:rPr>
              <w:t xml:space="preserve">, х принадлежит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sz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</w:rPr>
                    <m:t>-4;4</m:t>
                  </m:r>
                </m:e>
              </m:d>
            </m:oMath>
          </w:p>
          <w:p w:rsidR="00261442" w:rsidRPr="00DA4F8F" w:rsidRDefault="00261442" w:rsidP="007D595D">
            <w:pPr>
              <w:pStyle w:val="af1"/>
              <w:spacing w:line="360" w:lineRule="auto"/>
              <w:ind w:left="577"/>
              <w:rPr>
                <w:rFonts w:eastAsiaTheme="minorEastAsia"/>
                <w:i/>
                <w:sz w:val="24"/>
              </w:rPr>
            </w:pPr>
            <w:r w:rsidRPr="00DA4F8F">
              <w:rPr>
                <w:i/>
                <w:sz w:val="24"/>
              </w:rPr>
              <w:t xml:space="preserve">у/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-2х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</w:rPr>
                            <m:t>25-х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4"/>
                            </w:rPr>
                            <m:t>2</m:t>
                          </m:r>
                        </m:sup>
                      </m:sSup>
                    </m:e>
                  </m:rad>
                  <m:r>
                    <w:rPr>
                      <w:rFonts w:ascii="Cambria Math" w:eastAsiaTheme="minorEastAsia" w:hAnsi="Cambria Math"/>
                      <w:sz w:val="24"/>
                    </w:rPr>
                    <m:t xml:space="preserve">, </m:t>
                  </m:r>
                </m:den>
              </m:f>
            </m:oMath>
            <w:r w:rsidRPr="00DA4F8F">
              <w:rPr>
                <w:rFonts w:eastAsiaTheme="minorEastAsia"/>
                <w:i/>
                <w:sz w:val="24"/>
              </w:rPr>
              <w:t xml:space="preserve"> =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-х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</w:rPr>
                            <m:t>25-х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4"/>
                            </w:rPr>
                            <m:t>2</m:t>
                          </m:r>
                        </m:sup>
                      </m:sSup>
                    </m:e>
                  </m:rad>
                  <m:r>
                    <w:rPr>
                      <w:rFonts w:ascii="Cambria Math" w:eastAsiaTheme="minorEastAsia" w:hAnsi="Cambria Math"/>
                      <w:sz w:val="24"/>
                    </w:rPr>
                    <m:t xml:space="preserve">, </m:t>
                  </m:r>
                </m:den>
              </m:f>
            </m:oMath>
          </w:p>
          <w:p w:rsidR="00261442" w:rsidRPr="00DA4F8F" w:rsidRDefault="00261442" w:rsidP="007D595D">
            <w:pPr>
              <w:pStyle w:val="af1"/>
              <w:spacing w:line="360" w:lineRule="auto"/>
              <w:ind w:left="0"/>
              <w:rPr>
                <w:rFonts w:eastAsiaTheme="minorEastAsia"/>
                <w:sz w:val="24"/>
              </w:rPr>
            </w:pPr>
            <w:r w:rsidRPr="00DA4F8F">
              <w:rPr>
                <w:sz w:val="24"/>
              </w:rPr>
              <w:t xml:space="preserve">Критические точки (1 рода):           </w:t>
            </w:r>
          </w:p>
          <w:p w:rsidR="00261442" w:rsidRPr="00DA4F8F" w:rsidRDefault="00261442" w:rsidP="007D595D">
            <w:pPr>
              <w:pStyle w:val="af1"/>
              <w:spacing w:line="360" w:lineRule="auto"/>
              <w:ind w:left="577"/>
              <w:rPr>
                <w:sz w:val="24"/>
              </w:rPr>
            </w:pPr>
            <w:r w:rsidRPr="00DA4F8F">
              <w:rPr>
                <w:sz w:val="24"/>
              </w:rPr>
              <w:t xml:space="preserve">-х=0             25-х²=0     </w:t>
            </w:r>
          </w:p>
          <w:p w:rsidR="00261442" w:rsidRPr="00DA4F8F" w:rsidRDefault="00261442" w:rsidP="007D595D">
            <w:pPr>
              <w:pStyle w:val="af1"/>
              <w:spacing w:line="360" w:lineRule="auto"/>
              <w:ind w:left="577"/>
              <w:rPr>
                <w:sz w:val="24"/>
              </w:rPr>
            </w:pPr>
            <w:r w:rsidRPr="00DA4F8F">
              <w:rPr>
                <w:sz w:val="24"/>
              </w:rPr>
              <w:t xml:space="preserve"> х</w:t>
            </w:r>
            <w:r w:rsidRPr="00DA4F8F">
              <w:rPr>
                <w:sz w:val="24"/>
                <w:vertAlign w:val="subscript"/>
              </w:rPr>
              <w:t>1</w:t>
            </w:r>
            <w:r w:rsidRPr="00DA4F8F">
              <w:rPr>
                <w:sz w:val="24"/>
              </w:rPr>
              <w:t xml:space="preserve">=0 є [-4;4]     </w:t>
            </w:r>
          </w:p>
          <w:p w:rsidR="00261442" w:rsidRPr="00DA4F8F" w:rsidRDefault="00261442" w:rsidP="007D595D">
            <w:pPr>
              <w:pStyle w:val="af1"/>
              <w:spacing w:line="360" w:lineRule="auto"/>
              <w:ind w:left="577"/>
              <w:rPr>
                <w:sz w:val="24"/>
              </w:rPr>
            </w:pPr>
            <w:r w:rsidRPr="00DA4F8F">
              <w:rPr>
                <w:sz w:val="24"/>
              </w:rPr>
              <w:t xml:space="preserve"> х</w:t>
            </w:r>
            <w:r w:rsidRPr="00DA4F8F">
              <w:rPr>
                <w:sz w:val="24"/>
                <w:vertAlign w:val="subscript"/>
              </w:rPr>
              <w:t>3</w:t>
            </w:r>
            <w:r w:rsidRPr="00DA4F8F">
              <w:rPr>
                <w:sz w:val="24"/>
              </w:rPr>
              <w:t xml:space="preserve">=-5 є [-4;4]                             </w:t>
            </w:r>
          </w:p>
          <w:p w:rsidR="00261442" w:rsidRPr="00DA4F8F" w:rsidRDefault="00261442" w:rsidP="007D595D">
            <w:pPr>
              <w:pStyle w:val="af1"/>
              <w:spacing w:line="360" w:lineRule="auto"/>
              <w:ind w:left="577"/>
              <w:rPr>
                <w:sz w:val="24"/>
              </w:rPr>
            </w:pPr>
            <w:r w:rsidRPr="00DA4F8F">
              <w:rPr>
                <w:sz w:val="24"/>
              </w:rPr>
              <w:t xml:space="preserve"> х</w:t>
            </w:r>
            <w:r w:rsidRPr="00DA4F8F">
              <w:rPr>
                <w:sz w:val="24"/>
                <w:vertAlign w:val="subscript"/>
              </w:rPr>
              <w:t>2</w:t>
            </w:r>
            <w:r w:rsidRPr="00DA4F8F">
              <w:rPr>
                <w:sz w:val="24"/>
              </w:rPr>
              <w:t xml:space="preserve">=5 є [-4;4]          </w:t>
            </w:r>
          </w:p>
          <w:p w:rsidR="00261442" w:rsidRPr="00DA4F8F" w:rsidRDefault="00261442" w:rsidP="007D595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sym w:font="Symbol" w:char="F0A6"/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(0) = 5 – наибольшее, 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sym w:font="Symbol" w:char="F0A6"/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(- 4) = 3   -  наименьшее ,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sym w:font="Symbol" w:char="F0A6"/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(4) = 3                </w:t>
            </w:r>
          </w:p>
          <w:p w:rsidR="00261442" w:rsidRPr="00DA4F8F" w:rsidRDefault="00261442" w:rsidP="007D595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Ответ: у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наиб.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(0)=5;  у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наим.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(-4)=3, у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наим.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(4)=3.</w:t>
            </w:r>
          </w:p>
          <w:p w:rsidR="00261442" w:rsidRPr="00DA4F8F" w:rsidRDefault="00261442" w:rsidP="00083EFA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Задания для самостоятельной работы.</w:t>
            </w:r>
          </w:p>
          <w:p w:rsidR="00261442" w:rsidRPr="00DA4F8F" w:rsidRDefault="00261442" w:rsidP="007D595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Задание 1.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Исследовать функцию на наибольшее и наименьшее значение:</w:t>
            </w:r>
          </w:p>
          <w:p w:rsidR="00261442" w:rsidRPr="00DA4F8F" w:rsidRDefault="00261442" w:rsidP="007D595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183)у = 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-6х + 3, [0;6]    </w:t>
            </w:r>
          </w:p>
          <w:p w:rsidR="00261442" w:rsidRPr="00DA4F8F" w:rsidRDefault="00261442" w:rsidP="007D595D">
            <w:pPr>
              <w:tabs>
                <w:tab w:val="left" w:pos="4065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184)у = 0,5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- </w:t>
            </w:r>
            <m:oMath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n>
              </m:f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>х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3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,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[1;3]   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   </w:t>
            </w:r>
          </w:p>
          <w:p w:rsidR="00261442" w:rsidRPr="00DA4F8F" w:rsidRDefault="00261442" w:rsidP="007D595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185)у = 6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– 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, [-1;6]    </w:t>
            </w:r>
          </w:p>
          <w:p w:rsidR="00261442" w:rsidRPr="00DA4F8F" w:rsidRDefault="00261442" w:rsidP="007D595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186)у = 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–3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– 9х + 35, [-4;4]    </w:t>
            </w:r>
          </w:p>
          <w:p w:rsidR="00261442" w:rsidRPr="00DA4F8F" w:rsidRDefault="00261442" w:rsidP="007D595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187)у = - 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+9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– 24х + 10, [0;3]             </w:t>
            </w:r>
          </w:p>
          <w:p w:rsidR="00261442" w:rsidRPr="00DA4F8F" w:rsidRDefault="00261442" w:rsidP="007D595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188)у = 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+3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– 9х - 7, [-4;3] </w:t>
            </w:r>
          </w:p>
          <w:p w:rsidR="00261442" w:rsidRPr="00DA4F8F" w:rsidRDefault="00261442" w:rsidP="007D595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189)у = 6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– 3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 - 1, [-2;2] </w:t>
            </w:r>
          </w:p>
          <w:p w:rsidR="00261442" w:rsidRPr="00DA4F8F" w:rsidRDefault="00261442" w:rsidP="007D595D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190)</w:t>
            </w:r>
            <w:r w:rsidRPr="00DA4F8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у = </w:t>
            </w:r>
            <w:r w:rsidRPr="00DA4F8F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х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+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>, х – любое число</w:t>
            </w:r>
          </w:p>
          <w:p w:rsidR="00261442" w:rsidRPr="00DA4F8F" w:rsidRDefault="00261442" w:rsidP="007D595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>191)</w:t>
            </w:r>
            <w:r w:rsidRPr="00DA4F8F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 xml:space="preserve">у = 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х-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+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,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[0;4] </w:t>
            </w:r>
          </w:p>
          <w:p w:rsidR="00261442" w:rsidRPr="00DA4F8F" w:rsidRDefault="00261442" w:rsidP="007D595D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192)у = 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n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х, [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е</m:t>
                  </m:r>
                </m:den>
              </m:f>
            </m:oMath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; е] </w:t>
            </w:r>
          </w:p>
          <w:p w:rsidR="00261442" w:rsidRPr="00DA4F8F" w:rsidRDefault="00261442" w:rsidP="007D595D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Задание 2. Исследовать функцию  с помощью производной и построить ее график:</w:t>
            </w:r>
          </w:p>
          <w:p w:rsidR="00261442" w:rsidRPr="00DA4F8F" w:rsidRDefault="00261442" w:rsidP="007D595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206.у = -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+ 3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– 4</w:t>
            </w:r>
          </w:p>
          <w:p w:rsidR="00261442" w:rsidRPr="00DA4F8F" w:rsidRDefault="00261442" w:rsidP="007D595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207.у = 4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– 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</w:p>
          <w:p w:rsidR="00261442" w:rsidRPr="00DA4F8F" w:rsidRDefault="00261442" w:rsidP="007D595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08.у = 2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– 6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+ 4</w:t>
            </w:r>
          </w:p>
          <w:p w:rsidR="00261442" w:rsidRPr="00DA4F8F" w:rsidRDefault="00261442" w:rsidP="007D595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209.у = 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– 2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– 3</w:t>
            </w:r>
          </w:p>
          <w:p w:rsidR="00261442" w:rsidRPr="00DA4F8F" w:rsidRDefault="00261442" w:rsidP="007D595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210.у = 3х – 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  <w:p w:rsidR="00261442" w:rsidRPr="00DA4F8F" w:rsidRDefault="00261442" w:rsidP="007D595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211.у = 3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– 2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+ 6</w:t>
            </w:r>
          </w:p>
          <w:p w:rsidR="00261442" w:rsidRPr="00DA4F8F" w:rsidRDefault="00261442" w:rsidP="007D595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212.у = 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– 2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+ 1</w:t>
            </w:r>
          </w:p>
          <w:p w:rsidR="00261442" w:rsidRPr="00DA4F8F" w:rsidRDefault="00261442" w:rsidP="007D595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213.у = 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– 4х</w:t>
            </w:r>
          </w:p>
          <w:p w:rsidR="00261442" w:rsidRPr="00DA4F8F" w:rsidRDefault="00261442" w:rsidP="007D595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214.у = 3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– 4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  <w:p w:rsidR="00261442" w:rsidRPr="00DA4F8F" w:rsidRDefault="00261442" w:rsidP="007D595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215.у = - 3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+ 6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– 5х</w:t>
            </w:r>
          </w:p>
          <w:p w:rsidR="00261442" w:rsidRPr="00DA4F8F" w:rsidRDefault="00261442" w:rsidP="007D595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216.у = </w:t>
            </w:r>
            <w:r w:rsidRPr="00DA4F8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20" w:dyaOrig="620">
                <v:shape id="_x0000_i1761" type="#_x0000_t75" style="width:57.75pt;height:28.5pt" o:ole="">
                  <v:imagedata r:id="rId1397" o:title=""/>
                </v:shape>
                <o:OLEObject Type="Embed" ProgID="Equation.3" ShapeID="_x0000_i1761" DrawAspect="Content" ObjectID="_1779793451" r:id="rId1398"/>
              </w:object>
            </w:r>
          </w:p>
          <w:p w:rsidR="00261442" w:rsidRPr="00DA4F8F" w:rsidRDefault="00261442" w:rsidP="007D595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217.у = </w:t>
            </w:r>
            <w:r w:rsidRPr="00DA4F8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" w:dyaOrig="620">
                <v:shape id="_x0000_i1762" type="#_x0000_t75" style="width:14.25pt;height:28.5pt" o:ole="">
                  <v:imagedata r:id="rId1399" o:title=""/>
                </v:shape>
                <o:OLEObject Type="Embed" ProgID="Equation.3" ShapeID="_x0000_i1762" DrawAspect="Content" ObjectID="_1779793452" r:id="rId1400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- 4х – 3</w:t>
            </w:r>
          </w:p>
          <w:p w:rsidR="00261442" w:rsidRPr="00DA4F8F" w:rsidRDefault="00261442" w:rsidP="007D595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218.у = 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3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+ 3х + 2</w:t>
            </w:r>
          </w:p>
          <w:p w:rsidR="00261442" w:rsidRPr="00DA4F8F" w:rsidRDefault="00261442" w:rsidP="007D595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219.у = (х – 1)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– 3(х – 1)</w:t>
            </w:r>
          </w:p>
          <w:p w:rsidR="00261442" w:rsidRPr="00DA4F8F" w:rsidRDefault="00261442" w:rsidP="007D595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220.у = </w:t>
            </w:r>
            <w:r w:rsidRPr="00DA4F8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340" w:dyaOrig="660">
                <v:shape id="_x0000_i1763" type="#_x0000_t75" style="width:64.5pt;height:36pt" o:ole="">
                  <v:imagedata r:id="rId1401" o:title=""/>
                </v:shape>
                <o:OLEObject Type="Embed" ProgID="Equation.3" ShapeID="_x0000_i1763" DrawAspect="Content" ObjectID="_1779793453" r:id="rId1402"/>
              </w:object>
            </w:r>
          </w:p>
          <w:p w:rsidR="00261442" w:rsidRPr="00DA4F8F" w:rsidRDefault="00261442" w:rsidP="007D595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221.у = 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- 4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– 3х + 6</w:t>
            </w:r>
          </w:p>
          <w:p w:rsidR="00261442" w:rsidRPr="00DA4F8F" w:rsidRDefault="00261442" w:rsidP="007D595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222.у = 6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- 9х – 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  <w:p w:rsidR="00261442" w:rsidRPr="00DA4F8F" w:rsidRDefault="00261442" w:rsidP="007D595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223.у = 0,1(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– 8х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– 9) </w:t>
            </w:r>
          </w:p>
          <w:p w:rsidR="00261442" w:rsidRPr="00DA4F8F" w:rsidRDefault="00261442" w:rsidP="007D595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224.На рисунках изображены графики производной функции  у = 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´(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). Исследуйте функцию  у = 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) на монотонность и экстремум.</w:t>
            </w:r>
          </w:p>
          <w:p w:rsidR="00261442" w:rsidRPr="00DA4F8F" w:rsidRDefault="00261442" w:rsidP="007D595D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а)    </w:t>
            </w:r>
            <w:r w:rsidRPr="00DA4F8F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1908F143" wp14:editId="071C542F">
                  <wp:extent cx="1533525" cy="1543050"/>
                  <wp:effectExtent l="19050" t="0" r="9525" b="0"/>
                  <wp:docPr id="228" name="Рисунок 987" descr="произ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7" descr="произ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3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3525" cy="1543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                      </w:t>
            </w:r>
          </w:p>
          <w:p w:rsidR="00261442" w:rsidRPr="00DA4F8F" w:rsidRDefault="00261442" w:rsidP="007D595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  б)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 w:rsidRPr="00DA4F8F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64D6556E" wp14:editId="0D984C4F">
                  <wp:extent cx="1514475" cy="1524000"/>
                  <wp:effectExtent l="19050" t="0" r="9525" b="0"/>
                  <wp:docPr id="988" name="Рисунок 988" descr="произ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8" descr="произ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4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152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9174E3" w:rsidRDefault="009174E3" w:rsidP="007D595D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174E3">
              <w:rPr>
                <w:rFonts w:ascii="Times New Roman" w:hAnsi="Times New Roman" w:cs="Times New Roman"/>
                <w:b/>
                <w:sz w:val="24"/>
                <w:szCs w:val="24"/>
              </w:rPr>
              <w:t>Задание 3.</w:t>
            </w:r>
            <w:r w:rsidR="002010BC" w:rsidRPr="009174E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</w:t>
            </w:r>
            <w:r w:rsidRPr="009174E3">
              <w:rPr>
                <w:rFonts w:ascii="Times New Roman" w:hAnsi="Times New Roman" w:cs="Times New Roman"/>
                <w:b/>
                <w:sz w:val="24"/>
                <w:szCs w:val="24"/>
              </w:rPr>
              <w:t>ПОС</w:t>
            </w:r>
            <w:r w:rsidR="002010BC" w:rsidRPr="009174E3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  <w:p w:rsidR="00261442" w:rsidRDefault="009174E3" w:rsidP="00BF0B66">
            <w:pPr>
              <w:spacing w:line="360" w:lineRule="auto"/>
              <w:jc w:val="both"/>
              <w:rPr>
                <w:b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и благоустройстве парка требуется вырыть фонтан объемом 32кв.м., имеющий квадратное дно так, чтобы на облицовку пошло наименьшее количество материала. Каковы должны быть размеры фонтана?</w:t>
            </w:r>
            <w:r w:rsidR="00261442" w:rsidRPr="00DA4F8F">
              <w:rPr>
                <w:b/>
                <w:szCs w:val="24"/>
              </w:rPr>
              <w:tab/>
            </w:r>
            <w:r w:rsidR="00261442" w:rsidRPr="00DA4F8F">
              <w:rPr>
                <w:b/>
                <w:szCs w:val="24"/>
              </w:rPr>
              <w:tab/>
            </w:r>
          </w:p>
          <w:p w:rsidR="00261442" w:rsidRPr="00DA4F8F" w:rsidRDefault="00261442" w:rsidP="00083EFA">
            <w:pPr>
              <w:widowControl w:val="0"/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ые вопросы.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48"/>
              </w:numPr>
              <w:spacing w:before="120" w:after="120"/>
              <w:rPr>
                <w:sz w:val="24"/>
              </w:rPr>
            </w:pPr>
            <w:r w:rsidRPr="00DA4F8F">
              <w:rPr>
                <w:sz w:val="24"/>
              </w:rPr>
              <w:t>Какие свойства функции можно установить по ее производной7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48"/>
              </w:numPr>
              <w:spacing w:before="120" w:after="120"/>
              <w:rPr>
                <w:sz w:val="24"/>
              </w:rPr>
            </w:pPr>
            <w:r w:rsidRPr="00DA4F8F">
              <w:rPr>
                <w:sz w:val="24"/>
              </w:rPr>
              <w:t>Каков алгоритм нахождения набольшего и наименьшего значений функции на отрезке?</w:t>
            </w:r>
          </w:p>
          <w:p w:rsidR="00261442" w:rsidRPr="00DA4F8F" w:rsidRDefault="00261442" w:rsidP="00083EFA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>Время на выполнение:   90- мин. (час.),</w:t>
            </w: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в том числе:</w:t>
            </w: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подготовка 10 мин.;</w:t>
            </w: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выполнение 1 час.10 мин.;</w:t>
            </w: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оформление и сдача 10 мин.</w:t>
            </w: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Работа выполняется в тетради для практических работ.</w:t>
            </w:r>
          </w:p>
          <w:p w:rsidR="00261442" w:rsidRPr="00DA4F8F" w:rsidRDefault="00261442" w:rsidP="00083EFA">
            <w:pPr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bCs/>
                <w:sz w:val="24"/>
                <w:szCs w:val="24"/>
              </w:rPr>
              <w:t>Шкала оценки образовательных достижений</w:t>
            </w:r>
          </w:p>
          <w:tbl>
            <w:tblPr>
              <w:tblW w:w="9335" w:type="dxa"/>
              <w:tblLayout w:type="fixed"/>
              <w:tblCellMar>
                <w:top w:w="72" w:type="dxa"/>
                <w:left w:w="144" w:type="dxa"/>
                <w:bottom w:w="72" w:type="dxa"/>
                <w:right w:w="144" w:type="dxa"/>
              </w:tblCellMar>
              <w:tblLook w:val="0000" w:firstRow="0" w:lastRow="0" w:firstColumn="0" w:lastColumn="0" w:noHBand="0" w:noVBand="0"/>
            </w:tblPr>
            <w:tblGrid>
              <w:gridCol w:w="4702"/>
              <w:gridCol w:w="1794"/>
              <w:gridCol w:w="2839"/>
            </w:tblGrid>
            <w:tr w:rsidR="00261442" w:rsidRPr="00DA4F8F" w:rsidTr="003B6189">
              <w:trPr>
                <w:trHeight w:val="206"/>
              </w:trPr>
              <w:tc>
                <w:tcPr>
                  <w:tcW w:w="4702" w:type="dxa"/>
                  <w:vMerge w:val="restart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Процент результативности (правильных ответов)</w:t>
                  </w:r>
                </w:p>
              </w:tc>
              <w:tc>
                <w:tcPr>
                  <w:tcW w:w="4633" w:type="dxa"/>
                  <w:gridSpan w:val="2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ценка уровня подготовки</w:t>
                  </w:r>
                </w:p>
              </w:tc>
            </w:tr>
            <w:tr w:rsidR="00261442" w:rsidRPr="00DA4F8F" w:rsidTr="003B6189">
              <w:trPr>
                <w:trHeight w:val="298"/>
              </w:trPr>
              <w:tc>
                <w:tcPr>
                  <w:tcW w:w="4702" w:type="dxa"/>
                  <w:vMerge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" w:type="dxa"/>
                    <w:bottom w:w="0" w:type="dxa"/>
                    <w:right w:w="10" w:type="dxa"/>
                  </w:tcMar>
                  <w:vAlign w:val="center"/>
                </w:tcPr>
                <w:p w:rsidR="00261442" w:rsidRPr="00DA4F8F" w:rsidRDefault="00261442" w:rsidP="00083EFA">
                  <w:pPr>
                    <w:widowControl w:val="0"/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балл (отметка)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вербальный аналог</w:t>
                  </w:r>
                </w:p>
              </w:tc>
            </w:tr>
            <w:tr w:rsidR="00261442" w:rsidRPr="00DA4F8F" w:rsidTr="003B6189">
              <w:trPr>
                <w:trHeight w:val="195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90 ÷ 10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тлично</w:t>
                  </w:r>
                </w:p>
              </w:tc>
            </w:tr>
            <w:tr w:rsidR="00261442" w:rsidRPr="00DA4F8F" w:rsidTr="003B6189">
              <w:trPr>
                <w:trHeight w:val="132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80 ÷ 8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хорошо</w:t>
                  </w:r>
                </w:p>
              </w:tc>
            </w:tr>
            <w:tr w:rsidR="00261442" w:rsidRPr="00DA4F8F" w:rsidTr="003B6189">
              <w:trPr>
                <w:trHeight w:val="210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70 ÷ 7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удовлетворительно</w:t>
                  </w:r>
                </w:p>
              </w:tc>
            </w:tr>
            <w:tr w:rsidR="00261442" w:rsidRPr="00DA4F8F" w:rsidTr="003B6189">
              <w:trPr>
                <w:trHeight w:val="288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менее 7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неудовлетворительно</w:t>
                  </w:r>
                </w:p>
              </w:tc>
            </w:tr>
          </w:tbl>
          <w:p w:rsidR="00261442" w:rsidRPr="00DA4F8F" w:rsidRDefault="00261442" w:rsidP="00083EFA">
            <w:pPr>
              <w:widowControl w:val="0"/>
              <w:rPr>
                <w:sz w:val="24"/>
                <w:szCs w:val="24"/>
              </w:rPr>
            </w:pPr>
          </w:p>
          <w:p w:rsidR="00261442" w:rsidRPr="00DA4F8F" w:rsidRDefault="00261442" w:rsidP="00083EFA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Практическая работа №22 </w:t>
            </w:r>
          </w:p>
          <w:p w:rsidR="00261442" w:rsidRPr="00DA4F8F" w:rsidRDefault="00261442" w:rsidP="00083EFA">
            <w:pPr>
              <w:widowControl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Тема: </w:t>
            </w:r>
            <w:r w:rsidRPr="00DA4F8F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«Нахождение дифференциалов функций»</w:t>
            </w:r>
          </w:p>
          <w:p w:rsidR="00261442" w:rsidRPr="00DA4F8F" w:rsidRDefault="00261442" w:rsidP="00083EFA">
            <w:pPr>
              <w:widowContro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Цель: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сформировать умение находить дифференциалы функций</w:t>
            </w:r>
          </w:p>
          <w:p w:rsidR="00261442" w:rsidRPr="00DA4F8F" w:rsidRDefault="00261442" w:rsidP="00083EFA">
            <w:pPr>
              <w:widowControl w:val="0"/>
              <w:spacing w:after="0" w:line="360" w:lineRule="auto"/>
              <w:rPr>
                <w:rStyle w:val="apple-converted-space"/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</w:pPr>
            <w:r w:rsidRPr="00DA4F8F">
              <w:rPr>
                <w:rStyle w:val="apple-converted-space"/>
                <w:rFonts w:ascii="Times New Roman" w:hAnsi="Times New Roman"/>
                <w:sz w:val="24"/>
                <w:szCs w:val="24"/>
                <w:shd w:val="clear" w:color="auto" w:fill="FFFFFF"/>
              </w:rPr>
              <w:t xml:space="preserve">При выполнении практической работы студент должен </w:t>
            </w:r>
            <w:r w:rsidRPr="00DA4F8F">
              <w:rPr>
                <w:rStyle w:val="apple-converted-space"/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  <w:t>знать: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49"/>
              </w:numPr>
              <w:spacing w:line="360" w:lineRule="auto"/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rStyle w:val="apple-converted-space"/>
                <w:sz w:val="24"/>
                <w:shd w:val="clear" w:color="auto" w:fill="FFFFFF"/>
              </w:rPr>
              <w:t>определение дифференциала функций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49"/>
              </w:numPr>
              <w:spacing w:line="360" w:lineRule="auto"/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rStyle w:val="apple-converted-space"/>
                <w:sz w:val="24"/>
                <w:shd w:val="clear" w:color="auto" w:fill="FFFFFF"/>
              </w:rPr>
              <w:t>формулы для нахождения дифференциала</w:t>
            </w:r>
          </w:p>
          <w:p w:rsidR="00261442" w:rsidRPr="00DA4F8F" w:rsidRDefault="00261442" w:rsidP="00083EFA">
            <w:pPr>
              <w:widowControl w:val="0"/>
              <w:spacing w:after="0" w:line="360" w:lineRule="auto"/>
              <w:rPr>
                <w:rStyle w:val="apple-converted-space"/>
                <w:rFonts w:ascii="Times New Roman" w:hAnsi="Times New Roman"/>
                <w:sz w:val="24"/>
                <w:szCs w:val="24"/>
                <w:shd w:val="clear" w:color="auto" w:fill="FFFFFF"/>
              </w:rPr>
            </w:pPr>
          </w:p>
          <w:p w:rsidR="00261442" w:rsidRPr="00DA4F8F" w:rsidRDefault="00261442" w:rsidP="00083EFA">
            <w:pPr>
              <w:widowControl w:val="0"/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</w:pPr>
            <w:r w:rsidRPr="00DA4F8F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После окончания занятия необходимо</w:t>
            </w:r>
            <w:r w:rsidRPr="00DA4F8F">
              <w:rPr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  <w:t xml:space="preserve"> уметь: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50"/>
              </w:numPr>
              <w:spacing w:line="360" w:lineRule="auto"/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sz w:val="24"/>
                <w:shd w:val="clear" w:color="auto" w:fill="FFFFFF"/>
              </w:rPr>
              <w:t>находить дифференциал простых и сложных функций</w:t>
            </w:r>
          </w:p>
          <w:p w:rsidR="00261442" w:rsidRPr="00DA4F8F" w:rsidRDefault="00261442" w:rsidP="00083EFA">
            <w:pPr>
              <w:widowControl w:val="0"/>
              <w:spacing w:line="360" w:lineRule="auto"/>
              <w:ind w:left="3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Формируемые компетенции:</w:t>
            </w:r>
          </w:p>
          <w:p w:rsidR="00261442" w:rsidRPr="00DA4F8F" w:rsidRDefault="00261442" w:rsidP="00083EFA">
            <w:pPr>
              <w:pStyle w:val="af1"/>
              <w:widowControl w:val="0"/>
              <w:spacing w:line="360" w:lineRule="auto"/>
              <w:rPr>
                <w:b/>
                <w:sz w:val="24"/>
              </w:rPr>
            </w:pPr>
            <w:r w:rsidRPr="00DA4F8F">
              <w:rPr>
                <w:b/>
                <w:sz w:val="24"/>
              </w:rPr>
              <w:t>Порядок выполнения работы:</w:t>
            </w:r>
          </w:p>
          <w:p w:rsidR="00261442" w:rsidRPr="00DA4F8F" w:rsidRDefault="00261442" w:rsidP="00083EFA">
            <w:pPr>
              <w:pStyle w:val="af1"/>
              <w:widowControl w:val="0"/>
              <w:spacing w:line="360" w:lineRule="auto"/>
              <w:ind w:hanging="294"/>
              <w:rPr>
                <w:b/>
                <w:sz w:val="24"/>
              </w:rPr>
            </w:pPr>
            <w:r w:rsidRPr="00DA4F8F">
              <w:rPr>
                <w:sz w:val="24"/>
              </w:rPr>
              <w:t>1.Повторитьтеоретический материал по теме.</w:t>
            </w:r>
          </w:p>
          <w:p w:rsidR="00261442" w:rsidRPr="00DA4F8F" w:rsidRDefault="00261442" w:rsidP="00083EFA">
            <w:pPr>
              <w:pStyle w:val="af2"/>
              <w:widowControl w:val="0"/>
              <w:spacing w:line="360" w:lineRule="auto"/>
              <w:ind w:left="42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2.Рассмотреть примеры решения типовых заданий.</w:t>
            </w:r>
          </w:p>
          <w:p w:rsidR="00261442" w:rsidRPr="00DA4F8F" w:rsidRDefault="00261442" w:rsidP="00083EFA">
            <w:pPr>
              <w:pStyle w:val="af2"/>
              <w:widowControl w:val="0"/>
              <w:spacing w:line="360" w:lineRule="auto"/>
              <w:ind w:left="42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. Ответить на контрольные вопросы.</w:t>
            </w:r>
          </w:p>
          <w:p w:rsidR="00261442" w:rsidRPr="00DA4F8F" w:rsidRDefault="00261442" w:rsidP="00083EFA">
            <w:pPr>
              <w:pStyle w:val="af2"/>
              <w:widowControl w:val="0"/>
              <w:spacing w:line="360" w:lineRule="auto"/>
              <w:ind w:left="426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. Выполнить самостоятельную работу</w:t>
            </w: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083EFA">
            <w:pPr>
              <w:pStyle w:val="af2"/>
              <w:widowControl w:val="0"/>
              <w:spacing w:line="360" w:lineRule="auto"/>
              <w:ind w:left="426"/>
              <w:rPr>
                <w:rFonts w:ascii="Times New Roman" w:hAnsi="Times New Roman"/>
                <w:bCs/>
                <w:sz w:val="24"/>
                <w:szCs w:val="24"/>
                <w:u w:val="single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5. Сдать отчет по проделанной работе.</w:t>
            </w:r>
          </w:p>
          <w:p w:rsidR="00261442" w:rsidRPr="00DA4F8F" w:rsidRDefault="00261442" w:rsidP="00083EFA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Краткие теоретические сведения.</w:t>
            </w:r>
          </w:p>
          <w:p w:rsidR="00261442" w:rsidRPr="00DA4F8F" w:rsidRDefault="00261442" w:rsidP="004F128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усть функция у=ƒ(х) имеет в точке х отличную от нуля производную.</w:t>
            </w:r>
          </w:p>
          <w:p w:rsidR="00261442" w:rsidRPr="00DA4F8F" w:rsidRDefault="00261442" w:rsidP="004F128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26B42308" wp14:editId="67B0A373">
                  <wp:extent cx="1304925" cy="266700"/>
                  <wp:effectExtent l="19050" t="0" r="9525" b="0"/>
                  <wp:docPr id="229" name="Рисунок 229" descr="http://www.znannya.org/images/math/lect/lect1-19-pic/lect196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www.znannya.org/images/math/lect/lect1-19-pic/lect196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4925" cy="266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4F128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Тогда, по теореме о связи функции, ее предела и бесконечно малой функции, можно записать </w:t>
            </w:r>
            <w:r w:rsidRPr="00DA4F8F">
              <w:rPr>
                <w:rFonts w:ascii="Symbol" w:eastAsia="Times New Roman" w:hAnsi="Symbol" w:cs="Times New Roman"/>
                <w:sz w:val="24"/>
                <w:szCs w:val="24"/>
                <w:lang w:eastAsia="ru-RU"/>
              </w:rPr>
              <w:t>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у/</w:t>
            </w:r>
            <w:r w:rsidRPr="00DA4F8F">
              <w:rPr>
                <w:rFonts w:ascii="Symbol" w:eastAsia="Times New Roman" w:hAnsi="Symbol" w:cs="Times New Roman"/>
                <w:sz w:val="24"/>
                <w:szCs w:val="24"/>
                <w:lang w:eastAsia="ru-RU"/>
              </w:rPr>
              <w:t>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х=ƒ'(х)+α, где α→0 при ∆х→0, или ∆у=ƒ'(х)•∆х+α•∆х.</w:t>
            </w:r>
          </w:p>
          <w:p w:rsidR="00261442" w:rsidRPr="00DA4F8F" w:rsidRDefault="00261442" w:rsidP="004F128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аким образом, приращение функции ∆у представляет собой сумму двух слагаемых ƒ'(х)•∆х и а•∆х, являющихся бесконечно малыми при ∆x→0. При этом первое слагаемое есть бесконечно малая функция одного порядка с ∆х, так как</w:t>
            </w:r>
            <w:r w:rsidRPr="00DA4F8F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7E7B5FCB" wp14:editId="5E16F9F6">
                  <wp:extent cx="1704975" cy="304800"/>
                  <wp:effectExtent l="19050" t="0" r="9525" b="0"/>
                  <wp:docPr id="230" name="Рисунок 230" descr="http://www.znannya.org/images/math/lect/lect1-19-pic/lect196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http://www.znannya.org/images/math/lect/lect1-19-pic/lect196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975" cy="30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 второе слагаемое есть бесконечно малая функция более высокого порядка, чем ∆х:</w:t>
            </w:r>
          </w:p>
          <w:p w:rsidR="00261442" w:rsidRPr="00DA4F8F" w:rsidRDefault="00261442" w:rsidP="004F128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32803F17" wp14:editId="7D011E55">
                  <wp:extent cx="1571625" cy="276225"/>
                  <wp:effectExtent l="19050" t="0" r="9525" b="0"/>
                  <wp:docPr id="231" name="Рисунок 231" descr="http://www.znannya.org/images/math/lect/lect1-19-pic/lect196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://www.znannya.org/images/math/lect/lect1-19-pic/lect196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1625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4F128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этому первое слагаемое ƒ'(х)</w:t>
            </w:r>
            <w:r w:rsidRPr="00DA4F8F">
              <w:rPr>
                <w:rFonts w:ascii="Symbol" w:eastAsia="Times New Roman" w:hAnsi="Symbol" w:cs="Times New Roman"/>
                <w:sz w:val="24"/>
                <w:szCs w:val="24"/>
                <w:lang w:eastAsia="ru-RU"/>
              </w:rPr>
              <w:t>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∆х называют 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главной частью приращения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функции ∆у.</w:t>
            </w:r>
          </w:p>
          <w:p w:rsidR="00261442" w:rsidRPr="00DA4F8F" w:rsidRDefault="00261442" w:rsidP="004F128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Дифференциалом функции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у=ƒ(х) в точке х называется главная часть ее приращения, равная произведению производной функции на приращение аргумента, и обозначается dу (или dƒ(х)):</w:t>
            </w:r>
          </w:p>
          <w:p w:rsidR="00261442" w:rsidRPr="00DA4F8F" w:rsidRDefault="00261442" w:rsidP="004F128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dy=ƒ'(х)•∆х.                                             (24.1)</w:t>
            </w:r>
          </w:p>
          <w:p w:rsidR="00261442" w:rsidRPr="00DA4F8F" w:rsidRDefault="00261442" w:rsidP="004F128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Дифференциал dу называют также 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дифференциалом первого порядка.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Найдем дифференциал независимой переменной х, т. е. дифференциал функции у=х.</w:t>
            </w:r>
          </w:p>
          <w:p w:rsidR="00261442" w:rsidRPr="00DA4F8F" w:rsidRDefault="00261442" w:rsidP="004F128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ак как у'=х'=1, то, согласно формуле (24.1), имеем dy=dx=∆x, т. е. дифференциал независимой переменной равен приращению этой переменной: dх=∆х.</w:t>
            </w:r>
          </w:p>
          <w:p w:rsidR="00261442" w:rsidRPr="00DA4F8F" w:rsidRDefault="00261442" w:rsidP="004F128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этому формулу (24.1) можно записать так:</w:t>
            </w:r>
          </w:p>
          <w:p w:rsidR="00261442" w:rsidRPr="00DA4F8F" w:rsidRDefault="00261442" w:rsidP="004F128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dy=ƒ'(х)dх,                                              (24.2)</w:t>
            </w:r>
          </w:p>
          <w:p w:rsidR="00261442" w:rsidRPr="00DA4F8F" w:rsidRDefault="00261442" w:rsidP="004F128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ными словами, дифференциал функции равен произведению производной этой функции на дифференциал независимой переменной.</w:t>
            </w:r>
          </w:p>
          <w:p w:rsidR="00261442" w:rsidRPr="00DA4F8F" w:rsidRDefault="00261442" w:rsidP="004F128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з формулы (24.2) следует равенство dy/dx=ƒ'(х). Теперь обозначение</w:t>
            </w:r>
          </w:p>
          <w:p w:rsidR="00261442" w:rsidRPr="00DA4F8F" w:rsidRDefault="00261442" w:rsidP="004F128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изводной dy/dx можно рассматривать как отношение дифференциалов dy и dх.</w:t>
            </w:r>
          </w:p>
          <w:p w:rsidR="00261442" w:rsidRPr="00DA4F8F" w:rsidRDefault="00261442" w:rsidP="004F128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&lt;&lt; Пример 24.1   </w:t>
            </w:r>
          </w:p>
          <w:p w:rsidR="00261442" w:rsidRPr="00DA4F8F" w:rsidRDefault="00261442" w:rsidP="004F128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Найти дифференциал функции ƒ(х)=3x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sin(l+2x).</w:t>
            </w:r>
          </w:p>
          <w:p w:rsidR="00261442" w:rsidRPr="00DA4F8F" w:rsidRDefault="007B3B08" w:rsidP="004F128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pict>
                <v:rect id="_x0000_i1764" style="width:0;height:1.5pt" o:hralign="center" o:hrstd="t" o:hr="t" fillcolor="#a0a0a0" stroked="f"/>
              </w:pict>
            </w:r>
          </w:p>
          <w:p w:rsidR="00261442" w:rsidRPr="00DA4F8F" w:rsidRDefault="00261442" w:rsidP="004F128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: По формуле dy=ƒ'(х) dx находим</w:t>
            </w:r>
          </w:p>
          <w:p w:rsidR="00261442" w:rsidRPr="00DA4F8F" w:rsidRDefault="00261442" w:rsidP="004F128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dy=(3х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sin(l+2x))'dx=(6х-2cos(l+2х))dx.</w:t>
            </w:r>
          </w:p>
          <w:p w:rsidR="00261442" w:rsidRPr="00DA4F8F" w:rsidRDefault="007B3B08" w:rsidP="004F128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pict>
                <v:rect id="_x0000_i1765" style="width:0;height:1.5pt" o:hralign="center" o:hrstd="t" o:hr="t" fillcolor="#a0a0a0" stroked="f"/>
              </w:pict>
            </w:r>
          </w:p>
          <w:p w:rsidR="00261442" w:rsidRPr="00DA4F8F" w:rsidRDefault="00261442" w:rsidP="004F128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&lt;&lt; Пример 24.2</w:t>
            </w:r>
          </w:p>
          <w:p w:rsidR="00261442" w:rsidRPr="00DA4F8F" w:rsidRDefault="00261442" w:rsidP="004F128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йти дифференциал функции</w:t>
            </w:r>
          </w:p>
          <w:p w:rsidR="00261442" w:rsidRPr="00DA4F8F" w:rsidRDefault="00261442" w:rsidP="004F128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2EF59FF0" wp14:editId="200573CF">
                  <wp:extent cx="1628775" cy="219075"/>
                  <wp:effectExtent l="19050" t="0" r="9525" b="0"/>
                  <wp:docPr id="232" name="Рисунок 232" descr="http://www.znannya.org/images/math/lect/lect1-19-pic/lect196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http://www.znannya.org/images/math/lect/lect1-19-pic/lect196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8775" cy="219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4F128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числить dy при х=0, dx=0,1.</w:t>
            </w:r>
          </w:p>
          <w:p w:rsidR="00261442" w:rsidRPr="00DA4F8F" w:rsidRDefault="007B3B08" w:rsidP="004F128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pict>
                <v:rect id="_x0000_i1766" style="width:0;height:1.5pt" o:hralign="center" o:hrstd="t" o:hr="t" fillcolor="#a0a0a0" stroked="f"/>
              </w:pict>
            </w:r>
          </w:p>
          <w:p w:rsidR="00261442" w:rsidRPr="00DA4F8F" w:rsidRDefault="00261442" w:rsidP="004F128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:</w:t>
            </w:r>
          </w:p>
          <w:p w:rsidR="00261442" w:rsidRPr="00DA4F8F" w:rsidRDefault="00261442" w:rsidP="004F128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0C3899D4" wp14:editId="72721462">
                  <wp:extent cx="3619500" cy="352425"/>
                  <wp:effectExtent l="19050" t="0" r="0" b="0"/>
                  <wp:docPr id="233" name="Рисунок 233" descr="http://www.znannya.org/images/math/lect/lect1-19-pic/lect197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http://www.znannya.org/images/math/lect/lect1-19-pic/lect197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0" cy="352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4F128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дставив х=0 и dx=0.1, получим</w:t>
            </w:r>
          </w:p>
          <w:p w:rsidR="00261442" w:rsidRPr="00DA4F8F" w:rsidRDefault="00261442" w:rsidP="004F128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1D84E08D" wp14:editId="0DA738E6">
                  <wp:extent cx="1895475" cy="409575"/>
                  <wp:effectExtent l="19050" t="0" r="9525" b="0"/>
                  <wp:docPr id="234" name="Рисунок 234" descr="http://www.znannya.org/images/math/lect/lect1-19-pic/lect197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http://www.znannya.org/images/math/lect/lect1-19-pic/lect197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409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4F128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3 Основные теоремы о дифференциалах</w:t>
            </w:r>
          </w:p>
          <w:p w:rsidR="00261442" w:rsidRPr="00DA4F8F" w:rsidRDefault="00261442" w:rsidP="004F128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сновные теоремы о дифференциалах легко получить, используя связь дифференциала и производной функции (dy=f'(x)dx) и соответствующие теоремы о производных.</w:t>
            </w:r>
          </w:p>
          <w:p w:rsidR="00261442" w:rsidRPr="00DA4F8F" w:rsidRDefault="00261442" w:rsidP="004F128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пример, так как производная функции у=с равна нулю, то дифференциал постоянной величины равен нулю: dy=с'dx=0•dx=0.</w:t>
            </w:r>
          </w:p>
          <w:p w:rsidR="00261442" w:rsidRPr="00DA4F8F" w:rsidRDefault="00261442" w:rsidP="004F128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Теорема 24.1.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Дифференциал суммы, произведения и частного двух дифференцируемых функций определяются следующими формулами:</w:t>
            </w:r>
          </w:p>
          <w:p w:rsidR="00261442" w:rsidRPr="00DA4F8F" w:rsidRDefault="00261442" w:rsidP="004F128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633E8175" wp14:editId="6FF93E4B">
                  <wp:extent cx="1962150" cy="762000"/>
                  <wp:effectExtent l="19050" t="0" r="0" b="0"/>
                  <wp:docPr id="235" name="Рисунок 235" descr="http://www.znannya.org/images/math/lect/lect1-20-pic/lect20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http://www.znannya.org/images/math/lect/lect1-20-pic/lect20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2150" cy="762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4F128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кажем, например, вторую формулу. По определению дифференциала имеем:</w:t>
            </w:r>
          </w:p>
          <w:p w:rsidR="00261442" w:rsidRPr="00DA4F8F" w:rsidRDefault="00261442" w:rsidP="004F128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d(uv)=(uv)'dx=(uv'+vu')dx=vu'dx+uv'dx=udv+vdu</w:t>
            </w:r>
          </w:p>
          <w:p w:rsidR="00261442" w:rsidRPr="00DA4F8F" w:rsidRDefault="00261442" w:rsidP="004F128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Теорема 24.2.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Дифференциал сложной функции равен произведению производной этой функции по промежуточному аргументу на дифференциал этого промежуточного аргумента.</w:t>
            </w:r>
          </w:p>
          <w:p w:rsidR="00261442" w:rsidRPr="00DA4F8F" w:rsidRDefault="00261442" w:rsidP="004F128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Пусть у=ƒ(u) и u=φ(х) две дифференцируемые функции, образующие сложную функцию у=ƒ(φ(х)). По теореме о производной сложной функции можно написать</w:t>
            </w:r>
          </w:p>
          <w:p w:rsidR="00261442" w:rsidRPr="00DA4F8F" w:rsidRDefault="00261442" w:rsidP="004F128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у'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vertAlign w:val="subscript"/>
                <w:lang w:eastAsia="ru-RU"/>
              </w:rPr>
              <w:t>х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=у'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vertAlign w:val="subscript"/>
                <w:lang w:eastAsia="ru-RU"/>
              </w:rPr>
              <w:t>u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•u'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vertAlign w:val="subscript"/>
                <w:lang w:eastAsia="ru-RU"/>
              </w:rPr>
              <w:t>x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.</w:t>
            </w:r>
          </w:p>
          <w:p w:rsidR="00261442" w:rsidRPr="00DA4F8F" w:rsidRDefault="00261442" w:rsidP="004F128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ив обе части этого равенства на dx, поучаем у'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х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dx=у'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u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•u'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х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dx. Но у'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х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dx=dy и u'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х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dx=du. Следовательно, последнее равенство можно переписать так:</w:t>
            </w:r>
          </w:p>
          <w:p w:rsidR="00261442" w:rsidRPr="00DA4F8F" w:rsidRDefault="00261442" w:rsidP="004F128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dy=у'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vertAlign w:val="subscript"/>
                <w:lang w:eastAsia="ru-RU"/>
              </w:rPr>
              <w:t>u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du.</w:t>
            </w:r>
          </w:p>
          <w:p w:rsidR="00261442" w:rsidRPr="00DA4F8F" w:rsidRDefault="00261442" w:rsidP="004F128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авнивая формулы dy=у'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х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•dx и dy=у'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u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•du, видим, что первый дифференциал функции у=ƒ(х) определяется одной и той же формулой независимо от того, является ли ее аргумент независимой переменной или является функцией другого аргумента.</w:t>
            </w:r>
          </w:p>
          <w:p w:rsidR="00261442" w:rsidRPr="00DA4F8F" w:rsidRDefault="00261442" w:rsidP="004F128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Это свойство дифференциала называют инвариантностью (неизменностью) формы первого дифференциала.</w:t>
            </w:r>
          </w:p>
          <w:p w:rsidR="00261442" w:rsidRPr="00DA4F8F" w:rsidRDefault="00261442" w:rsidP="004F128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ула dy=у'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х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•dx по внешнему виду совпадает с формулой dy=у'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u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•du, но между ними есть принципиальное отличие: в первой формуле х — независимая переменная, следовательно, dx=∆х, во второй формуле и есть функция от х, поэтому, вообще говоря, du≠∆u.</w:t>
            </w:r>
          </w:p>
          <w:p w:rsidR="00261442" w:rsidRPr="00DA4F8F" w:rsidRDefault="00261442" w:rsidP="004F128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 помощью определения дифференциала и основных теорем о дифференциалах легко преобразовать таблицу производных в таблицу дифференциалов.</w:t>
            </w:r>
          </w:p>
          <w:p w:rsidR="00261442" w:rsidRPr="00DA4F8F" w:rsidRDefault="00261442" w:rsidP="004F128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пример: d(cosu)=(cosu)'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u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du=-sinu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•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du</w:t>
            </w:r>
          </w:p>
          <w:p w:rsidR="00261442" w:rsidRPr="00DA4F8F" w:rsidRDefault="00261442" w:rsidP="004F128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24.4. Таблица дифференциалов</w:t>
            </w:r>
            <w:bookmarkStart w:id="3" w:name="24.4"/>
            <w:bookmarkEnd w:id="3"/>
          </w:p>
          <w:p w:rsidR="00261442" w:rsidRPr="00DA4F8F" w:rsidRDefault="00261442" w:rsidP="004F128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47D7A673" wp14:editId="37197680">
                  <wp:extent cx="3886200" cy="1866900"/>
                  <wp:effectExtent l="19050" t="0" r="0" b="0"/>
                  <wp:docPr id="236" name="Рисунок 236" descr="http://www.znannya.org/images/math/lect/lect1-20-pic/lect20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http://www.znannya.org/images/math/lect/lect1-20-pic/lect20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86200" cy="1866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66E3D57A" wp14:editId="4D81A660">
                  <wp:extent cx="2352675" cy="1676400"/>
                  <wp:effectExtent l="19050" t="0" r="9525" b="0"/>
                  <wp:docPr id="237" name="Рисунок 237" descr="http://www.znannya.org/images/math/lect/lect1-20-pic/lect20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http://www.znannya.org/images/math/lect/lect1-20-pic/lect20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2675" cy="1676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01D890CA" wp14:editId="6C3735AD">
                  <wp:extent cx="2219325" cy="1704975"/>
                  <wp:effectExtent l="19050" t="0" r="9525" b="0"/>
                  <wp:docPr id="238" name="Рисунок 238" descr="http://www.znannya.org/images/math/lect/lect1-20-pic/lect20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http://www.znannya.org/images/math/lect/lect1-20-pic/lect20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9325" cy="1704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083EFA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Задания для самостоятельной работы.</w:t>
            </w:r>
          </w:p>
          <w:p w:rsidR="00261442" w:rsidRPr="00DA4F8F" w:rsidRDefault="00261442" w:rsidP="004F128D">
            <w:pPr>
              <w:pStyle w:val="aff"/>
              <w:spacing w:line="360" w:lineRule="auto"/>
              <w:rPr>
                <w:b/>
                <w:szCs w:val="24"/>
                <w:lang w:val="ru-RU"/>
              </w:rPr>
            </w:pPr>
            <w:r w:rsidRPr="00DA4F8F">
              <w:rPr>
                <w:b/>
                <w:szCs w:val="24"/>
                <w:lang w:val="ru-RU"/>
              </w:rPr>
              <w:lastRenderedPageBreak/>
              <w:t>Задание 1. Найти дифференциалы  функций.</w:t>
            </w:r>
          </w:p>
          <w:p w:rsidR="00261442" w:rsidRPr="00DA4F8F" w:rsidRDefault="00261442" w:rsidP="004F128D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86) 5х</w:t>
            </w:r>
            <w:r w:rsidRPr="00DA4F8F">
              <w:rPr>
                <w:szCs w:val="24"/>
                <w:vertAlign w:val="superscript"/>
                <w:lang w:val="ru-RU"/>
              </w:rPr>
              <w:t>4</w:t>
            </w:r>
            <w:r w:rsidRPr="00DA4F8F">
              <w:rPr>
                <w:szCs w:val="24"/>
                <w:lang w:val="ru-RU"/>
              </w:rPr>
              <w:t xml:space="preserve"> + 6х</w:t>
            </w:r>
            <w:r w:rsidRPr="00DA4F8F">
              <w:rPr>
                <w:szCs w:val="24"/>
                <w:vertAlign w:val="superscript"/>
                <w:lang w:val="ru-RU"/>
              </w:rPr>
              <w:t>9</w:t>
            </w:r>
            <w:r w:rsidRPr="00DA4F8F">
              <w:rPr>
                <w:szCs w:val="24"/>
                <w:lang w:val="ru-RU"/>
              </w:rPr>
              <w:t xml:space="preserve"> -9</w:t>
            </w:r>
          </w:p>
          <w:p w:rsidR="00261442" w:rsidRPr="00DA4F8F" w:rsidRDefault="00261442" w:rsidP="004F128D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87) 18х</w:t>
            </w:r>
            <w:r w:rsidRPr="00DA4F8F">
              <w:rPr>
                <w:szCs w:val="24"/>
                <w:vertAlign w:val="superscript"/>
                <w:lang w:val="ru-RU"/>
              </w:rPr>
              <w:t>2</w:t>
            </w:r>
            <w:r w:rsidRPr="00DA4F8F">
              <w:rPr>
                <w:szCs w:val="24"/>
                <w:lang w:val="ru-RU"/>
              </w:rPr>
              <w:t xml:space="preserve"> +16х</w:t>
            </w:r>
            <w:r w:rsidRPr="00DA4F8F">
              <w:rPr>
                <w:szCs w:val="24"/>
                <w:vertAlign w:val="superscript"/>
                <w:lang w:val="ru-RU"/>
              </w:rPr>
              <w:t>3</w:t>
            </w:r>
            <w:r w:rsidRPr="00DA4F8F">
              <w:rPr>
                <w:szCs w:val="24"/>
                <w:lang w:val="ru-RU"/>
              </w:rPr>
              <w:t xml:space="preserve"> +19</w:t>
            </w:r>
          </w:p>
          <w:p w:rsidR="00261442" w:rsidRPr="00DA4F8F" w:rsidRDefault="00261442" w:rsidP="004F128D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88) (х</w:t>
            </w:r>
            <w:r w:rsidRPr="00DA4F8F">
              <w:rPr>
                <w:szCs w:val="24"/>
                <w:vertAlign w:val="superscript"/>
                <w:lang w:val="ru-RU"/>
              </w:rPr>
              <w:t>2</w:t>
            </w:r>
            <w:r w:rsidRPr="00DA4F8F">
              <w:rPr>
                <w:szCs w:val="24"/>
                <w:lang w:val="ru-RU"/>
              </w:rPr>
              <w:t>-7)(х</w:t>
            </w:r>
            <w:r w:rsidRPr="00DA4F8F">
              <w:rPr>
                <w:szCs w:val="24"/>
                <w:vertAlign w:val="superscript"/>
                <w:lang w:val="ru-RU"/>
              </w:rPr>
              <w:t>3</w:t>
            </w:r>
            <w:r w:rsidRPr="00DA4F8F">
              <w:rPr>
                <w:szCs w:val="24"/>
                <w:lang w:val="ru-RU"/>
              </w:rPr>
              <w:t xml:space="preserve"> + 9)</w:t>
            </w:r>
          </w:p>
          <w:p w:rsidR="00261442" w:rsidRPr="00DA4F8F" w:rsidRDefault="00261442" w:rsidP="004F128D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89) (4х</w:t>
            </w:r>
            <w:r w:rsidRPr="00DA4F8F">
              <w:rPr>
                <w:szCs w:val="24"/>
                <w:vertAlign w:val="superscript"/>
                <w:lang w:val="ru-RU"/>
              </w:rPr>
              <w:t>4</w:t>
            </w:r>
            <w:r w:rsidRPr="00DA4F8F">
              <w:rPr>
                <w:szCs w:val="24"/>
                <w:lang w:val="ru-RU"/>
              </w:rPr>
              <w:t>-8)(3х</w:t>
            </w:r>
            <w:r w:rsidRPr="00DA4F8F">
              <w:rPr>
                <w:szCs w:val="24"/>
                <w:vertAlign w:val="superscript"/>
                <w:lang w:val="ru-RU"/>
              </w:rPr>
              <w:t>3</w:t>
            </w:r>
            <w:r w:rsidRPr="00DA4F8F">
              <w:rPr>
                <w:szCs w:val="24"/>
                <w:lang w:val="ru-RU"/>
              </w:rPr>
              <w:t xml:space="preserve"> -10)</w:t>
            </w:r>
          </w:p>
          <w:p w:rsidR="00261442" w:rsidRPr="00DA4F8F" w:rsidRDefault="00261442" w:rsidP="004F128D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90)  </w:t>
            </w:r>
            <m:oMath>
              <m:f>
                <m:fPr>
                  <m:ctrlPr>
                    <w:rPr>
                      <w:rFonts w:ascii="Cambria Math" w:hAnsi="Cambria Math"/>
                      <w:szCs w:val="24"/>
                      <w:lang w:val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/>
                      <w:szCs w:val="24"/>
                      <w:lang w:val="ru-RU"/>
                    </w:rPr>
                    <m:t>6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  <w:lang w:val="ru-RU"/>
                    </w:rPr>
                    <m:t>х-</m:t>
                  </m:r>
                  <m:r>
                    <m:rPr>
                      <m:sty m:val="p"/>
                    </m:rPr>
                    <w:rPr>
                      <w:rFonts w:ascii="Cambria Math"/>
                      <w:szCs w:val="24"/>
                      <w:lang w:val="ru-RU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/>
                      <w:szCs w:val="24"/>
                      <w:lang w:val="ru-RU"/>
                    </w:rPr>
                    <m:t>5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4"/>
                      <w:lang w:val="ru-RU"/>
                    </w:rPr>
                    <m:t>х</m:t>
                  </m:r>
                  <m:r>
                    <m:rPr>
                      <m:sty m:val="p"/>
                    </m:rPr>
                    <w:rPr>
                      <w:rFonts w:ascii="Cambria Math"/>
                      <w:szCs w:val="24"/>
                      <w:lang w:val="ru-RU"/>
                    </w:rPr>
                    <m:t>+7</m:t>
                  </m:r>
                </m:den>
              </m:f>
            </m:oMath>
            <w:r w:rsidRPr="00DA4F8F">
              <w:rPr>
                <w:szCs w:val="24"/>
                <w:lang w:val="ru-RU"/>
              </w:rPr>
              <w:t xml:space="preserve">                                        </w:t>
            </w:r>
          </w:p>
          <w:p w:rsidR="00261442" w:rsidRPr="00DA4F8F" w:rsidRDefault="00261442" w:rsidP="004F128D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91)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>2</m:t>
                      </m:r>
                      <m:r>
                        <w:rPr>
                          <w:rFonts w:ascii="Cambria Math" w:hAnsi="Cambria Math"/>
                          <w:szCs w:val="24"/>
                          <w:lang w:val="ru-RU"/>
                        </w:rPr>
                        <m:t>х</m:t>
                      </m:r>
                    </m:e>
                    <m:sup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>3</m:t>
                      </m:r>
                    </m:sup>
                  </m:sSup>
                  <m:r>
                    <w:rPr>
                      <w:rFonts w:ascii="Cambria Math"/>
                      <w:szCs w:val="24"/>
                      <w:lang w:val="ru-RU"/>
                    </w:rPr>
                    <m:t>+8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>3</m:t>
                      </m:r>
                      <m:r>
                        <w:rPr>
                          <w:rFonts w:ascii="Cambria Math" w:hAnsi="Cambria Math"/>
                          <w:szCs w:val="24"/>
                          <w:lang w:val="ru-RU"/>
                        </w:rPr>
                        <m:t>х</m:t>
                      </m:r>
                    </m:e>
                    <m:sup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  <w:szCs w:val="24"/>
                      <w:lang w:val="ru-RU"/>
                    </w:rPr>
                    <m:t>-</m:t>
                  </m:r>
                  <m:r>
                    <w:rPr>
                      <w:rFonts w:ascii="Cambria Math"/>
                      <w:szCs w:val="24"/>
                      <w:lang w:val="ru-RU"/>
                    </w:rPr>
                    <m:t>7</m:t>
                  </m:r>
                </m:den>
              </m:f>
            </m:oMath>
          </w:p>
          <w:p w:rsidR="00261442" w:rsidRPr="00DA4F8F" w:rsidRDefault="00261442" w:rsidP="004F128D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92) -3х</w:t>
            </w:r>
            <w:r w:rsidRPr="00DA4F8F">
              <w:rPr>
                <w:szCs w:val="24"/>
                <w:vertAlign w:val="superscript"/>
                <w:lang w:val="ru-RU"/>
              </w:rPr>
              <w:t>-5</w:t>
            </w:r>
            <w:r w:rsidRPr="00DA4F8F">
              <w:rPr>
                <w:szCs w:val="24"/>
                <w:lang w:val="ru-RU"/>
              </w:rPr>
              <w:t xml:space="preserve"> + 15х</w:t>
            </w:r>
            <w:r w:rsidRPr="00DA4F8F">
              <w:rPr>
                <w:szCs w:val="24"/>
                <w:vertAlign w:val="superscript"/>
                <w:lang w:val="ru-RU"/>
              </w:rPr>
              <w:t>-4</w:t>
            </w:r>
            <w:r w:rsidRPr="00DA4F8F">
              <w:rPr>
                <w:szCs w:val="24"/>
                <w:lang w:val="ru-RU"/>
              </w:rPr>
              <w:t xml:space="preserve"> – 2х</w:t>
            </w:r>
            <w:r w:rsidRPr="00DA4F8F">
              <w:rPr>
                <w:szCs w:val="24"/>
                <w:vertAlign w:val="superscript"/>
                <w:lang w:val="ru-RU"/>
              </w:rPr>
              <w:t>-3</w:t>
            </w:r>
            <w:r w:rsidRPr="00DA4F8F">
              <w:rPr>
                <w:szCs w:val="24"/>
                <w:lang w:val="ru-RU"/>
              </w:rPr>
              <w:t xml:space="preserve"> + х</w:t>
            </w:r>
            <w:r w:rsidRPr="00DA4F8F">
              <w:rPr>
                <w:szCs w:val="24"/>
                <w:vertAlign w:val="superscript"/>
                <w:lang w:val="ru-RU"/>
              </w:rPr>
              <w:t>-1</w:t>
            </w:r>
            <w:r w:rsidRPr="00DA4F8F">
              <w:rPr>
                <w:szCs w:val="24"/>
                <w:lang w:val="ru-RU"/>
              </w:rPr>
              <w:t xml:space="preserve"> +2</w:t>
            </w:r>
          </w:p>
          <w:p w:rsidR="00261442" w:rsidRPr="00DA4F8F" w:rsidRDefault="00261442" w:rsidP="004F128D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92) 4х</w:t>
            </w:r>
            <w:r w:rsidRPr="00DA4F8F">
              <w:rPr>
                <w:szCs w:val="24"/>
                <w:vertAlign w:val="superscript"/>
                <w:lang w:val="ru-RU"/>
              </w:rPr>
              <w:t>0,75</w:t>
            </w:r>
            <w:r w:rsidRPr="00DA4F8F">
              <w:rPr>
                <w:szCs w:val="24"/>
                <w:lang w:val="ru-RU"/>
              </w:rPr>
              <w:t xml:space="preserve"> + 3х</w:t>
            </w:r>
            <w:r w:rsidRPr="00DA4F8F">
              <w:rPr>
                <w:szCs w:val="24"/>
                <w:vertAlign w:val="superscript"/>
                <w:lang w:val="ru-RU"/>
              </w:rPr>
              <w:t>0,5</w:t>
            </w:r>
            <w:r w:rsidRPr="00DA4F8F">
              <w:rPr>
                <w:szCs w:val="24"/>
                <w:lang w:val="ru-RU"/>
              </w:rPr>
              <w:t xml:space="preserve"> + 4х</w:t>
            </w:r>
            <w:r w:rsidRPr="00DA4F8F">
              <w:rPr>
                <w:szCs w:val="24"/>
                <w:vertAlign w:val="superscript"/>
                <w:lang w:val="ru-RU"/>
              </w:rPr>
              <w:t>2</w:t>
            </w:r>
            <w:r w:rsidRPr="00DA4F8F">
              <w:rPr>
                <w:szCs w:val="24"/>
                <w:lang w:val="ru-RU"/>
              </w:rPr>
              <w:t xml:space="preserve"> +3х</w:t>
            </w:r>
          </w:p>
          <w:p w:rsidR="00261442" w:rsidRPr="00DA4F8F" w:rsidRDefault="00261442" w:rsidP="004F128D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>93).</w:t>
            </w:r>
            <m:oMath>
              <m:r>
                <w:rPr>
                  <w:rFonts w:ascii="Cambria Math" w:hAnsi="Cambria Math"/>
                  <w:szCs w:val="24"/>
                  <w:lang w:val="ru-RU"/>
                </w:rPr>
                <m:t>х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Cs w:val="24"/>
                      <w:lang w:val="ru-RU"/>
                    </w:rPr>
                    <m:t>х</m:t>
                  </m:r>
                </m:e>
              </m:rad>
            </m:oMath>
          </w:p>
          <w:p w:rsidR="00261442" w:rsidRPr="00DA4F8F" w:rsidRDefault="00261442" w:rsidP="004F128D">
            <w:pPr>
              <w:pStyle w:val="aff"/>
              <w:spacing w:line="360" w:lineRule="auto"/>
              <w:jc w:val="both"/>
              <w:rPr>
                <w:szCs w:val="24"/>
                <w:vertAlign w:val="superscript"/>
                <w:lang w:val="ru-RU"/>
              </w:rPr>
            </w:pPr>
            <w:r w:rsidRPr="00DA4F8F">
              <w:rPr>
                <w:szCs w:val="24"/>
                <w:lang w:val="ru-RU"/>
              </w:rPr>
              <w:t>94) х</w:t>
            </w:r>
            <w:r w:rsidRPr="00DA4F8F">
              <w:rPr>
                <w:szCs w:val="24"/>
                <w:vertAlign w:val="superscript"/>
                <w:lang w:val="ru-RU"/>
              </w:rPr>
              <w:t>2</w:t>
            </w:r>
            <m:oMath>
              <m:rad>
                <m:radPr>
                  <m:ctrlPr>
                    <w:rPr>
                      <w:rFonts w:ascii="Cambria Math" w:hAnsi="Cambria Math"/>
                      <w:i/>
                      <w:szCs w:val="24"/>
                      <w:vertAlign w:val="superscript"/>
                      <w:lang w:val="ru-RU"/>
                    </w:rPr>
                  </m:ctrlPr>
                </m:radPr>
                <m:deg>
                  <m:r>
                    <w:rPr>
                      <w:rFonts w:ascii="Cambria Math"/>
                      <w:szCs w:val="24"/>
                      <w:vertAlign w:val="superscript"/>
                      <w:lang w:val="ru-RU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Cs w:val="24"/>
                      <w:vertAlign w:val="superscript"/>
                      <w:lang w:val="ru-RU"/>
                    </w:rPr>
                    <m:t>х</m:t>
                  </m:r>
                </m:e>
              </m:rad>
            </m:oMath>
          </w:p>
          <w:p w:rsidR="00261442" w:rsidRPr="00DA4F8F" w:rsidRDefault="00261442" w:rsidP="004F128D">
            <w:pPr>
              <w:pStyle w:val="aff"/>
              <w:spacing w:line="360" w:lineRule="auto"/>
              <w:jc w:val="both"/>
              <w:rPr>
                <w:szCs w:val="24"/>
                <w:lang w:val="ru-RU"/>
              </w:rPr>
            </w:pPr>
            <w:r w:rsidRPr="00DA4F8F">
              <w:rPr>
                <w:szCs w:val="24"/>
                <w:lang w:val="ru-RU"/>
              </w:rPr>
              <w:t xml:space="preserve">95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fPr>
                <m:num>
                  <m:r>
                    <w:rPr>
                      <w:rFonts w:ascii="Cambria Math"/>
                      <w:szCs w:val="24"/>
                      <w:lang w:val="ru-RU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  <w:lang w:val="ru-RU"/>
                        </w:rPr>
                        <m:t>х</m:t>
                      </m:r>
                    </m:e>
                    <m:sup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/>
                  <w:szCs w:val="24"/>
                  <w:lang w:val="ru-RU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fPr>
                <m:num>
                  <m:r>
                    <w:rPr>
                      <w:rFonts w:ascii="Cambria Math"/>
                      <w:szCs w:val="24"/>
                      <w:lang w:val="ru-RU"/>
                    </w:rPr>
                    <m:t>2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  <w:lang w:val="ru-RU"/>
                        </w:rPr>
                        <m:t>х</m:t>
                      </m:r>
                    </m:e>
                    <m:sup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>3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Cs w:val="24"/>
                  <w:lang w:val="ru-RU"/>
                </w:rPr>
                <m:t>-</m:t>
              </m:r>
              <m:r>
                <w:rPr>
                  <w:rFonts w:ascii="Cambria Math"/>
                  <w:szCs w:val="24"/>
                  <w:lang w:val="ru-RU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Cs w:val="24"/>
                      <w:lang w:val="ru-RU"/>
                    </w:rPr>
                  </m:ctrlPr>
                </m:fPr>
                <m:num>
                  <m:r>
                    <w:rPr>
                      <w:rFonts w:ascii="Cambria Math"/>
                      <w:szCs w:val="24"/>
                      <w:lang w:val="ru-RU"/>
                    </w:rPr>
                    <m:t>3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  <w:lang w:val="ru-RU"/>
                        </w:rPr>
                        <m:t>х</m:t>
                      </m:r>
                    </m:e>
                    <m:sup>
                      <m:r>
                        <w:rPr>
                          <w:rFonts w:ascii="Cambria Math"/>
                          <w:szCs w:val="24"/>
                          <w:lang w:val="ru-RU"/>
                        </w:rPr>
                        <m:t>4</m:t>
                      </m:r>
                    </m:sup>
                  </m:sSup>
                </m:den>
              </m:f>
            </m:oMath>
          </w:p>
          <w:p w:rsidR="00261442" w:rsidRPr="00DA4F8F" w:rsidRDefault="00261442" w:rsidP="00083EFA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083EFA">
            <w:pPr>
              <w:widowControl w:val="0"/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ые вопросы.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51"/>
              </w:numPr>
              <w:spacing w:before="120" w:after="120"/>
              <w:rPr>
                <w:sz w:val="24"/>
              </w:rPr>
            </w:pPr>
            <w:r w:rsidRPr="00DA4F8F">
              <w:rPr>
                <w:sz w:val="24"/>
              </w:rPr>
              <w:t>Дайте определение дифференциала функции.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51"/>
              </w:numPr>
              <w:spacing w:before="120" w:after="120"/>
              <w:rPr>
                <w:sz w:val="24"/>
              </w:rPr>
            </w:pPr>
            <w:r w:rsidRPr="00DA4F8F">
              <w:rPr>
                <w:sz w:val="24"/>
              </w:rPr>
              <w:t>В чем состоит геометрический смысл дифференциала?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51"/>
              </w:numPr>
              <w:spacing w:before="120" w:after="120"/>
              <w:rPr>
                <w:sz w:val="24"/>
              </w:rPr>
            </w:pPr>
            <w:r w:rsidRPr="00DA4F8F">
              <w:rPr>
                <w:sz w:val="24"/>
              </w:rPr>
              <w:t>По какой формуле находится дифференциал?</w:t>
            </w:r>
          </w:p>
          <w:p w:rsidR="00261442" w:rsidRPr="00DA4F8F" w:rsidRDefault="00261442" w:rsidP="00083EFA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>Время на выполнение:   90- мин. (час.),</w:t>
            </w: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в том числе:</w:t>
            </w: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подготовка 10 мин.;</w:t>
            </w: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выполнение 1 час.10 мин.;</w:t>
            </w: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оформление и сдача 10 мин.</w:t>
            </w: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Работа выполняется в тетради для практических работ.</w:t>
            </w:r>
          </w:p>
          <w:p w:rsidR="00261442" w:rsidRPr="00DA4F8F" w:rsidRDefault="00261442" w:rsidP="00083EFA">
            <w:pPr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bCs/>
                <w:sz w:val="24"/>
                <w:szCs w:val="24"/>
              </w:rPr>
              <w:t>Шкала оценки образовательных достижений</w:t>
            </w:r>
          </w:p>
          <w:tbl>
            <w:tblPr>
              <w:tblW w:w="9335" w:type="dxa"/>
              <w:tblLayout w:type="fixed"/>
              <w:tblCellMar>
                <w:top w:w="72" w:type="dxa"/>
                <w:left w:w="144" w:type="dxa"/>
                <w:bottom w:w="72" w:type="dxa"/>
                <w:right w:w="144" w:type="dxa"/>
              </w:tblCellMar>
              <w:tblLook w:val="0000" w:firstRow="0" w:lastRow="0" w:firstColumn="0" w:lastColumn="0" w:noHBand="0" w:noVBand="0"/>
            </w:tblPr>
            <w:tblGrid>
              <w:gridCol w:w="4702"/>
              <w:gridCol w:w="1794"/>
              <w:gridCol w:w="2839"/>
            </w:tblGrid>
            <w:tr w:rsidR="00261442" w:rsidRPr="00DA4F8F" w:rsidTr="003B6189">
              <w:trPr>
                <w:trHeight w:val="206"/>
              </w:trPr>
              <w:tc>
                <w:tcPr>
                  <w:tcW w:w="4702" w:type="dxa"/>
                  <w:vMerge w:val="restart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Процент результативности (правильных ответов)</w:t>
                  </w:r>
                </w:p>
              </w:tc>
              <w:tc>
                <w:tcPr>
                  <w:tcW w:w="4633" w:type="dxa"/>
                  <w:gridSpan w:val="2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ценка уровня подготовки</w:t>
                  </w:r>
                </w:p>
              </w:tc>
            </w:tr>
            <w:tr w:rsidR="00261442" w:rsidRPr="00DA4F8F" w:rsidTr="003B6189">
              <w:trPr>
                <w:trHeight w:val="298"/>
              </w:trPr>
              <w:tc>
                <w:tcPr>
                  <w:tcW w:w="4702" w:type="dxa"/>
                  <w:vMerge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" w:type="dxa"/>
                    <w:bottom w:w="0" w:type="dxa"/>
                    <w:right w:w="10" w:type="dxa"/>
                  </w:tcMar>
                  <w:vAlign w:val="center"/>
                </w:tcPr>
                <w:p w:rsidR="00261442" w:rsidRPr="00DA4F8F" w:rsidRDefault="00261442" w:rsidP="00083EFA">
                  <w:pPr>
                    <w:widowControl w:val="0"/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балл (отметка)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вербальный аналог</w:t>
                  </w:r>
                </w:p>
              </w:tc>
            </w:tr>
            <w:tr w:rsidR="00261442" w:rsidRPr="00DA4F8F" w:rsidTr="003B6189">
              <w:trPr>
                <w:trHeight w:val="195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90 ÷ 10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тлично</w:t>
                  </w:r>
                </w:p>
              </w:tc>
            </w:tr>
            <w:tr w:rsidR="00261442" w:rsidRPr="00DA4F8F" w:rsidTr="003B6189">
              <w:trPr>
                <w:trHeight w:val="132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80 ÷ 8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хорошо</w:t>
                  </w:r>
                </w:p>
              </w:tc>
            </w:tr>
            <w:tr w:rsidR="00261442" w:rsidRPr="00DA4F8F" w:rsidTr="003B6189">
              <w:trPr>
                <w:trHeight w:val="210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70 ÷ 7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удовлетворительно</w:t>
                  </w:r>
                </w:p>
              </w:tc>
            </w:tr>
            <w:tr w:rsidR="00261442" w:rsidRPr="00DA4F8F" w:rsidTr="003B6189">
              <w:trPr>
                <w:trHeight w:val="288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менее 7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неудовлетворительно</w:t>
                  </w:r>
                </w:p>
              </w:tc>
            </w:tr>
          </w:tbl>
          <w:p w:rsidR="00261442" w:rsidRPr="00DA4F8F" w:rsidRDefault="00261442" w:rsidP="00083EFA">
            <w:pPr>
              <w:widowControl w:val="0"/>
              <w:rPr>
                <w:sz w:val="24"/>
                <w:szCs w:val="24"/>
              </w:rPr>
            </w:pPr>
          </w:p>
          <w:p w:rsidR="00261442" w:rsidRPr="00DA4F8F" w:rsidRDefault="00261442" w:rsidP="00083EFA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Практическая работа №23 </w:t>
            </w:r>
          </w:p>
          <w:p w:rsidR="00261442" w:rsidRPr="00DA4F8F" w:rsidRDefault="00261442" w:rsidP="00083EFA">
            <w:pPr>
              <w:widowContro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Тема: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«Вычисление приближенных значений функции. Оценка погрешности»</w:t>
            </w:r>
          </w:p>
          <w:p w:rsidR="00261442" w:rsidRPr="00DA4F8F" w:rsidRDefault="00261442" w:rsidP="00CC75FC">
            <w:pPr>
              <w:spacing w:after="0" w:line="240" w:lineRule="auto"/>
              <w:jc w:val="both"/>
              <w:outlineLvl w:val="2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 xml:space="preserve">Цель: </w:t>
            </w:r>
            <w:r w:rsidRPr="00DA4F8F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отработка умений и навыков выполнения приближенных вычислений с помощью дифференциала.</w:t>
            </w:r>
          </w:p>
          <w:p w:rsidR="00261442" w:rsidRPr="00DA4F8F" w:rsidRDefault="00261442" w:rsidP="00083EFA">
            <w:pPr>
              <w:widowControl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261442" w:rsidRPr="00DA4F8F" w:rsidRDefault="00261442" w:rsidP="00083EFA">
            <w:pPr>
              <w:widowControl w:val="0"/>
              <w:spacing w:after="0" w:line="360" w:lineRule="auto"/>
              <w:rPr>
                <w:rStyle w:val="apple-converted-space"/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</w:pPr>
            <w:r w:rsidRPr="00DA4F8F">
              <w:rPr>
                <w:rStyle w:val="apple-converted-space"/>
                <w:rFonts w:ascii="Times New Roman" w:hAnsi="Times New Roman"/>
                <w:sz w:val="24"/>
                <w:szCs w:val="24"/>
                <w:shd w:val="clear" w:color="auto" w:fill="FFFFFF"/>
              </w:rPr>
              <w:t xml:space="preserve">При выполнении практической работы студент должен </w:t>
            </w:r>
            <w:r w:rsidRPr="00DA4F8F">
              <w:rPr>
                <w:rStyle w:val="apple-converted-space"/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  <w:t>знать: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50"/>
              </w:numPr>
              <w:spacing w:line="360" w:lineRule="auto"/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rStyle w:val="apple-converted-space"/>
                <w:sz w:val="24"/>
                <w:shd w:val="clear" w:color="auto" w:fill="FFFFFF"/>
              </w:rPr>
              <w:t>понятие дифференциала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50"/>
              </w:numPr>
              <w:spacing w:line="360" w:lineRule="auto"/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rStyle w:val="apple-converted-space"/>
                <w:sz w:val="24"/>
                <w:shd w:val="clear" w:color="auto" w:fill="FFFFFF"/>
              </w:rPr>
              <w:t>правила нахождения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50"/>
              </w:numPr>
              <w:spacing w:line="360" w:lineRule="auto"/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rStyle w:val="apple-converted-space"/>
                <w:sz w:val="24"/>
                <w:shd w:val="clear" w:color="auto" w:fill="FFFFFF"/>
              </w:rPr>
              <w:t>что такое абсолютная  погрешность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50"/>
              </w:numPr>
              <w:spacing w:line="360" w:lineRule="auto"/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rStyle w:val="apple-converted-space"/>
                <w:sz w:val="24"/>
                <w:shd w:val="clear" w:color="auto" w:fill="FFFFFF"/>
              </w:rPr>
              <w:t>что такое относительная  погрешность</w:t>
            </w:r>
          </w:p>
          <w:p w:rsidR="00261442" w:rsidRPr="00DA4F8F" w:rsidRDefault="00261442" w:rsidP="00083EFA">
            <w:pPr>
              <w:widowControl w:val="0"/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</w:pPr>
            <w:r w:rsidRPr="00DA4F8F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После окончания занятия необходимо</w:t>
            </w:r>
            <w:r w:rsidRPr="00DA4F8F">
              <w:rPr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  <w:t xml:space="preserve"> уметь: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52"/>
              </w:numPr>
              <w:spacing w:line="360" w:lineRule="auto"/>
              <w:rPr>
                <w:sz w:val="24"/>
                <w:shd w:val="clear" w:color="auto" w:fill="FFFFFF"/>
              </w:rPr>
            </w:pPr>
            <w:r w:rsidRPr="00DA4F8F">
              <w:rPr>
                <w:sz w:val="24"/>
                <w:shd w:val="clear" w:color="auto" w:fill="FFFFFF"/>
              </w:rPr>
              <w:t>находить дифференциал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52"/>
              </w:numPr>
              <w:spacing w:line="360" w:lineRule="auto"/>
              <w:rPr>
                <w:sz w:val="24"/>
                <w:shd w:val="clear" w:color="auto" w:fill="FFFFFF"/>
              </w:rPr>
            </w:pPr>
            <w:r w:rsidRPr="00DA4F8F">
              <w:rPr>
                <w:sz w:val="24"/>
                <w:shd w:val="clear" w:color="auto" w:fill="FFFFFF"/>
              </w:rPr>
              <w:t>применять для нахождения приближенного значения функции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52"/>
              </w:numPr>
              <w:spacing w:line="360" w:lineRule="auto"/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sz w:val="24"/>
              </w:rPr>
              <w:t>оценивать погрешность</w:t>
            </w:r>
          </w:p>
          <w:p w:rsidR="00261442" w:rsidRPr="00DA4F8F" w:rsidRDefault="00261442" w:rsidP="00083EFA">
            <w:pPr>
              <w:widowControl w:val="0"/>
              <w:spacing w:line="360" w:lineRule="auto"/>
              <w:ind w:left="3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Формируемые компетенции:</w:t>
            </w:r>
          </w:p>
          <w:p w:rsidR="00261442" w:rsidRPr="00DA4F8F" w:rsidRDefault="00261442" w:rsidP="00083EFA">
            <w:pPr>
              <w:pStyle w:val="af1"/>
              <w:widowControl w:val="0"/>
              <w:spacing w:line="360" w:lineRule="auto"/>
              <w:rPr>
                <w:b/>
                <w:sz w:val="24"/>
              </w:rPr>
            </w:pPr>
            <w:r w:rsidRPr="00DA4F8F">
              <w:rPr>
                <w:b/>
                <w:sz w:val="24"/>
              </w:rPr>
              <w:t>Порядок выполнения работы:</w:t>
            </w:r>
          </w:p>
          <w:p w:rsidR="00261442" w:rsidRPr="0085719C" w:rsidRDefault="00261442" w:rsidP="00CC75FC">
            <w:pPr>
              <w:widowControl w:val="0"/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sz w:val="24"/>
                <w:szCs w:val="24"/>
              </w:rPr>
              <w:t xml:space="preserve"> </w:t>
            </w:r>
            <w:r w:rsidR="0085719C">
              <w:rPr>
                <w:sz w:val="24"/>
                <w:szCs w:val="24"/>
              </w:rPr>
              <w:t xml:space="preserve">       </w:t>
            </w:r>
            <w:r w:rsidRPr="0085719C">
              <w:rPr>
                <w:rFonts w:ascii="Times New Roman" w:hAnsi="Times New Roman" w:cs="Times New Roman"/>
                <w:sz w:val="24"/>
                <w:szCs w:val="24"/>
              </w:rPr>
              <w:t>1.Повторитьтеоретический материал по теме.</w:t>
            </w:r>
          </w:p>
          <w:p w:rsidR="00261442" w:rsidRPr="00DA4F8F" w:rsidRDefault="00261442" w:rsidP="00083EFA">
            <w:pPr>
              <w:pStyle w:val="af2"/>
              <w:widowControl w:val="0"/>
              <w:spacing w:line="360" w:lineRule="auto"/>
              <w:ind w:left="42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.Рассмотреть примеры решения типовых заданий.</w:t>
            </w:r>
          </w:p>
          <w:p w:rsidR="00261442" w:rsidRPr="00DA4F8F" w:rsidRDefault="00261442" w:rsidP="00083EFA">
            <w:pPr>
              <w:pStyle w:val="af2"/>
              <w:widowControl w:val="0"/>
              <w:spacing w:line="360" w:lineRule="auto"/>
              <w:ind w:left="42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. Ответить на контрольные вопросы.</w:t>
            </w:r>
          </w:p>
          <w:p w:rsidR="00261442" w:rsidRPr="00DA4F8F" w:rsidRDefault="00261442" w:rsidP="00083EFA">
            <w:pPr>
              <w:pStyle w:val="af2"/>
              <w:widowControl w:val="0"/>
              <w:spacing w:line="360" w:lineRule="auto"/>
              <w:ind w:left="426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. Выполнить самостоятельную работу</w:t>
            </w: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083EFA">
            <w:pPr>
              <w:pStyle w:val="af2"/>
              <w:widowControl w:val="0"/>
              <w:spacing w:line="360" w:lineRule="auto"/>
              <w:ind w:left="426"/>
              <w:rPr>
                <w:rFonts w:ascii="Times New Roman" w:hAnsi="Times New Roman"/>
                <w:bCs/>
                <w:sz w:val="24"/>
                <w:szCs w:val="24"/>
                <w:u w:val="single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5. Сдать отчет по проделанной работе.</w:t>
            </w:r>
          </w:p>
          <w:p w:rsidR="00261442" w:rsidRPr="00DA4F8F" w:rsidRDefault="00261442" w:rsidP="00083EFA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Краткие теоретические сведения.</w:t>
            </w:r>
          </w:p>
          <w:p w:rsidR="00261442" w:rsidRPr="00DA4F8F" w:rsidRDefault="00261442" w:rsidP="00CC75FC">
            <w:pPr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>Постановка задачи.</w:t>
            </w:r>
            <w:r w:rsidRPr="00DA4F8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Вычислить приближенно с помощью дифференциала значение функции </w:t>
            </w:r>
            <w:r w:rsidRPr="00DA4F8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1D1312B5" wp14:editId="7FC160AC">
                  <wp:extent cx="684335" cy="263840"/>
                  <wp:effectExtent l="19050" t="0" r="0" b="0"/>
                  <wp:docPr id="11779" name="Рисунок 1" descr="0,31 K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0,31 K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5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1940" cy="2667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в точке </w:t>
            </w:r>
            <w:r w:rsidRPr="00DA4F8F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>х</w:t>
            </w:r>
            <w:r w:rsidRPr="00DA4F8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</w:p>
          <w:p w:rsidR="00261442" w:rsidRPr="00DA4F8F" w:rsidRDefault="00261442" w:rsidP="00CC75FC">
            <w:pPr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>План решения</w:t>
            </w:r>
            <w:r w:rsidRPr="00DA4F8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. Если приращение </w:t>
            </w:r>
            <w:r w:rsidRPr="00DA4F8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38A6AC28" wp14:editId="6D27562B">
                  <wp:extent cx="784818" cy="237080"/>
                  <wp:effectExtent l="0" t="0" r="0" b="0"/>
                  <wp:docPr id="11780" name="Рисунок 3" descr="0,29 K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0,29 K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6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9050" cy="2413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аргумента </w:t>
            </w:r>
            <w:r w:rsidRPr="00DA4F8F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>х</w:t>
            </w:r>
            <w:r w:rsidRPr="00DA4F8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мало по абсолютной величине, то</w:t>
            </w:r>
          </w:p>
          <w:p w:rsidR="00261442" w:rsidRPr="00DA4F8F" w:rsidRDefault="00261442" w:rsidP="00CC75F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19218F15" wp14:editId="377ADBFE">
                  <wp:extent cx="2774391" cy="261119"/>
                  <wp:effectExtent l="19050" t="0" r="0" b="0"/>
                  <wp:docPr id="11781" name="Рисунок 5" descr="0,78 K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0,78 K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7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8624" cy="2681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 (1)</w:t>
            </w:r>
          </w:p>
          <w:p w:rsidR="00261442" w:rsidRPr="00DA4F8F" w:rsidRDefault="00261442" w:rsidP="00CC75F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1. Выбираем точку  </w:t>
            </w:r>
            <w:r w:rsidRPr="00DA4F8F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>х</w:t>
            </w:r>
            <w:r w:rsidRPr="00DA4F8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0</w:t>
            </w:r>
            <w:r w:rsidRPr="00DA4F8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, ближайшую к </w:t>
            </w:r>
            <w:r w:rsidRPr="00DA4F8F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>х</w:t>
            </w:r>
            <w:r w:rsidRPr="00DA4F8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 и такую, чтобы легко вычислялись значения </w:t>
            </w:r>
            <w:r w:rsidRPr="00DA4F8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7F565E0F" wp14:editId="2F636DE5">
                  <wp:extent cx="483367" cy="271364"/>
                  <wp:effectExtent l="19050" t="0" r="0" b="0"/>
                  <wp:docPr id="11782" name="Рисунок 8" descr="0,29 K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0,29 K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8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9373" cy="27473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и </w:t>
            </w:r>
            <w:r w:rsidRPr="00DA4F8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147BBB31" wp14:editId="69C907D6">
                  <wp:extent cx="522514" cy="274106"/>
                  <wp:effectExtent l="19050" t="0" r="0" b="0"/>
                  <wp:docPr id="11783" name="Рисунок 9" descr="0,29 K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0,29 K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9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8321" cy="27715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</w:p>
          <w:p w:rsidR="00261442" w:rsidRPr="00DA4F8F" w:rsidRDefault="00261442" w:rsidP="00CC75F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2. Вычисляем </w:t>
            </w:r>
            <w:r w:rsidRPr="00DA4F8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603E900E" wp14:editId="5B2957D4">
                  <wp:extent cx="783771" cy="236764"/>
                  <wp:effectExtent l="0" t="0" r="0" b="0"/>
                  <wp:docPr id="11784" name="Рисунок 10" descr="0,29 K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0,29 K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6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7984" cy="24105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, </w:t>
            </w:r>
            <w:r w:rsidRPr="00DA4F8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5C1B4BB0" wp14:editId="1E337974">
                  <wp:extent cx="463271" cy="260082"/>
                  <wp:effectExtent l="19050" t="0" r="0" b="0"/>
                  <wp:docPr id="11785" name="Рисунок 11" descr="0,29 K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0,29 K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8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8419" cy="2629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и </w:t>
            </w:r>
            <w:r w:rsidRPr="00DA4F8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37C71ACD" wp14:editId="6C5C0522">
                  <wp:extent cx="443174" cy="232485"/>
                  <wp:effectExtent l="19050" t="0" r="0" b="0"/>
                  <wp:docPr id="11786" name="Рисунок 12" descr="0,29 K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0,29 K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9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8099" cy="2350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</w:p>
          <w:p w:rsidR="00261442" w:rsidRPr="00DA4F8F" w:rsidRDefault="00261442" w:rsidP="00CC75F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3. По формуле (1) вычисляем </w:t>
            </w:r>
            <w:r w:rsidRPr="00DA4F8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213DE150" wp14:editId="5DF98C8F">
                  <wp:extent cx="369276" cy="241160"/>
                  <wp:effectExtent l="19050" t="0" r="0" b="0"/>
                  <wp:docPr id="11787" name="Рисунок 13" descr="0,27 K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0,27 K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0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3379" cy="2438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</w:p>
          <w:p w:rsidR="00261442" w:rsidRPr="00DA4F8F" w:rsidRDefault="00261442" w:rsidP="00CC75F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color w:val="000000"/>
                <w:sz w:val="24"/>
                <w:szCs w:val="24"/>
              </w:rPr>
            </w:pPr>
          </w:p>
          <w:p w:rsidR="00261442" w:rsidRPr="00DA4F8F" w:rsidRDefault="00261442" w:rsidP="00CC75FC">
            <w:pPr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Times New Roman"/>
                <w:bCs/>
                <w:i/>
                <w:color w:val="000000"/>
                <w:sz w:val="24"/>
                <w:szCs w:val="24"/>
              </w:rPr>
              <w:t xml:space="preserve">Пример 1. </w:t>
            </w:r>
            <w:r w:rsidRPr="00DA4F8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Вычислить приближенно с помощью дифференциала.</w:t>
            </w:r>
          </w:p>
          <w:p w:rsidR="00261442" w:rsidRPr="00DA4F8F" w:rsidRDefault="00261442" w:rsidP="00CC75F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49922343" wp14:editId="065FAEF7">
                  <wp:extent cx="1176703" cy="246615"/>
                  <wp:effectExtent l="19050" t="0" r="4397" b="0"/>
                  <wp:docPr id="11788" name="Рисунок 14" descr="0,45 K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0,45 K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1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3518" cy="2501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</w:p>
          <w:p w:rsidR="00261442" w:rsidRPr="00DA4F8F" w:rsidRDefault="00261442" w:rsidP="00CC75FC">
            <w:pPr>
              <w:spacing w:after="0" w:line="240" w:lineRule="auto"/>
              <w:ind w:firstLine="709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В нашем случае:</w:t>
            </w:r>
          </w:p>
          <w:p w:rsidR="00261442" w:rsidRPr="00DA4F8F" w:rsidRDefault="00261442" w:rsidP="00CC75F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1FC7E33E" wp14:editId="52658D20">
                  <wp:extent cx="372835" cy="212004"/>
                  <wp:effectExtent l="19050" t="0" r="8165" b="0"/>
                  <wp:docPr id="11791" name="Рисунок 15" descr="0,23 K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0,23 K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2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9596" cy="21584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, </w:t>
            </w:r>
            <w:r w:rsidRPr="00DA4F8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1CE3E908" wp14:editId="6E6F9AAA">
                  <wp:extent cx="825012" cy="297685"/>
                  <wp:effectExtent l="19050" t="0" r="0" b="0"/>
                  <wp:docPr id="11792" name="Рисунок 16" descr="0,36 K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0,36 K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3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9441" cy="2992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, </w:t>
            </w:r>
            <w:r w:rsidRPr="00DA4F8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4A8D65E4" wp14:editId="2D8AB8AA">
                  <wp:extent cx="1497204" cy="195288"/>
                  <wp:effectExtent l="19050" t="0" r="0" b="0"/>
                  <wp:docPr id="11793" name="Рисунок 17" descr="0,42 K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0,42 K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4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0789" cy="19575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</w:p>
          <w:p w:rsidR="00261442" w:rsidRPr="00DA4F8F" w:rsidRDefault="00261442" w:rsidP="00CC75FC">
            <w:pPr>
              <w:spacing w:after="0" w:line="240" w:lineRule="auto"/>
              <w:ind w:firstLine="709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Вычисляем:</w:t>
            </w:r>
          </w:p>
          <w:p w:rsidR="00261442" w:rsidRPr="00DA4F8F" w:rsidRDefault="00261442" w:rsidP="00CC75F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  <w:lang w:eastAsia="ru-RU"/>
              </w:rPr>
              <w:lastRenderedPageBreak/>
              <w:drawing>
                <wp:inline distT="0" distB="0" distL="0" distR="0" wp14:anchorId="3DDB2D9F" wp14:editId="1C71FAC4">
                  <wp:extent cx="1176703" cy="256153"/>
                  <wp:effectExtent l="19050" t="0" r="0" b="0"/>
                  <wp:docPr id="965" name="Рисунок 18" descr="0,43 K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0,43 K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5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9780" cy="259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;</w:t>
            </w:r>
          </w:p>
          <w:p w:rsidR="00261442" w:rsidRPr="00DA4F8F" w:rsidRDefault="00261442" w:rsidP="00CC75F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5BADE80D" wp14:editId="39AC1310">
                  <wp:extent cx="864158" cy="428322"/>
                  <wp:effectExtent l="19050" t="0" r="0" b="0"/>
                  <wp:docPr id="966" name="Рисунок 19" descr="0,45 K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0,45 K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6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4658" cy="4285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, </w:t>
            </w:r>
            <w:r w:rsidRPr="00DA4F8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19642C93" wp14:editId="330EBC20">
                  <wp:extent cx="1146559" cy="419087"/>
                  <wp:effectExtent l="19050" t="0" r="0" b="0"/>
                  <wp:docPr id="967" name="Рисунок 20" descr="0,46 K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0,46 K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7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2052" cy="4210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</w:p>
          <w:p w:rsidR="00261442" w:rsidRPr="00DA4F8F" w:rsidRDefault="00261442" w:rsidP="00CC75FC">
            <w:pPr>
              <w:spacing w:after="0" w:line="240" w:lineRule="auto"/>
              <w:ind w:firstLine="709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Имеем:</w:t>
            </w:r>
          </w:p>
          <w:p w:rsidR="00261442" w:rsidRPr="00DA4F8F" w:rsidRDefault="00261442" w:rsidP="00CC75F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5753DE5B" wp14:editId="478634E1">
                  <wp:extent cx="2301072" cy="308477"/>
                  <wp:effectExtent l="0" t="0" r="3978" b="0"/>
                  <wp:docPr id="11794" name="Рисунок 21" descr="0,68 K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0,68 K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8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5868" cy="3091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CC75F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:rsidR="00261442" w:rsidRPr="00DA4F8F" w:rsidRDefault="00261442" w:rsidP="00CC75FC">
            <w:pPr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Times New Roman"/>
                <w:bCs/>
                <w:i/>
                <w:color w:val="000000"/>
                <w:sz w:val="24"/>
                <w:szCs w:val="24"/>
              </w:rPr>
              <w:t>Пример 2.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 </w:t>
            </w:r>
            <w:r w:rsidRPr="00DA4F8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Вычислить приближенно с помощью дифференциала значение функции </w:t>
            </w:r>
            <w:r w:rsidRPr="00DA4F8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  <w:vertAlign w:val="subscript"/>
                <w:lang w:eastAsia="ru-RU"/>
              </w:rPr>
              <w:drawing>
                <wp:inline distT="0" distB="0" distL="0" distR="0" wp14:anchorId="02A78431" wp14:editId="6F870737">
                  <wp:extent cx="653143" cy="232474"/>
                  <wp:effectExtent l="19050" t="0" r="0" b="0"/>
                  <wp:docPr id="968" name="Рисунок 105" descr="http://zadachi2005.narod.ru/pr_diz_files/image01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 descr="http://zadachi2005.narod.ru/pr_diz_files/image01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0478" cy="23152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в точке х=1,97.</w:t>
            </w:r>
          </w:p>
          <w:p w:rsidR="00261442" w:rsidRPr="00DA4F8F" w:rsidRDefault="00261442" w:rsidP="00CC75F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Решение:</w:t>
            </w:r>
          </w:p>
          <w:p w:rsidR="00261442" w:rsidRPr="00DA4F8F" w:rsidRDefault="00261442" w:rsidP="00CC75FC">
            <w:pPr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Ближайшая к 1,97 точка, где легко вычислить значение функции и ее производной это 2.</w:t>
            </w:r>
          </w:p>
          <w:p w:rsidR="00261442" w:rsidRPr="00DA4F8F" w:rsidRDefault="00261442" w:rsidP="00CC75FC">
            <w:pPr>
              <w:spacing w:after="0" w:line="240" w:lineRule="auto"/>
              <w:ind w:firstLine="709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Вычисляем:</w:t>
            </w:r>
          </w:p>
          <w:p w:rsidR="00261442" w:rsidRPr="00DA4F8F" w:rsidRDefault="00261442" w:rsidP="00CC75F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  <w:r w:rsidRPr="00DA4F8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  <w:vertAlign w:val="subscript"/>
                <w:lang w:eastAsia="ru-RU"/>
              </w:rPr>
              <w:drawing>
                <wp:inline distT="0" distB="0" distL="0" distR="0" wp14:anchorId="2A2CCAC3" wp14:editId="136B561C">
                  <wp:extent cx="1914525" cy="1394868"/>
                  <wp:effectExtent l="19050" t="0" r="0" b="0"/>
                  <wp:docPr id="969" name="Рисунок 106" descr="http://zadachi2005.narod.ru/pr_diz_files/image01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 descr="http://zadachi2005.narod.ru/pr_diz_files/image01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4525" cy="13948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CC75F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Далее по формуле </w:t>
            </w:r>
            <w:r w:rsidRPr="00DA4F8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  <w:vertAlign w:val="subscript"/>
                <w:lang w:eastAsia="ru-RU"/>
              </w:rPr>
              <w:drawing>
                <wp:inline distT="0" distB="0" distL="0" distR="0" wp14:anchorId="17D33DA7" wp14:editId="1DF0DC1A">
                  <wp:extent cx="2057400" cy="217842"/>
                  <wp:effectExtent l="19050" t="0" r="0" b="0"/>
                  <wp:docPr id="107" name="Рисунок 107" descr="http://zadachi2005.narod.ru/pr_diz_files/image015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 descr="http://zadachi2005.narod.ru/pr_diz_files/image015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7400" cy="2178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получаем:</w:t>
            </w:r>
          </w:p>
          <w:p w:rsidR="00261442" w:rsidRPr="00DA4F8F" w:rsidRDefault="00261442" w:rsidP="00CC75F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  <w:r w:rsidRPr="00DA4F8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  <w:vertAlign w:val="subscript"/>
                <w:lang w:eastAsia="ru-RU"/>
              </w:rPr>
              <w:drawing>
                <wp:inline distT="0" distB="0" distL="0" distR="0" wp14:anchorId="3C38A045" wp14:editId="63695433">
                  <wp:extent cx="1758461" cy="368326"/>
                  <wp:effectExtent l="19050" t="0" r="0" b="0"/>
                  <wp:docPr id="39" name="Рисунок 108" descr="http://zadachi2005.narod.ru/pr_diz_files/image01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 descr="http://zadachi2005.narod.ru/pr_diz_files/image01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4146" cy="3674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CC75F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261442" w:rsidRPr="00DA4F8F" w:rsidRDefault="00261442" w:rsidP="00CC75FC">
            <w:pPr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Пример 3.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Дана степенная функция  </w:t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у = х</w:t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perscript"/>
              </w:rPr>
              <w:t>n</w:t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.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  Зафиксируем точку </w:t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 х</w:t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</w:rPr>
              <w:t>0</w:t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 и применим полученную выше формулу: </w:t>
            </w:r>
          </w:p>
          <w:p w:rsidR="00261442" w:rsidRPr="00DA4F8F" w:rsidRDefault="00261442" w:rsidP="00CC75F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Times New Roman"/>
                <w:i/>
                <w:iCs/>
                <w:noProof/>
                <w:spacing w:val="-6"/>
                <w:sz w:val="24"/>
                <w:szCs w:val="24"/>
                <w:lang w:eastAsia="ru-RU"/>
              </w:rPr>
              <w:drawing>
                <wp:inline distT="0" distB="0" distL="0" distR="0" wp14:anchorId="5AD02043" wp14:editId="7D728E37">
                  <wp:extent cx="1959429" cy="316037"/>
                  <wp:effectExtent l="19050" t="0" r="0" b="0"/>
                  <wp:docPr id="40" name="Рисунок 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3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4548" cy="3200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CC75F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</w:rPr>
              <w:t>Например,</w:t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br/>
              <w:t>2,00017 = (2 + 0.0001)7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2EC6D90E" wp14:editId="1D81B858">
                  <wp:extent cx="123825" cy="114300"/>
                  <wp:effectExtent l="19050" t="0" r="0" b="0"/>
                  <wp:docPr id="41" name="Рисунок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4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14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27 + 7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1489BBAC" wp14:editId="02F175B4">
                  <wp:extent cx="76200" cy="104775"/>
                  <wp:effectExtent l="19050" t="0" r="0" b="0"/>
                  <wp:docPr id="42" name="Рисунок 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5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104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26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043D210F" wp14:editId="3829E570">
                  <wp:extent cx="76200" cy="104775"/>
                  <wp:effectExtent l="19050" t="0" r="0" b="0"/>
                  <wp:docPr id="43" name="Рисунок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5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104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0,0001 = 128 + 0,0448 = 128,0448 = =128,04</w:t>
            </w:r>
          </w:p>
          <w:p w:rsidR="00261442" w:rsidRPr="00DA4F8F" w:rsidRDefault="00261442" w:rsidP="00CC75FC">
            <w:pPr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Ту же формулу можно применить и для приближенного вычисления корней, учитывая, что </w:t>
            </w:r>
            <w:r w:rsidRPr="00DA4F8F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 </w:t>
            </w:r>
            <w:r w:rsidRPr="00DA4F8F">
              <w:rPr>
                <w:rFonts w:ascii="Times New Roman" w:eastAsia="Times New Roman" w:hAnsi="Times New Roman" w:cs="Times New Roman"/>
                <w:noProof/>
                <w:spacing w:val="1"/>
                <w:sz w:val="24"/>
                <w:szCs w:val="24"/>
                <w:lang w:eastAsia="ru-RU"/>
              </w:rPr>
              <w:drawing>
                <wp:inline distT="0" distB="0" distL="0" distR="0" wp14:anchorId="3A53D1DF" wp14:editId="3CA71A8C">
                  <wp:extent cx="685800" cy="371475"/>
                  <wp:effectExtent l="0" t="0" r="0" b="0"/>
                  <wp:docPr id="44" name="Рисунок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6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371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CC75F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олучим  </w:t>
            </w:r>
            <w:r w:rsidRPr="00DA4F8F">
              <w:rPr>
                <w:rFonts w:ascii="Times New Roman" w:eastAsia="Times New Roman" w:hAnsi="Times New Roman" w:cs="Times New Roman"/>
                <w:noProof/>
                <w:spacing w:val="1"/>
                <w:sz w:val="24"/>
                <w:szCs w:val="24"/>
                <w:lang w:eastAsia="ru-RU"/>
              </w:rPr>
              <w:drawing>
                <wp:inline distT="0" distB="0" distL="0" distR="0" wp14:anchorId="71B25216" wp14:editId="6103FF0A">
                  <wp:extent cx="2522136" cy="398688"/>
                  <wp:effectExtent l="0" t="0" r="0" b="0"/>
                  <wp:docPr id="45" name="Рисунок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7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0708" cy="39846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CC75F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Например, 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</w:r>
            <w:r w:rsidRPr="00DA4F8F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715C15F2" wp14:editId="74C2D3A8">
                  <wp:extent cx="2809875" cy="371475"/>
                  <wp:effectExtent l="0" t="0" r="0" b="0"/>
                  <wp:docPr id="46" name="Рисунок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8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9875" cy="371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</w:r>
            <w:r w:rsidRPr="00DA4F8F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713EBFDA" wp14:editId="0F52F6B9">
                  <wp:extent cx="3314700" cy="771525"/>
                  <wp:effectExtent l="19050" t="0" r="0" b="0"/>
                  <wp:docPr id="47" name="Рисунок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9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14700" cy="771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  <w:t xml:space="preserve">Полезно запомнить формулы </w:t>
            </w:r>
          </w:p>
          <w:p w:rsidR="00261442" w:rsidRPr="00DA4F8F" w:rsidRDefault="00261442" w:rsidP="00CC75F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ри  </w:t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х</w:t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bscript"/>
              </w:rPr>
              <w:t>0</w:t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 xml:space="preserve"> =1:                  </w:t>
            </w:r>
            <w:r w:rsidRPr="00DA4F8F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 </w:t>
            </w:r>
            <w:r w:rsidRPr="00DA4F8F">
              <w:rPr>
                <w:rFonts w:ascii="Times New Roman" w:eastAsia="Times New Roman" w:hAnsi="Times New Roman" w:cs="Times New Roman"/>
                <w:noProof/>
                <w:spacing w:val="2"/>
                <w:sz w:val="24"/>
                <w:szCs w:val="24"/>
                <w:lang w:eastAsia="ru-RU"/>
              </w:rPr>
              <w:drawing>
                <wp:inline distT="0" distB="0" distL="0" distR="0" wp14:anchorId="7CCFD9AA" wp14:editId="4CDE5361">
                  <wp:extent cx="2714101" cy="455108"/>
                  <wp:effectExtent l="0" t="0" r="0" b="0"/>
                  <wp:docPr id="970" name="Рисунок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0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3303" cy="4549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CC75F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 xml:space="preserve"> Абсолютная погрешность вычислений находится по формуле:</w:t>
            </w:r>
          </w:p>
          <w:p w:rsidR="00261442" w:rsidRPr="00DA4F8F" w:rsidRDefault="00261442" w:rsidP="00083EFA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noProof/>
                <w:sz w:val="24"/>
                <w:szCs w:val="24"/>
                <w:lang w:eastAsia="ru-RU"/>
              </w:rPr>
              <w:lastRenderedPageBreak/>
              <w:drawing>
                <wp:inline distT="0" distB="0" distL="0" distR="0" wp14:anchorId="08319D90" wp14:editId="7276514F">
                  <wp:extent cx="3095625" cy="257175"/>
                  <wp:effectExtent l="0" t="0" r="0" b="0"/>
                  <wp:docPr id="224" name="Рисунок 224" descr="http://mathprofi.ru/f/priblizhennye_vychislenija_s_pomoshju_differenciala_clip_image08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3" descr="http://mathprofi.ru/f/priblizhennye_vychislenija_s_pomoshju_differenciala_clip_image08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1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56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6E18C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A4F8F">
              <w:rPr>
                <w:rStyle w:val="afd"/>
                <w:rFonts w:ascii="Times New Roman" w:hAnsi="Times New Roman" w:cs="Times New Roman"/>
                <w:color w:val="000000"/>
                <w:sz w:val="24"/>
                <w:szCs w:val="24"/>
              </w:rPr>
              <w:t>Относительная погрешность вычислений</w:t>
            </w:r>
            <w:r w:rsidRPr="00DA4F8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находится по формуле:</w:t>
            </w:r>
          </w:p>
          <w:p w:rsidR="00261442" w:rsidRPr="00DA4F8F" w:rsidRDefault="00261442" w:rsidP="006E18C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401A4626" wp14:editId="4B0202C9">
                  <wp:extent cx="3543300" cy="419100"/>
                  <wp:effectExtent l="0" t="0" r="0" b="0"/>
                  <wp:docPr id="226" name="Рисунок 226" descr="http://mathprofi.ru/f/priblizhennye_vychislenija_s_pomoshju_differenciala_clip_image088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7" descr="http://mathprofi.ru/f/priblizhennye_vychislenija_s_pomoshju_differenciala_clip_image08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2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433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 или. Что то же самое</w:t>
            </w:r>
          </w:p>
          <w:p w:rsidR="00261442" w:rsidRPr="00DA4F8F" w:rsidRDefault="00261442" w:rsidP="006E18C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 wp14:anchorId="2731B0D6" wp14:editId="3859D716">
                  <wp:extent cx="1781175" cy="390525"/>
                  <wp:effectExtent l="0" t="0" r="0" b="0"/>
                  <wp:docPr id="225" name="Рисунок 225" descr="http://mathprofi.ru/f/priblizhennye_vychislenija_s_pomoshju_differenciala_clip_image09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5" descr="http://mathprofi.ru/f/priblizhennye_vychislenija_s_pomoshju_differenciala_clip_image09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3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11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6E18C3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Относительная погрешность показывает, </w:t>
            </w:r>
            <w:r w:rsidRPr="00DA4F8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на сколько процентов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 приближенный результат отклонился от точного значения</w:t>
            </w:r>
          </w:p>
          <w:p w:rsidR="00261442" w:rsidRPr="00DA4F8F" w:rsidRDefault="00261442" w:rsidP="00083EFA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Задания для самостоятельной работы.</w:t>
            </w:r>
          </w:p>
          <w:p w:rsidR="00261442" w:rsidRPr="00DA4F8F" w:rsidRDefault="00261442" w:rsidP="00CC75F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261442" w:rsidRPr="00DA4F8F" w:rsidRDefault="00261442" w:rsidP="00CC75F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261442" w:rsidRPr="00DA4F8F" w:rsidRDefault="00261442" w:rsidP="00CC75F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Задание 1. </w:t>
            </w:r>
            <w:r w:rsidRPr="00DA4F8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Вычислить приближенно с помощью дифференциала значение функции </w:t>
            </w:r>
            <w:r w:rsidRPr="00DA4F8F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val="en-US"/>
              </w:rPr>
              <w:t>y</w:t>
            </w:r>
            <w:r w:rsidRPr="00DA4F8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в заданной точке </w:t>
            </w:r>
            <w:r w:rsidRPr="00DA4F8F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val="en-US"/>
              </w:rPr>
              <w:t>x</w:t>
            </w:r>
            <w:r w:rsidRPr="00DA4F8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 Найти абсолютную и относительную погрешность.</w:t>
            </w:r>
          </w:p>
          <w:tbl>
            <w:tblPr>
              <w:tblW w:w="5000" w:type="pct"/>
              <w:tblCellSpacing w:w="0" w:type="dxa"/>
              <w:tblBorders>
                <w:top w:val="outset" w:sz="6" w:space="0" w:color="auto"/>
                <w:left w:val="outset" w:sz="6" w:space="0" w:color="auto"/>
                <w:bottom w:val="outset" w:sz="6" w:space="0" w:color="auto"/>
                <w:right w:val="outset" w:sz="6" w:space="0" w:color="auto"/>
              </w:tblBorders>
              <w:tblLayout w:type="fixed"/>
              <w:tblCellMar>
                <w:top w:w="30" w:type="dxa"/>
                <w:left w:w="30" w:type="dxa"/>
                <w:bottom w:w="30" w:type="dxa"/>
                <w:right w:w="30" w:type="dxa"/>
              </w:tblCellMar>
              <w:tblLook w:val="04A0" w:firstRow="1" w:lastRow="0" w:firstColumn="1" w:lastColumn="0" w:noHBand="0" w:noVBand="1"/>
            </w:tblPr>
            <w:tblGrid>
              <w:gridCol w:w="4984"/>
              <w:gridCol w:w="4728"/>
            </w:tblGrid>
            <w:tr w:rsidR="00261442" w:rsidRPr="00DA4F8F" w:rsidTr="00E075A3">
              <w:trPr>
                <w:tblCellSpacing w:w="0" w:type="dxa"/>
              </w:trPr>
              <w:tc>
                <w:tcPr>
                  <w:tcW w:w="4937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  <w:hideMark/>
                </w:tcPr>
                <w:p w:rsidR="00261442" w:rsidRPr="00DA4F8F" w:rsidRDefault="00261442" w:rsidP="00CC75FC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 xml:space="preserve">1. </w:t>
                  </w:r>
                  <w:r w:rsidRPr="00DA4F8F">
                    <w:rPr>
                      <w:rFonts w:ascii="Times New Roman" w:eastAsia="Times New Roman" w:hAnsi="Times New Roman" w:cs="Times New Roman"/>
                      <w:noProof/>
                      <w:color w:val="003399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699D3C8F" wp14:editId="5029246C">
                        <wp:extent cx="1417864" cy="276656"/>
                        <wp:effectExtent l="19050" t="0" r="0" b="0"/>
                        <wp:docPr id="239" name="Рисунок 43" descr="Дифференцирование. Задача 4. Вариант 1">
                          <a:hlinkClick xmlns:a="http://schemas.openxmlformats.org/drawingml/2006/main" r:id="rId1444"/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3" descr="Дифференцирование. Задача 4. Вариант 1">
                                  <a:hlinkClick r:id="rId1444"/>
                                </pic:cNvPr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45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33616" cy="2797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684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  <w:hideMark/>
                </w:tcPr>
                <w:p w:rsidR="00261442" w:rsidRPr="00DA4F8F" w:rsidRDefault="00261442" w:rsidP="00CC75FC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 xml:space="preserve"> 2. </w:t>
                  </w:r>
                  <w:r w:rsidRPr="00DA4F8F">
                    <w:rPr>
                      <w:rFonts w:ascii="Times New Roman" w:eastAsia="Times New Roman" w:hAnsi="Times New Roman" w:cs="Times New Roman"/>
                      <w:noProof/>
                      <w:color w:val="003399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55672158" wp14:editId="70770C33">
                        <wp:extent cx="1817258" cy="289109"/>
                        <wp:effectExtent l="19050" t="0" r="0" b="0"/>
                        <wp:docPr id="240" name="Рисунок 44" descr="Дифференцирование. Задача 4. Вариант 2">
                          <a:hlinkClick xmlns:a="http://schemas.openxmlformats.org/drawingml/2006/main" r:id="rId1446"/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4" descr="Дифференцирование. Задача 4. Вариант 2">
                                  <a:hlinkClick r:id="rId1446"/>
                                </pic:cNvPr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47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25169" cy="29036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261442" w:rsidRPr="00DA4F8F" w:rsidTr="00E075A3">
              <w:trPr>
                <w:tblCellSpacing w:w="0" w:type="dxa"/>
              </w:trPr>
              <w:tc>
                <w:tcPr>
                  <w:tcW w:w="4937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  <w:hideMark/>
                </w:tcPr>
                <w:p w:rsidR="00261442" w:rsidRPr="00DA4F8F" w:rsidRDefault="00261442" w:rsidP="00CC75FC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 xml:space="preserve"> 3. </w:t>
                  </w:r>
                  <w:r w:rsidRPr="00DA4F8F">
                    <w:rPr>
                      <w:rFonts w:ascii="Times New Roman" w:eastAsia="Times New Roman" w:hAnsi="Times New Roman" w:cs="Times New Roman"/>
                      <w:noProof/>
                      <w:color w:val="003399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221BFB90" wp14:editId="268E80AE">
                        <wp:extent cx="2392554" cy="420669"/>
                        <wp:effectExtent l="19050" t="0" r="0" b="0"/>
                        <wp:docPr id="241" name="Рисунок 45" descr="Дифференцирование. Задача 4. Вариант 3">
                          <a:hlinkClick xmlns:a="http://schemas.openxmlformats.org/drawingml/2006/main" r:id="rId1448"/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5" descr="Дифференцирование. Задача 4. Вариант 3">
                                  <a:hlinkClick r:id="rId1448"/>
                                </pic:cNvPr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49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89572" cy="4201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684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  <w:hideMark/>
                </w:tcPr>
                <w:p w:rsidR="00261442" w:rsidRPr="00DA4F8F" w:rsidRDefault="00261442" w:rsidP="00CC75FC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 xml:space="preserve"> 4. </w:t>
                  </w:r>
                  <w:r w:rsidRPr="00DA4F8F">
                    <w:rPr>
                      <w:rFonts w:ascii="Times New Roman" w:eastAsia="Times New Roman" w:hAnsi="Times New Roman" w:cs="Times New Roman"/>
                      <w:noProof/>
                      <w:color w:val="003399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43EB63FC" wp14:editId="38678D0B">
                        <wp:extent cx="1528396" cy="279478"/>
                        <wp:effectExtent l="19050" t="0" r="0" b="0"/>
                        <wp:docPr id="242" name="Рисунок 46" descr="Дифференцирование. Задача 4. Вариант 4">
                          <a:hlinkClick xmlns:a="http://schemas.openxmlformats.org/drawingml/2006/main" r:id="rId1450"/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6" descr="Дифференцирование. Задача 4. Вариант 4">
                                  <a:hlinkClick r:id="rId1450"/>
                                </pic:cNvPr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51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45381" cy="28258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261442" w:rsidRPr="00DA4F8F" w:rsidTr="00E075A3">
              <w:trPr>
                <w:tblCellSpacing w:w="0" w:type="dxa"/>
              </w:trPr>
              <w:tc>
                <w:tcPr>
                  <w:tcW w:w="4937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  <w:hideMark/>
                </w:tcPr>
                <w:p w:rsidR="00261442" w:rsidRPr="00DA4F8F" w:rsidRDefault="00261442" w:rsidP="00CC75FC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 xml:space="preserve"> 5. </w:t>
                  </w:r>
                  <w:r w:rsidRPr="00DA4F8F">
                    <w:rPr>
                      <w:rFonts w:ascii="Times New Roman" w:eastAsia="Times New Roman" w:hAnsi="Times New Roman" w:cs="Times New Roman"/>
                      <w:noProof/>
                      <w:color w:val="003399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779AB84F" wp14:editId="059D9C53">
                        <wp:extent cx="1679121" cy="226681"/>
                        <wp:effectExtent l="19050" t="0" r="0" b="0"/>
                        <wp:docPr id="52" name="Рисунок 47" descr="Дифференцирование. Задача 4. Вариант 5">
                          <a:hlinkClick xmlns:a="http://schemas.openxmlformats.org/drawingml/2006/main" r:id="rId1452"/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7" descr="Дифференцирование. Задача 4. Вариант 5">
                                  <a:hlinkClick r:id="rId1452"/>
                                </pic:cNvPr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53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83376" cy="22725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684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  <w:hideMark/>
                </w:tcPr>
                <w:p w:rsidR="00261442" w:rsidRPr="00DA4F8F" w:rsidRDefault="00261442" w:rsidP="00CC75FC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 xml:space="preserve"> 6. </w:t>
                  </w:r>
                  <w:r w:rsidRPr="00DA4F8F">
                    <w:rPr>
                      <w:rFonts w:ascii="Times New Roman" w:eastAsia="Times New Roman" w:hAnsi="Times New Roman" w:cs="Times New Roman"/>
                      <w:noProof/>
                      <w:color w:val="003399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0A82C5BE" wp14:editId="55E8B63B">
                        <wp:extent cx="2020765" cy="291057"/>
                        <wp:effectExtent l="19050" t="0" r="0" b="0"/>
                        <wp:docPr id="53" name="Рисунок 48" descr="Дифференцирование. Задача 4. Вариант 6">
                          <a:hlinkClick xmlns:a="http://schemas.openxmlformats.org/drawingml/2006/main" r:id="rId1454"/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8" descr="Дифференцирование. Задача 4. Вариант 6">
                                  <a:hlinkClick r:id="rId1454"/>
                                </pic:cNvPr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55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28192" cy="2921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261442" w:rsidRPr="00DA4F8F" w:rsidTr="00E075A3">
              <w:trPr>
                <w:tblCellSpacing w:w="0" w:type="dxa"/>
              </w:trPr>
              <w:tc>
                <w:tcPr>
                  <w:tcW w:w="4937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  <w:hideMark/>
                </w:tcPr>
                <w:p w:rsidR="00261442" w:rsidRPr="00DA4F8F" w:rsidRDefault="00261442" w:rsidP="00CC75FC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 xml:space="preserve"> 7. </w:t>
                  </w:r>
                  <w:r w:rsidRPr="00DA4F8F">
                    <w:rPr>
                      <w:rFonts w:ascii="Times New Roman" w:eastAsia="Times New Roman" w:hAnsi="Times New Roman" w:cs="Times New Roman"/>
                      <w:noProof/>
                      <w:color w:val="003399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5BA3D5B7" wp14:editId="374AB6FB">
                        <wp:extent cx="1568590" cy="286828"/>
                        <wp:effectExtent l="19050" t="0" r="0" b="0"/>
                        <wp:docPr id="54" name="Рисунок 49" descr="Дифференцирование. Задача 4. Вариант 7">
                          <a:hlinkClick xmlns:a="http://schemas.openxmlformats.org/drawingml/2006/main" r:id="rId1456"/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9" descr="Дифференцирование. Задача 4. Вариант 7">
                                  <a:hlinkClick r:id="rId1456"/>
                                </pic:cNvPr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57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86022" cy="29001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684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  <w:hideMark/>
                </w:tcPr>
                <w:p w:rsidR="00261442" w:rsidRPr="00DA4F8F" w:rsidRDefault="00261442" w:rsidP="00CC75FC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 xml:space="preserve"> 8. </w:t>
                  </w:r>
                  <w:r w:rsidRPr="00DA4F8F">
                    <w:rPr>
                      <w:rFonts w:ascii="Times New Roman" w:eastAsia="Times New Roman" w:hAnsi="Times New Roman" w:cs="Times New Roman"/>
                      <w:noProof/>
                      <w:color w:val="003399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485A8B6E" wp14:editId="54A3E968">
                        <wp:extent cx="1963739" cy="301451"/>
                        <wp:effectExtent l="19050" t="0" r="0" b="0"/>
                        <wp:docPr id="55" name="Рисунок 50" descr="Дифференцирование. Задача 4. Вариант 8">
                          <a:hlinkClick xmlns:a="http://schemas.openxmlformats.org/drawingml/2006/main" r:id="rId1458"/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0" descr="Дифференцирование. Задача 4. Вариант 8">
                                  <a:hlinkClick r:id="rId1458"/>
                                </pic:cNvPr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59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78228" cy="3036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261442" w:rsidRPr="00DA4F8F" w:rsidTr="00E075A3">
              <w:trPr>
                <w:tblCellSpacing w:w="0" w:type="dxa"/>
              </w:trPr>
              <w:tc>
                <w:tcPr>
                  <w:tcW w:w="4937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  <w:hideMark/>
                </w:tcPr>
                <w:p w:rsidR="00261442" w:rsidRPr="00DA4F8F" w:rsidRDefault="00261442" w:rsidP="00CC75FC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 xml:space="preserve"> 9. </w:t>
                  </w:r>
                  <w:r w:rsidRPr="00DA4F8F">
                    <w:rPr>
                      <w:rFonts w:ascii="Times New Roman" w:eastAsia="Times New Roman" w:hAnsi="Times New Roman" w:cs="Times New Roman"/>
                      <w:noProof/>
                      <w:color w:val="003399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2F3E0A95" wp14:editId="7A28BAC3">
                        <wp:extent cx="1448009" cy="268792"/>
                        <wp:effectExtent l="19050" t="0" r="0" b="0"/>
                        <wp:docPr id="56" name="Рисунок 51" descr="Дифференцирование. Задача 4. Вариант 9">
                          <a:hlinkClick xmlns:a="http://schemas.openxmlformats.org/drawingml/2006/main" r:id="rId1460"/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1" descr="Дифференцирование. Задача 4. Вариант 9">
                                  <a:hlinkClick r:id="rId1460"/>
                                </pic:cNvPr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61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67254" cy="27236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684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  <w:hideMark/>
                </w:tcPr>
                <w:p w:rsidR="00261442" w:rsidRPr="00DA4F8F" w:rsidRDefault="00261442" w:rsidP="00CC75FC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 xml:space="preserve"> 10. </w:t>
                  </w:r>
                  <w:r w:rsidRPr="00DA4F8F">
                    <w:rPr>
                      <w:rFonts w:ascii="Times New Roman" w:eastAsia="Times New Roman" w:hAnsi="Times New Roman" w:cs="Times New Roman"/>
                      <w:noProof/>
                      <w:color w:val="003399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0791B35E" wp14:editId="7B9ADF9B">
                        <wp:extent cx="1385179" cy="277035"/>
                        <wp:effectExtent l="19050" t="0" r="0" b="0"/>
                        <wp:docPr id="57" name="Рисунок 52" descr="Дифференцирование. Задача 4. Вариант 10">
                          <a:hlinkClick xmlns:a="http://schemas.openxmlformats.org/drawingml/2006/main" r:id="rId1462"/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2" descr="Дифференцирование. Задача 4. Вариант 10">
                                  <a:hlinkClick r:id="rId1462"/>
                                </pic:cNvPr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63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00571" cy="28011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261442" w:rsidRPr="00DA4F8F" w:rsidTr="00E075A3">
              <w:trPr>
                <w:tblCellSpacing w:w="0" w:type="dxa"/>
              </w:trPr>
              <w:tc>
                <w:tcPr>
                  <w:tcW w:w="4937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  <w:hideMark/>
                </w:tcPr>
                <w:p w:rsidR="00261442" w:rsidRPr="00DA4F8F" w:rsidRDefault="00261442" w:rsidP="00CC75FC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 xml:space="preserve"> 11. </w:t>
                  </w:r>
                  <w:r w:rsidRPr="00DA4F8F">
                    <w:rPr>
                      <w:rFonts w:ascii="Times New Roman" w:eastAsia="Times New Roman" w:hAnsi="Times New Roman" w:cs="Times New Roman"/>
                      <w:noProof/>
                      <w:color w:val="003399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7F8141EE" wp14:editId="1CCB34C9">
                        <wp:extent cx="1367622" cy="246490"/>
                        <wp:effectExtent l="19050" t="0" r="0" b="0"/>
                        <wp:docPr id="58" name="Рисунок 53" descr="Дифференцирование. Задача 4. Вариант 11">
                          <a:hlinkClick xmlns:a="http://schemas.openxmlformats.org/drawingml/2006/main" r:id="rId1464"/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3" descr="Дифференцирование. Задача 4. Вариант 11">
                                  <a:hlinkClick r:id="rId1464"/>
                                </pic:cNvPr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65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85794" cy="2497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684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  <w:hideMark/>
                </w:tcPr>
                <w:p w:rsidR="00261442" w:rsidRPr="00DA4F8F" w:rsidRDefault="00261442" w:rsidP="00CC75FC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 xml:space="preserve"> 12. </w:t>
                  </w:r>
                  <w:r w:rsidRPr="00DA4F8F">
                    <w:rPr>
                      <w:rFonts w:ascii="Times New Roman" w:eastAsia="Times New Roman" w:hAnsi="Times New Roman" w:cs="Times New Roman"/>
                      <w:noProof/>
                      <w:color w:val="003399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3AB4B718" wp14:editId="41E0F6C6">
                        <wp:extent cx="1548493" cy="322603"/>
                        <wp:effectExtent l="19050" t="0" r="0" b="0"/>
                        <wp:docPr id="59" name="Рисунок 54" descr="Дифференцирование. Задача 4. Вариант 12">
                          <a:hlinkClick xmlns:a="http://schemas.openxmlformats.org/drawingml/2006/main" r:id="rId1466"/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4" descr="Дифференцирование. Задача 4. Вариант 12">
                                  <a:hlinkClick r:id="rId1466"/>
                                </pic:cNvPr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67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56801" cy="32433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261442" w:rsidRPr="00DA4F8F" w:rsidTr="00E075A3">
              <w:trPr>
                <w:tblCellSpacing w:w="0" w:type="dxa"/>
              </w:trPr>
              <w:tc>
                <w:tcPr>
                  <w:tcW w:w="4937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  <w:hideMark/>
                </w:tcPr>
                <w:p w:rsidR="00261442" w:rsidRPr="00DA4F8F" w:rsidRDefault="00261442" w:rsidP="00CC75FC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 xml:space="preserve"> 13. </w:t>
                  </w:r>
                  <w:r w:rsidRPr="00DA4F8F">
                    <w:rPr>
                      <w:rFonts w:ascii="Times New Roman" w:eastAsia="Times New Roman" w:hAnsi="Times New Roman" w:cs="Times New Roman"/>
                      <w:noProof/>
                      <w:color w:val="003399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6E67E8B6" wp14:editId="235785B4">
                        <wp:extent cx="1297284" cy="257794"/>
                        <wp:effectExtent l="19050" t="0" r="0" b="0"/>
                        <wp:docPr id="61" name="Рисунок 55" descr="Дифференцирование. Задача 4. Вариант 13">
                          <a:hlinkClick xmlns:a="http://schemas.openxmlformats.org/drawingml/2006/main" r:id="rId1468"/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5" descr="Дифференцирование. Задача 4. Вариант 13">
                                  <a:hlinkClick r:id="rId1468"/>
                                </pic:cNvPr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69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14526" cy="2612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684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  <w:hideMark/>
                </w:tcPr>
                <w:p w:rsidR="00261442" w:rsidRPr="00DA4F8F" w:rsidRDefault="00261442" w:rsidP="00CC75FC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 xml:space="preserve"> 14. </w:t>
                  </w:r>
                  <w:r w:rsidRPr="00DA4F8F">
                    <w:rPr>
                      <w:rFonts w:ascii="Times New Roman" w:eastAsia="Times New Roman" w:hAnsi="Times New Roman" w:cs="Times New Roman"/>
                      <w:noProof/>
                      <w:color w:val="003399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6FB12055" wp14:editId="793243D4">
                        <wp:extent cx="1484329" cy="291402"/>
                        <wp:effectExtent l="19050" t="0" r="0" b="0"/>
                        <wp:docPr id="243" name="Рисунок 56" descr="Дифференцирование. Задача 4. Вариант 14">
                          <a:hlinkClick xmlns:a="http://schemas.openxmlformats.org/drawingml/2006/main" r:id="rId1470"/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6" descr="Дифференцирование. Задача 4. Вариант 14">
                                  <a:hlinkClick r:id="rId1470"/>
                                </pic:cNvPr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71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00824" cy="2946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261442" w:rsidRPr="00DA4F8F" w:rsidTr="00E075A3">
              <w:trPr>
                <w:tblCellSpacing w:w="0" w:type="dxa"/>
              </w:trPr>
              <w:tc>
                <w:tcPr>
                  <w:tcW w:w="4937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  <w:hideMark/>
                </w:tcPr>
                <w:p w:rsidR="00261442" w:rsidRPr="00DA4F8F" w:rsidRDefault="00261442" w:rsidP="00CC75FC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 xml:space="preserve"> 15. </w:t>
                  </w:r>
                  <w:r w:rsidRPr="00DA4F8F">
                    <w:rPr>
                      <w:rFonts w:ascii="Times New Roman" w:eastAsia="Times New Roman" w:hAnsi="Times New Roman" w:cs="Times New Roman"/>
                      <w:noProof/>
                      <w:color w:val="003399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18610C09" wp14:editId="5E177E06">
                        <wp:extent cx="1367622" cy="260100"/>
                        <wp:effectExtent l="19050" t="0" r="3978" b="0"/>
                        <wp:docPr id="244" name="Рисунок 57" descr="Дифференцирование. Задача 4. Вариант 15">
                          <a:hlinkClick xmlns:a="http://schemas.openxmlformats.org/drawingml/2006/main" r:id="rId1472"/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7" descr="Дифференцирование. Задача 4. Вариант 15">
                                  <a:hlinkClick r:id="rId1472"/>
                                </pic:cNvPr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73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94060" cy="26512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684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  <w:hideMark/>
                </w:tcPr>
                <w:p w:rsidR="00261442" w:rsidRPr="00DA4F8F" w:rsidRDefault="00261442" w:rsidP="00CC75FC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 xml:space="preserve"> 16. </w:t>
                  </w:r>
                  <w:r w:rsidRPr="00DA4F8F">
                    <w:rPr>
                      <w:rFonts w:ascii="Times New Roman" w:eastAsia="Times New Roman" w:hAnsi="Times New Roman" w:cs="Times New Roman"/>
                      <w:noProof/>
                      <w:color w:val="003399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464A9454" wp14:editId="362946CA">
                        <wp:extent cx="1493435" cy="291402"/>
                        <wp:effectExtent l="19050" t="0" r="0" b="0"/>
                        <wp:docPr id="245" name="Рисунок 58" descr="Дифференцирование. Задача 4. Вариант 16">
                          <a:hlinkClick xmlns:a="http://schemas.openxmlformats.org/drawingml/2006/main" r:id="rId1474"/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8" descr="Дифференцирование. Задача 4. Вариант 16">
                                  <a:hlinkClick r:id="rId1474"/>
                                </pic:cNvPr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75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10031" cy="2946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261442" w:rsidRPr="00DA4F8F" w:rsidTr="00E075A3">
              <w:trPr>
                <w:tblCellSpacing w:w="0" w:type="dxa"/>
              </w:trPr>
              <w:tc>
                <w:tcPr>
                  <w:tcW w:w="4937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  <w:hideMark/>
                </w:tcPr>
                <w:p w:rsidR="00261442" w:rsidRPr="00DA4F8F" w:rsidRDefault="00261442" w:rsidP="00CC75FC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 xml:space="preserve"> 17. </w:t>
                  </w:r>
                  <w:r w:rsidRPr="00DA4F8F">
                    <w:rPr>
                      <w:rFonts w:ascii="Times New Roman" w:eastAsia="Times New Roman" w:hAnsi="Times New Roman" w:cs="Times New Roman"/>
                      <w:noProof/>
                      <w:color w:val="003399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688D78EA" wp14:editId="1664986E">
                        <wp:extent cx="1759508" cy="281521"/>
                        <wp:effectExtent l="19050" t="0" r="0" b="0"/>
                        <wp:docPr id="246" name="Рисунок 59" descr="Дифференцирование. Задача 4. Вариант 17">
                          <a:hlinkClick xmlns:a="http://schemas.openxmlformats.org/drawingml/2006/main" r:id="rId1476"/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9" descr="Дифференцирование. Задача 4. Вариант 17">
                                  <a:hlinkClick r:id="rId1476"/>
                                </pic:cNvPr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77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79061" cy="284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684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  <w:hideMark/>
                </w:tcPr>
                <w:p w:rsidR="00261442" w:rsidRPr="00DA4F8F" w:rsidRDefault="00261442" w:rsidP="00CC75FC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 xml:space="preserve"> 18. </w:t>
                  </w:r>
                  <w:r w:rsidRPr="00DA4F8F">
                    <w:rPr>
                      <w:rFonts w:ascii="Times New Roman" w:eastAsia="Times New Roman" w:hAnsi="Times New Roman" w:cs="Times New Roman"/>
                      <w:noProof/>
                      <w:color w:val="003399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2C386B42" wp14:editId="0B779EC4">
                        <wp:extent cx="2241829" cy="293872"/>
                        <wp:effectExtent l="19050" t="0" r="0" b="0"/>
                        <wp:docPr id="247" name="Рисунок 60" descr="Дифференцирование. Задача 4. Вариант 18">
                          <a:hlinkClick xmlns:a="http://schemas.openxmlformats.org/drawingml/2006/main" r:id="rId1478"/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0" descr="Дифференцирование. Задача 4. Вариант 18">
                                  <a:hlinkClick r:id="rId1478"/>
                                </pic:cNvPr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79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85825" cy="29963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261442" w:rsidRPr="00DA4F8F" w:rsidTr="00E075A3">
              <w:trPr>
                <w:tblCellSpacing w:w="0" w:type="dxa"/>
              </w:trPr>
              <w:tc>
                <w:tcPr>
                  <w:tcW w:w="4937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  <w:hideMark/>
                </w:tcPr>
                <w:p w:rsidR="00261442" w:rsidRPr="00DA4F8F" w:rsidRDefault="00261442" w:rsidP="00CC75FC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 xml:space="preserve"> 19. </w:t>
                  </w:r>
                  <w:r w:rsidRPr="00DA4F8F">
                    <w:rPr>
                      <w:rFonts w:ascii="Times New Roman" w:eastAsia="Times New Roman" w:hAnsi="Times New Roman" w:cs="Times New Roman"/>
                      <w:noProof/>
                      <w:color w:val="003399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07128C3D" wp14:editId="6D9ABB20">
                        <wp:extent cx="1415562" cy="281354"/>
                        <wp:effectExtent l="19050" t="0" r="0" b="0"/>
                        <wp:docPr id="248" name="Рисунок 61" descr="Дифференцирование. Задача 4. Вариант 19">
                          <a:hlinkClick xmlns:a="http://schemas.openxmlformats.org/drawingml/2006/main" r:id="rId1480"/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1" descr="Дифференцирование. Задача 4. Вариант 19">
                                  <a:hlinkClick r:id="rId1480"/>
                                </pic:cNvPr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81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52850" cy="2887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684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  <w:hideMark/>
                </w:tcPr>
                <w:p w:rsidR="00261442" w:rsidRPr="00DA4F8F" w:rsidRDefault="00261442" w:rsidP="00CC75FC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 xml:space="preserve"> 20. </w:t>
                  </w:r>
                  <w:r w:rsidRPr="00DA4F8F">
                    <w:rPr>
                      <w:rFonts w:ascii="Times New Roman" w:eastAsia="Times New Roman" w:hAnsi="Times New Roman" w:cs="Times New Roman"/>
                      <w:noProof/>
                      <w:color w:val="003399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6409B8F4" wp14:editId="64094C12">
                        <wp:extent cx="1548493" cy="275288"/>
                        <wp:effectExtent l="19050" t="0" r="0" b="0"/>
                        <wp:docPr id="249" name="Рисунок 62" descr="Дифференцирование. Задача 4. Вариант 20">
                          <a:hlinkClick xmlns:a="http://schemas.openxmlformats.org/drawingml/2006/main" r:id="rId1482"/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2" descr="Дифференцирование. Задача 4. Вариант 20">
                                  <a:hlinkClick r:id="rId1482"/>
                                </pic:cNvPr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83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81842" cy="28121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261442" w:rsidRPr="00DA4F8F" w:rsidTr="00E075A3">
              <w:trPr>
                <w:tblCellSpacing w:w="0" w:type="dxa"/>
              </w:trPr>
              <w:tc>
                <w:tcPr>
                  <w:tcW w:w="4937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  <w:hideMark/>
                </w:tcPr>
                <w:p w:rsidR="00261442" w:rsidRPr="00DA4F8F" w:rsidRDefault="00261442" w:rsidP="00CC75FC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 xml:space="preserve"> 21. </w:t>
                  </w:r>
                  <w:r w:rsidRPr="00DA4F8F">
                    <w:rPr>
                      <w:rFonts w:ascii="Times New Roman" w:eastAsia="Times New Roman" w:hAnsi="Times New Roman" w:cs="Times New Roman"/>
                      <w:noProof/>
                      <w:color w:val="003399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53B829CD" wp14:editId="5B288074">
                        <wp:extent cx="1363812" cy="253163"/>
                        <wp:effectExtent l="19050" t="0" r="7788" b="0"/>
                        <wp:docPr id="250" name="Рисунок 63" descr="Дифференцирование. Задача 4. Вариант 21">
                          <a:hlinkClick xmlns:a="http://schemas.openxmlformats.org/drawingml/2006/main" r:id="rId1484"/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3" descr="Дифференцирование. Задача 4. Вариант 21">
                                  <a:hlinkClick r:id="rId1484"/>
                                </pic:cNvPr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85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07138" cy="26120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684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  <w:hideMark/>
                </w:tcPr>
                <w:p w:rsidR="00261442" w:rsidRPr="00DA4F8F" w:rsidRDefault="00261442" w:rsidP="00CC75FC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 xml:space="preserve"> 22. </w:t>
                  </w:r>
                  <w:r w:rsidRPr="00DA4F8F">
                    <w:rPr>
                      <w:rFonts w:ascii="Times New Roman" w:eastAsia="Times New Roman" w:hAnsi="Times New Roman" w:cs="Times New Roman"/>
                      <w:noProof/>
                      <w:color w:val="003399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3BD4B9F5" wp14:editId="6AEEC158">
                        <wp:extent cx="1749670" cy="281354"/>
                        <wp:effectExtent l="19050" t="0" r="2930" b="0"/>
                        <wp:docPr id="251" name="Рисунок 64" descr="Дифференцирование. Задача 4. Вариант 22">
                          <a:hlinkClick xmlns:a="http://schemas.openxmlformats.org/drawingml/2006/main" r:id="rId1486"/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4" descr="Дифференцирование. Задача 4. Вариант 22">
                                  <a:hlinkClick r:id="rId1486"/>
                                </pic:cNvPr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87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73468" cy="28518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261442" w:rsidRPr="00DA4F8F" w:rsidTr="00E075A3">
              <w:trPr>
                <w:tblCellSpacing w:w="0" w:type="dxa"/>
              </w:trPr>
              <w:tc>
                <w:tcPr>
                  <w:tcW w:w="4937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  <w:hideMark/>
                </w:tcPr>
                <w:p w:rsidR="00261442" w:rsidRPr="00DA4F8F" w:rsidRDefault="00261442" w:rsidP="00CC75FC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 xml:space="preserve"> 23. </w:t>
                  </w:r>
                  <w:r w:rsidRPr="00DA4F8F">
                    <w:rPr>
                      <w:rFonts w:ascii="Times New Roman" w:eastAsia="Times New Roman" w:hAnsi="Times New Roman" w:cs="Times New Roman"/>
                      <w:noProof/>
                      <w:color w:val="003399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647C48E6" wp14:editId="0F058A2E">
                        <wp:extent cx="1417864" cy="290208"/>
                        <wp:effectExtent l="19050" t="0" r="0" b="0"/>
                        <wp:docPr id="252" name="Рисунок 65" descr="Дифференцирование. Задача 4. Вариант 23">
                          <a:hlinkClick xmlns:a="http://schemas.openxmlformats.org/drawingml/2006/main" r:id="rId1488"/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5" descr="Дифференцирование. Задача 4. Вариант 23">
                                  <a:hlinkClick r:id="rId1488"/>
                                </pic:cNvPr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89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41532" cy="29505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684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  <w:hideMark/>
                </w:tcPr>
                <w:p w:rsidR="00261442" w:rsidRPr="00DA4F8F" w:rsidRDefault="00261442" w:rsidP="00CC75FC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 xml:space="preserve"> 24. </w:t>
                  </w:r>
                  <w:r w:rsidRPr="00DA4F8F">
                    <w:rPr>
                      <w:rFonts w:ascii="Times New Roman" w:eastAsia="Times New Roman" w:hAnsi="Times New Roman" w:cs="Times New Roman"/>
                      <w:noProof/>
                      <w:color w:val="003399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6292CC64" wp14:editId="34B815AF">
                        <wp:extent cx="1458058" cy="270657"/>
                        <wp:effectExtent l="19050" t="0" r="0" b="0"/>
                        <wp:docPr id="253" name="Рисунок 66" descr="Дифференцирование. Задача 4. Вариант 24">
                          <a:hlinkClick xmlns:a="http://schemas.openxmlformats.org/drawingml/2006/main" r:id="rId1490"/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6" descr="Дифференцирование. Задача 4. Вариант 24">
                                  <a:hlinkClick r:id="rId1490"/>
                                </pic:cNvPr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91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78587" cy="27446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261442" w:rsidRPr="00DA4F8F" w:rsidTr="00E075A3">
              <w:trPr>
                <w:tblCellSpacing w:w="0" w:type="dxa"/>
              </w:trPr>
              <w:tc>
                <w:tcPr>
                  <w:tcW w:w="4937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  <w:hideMark/>
                </w:tcPr>
                <w:p w:rsidR="00261442" w:rsidRPr="00DA4F8F" w:rsidRDefault="00261442" w:rsidP="00CC75FC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 xml:space="preserve"> 25. </w:t>
                  </w:r>
                  <w:r w:rsidRPr="00DA4F8F">
                    <w:rPr>
                      <w:rFonts w:ascii="Times New Roman" w:eastAsia="Times New Roman" w:hAnsi="Times New Roman" w:cs="Times New Roman"/>
                      <w:noProof/>
                      <w:color w:val="003399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1524AFFF" wp14:editId="3B807FCF">
                        <wp:extent cx="1488203" cy="310042"/>
                        <wp:effectExtent l="19050" t="0" r="0" b="0"/>
                        <wp:docPr id="254" name="Рисунок 67" descr="Дифференцирование. Задача 4. Вариант 25">
                          <a:hlinkClick xmlns:a="http://schemas.openxmlformats.org/drawingml/2006/main" r:id="rId1492"/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7" descr="Дифференцирование. Задача 4. Вариант 25">
                                  <a:hlinkClick r:id="rId1492"/>
                                </pic:cNvPr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93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96187" cy="3117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684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  <w:hideMark/>
                </w:tcPr>
                <w:p w:rsidR="00261442" w:rsidRPr="00DA4F8F" w:rsidRDefault="00261442" w:rsidP="00CC75FC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 xml:space="preserve"> 26. </w:t>
                  </w:r>
                  <w:r w:rsidRPr="00DA4F8F">
                    <w:rPr>
                      <w:rFonts w:ascii="Times New Roman" w:eastAsia="Times New Roman" w:hAnsi="Times New Roman" w:cs="Times New Roman"/>
                      <w:noProof/>
                      <w:color w:val="003399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4BB40E8D" wp14:editId="559F15B5">
                        <wp:extent cx="1387719" cy="260723"/>
                        <wp:effectExtent l="19050" t="0" r="2931" b="0"/>
                        <wp:docPr id="255" name="Рисунок 68" descr="Дифференцирование. Задача 4. Вариант 26">
                          <a:hlinkClick xmlns:a="http://schemas.openxmlformats.org/drawingml/2006/main" r:id="rId1494"/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8" descr="Дифференцирование. Задача 4. Вариант 26">
                                  <a:hlinkClick r:id="rId1494"/>
                                </pic:cNvPr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95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06163" cy="26418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261442" w:rsidRPr="00DA4F8F" w:rsidTr="00E075A3">
              <w:trPr>
                <w:tblCellSpacing w:w="0" w:type="dxa"/>
              </w:trPr>
              <w:tc>
                <w:tcPr>
                  <w:tcW w:w="4937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  <w:hideMark/>
                </w:tcPr>
                <w:p w:rsidR="00261442" w:rsidRPr="00DA4F8F" w:rsidRDefault="00261442" w:rsidP="00CC75FC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 xml:space="preserve"> 27. </w:t>
                  </w:r>
                  <w:r w:rsidRPr="00DA4F8F">
                    <w:rPr>
                      <w:rFonts w:ascii="Times New Roman" w:eastAsia="Times New Roman" w:hAnsi="Times New Roman" w:cs="Times New Roman"/>
                      <w:noProof/>
                      <w:color w:val="003399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53109C77" wp14:editId="3F4F67A8">
                        <wp:extent cx="2181539" cy="281488"/>
                        <wp:effectExtent l="19050" t="0" r="9211" b="0"/>
                        <wp:docPr id="960" name="Рисунок 69" descr="Дифференцирование. Задача 4. Вариант 27">
                          <a:hlinkClick xmlns:a="http://schemas.openxmlformats.org/drawingml/2006/main" r:id="rId1496"/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9" descr="Дифференцирование. Задача 4. Вариант 27">
                                  <a:hlinkClick r:id="rId1496"/>
                                </pic:cNvPr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97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06042" cy="284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684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  <w:hideMark/>
                </w:tcPr>
                <w:p w:rsidR="00261442" w:rsidRPr="00DA4F8F" w:rsidRDefault="00261442" w:rsidP="00CC75FC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 xml:space="preserve"> 28. </w:t>
                  </w:r>
                  <w:r w:rsidRPr="00DA4F8F">
                    <w:rPr>
                      <w:rFonts w:ascii="Times New Roman" w:eastAsia="Times New Roman" w:hAnsi="Times New Roman" w:cs="Times New Roman"/>
                      <w:noProof/>
                      <w:color w:val="003399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64487D7B" wp14:editId="4C02D5A3">
                        <wp:extent cx="2010717" cy="276150"/>
                        <wp:effectExtent l="19050" t="0" r="0" b="0"/>
                        <wp:docPr id="961" name="Рисунок 70" descr="Дифференцирование. Задача 4. Вариант 28">
                          <a:hlinkClick xmlns:a="http://schemas.openxmlformats.org/drawingml/2006/main" r:id="rId1498"/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0" descr="Дифференцирование. Задача 4. Вариант 28">
                                  <a:hlinkClick r:id="rId1498"/>
                                </pic:cNvPr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99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64882" cy="28358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261442" w:rsidRPr="00DA4F8F" w:rsidTr="00E075A3">
              <w:trPr>
                <w:tblCellSpacing w:w="0" w:type="dxa"/>
              </w:trPr>
              <w:tc>
                <w:tcPr>
                  <w:tcW w:w="4937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  <w:hideMark/>
                </w:tcPr>
                <w:p w:rsidR="00261442" w:rsidRPr="00DA4F8F" w:rsidRDefault="00261442" w:rsidP="00CC75FC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 xml:space="preserve"> 29. </w:t>
                  </w:r>
                  <w:r w:rsidRPr="00DA4F8F">
                    <w:rPr>
                      <w:rFonts w:ascii="Times New Roman" w:eastAsia="Times New Roman" w:hAnsi="Times New Roman" w:cs="Times New Roman"/>
                      <w:noProof/>
                      <w:color w:val="003399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23CAB505" wp14:editId="328F3C63">
                        <wp:extent cx="2372457" cy="316898"/>
                        <wp:effectExtent l="19050" t="0" r="8793" b="0"/>
                        <wp:docPr id="962" name="Рисунок 71" descr="Дифференцирование. Задача 4. Вариант 29">
                          <a:hlinkClick xmlns:a="http://schemas.openxmlformats.org/drawingml/2006/main" r:id="rId1500"/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1" descr="Дифференцирование. Задача 4. Вариант 29">
                                  <a:hlinkClick r:id="rId1500"/>
                                </pic:cNvPr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01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81485" cy="31810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684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  <w:hideMark/>
                </w:tcPr>
                <w:p w:rsidR="00261442" w:rsidRPr="00DA4F8F" w:rsidRDefault="00261442" w:rsidP="00CC75FC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 xml:space="preserve"> 30. </w:t>
                  </w:r>
                  <w:r w:rsidRPr="00DA4F8F">
                    <w:rPr>
                      <w:rFonts w:ascii="Times New Roman" w:eastAsia="Times New Roman" w:hAnsi="Times New Roman" w:cs="Times New Roman"/>
                      <w:noProof/>
                      <w:color w:val="003399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3C0C64F4" wp14:editId="4289A6F4">
                        <wp:extent cx="1638928" cy="291180"/>
                        <wp:effectExtent l="19050" t="0" r="0" b="0"/>
                        <wp:docPr id="963" name="Рисунок 72" descr="Дифференцирование. Задача 4. Вариант 30">
                          <a:hlinkClick xmlns:a="http://schemas.openxmlformats.org/drawingml/2006/main" r:id="rId1502"/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2" descr="Дифференцирование. Задача 4. Вариант 30">
                                  <a:hlinkClick r:id="rId1502"/>
                                </pic:cNvPr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03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48311" cy="29284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261442" w:rsidRPr="00DA4F8F" w:rsidTr="00E075A3">
              <w:trPr>
                <w:tblCellSpacing w:w="0" w:type="dxa"/>
              </w:trPr>
              <w:tc>
                <w:tcPr>
                  <w:tcW w:w="4937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  <w:hideMark/>
                </w:tcPr>
                <w:p w:rsidR="00261442" w:rsidRPr="00DA4F8F" w:rsidRDefault="00261442" w:rsidP="00CC75FC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lastRenderedPageBreak/>
                    <w:t xml:space="preserve"> 31. </w:t>
                  </w:r>
                  <w:r w:rsidRPr="00DA4F8F">
                    <w:rPr>
                      <w:rFonts w:ascii="Times New Roman" w:eastAsia="Times New Roman" w:hAnsi="Times New Roman" w:cs="Times New Roman"/>
                      <w:noProof/>
                      <w:color w:val="003399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35D6AEF7" wp14:editId="080308C9">
                        <wp:extent cx="1759508" cy="261881"/>
                        <wp:effectExtent l="19050" t="0" r="0" b="0"/>
                        <wp:docPr id="96" name="Рисунок 73" descr="Дифференцирование. Задача 4. Вариант 31">
                          <a:hlinkClick xmlns:a="http://schemas.openxmlformats.org/drawingml/2006/main" r:id="rId1504"/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3" descr="Дифференцирование. Задача 4. Вариант 31">
                                  <a:hlinkClick r:id="rId1504"/>
                                </pic:cNvPr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05" cstate="email"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79257" cy="2648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684" w:type="dxa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vAlign w:val="center"/>
                  <w:hideMark/>
                </w:tcPr>
                <w:p w:rsidR="00261442" w:rsidRPr="00DA4F8F" w:rsidRDefault="00261442" w:rsidP="00CC75FC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> </w:t>
                  </w:r>
                </w:p>
              </w:tc>
            </w:tr>
          </w:tbl>
          <w:p w:rsidR="00261442" w:rsidRPr="00DA4F8F" w:rsidRDefault="00261442" w:rsidP="00CC75F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261442" w:rsidRPr="00DA4F8F" w:rsidRDefault="00261442" w:rsidP="00CC75F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Задание 2. </w:t>
            </w:r>
            <w:r w:rsidRPr="00DA4F8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Вычислить приближенное значение </w:t>
            </w:r>
            <w:r w:rsidRPr="00DA4F8F"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7774AC55" wp14:editId="52042440">
                  <wp:extent cx="276225" cy="238125"/>
                  <wp:effectExtent l="0" t="0" r="9525" b="0"/>
                  <wp:docPr id="97" name="Рисунок 1" descr="http://www.sibupk.nsk.su/Public/Chairs/c_maths/M/Pic/2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www.sibupk.nsk.su/Public/Chairs/c_maths/M/Pic/2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, заменяя приращение функции </w:t>
            </w:r>
            <w:r w:rsidRPr="00DA4F8F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03EF9055" wp14:editId="1880C1A2">
                  <wp:extent cx="542925" cy="238125"/>
                  <wp:effectExtent l="19050" t="0" r="9525" b="0"/>
                  <wp:docPr id="964" name="Рисунок 2" descr="http://www.sibupk.nsk.su/Public/Chairs/c_maths/M/Pic/2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http://www.sibupk.nsk.su/Public/Chairs/c_maths/M/Pic/2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925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дифференциалом.</w:t>
            </w:r>
          </w:p>
          <w:tbl>
            <w:tblPr>
              <w:tblW w:w="4963" w:type="pct"/>
              <w:tblCellSpacing w:w="0" w:type="dxa"/>
              <w:tblLayout w:type="fixed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5006"/>
              <w:gridCol w:w="4650"/>
            </w:tblGrid>
            <w:tr w:rsidR="00261442" w:rsidRPr="00915B03" w:rsidTr="00E075A3">
              <w:trPr>
                <w:tblCellSpacing w:w="0" w:type="dxa"/>
              </w:trPr>
              <w:tc>
                <w:tcPr>
                  <w:tcW w:w="2592" w:type="pct"/>
                  <w:shd w:val="clear" w:color="auto" w:fill="FFFFFF"/>
                  <w:vAlign w:val="center"/>
                  <w:hideMark/>
                </w:tcPr>
                <w:p w:rsidR="00261442" w:rsidRPr="00DA4F8F" w:rsidRDefault="00261442" w:rsidP="00CC75FC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  <w:t>32.     n=3,  a=125,93</w:t>
                  </w:r>
                </w:p>
              </w:tc>
              <w:tc>
                <w:tcPr>
                  <w:tcW w:w="2408" w:type="pct"/>
                  <w:shd w:val="clear" w:color="auto" w:fill="E7E7E7"/>
                  <w:vAlign w:val="center"/>
                  <w:hideMark/>
                </w:tcPr>
                <w:p w:rsidR="00261442" w:rsidRPr="00DA4F8F" w:rsidRDefault="00261442" w:rsidP="00CC75FC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  <w:t>37.     n=4,  a=255,16</w:t>
                  </w:r>
                </w:p>
              </w:tc>
            </w:tr>
            <w:tr w:rsidR="00261442" w:rsidRPr="00915B03" w:rsidTr="00E075A3">
              <w:trPr>
                <w:tblCellSpacing w:w="0" w:type="dxa"/>
              </w:trPr>
              <w:tc>
                <w:tcPr>
                  <w:tcW w:w="2592" w:type="pct"/>
                  <w:shd w:val="clear" w:color="auto" w:fill="E7E7E7"/>
                  <w:vAlign w:val="center"/>
                  <w:hideMark/>
                </w:tcPr>
                <w:p w:rsidR="00261442" w:rsidRPr="00DA4F8F" w:rsidRDefault="00261442" w:rsidP="00CC75FC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  <w:t>33.     n=5,  a=242,05</w:t>
                  </w:r>
                </w:p>
              </w:tc>
              <w:tc>
                <w:tcPr>
                  <w:tcW w:w="2408" w:type="pct"/>
                  <w:shd w:val="clear" w:color="auto" w:fill="FFFFFF"/>
                  <w:vAlign w:val="center"/>
                  <w:hideMark/>
                </w:tcPr>
                <w:p w:rsidR="00261442" w:rsidRPr="00DA4F8F" w:rsidRDefault="00261442" w:rsidP="00CC75FC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  <w:t>38.     n=3,  a=124,07</w:t>
                  </w:r>
                </w:p>
              </w:tc>
            </w:tr>
            <w:tr w:rsidR="00261442" w:rsidRPr="00915B03" w:rsidTr="00E075A3">
              <w:trPr>
                <w:tblCellSpacing w:w="0" w:type="dxa"/>
              </w:trPr>
              <w:tc>
                <w:tcPr>
                  <w:tcW w:w="2592" w:type="pct"/>
                  <w:shd w:val="clear" w:color="auto" w:fill="FFFFFF"/>
                  <w:vAlign w:val="center"/>
                  <w:hideMark/>
                </w:tcPr>
                <w:p w:rsidR="00261442" w:rsidRPr="00DA4F8F" w:rsidRDefault="00261442" w:rsidP="00CC75FC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  <w:t>34.     n=4,  a=256,96</w:t>
                  </w:r>
                </w:p>
              </w:tc>
              <w:tc>
                <w:tcPr>
                  <w:tcW w:w="2408" w:type="pct"/>
                  <w:shd w:val="clear" w:color="auto" w:fill="E7E7E7"/>
                  <w:vAlign w:val="center"/>
                  <w:hideMark/>
                </w:tcPr>
                <w:p w:rsidR="00261442" w:rsidRPr="00DA4F8F" w:rsidRDefault="00261442" w:rsidP="00CC75FC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  <w:t>39.     n=5,  a=243,95</w:t>
                  </w:r>
                </w:p>
              </w:tc>
            </w:tr>
            <w:tr w:rsidR="00261442" w:rsidRPr="00915B03" w:rsidTr="00E075A3">
              <w:trPr>
                <w:tblCellSpacing w:w="0" w:type="dxa"/>
              </w:trPr>
              <w:tc>
                <w:tcPr>
                  <w:tcW w:w="2592" w:type="pct"/>
                  <w:shd w:val="clear" w:color="auto" w:fill="E7E7E7"/>
                  <w:vAlign w:val="center"/>
                  <w:hideMark/>
                </w:tcPr>
                <w:p w:rsidR="00261442" w:rsidRPr="00DA4F8F" w:rsidRDefault="00261442" w:rsidP="00CC75FC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  <w:t>35.     n=3,  a=216,99</w:t>
                  </w:r>
                </w:p>
              </w:tc>
              <w:tc>
                <w:tcPr>
                  <w:tcW w:w="2408" w:type="pct"/>
                  <w:shd w:val="clear" w:color="auto" w:fill="FFFFFF"/>
                  <w:vAlign w:val="center"/>
                  <w:hideMark/>
                </w:tcPr>
                <w:p w:rsidR="00261442" w:rsidRPr="00DA4F8F" w:rsidRDefault="00261442" w:rsidP="00CC75FC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  <w:t>40.     n=4,  a= 81,84</w:t>
                  </w:r>
                </w:p>
              </w:tc>
            </w:tr>
            <w:tr w:rsidR="00261442" w:rsidRPr="00915B03" w:rsidTr="00E075A3">
              <w:trPr>
                <w:tblCellSpacing w:w="0" w:type="dxa"/>
              </w:trPr>
              <w:tc>
                <w:tcPr>
                  <w:tcW w:w="2592" w:type="pct"/>
                  <w:shd w:val="clear" w:color="auto" w:fill="FFFFFF"/>
                  <w:vAlign w:val="center"/>
                  <w:hideMark/>
                </w:tcPr>
                <w:p w:rsidR="00261442" w:rsidRPr="00DA4F8F" w:rsidRDefault="00261442" w:rsidP="00CC75FC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  <w:t>36.     n=5,  a= 32,85</w:t>
                  </w:r>
                </w:p>
              </w:tc>
              <w:tc>
                <w:tcPr>
                  <w:tcW w:w="2408" w:type="pct"/>
                  <w:shd w:val="clear" w:color="auto" w:fill="E7E7E7"/>
                  <w:vAlign w:val="center"/>
                  <w:hideMark/>
                </w:tcPr>
                <w:p w:rsidR="00261442" w:rsidRPr="00DA4F8F" w:rsidRDefault="00261442" w:rsidP="00CC75FC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  <w:lang w:val="en-US"/>
                    </w:rPr>
                    <w:t>41.     n=3,  a=215,04</w:t>
                  </w:r>
                </w:p>
              </w:tc>
            </w:tr>
          </w:tbl>
          <w:p w:rsidR="00261442" w:rsidRPr="00DA4F8F" w:rsidRDefault="00261442" w:rsidP="00CC75F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261442" w:rsidRPr="00DA4F8F" w:rsidRDefault="00261442" w:rsidP="00083EFA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261442" w:rsidRPr="00DA4F8F" w:rsidRDefault="00261442" w:rsidP="00083EFA">
            <w:pPr>
              <w:widowControl w:val="0"/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ые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вопросы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.</w:t>
            </w:r>
          </w:p>
          <w:p w:rsidR="00261442" w:rsidRPr="00DA4F8F" w:rsidRDefault="00261442" w:rsidP="001625C9">
            <w:pPr>
              <w:pStyle w:val="af1"/>
              <w:numPr>
                <w:ilvl w:val="0"/>
                <w:numId w:val="53"/>
              </w:numPr>
              <w:suppressAutoHyphens w:val="0"/>
              <w:jc w:val="both"/>
              <w:rPr>
                <w:sz w:val="24"/>
              </w:rPr>
            </w:pPr>
            <w:r w:rsidRPr="00DA4F8F">
              <w:rPr>
                <w:sz w:val="24"/>
              </w:rPr>
              <w:t>Дайте определение дифференциала функции.</w:t>
            </w:r>
          </w:p>
          <w:p w:rsidR="00261442" w:rsidRPr="00DA4F8F" w:rsidRDefault="00261442" w:rsidP="001625C9">
            <w:pPr>
              <w:pStyle w:val="af1"/>
              <w:numPr>
                <w:ilvl w:val="0"/>
                <w:numId w:val="53"/>
              </w:numPr>
              <w:suppressAutoHyphens w:val="0"/>
              <w:jc w:val="both"/>
              <w:rPr>
                <w:sz w:val="24"/>
              </w:rPr>
            </w:pPr>
            <w:r w:rsidRPr="00DA4F8F">
              <w:rPr>
                <w:sz w:val="24"/>
              </w:rPr>
              <w:t>В чем заключается геометрический смысл дифференциала?</w:t>
            </w:r>
          </w:p>
          <w:p w:rsidR="00261442" w:rsidRPr="00DA4F8F" w:rsidRDefault="00261442" w:rsidP="001625C9">
            <w:pPr>
              <w:pStyle w:val="af1"/>
              <w:numPr>
                <w:ilvl w:val="0"/>
                <w:numId w:val="53"/>
              </w:numPr>
              <w:suppressAutoHyphens w:val="0"/>
              <w:jc w:val="both"/>
              <w:rPr>
                <w:sz w:val="24"/>
              </w:rPr>
            </w:pPr>
            <w:r w:rsidRPr="00DA4F8F">
              <w:rPr>
                <w:sz w:val="24"/>
              </w:rPr>
              <w:t>Как находится абсолютная погрешность?</w:t>
            </w:r>
          </w:p>
          <w:p w:rsidR="00261442" w:rsidRPr="00DA4F8F" w:rsidRDefault="00261442" w:rsidP="001625C9">
            <w:pPr>
              <w:pStyle w:val="af1"/>
              <w:numPr>
                <w:ilvl w:val="0"/>
                <w:numId w:val="53"/>
              </w:numPr>
              <w:suppressAutoHyphens w:val="0"/>
              <w:jc w:val="both"/>
              <w:rPr>
                <w:sz w:val="24"/>
              </w:rPr>
            </w:pPr>
            <w:r w:rsidRPr="00DA4F8F">
              <w:rPr>
                <w:sz w:val="24"/>
              </w:rPr>
              <w:t>Как находится относительная  погрешность?</w:t>
            </w:r>
          </w:p>
          <w:p w:rsidR="00261442" w:rsidRPr="00DA4F8F" w:rsidRDefault="00261442" w:rsidP="00083EFA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>Время на выполнение:   90- мин. (час.),</w:t>
            </w: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в том числе:</w:t>
            </w: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подготовка 10 мин.;</w:t>
            </w: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выполнение 1 час.10 мин.;</w:t>
            </w: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оформление и сдача 10 мин.</w:t>
            </w: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Работа выполняется в тетради для практических работ.</w:t>
            </w:r>
          </w:p>
          <w:p w:rsidR="00261442" w:rsidRPr="00DA4F8F" w:rsidRDefault="00261442" w:rsidP="00083EFA">
            <w:pPr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bCs/>
                <w:sz w:val="24"/>
                <w:szCs w:val="24"/>
              </w:rPr>
              <w:t>Шкала оценки образовательных достижений</w:t>
            </w:r>
          </w:p>
          <w:tbl>
            <w:tblPr>
              <w:tblW w:w="9335" w:type="dxa"/>
              <w:tblLayout w:type="fixed"/>
              <w:tblCellMar>
                <w:top w:w="72" w:type="dxa"/>
                <w:left w:w="144" w:type="dxa"/>
                <w:bottom w:w="72" w:type="dxa"/>
                <w:right w:w="144" w:type="dxa"/>
              </w:tblCellMar>
              <w:tblLook w:val="0000" w:firstRow="0" w:lastRow="0" w:firstColumn="0" w:lastColumn="0" w:noHBand="0" w:noVBand="0"/>
            </w:tblPr>
            <w:tblGrid>
              <w:gridCol w:w="4702"/>
              <w:gridCol w:w="1794"/>
              <w:gridCol w:w="2839"/>
            </w:tblGrid>
            <w:tr w:rsidR="00261442" w:rsidRPr="00DA4F8F" w:rsidTr="003B6189">
              <w:trPr>
                <w:trHeight w:val="206"/>
              </w:trPr>
              <w:tc>
                <w:tcPr>
                  <w:tcW w:w="4702" w:type="dxa"/>
                  <w:vMerge w:val="restart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Процент результативности (правильных ответов)</w:t>
                  </w:r>
                </w:p>
              </w:tc>
              <w:tc>
                <w:tcPr>
                  <w:tcW w:w="4633" w:type="dxa"/>
                  <w:gridSpan w:val="2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ценка уровня подготовки</w:t>
                  </w:r>
                </w:p>
              </w:tc>
            </w:tr>
            <w:tr w:rsidR="00261442" w:rsidRPr="00DA4F8F" w:rsidTr="003B6189">
              <w:trPr>
                <w:trHeight w:val="298"/>
              </w:trPr>
              <w:tc>
                <w:tcPr>
                  <w:tcW w:w="4702" w:type="dxa"/>
                  <w:vMerge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" w:type="dxa"/>
                    <w:bottom w:w="0" w:type="dxa"/>
                    <w:right w:w="10" w:type="dxa"/>
                  </w:tcMar>
                  <w:vAlign w:val="center"/>
                </w:tcPr>
                <w:p w:rsidR="00261442" w:rsidRPr="00DA4F8F" w:rsidRDefault="00261442" w:rsidP="00083EFA">
                  <w:pPr>
                    <w:widowControl w:val="0"/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балл (отметка)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вербальный аналог</w:t>
                  </w:r>
                </w:p>
              </w:tc>
            </w:tr>
            <w:tr w:rsidR="00261442" w:rsidRPr="00DA4F8F" w:rsidTr="003B6189">
              <w:trPr>
                <w:trHeight w:val="195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90 ÷ 10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тлично</w:t>
                  </w:r>
                </w:p>
              </w:tc>
            </w:tr>
            <w:tr w:rsidR="00261442" w:rsidRPr="00DA4F8F" w:rsidTr="003B6189">
              <w:trPr>
                <w:trHeight w:val="132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80 ÷ 8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хорошо</w:t>
                  </w:r>
                </w:p>
              </w:tc>
            </w:tr>
            <w:tr w:rsidR="00261442" w:rsidRPr="00DA4F8F" w:rsidTr="003B6189">
              <w:trPr>
                <w:trHeight w:val="210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70 ÷ 7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удовлетворительно</w:t>
                  </w:r>
                </w:p>
              </w:tc>
            </w:tr>
            <w:tr w:rsidR="00261442" w:rsidRPr="00DA4F8F" w:rsidTr="003B6189">
              <w:trPr>
                <w:trHeight w:val="288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менее 7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неудовлетворительно</w:t>
                  </w:r>
                </w:p>
              </w:tc>
            </w:tr>
          </w:tbl>
          <w:p w:rsidR="0085719C" w:rsidRDefault="0085719C" w:rsidP="003A1736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261442" w:rsidRPr="00DA4F8F" w:rsidRDefault="00261442" w:rsidP="003A1736">
            <w:pPr>
              <w:widowControl w:val="0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рактическая работа №24</w:t>
            </w:r>
          </w:p>
          <w:p w:rsidR="00261442" w:rsidRPr="00DA4F8F" w:rsidRDefault="00261442" w:rsidP="00E075A3">
            <w:pPr>
              <w:widowControl w:val="0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Тема: </w:t>
            </w:r>
            <w:r w:rsidRPr="00DA4F8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«Применение дифференциала к решению задач»</w:t>
            </w:r>
          </w:p>
          <w:p w:rsidR="00261442" w:rsidRPr="00DA4F8F" w:rsidRDefault="00261442" w:rsidP="00083EFA">
            <w:pPr>
              <w:widowContro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Цель: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формирование умения применять дифференциал к решению задач</w:t>
            </w:r>
          </w:p>
          <w:p w:rsidR="00261442" w:rsidRPr="00DA4F8F" w:rsidRDefault="00261442" w:rsidP="00083EFA">
            <w:pPr>
              <w:widowControl w:val="0"/>
              <w:spacing w:after="0" w:line="360" w:lineRule="auto"/>
              <w:rPr>
                <w:rStyle w:val="apple-converted-space"/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</w:pPr>
            <w:r w:rsidRPr="00DA4F8F">
              <w:rPr>
                <w:rStyle w:val="apple-converted-space"/>
                <w:rFonts w:ascii="Times New Roman" w:hAnsi="Times New Roman"/>
                <w:sz w:val="24"/>
                <w:szCs w:val="24"/>
                <w:shd w:val="clear" w:color="auto" w:fill="FFFFFF"/>
              </w:rPr>
              <w:t xml:space="preserve">При выполнении практической работы студент должен </w:t>
            </w:r>
            <w:r w:rsidRPr="00DA4F8F">
              <w:rPr>
                <w:rStyle w:val="apple-converted-space"/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  <w:t>знать: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54"/>
              </w:numPr>
              <w:spacing w:line="360" w:lineRule="auto"/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rStyle w:val="apple-converted-space"/>
                <w:sz w:val="24"/>
                <w:shd w:val="clear" w:color="auto" w:fill="FFFFFF"/>
              </w:rPr>
              <w:t>понятие дифференциала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54"/>
              </w:numPr>
              <w:spacing w:line="360" w:lineRule="auto"/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rStyle w:val="apple-converted-space"/>
                <w:sz w:val="24"/>
                <w:shd w:val="clear" w:color="auto" w:fill="FFFFFF"/>
              </w:rPr>
              <w:lastRenderedPageBreak/>
              <w:t>понятие погрешности</w:t>
            </w:r>
          </w:p>
          <w:p w:rsidR="00261442" w:rsidRPr="00DA4F8F" w:rsidRDefault="00261442" w:rsidP="00083EFA">
            <w:pPr>
              <w:widowControl w:val="0"/>
              <w:spacing w:after="0" w:line="360" w:lineRule="auto"/>
              <w:rPr>
                <w:rStyle w:val="apple-converted-space"/>
                <w:rFonts w:ascii="Times New Roman" w:hAnsi="Times New Roman"/>
                <w:sz w:val="24"/>
                <w:szCs w:val="24"/>
                <w:shd w:val="clear" w:color="auto" w:fill="FFFFFF"/>
              </w:rPr>
            </w:pPr>
          </w:p>
          <w:p w:rsidR="00261442" w:rsidRPr="00DA4F8F" w:rsidRDefault="00261442" w:rsidP="00083EFA">
            <w:pPr>
              <w:widowControl w:val="0"/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</w:pPr>
            <w:r w:rsidRPr="00DA4F8F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После окончания занятия необходимо</w:t>
            </w:r>
            <w:r w:rsidRPr="00DA4F8F">
              <w:rPr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  <w:t xml:space="preserve"> уметь: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55"/>
              </w:numPr>
              <w:spacing w:line="360" w:lineRule="auto"/>
              <w:rPr>
                <w:sz w:val="24"/>
                <w:shd w:val="clear" w:color="auto" w:fill="FFFFFF"/>
              </w:rPr>
            </w:pPr>
            <w:r w:rsidRPr="00DA4F8F">
              <w:rPr>
                <w:sz w:val="24"/>
                <w:shd w:val="clear" w:color="auto" w:fill="FFFFFF"/>
              </w:rPr>
              <w:t>находить дифференциал функции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55"/>
              </w:numPr>
              <w:spacing w:line="360" w:lineRule="auto"/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sz w:val="24"/>
                <w:shd w:val="clear" w:color="auto" w:fill="FFFFFF"/>
              </w:rPr>
              <w:t>оценивать погрешность</w:t>
            </w:r>
          </w:p>
          <w:p w:rsidR="00261442" w:rsidRPr="00DA4F8F" w:rsidRDefault="00261442" w:rsidP="00083EFA">
            <w:pPr>
              <w:widowControl w:val="0"/>
              <w:spacing w:line="360" w:lineRule="auto"/>
              <w:ind w:left="3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Формируемые компетенции:</w:t>
            </w:r>
          </w:p>
          <w:p w:rsidR="00261442" w:rsidRPr="00DA4F8F" w:rsidRDefault="00261442" w:rsidP="00083EFA">
            <w:pPr>
              <w:pStyle w:val="af1"/>
              <w:widowControl w:val="0"/>
              <w:spacing w:line="360" w:lineRule="auto"/>
              <w:rPr>
                <w:b/>
                <w:sz w:val="24"/>
              </w:rPr>
            </w:pPr>
            <w:r w:rsidRPr="00DA4F8F">
              <w:rPr>
                <w:b/>
                <w:sz w:val="24"/>
              </w:rPr>
              <w:t>Порядок выполнения работы:</w:t>
            </w:r>
          </w:p>
          <w:p w:rsidR="00261442" w:rsidRPr="00DA4F8F" w:rsidRDefault="00261442" w:rsidP="00083EFA">
            <w:pPr>
              <w:pStyle w:val="af1"/>
              <w:widowControl w:val="0"/>
              <w:spacing w:line="360" w:lineRule="auto"/>
              <w:ind w:hanging="294"/>
              <w:rPr>
                <w:b/>
                <w:sz w:val="24"/>
              </w:rPr>
            </w:pPr>
            <w:r w:rsidRPr="00DA4F8F">
              <w:rPr>
                <w:sz w:val="24"/>
              </w:rPr>
              <w:t xml:space="preserve"> 1.Повторитьтеоретический материал по теме.</w:t>
            </w:r>
          </w:p>
          <w:p w:rsidR="00261442" w:rsidRPr="00DA4F8F" w:rsidRDefault="00261442" w:rsidP="00083EFA">
            <w:pPr>
              <w:pStyle w:val="af2"/>
              <w:widowControl w:val="0"/>
              <w:spacing w:line="360" w:lineRule="auto"/>
              <w:ind w:left="42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.Рассмотреть примеры решения типовых заданий.</w:t>
            </w:r>
          </w:p>
          <w:p w:rsidR="00261442" w:rsidRPr="00DA4F8F" w:rsidRDefault="00261442" w:rsidP="00083EFA">
            <w:pPr>
              <w:pStyle w:val="af2"/>
              <w:widowControl w:val="0"/>
              <w:spacing w:line="360" w:lineRule="auto"/>
              <w:ind w:left="42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. Ответить на контрольные вопросы.</w:t>
            </w:r>
          </w:p>
          <w:p w:rsidR="00261442" w:rsidRPr="00DA4F8F" w:rsidRDefault="00261442" w:rsidP="00083EFA">
            <w:pPr>
              <w:pStyle w:val="af2"/>
              <w:widowControl w:val="0"/>
              <w:spacing w:line="360" w:lineRule="auto"/>
              <w:ind w:left="426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. Выполнить самостоятельную работу</w:t>
            </w: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083EFA">
            <w:pPr>
              <w:pStyle w:val="af2"/>
              <w:widowControl w:val="0"/>
              <w:spacing w:line="360" w:lineRule="auto"/>
              <w:ind w:left="426"/>
              <w:rPr>
                <w:rFonts w:ascii="Times New Roman" w:hAnsi="Times New Roman"/>
                <w:bCs/>
                <w:sz w:val="24"/>
                <w:szCs w:val="24"/>
                <w:u w:val="single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5. Сдать отчет по проделанной работе.</w:t>
            </w:r>
          </w:p>
          <w:p w:rsidR="00261442" w:rsidRPr="00DA4F8F" w:rsidRDefault="00261442" w:rsidP="00083EFA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Краткие теоретические сведения.</w:t>
            </w:r>
          </w:p>
          <w:p w:rsidR="00261442" w:rsidRPr="00DA4F8F" w:rsidRDefault="00261442" w:rsidP="00D044CF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рименение дифференциала к приближенному вычислению значений функции основано на замене приращения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2439" w:dyaOrig="360">
                <v:shape id="_x0000_i1767" type="#_x0000_t75" style="width:122.25pt;height:21.75pt" o:ole="" fillcolor="window">
                  <v:imagedata r:id="rId1508" o:title=""/>
                </v:shape>
                <o:OLEObject Type="Embed" ProgID="Equation.3" ShapeID="_x0000_i1767" DrawAspect="Content" ObjectID="_1779793454" r:id="rId1509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, которое  может быть очень сложным образом зависеть от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345" w:dyaOrig="285">
                <v:shape id="_x0000_i1768" type="#_x0000_t75" style="width:14.25pt;height:14.25pt" o:ole="" fillcolor="window">
                  <v:imagedata r:id="rId1510" o:title=""/>
                </v:shape>
                <o:OLEObject Type="Embed" ProgID="Equation.3" ShapeID="_x0000_i1768" DrawAspect="Content" ObjectID="_1779793455" r:id="rId1511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достаточно простым выражением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1440" w:dyaOrig="380">
                <v:shape id="_x0000_i1769" type="#_x0000_t75" style="width:1in;height:21.75pt" o:ole="" fillcolor="window">
                  <v:imagedata r:id="rId1512" o:title=""/>
                </v:shape>
                <o:OLEObject Type="Embed" ProgID="Equation.3" ShapeID="_x0000_i1769" DrawAspect="Content" ObjectID="_1779793456" r:id="rId1513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 т.е.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825" w:dyaOrig="315">
                <v:shape id="_x0000_i1770" type="#_x0000_t75" style="width:43.5pt;height:14.25pt" o:ole="" fillcolor="window">
                  <v:imagedata r:id="rId1514" o:title=""/>
                </v:shape>
                <o:OLEObject Type="Embed" ProgID="Equation.3" ShapeID="_x0000_i1770" DrawAspect="Content" ObjectID="_1779793457" r:id="rId1515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для малых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300" w:dyaOrig="285">
                <v:shape id="_x0000_i1771" type="#_x0000_t75" style="width:14.25pt;height:14.25pt" o:ole="" fillcolor="window">
                  <v:imagedata r:id="rId1516" o:title=""/>
                </v:shape>
                <o:OLEObject Type="Embed" ProgID="Equation.3" ShapeID="_x0000_i1771" DrawAspect="Content" ObjectID="_1779793458" r:id="rId1517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с малой относительной ошибкой. Или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3040" w:dyaOrig="380">
                <v:shape id="_x0000_i1772" type="#_x0000_t75" style="width:151.5pt;height:21.75pt" o:ole="">
                  <v:imagedata r:id="rId1518" o:title=""/>
                </v:shape>
                <o:OLEObject Type="Embed" ProgID="Equation.3" ShapeID="_x0000_i1772" DrawAspect="Content" ObjectID="_1779793459" r:id="rId1519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, откуда получается</w:t>
            </w:r>
          </w:p>
          <w:tbl>
            <w:tblPr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5637"/>
            </w:tblGrid>
            <w:tr w:rsidR="00261442" w:rsidRPr="00DA4F8F" w:rsidTr="00D044CF">
              <w:trPr>
                <w:jc w:val="center"/>
              </w:trPr>
              <w:tc>
                <w:tcPr>
                  <w:tcW w:w="5637" w:type="dxa"/>
                  <w:tcBorders>
                    <w:top w:val="single" w:sz="24" w:space="0" w:color="C00000"/>
                    <w:left w:val="single" w:sz="24" w:space="0" w:color="C00000"/>
                    <w:bottom w:val="single" w:sz="24" w:space="0" w:color="C00000"/>
                    <w:right w:val="single" w:sz="24" w:space="0" w:color="C00000"/>
                  </w:tcBorders>
                </w:tcPr>
                <w:p w:rsidR="00261442" w:rsidRPr="00DA4F8F" w:rsidRDefault="00261442" w:rsidP="00D044CF">
                  <w:pPr>
                    <w:widowControl w:val="0"/>
                    <w:spacing w:line="360" w:lineRule="auto"/>
                    <w:ind w:left="426"/>
                    <w:contextualSpacing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object w:dxaOrig="915" w:dyaOrig="315">
                      <v:shape id="_x0000_i1773" type="#_x0000_t75" style="width:57.75pt;height:21.75pt" o:ole="" fillcolor="window">
                        <v:imagedata r:id="rId1520" o:title=""/>
                      </v:shape>
                      <o:OLEObject Type="Embed" ProgID="Equation.3" ShapeID="_x0000_i1773" DrawAspect="Content" ObjectID="_1779793460" r:id="rId1521"/>
                    </w:object>
                  </w: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 xml:space="preserve"> = </w:t>
                  </w: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object w:dxaOrig="3060" w:dyaOrig="380">
                      <v:shape id="_x0000_i1774" type="#_x0000_t75" style="width:187.5pt;height:21.75pt" o:ole="">
                        <v:imagedata r:id="rId1522" o:title=""/>
                      </v:shape>
                      <o:OLEObject Type="Embed" ProgID="Equation.3" ShapeID="_x0000_i1774" DrawAspect="Content" ObjectID="_1779793461" r:id="rId1523"/>
                    </w:object>
                  </w:r>
                </w:p>
              </w:tc>
            </w:tr>
          </w:tbl>
          <w:p w:rsidR="00261442" w:rsidRPr="00DA4F8F" w:rsidRDefault="00261442" w:rsidP="00D044CF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ояснение </w:t>
            </w:r>
          </w:p>
          <w:p w:rsidR="00261442" w:rsidRPr="00DA4F8F" w:rsidRDefault="00261442" w:rsidP="00D044CF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Функция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915" w:dyaOrig="315">
                <v:shape id="_x0000_i1775" type="#_x0000_t75" style="width:57.75pt;height:21.75pt" o:ole="" fillcolor="window">
                  <v:imagedata r:id="rId1520" o:title=""/>
                </v:shape>
                <o:OLEObject Type="Embed" ProgID="Equation.3" ShapeID="_x0000_i1775" DrawAspect="Content" ObjectID="_1779793462" r:id="rId1524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заменяется линейной функцией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2160" w:dyaOrig="420">
                <v:shape id="_x0000_i1776" type="#_x0000_t75" style="width:122.25pt;height:21.75pt" o:ole="" fillcolor="window">
                  <v:imagedata r:id="rId1525" o:title=""/>
                </v:shape>
                <o:OLEObject Type="Embed" ProgID="Equation.3" ShapeID="_x0000_i1776" DrawAspect="Content" ObjectID="_1779793463" r:id="rId1526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Геометрически, при достаточно малом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345" w:dyaOrig="285">
                <v:shape id="_x0000_i1777" type="#_x0000_t75" style="width:21.75pt;height:21.75pt" o:ole="" fillcolor="window">
                  <v:imagedata r:id="rId1527" o:title=""/>
                </v:shape>
                <o:OLEObject Type="Embed" ProgID="Equation.3" ShapeID="_x0000_i1777" DrawAspect="Content" ObjectID="_1779793464" r:id="rId1528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«участок» кривой заменяется «участком» касательной к этой кривой в точке </w:t>
            </w:r>
            <w:r w:rsidRPr="00DA4F8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х.</w:t>
            </w:r>
          </w:p>
          <w:p w:rsidR="00261442" w:rsidRPr="00DA4F8F" w:rsidRDefault="00261442" w:rsidP="00D044CF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Как всегда, при приближенных вычислениях, не менее важным всегда стоит вопрос об оценке погрешности (как правило, эта часть задачи более сложная). По разным причинам, здесь это делаться не будет.</w:t>
            </w:r>
          </w:p>
          <w:p w:rsidR="00261442" w:rsidRPr="00DA4F8F" w:rsidRDefault="00261442" w:rsidP="00D044CF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ример 4.  Как приближенно изменится значение функции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1845" w:dyaOrig="615">
                <v:shape id="_x0000_i1778" type="#_x0000_t75" style="width:108pt;height:36pt" o:ole="">
                  <v:imagedata r:id="rId1529" o:title=""/>
                </v:shape>
                <o:OLEObject Type="Embed" ProgID="Equation.3" ShapeID="_x0000_i1778" DrawAspect="Content" ObjectID="_1779793465" r:id="rId1530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, если аргумент изменится от – 3 до – 2,7?</w:t>
            </w:r>
          </w:p>
          <w:p w:rsidR="00261442" w:rsidRPr="00DA4F8F" w:rsidRDefault="00261442" w:rsidP="00D044CF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9571"/>
            </w:tblGrid>
            <w:tr w:rsidR="00261442" w:rsidRPr="00DA4F8F" w:rsidTr="00D044CF">
              <w:tc>
                <w:tcPr>
                  <w:tcW w:w="9571" w:type="dxa"/>
                  <w:tcBorders>
                    <w:top w:val="single" w:sz="24" w:space="0" w:color="C00000"/>
                    <w:left w:val="single" w:sz="24" w:space="0" w:color="C00000"/>
                    <w:bottom w:val="single" w:sz="24" w:space="0" w:color="C00000"/>
                    <w:right w:val="single" w:sz="24" w:space="0" w:color="C00000"/>
                  </w:tcBorders>
                </w:tcPr>
                <w:p w:rsidR="00261442" w:rsidRPr="00DA4F8F" w:rsidRDefault="00261442" w:rsidP="00D044CF">
                  <w:pPr>
                    <w:widowControl w:val="0"/>
                    <w:spacing w:line="360" w:lineRule="auto"/>
                    <w:ind w:left="426"/>
                    <w:contextualSpacing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 xml:space="preserve">Для приближенного вычисления приращения функции в данной точке: </w:t>
                  </w: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object w:dxaOrig="885" w:dyaOrig="315">
                      <v:shape id="_x0000_i1779" type="#_x0000_t75" style="width:57.75pt;height:21.75pt" o:ole="">
                        <v:imagedata r:id="rId1531" o:title=""/>
                      </v:shape>
                      <o:OLEObject Type="Embed" ProgID="Equation.3" ShapeID="_x0000_i1779" DrawAspect="Content" ObjectID="_1779793466" r:id="rId1532"/>
                    </w:object>
                  </w: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.</w:t>
                  </w:r>
                </w:p>
              </w:tc>
            </w:tr>
          </w:tbl>
          <w:p w:rsidR="00261442" w:rsidRPr="00DA4F8F" w:rsidRDefault="00261442" w:rsidP="00D044CF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Воспользуемся формулой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900" w:dyaOrig="320">
                <v:shape id="_x0000_i1780" type="#_x0000_t75" style="width:64.5pt;height:21.75pt" o:ole="">
                  <v:imagedata r:id="rId1533" o:title=""/>
                </v:shape>
                <o:OLEObject Type="Embed" ProgID="Equation.3" ShapeID="_x0000_i1780" DrawAspect="Content" ObjectID="_1779793467" r:id="rId1534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D044CF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) Так как аргумент изменился от – 3 до – 2,7, положим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1785" w:dyaOrig="360">
                <v:shape id="_x0000_i1781" type="#_x0000_t75" style="width:115.5pt;height:21.75pt" o:ole="">
                  <v:imagedata r:id="rId1535" o:title=""/>
                </v:shape>
                <o:OLEObject Type="Embed" ProgID="Equation.3" ShapeID="_x0000_i1781" DrawAspect="Content" ObjectID="_1779793468" r:id="rId1536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D044CF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) Вычислим приращение аргумента: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1245" w:dyaOrig="360">
                <v:shape id="_x0000_i1782" type="#_x0000_t75" style="width:79.5pt;height:21.75pt" o:ole="">
                  <v:imagedata r:id="rId1537" o:title=""/>
                </v:shape>
                <o:OLEObject Type="Embed" ProgID="Equation.3" ShapeID="_x0000_i1782" DrawAspect="Content" ObjectID="_1779793469" r:id="rId1538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;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3360" w:dyaOrig="315">
                <v:shape id="_x0000_i1783" type="#_x0000_t75" style="width:201.75pt;height:21.75pt" o:ole="">
                  <v:imagedata r:id="rId1539" o:title=""/>
                </v:shape>
                <o:OLEObject Type="Embed" ProgID="Equation.3" ShapeID="_x0000_i1783" DrawAspect="Content" ObjectID="_1779793470" r:id="rId1540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D044CF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3) Найдем дифференциал функции: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3420" w:dyaOrig="780">
                <v:shape id="_x0000_i1784" type="#_x0000_t75" style="width:173.25pt;height:36pt" o:ole="">
                  <v:imagedata r:id="rId1541" o:title=""/>
                </v:shape>
                <o:OLEObject Type="Embed" ProgID="Equation.3" ShapeID="_x0000_i1784" DrawAspect="Content" ObjectID="_1779793471" r:id="rId1542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 </w:t>
            </w:r>
          </w:p>
          <w:p w:rsidR="00261442" w:rsidRPr="00DA4F8F" w:rsidRDefault="00261442" w:rsidP="00D044CF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3660" w:dyaOrig="360">
                <v:shape id="_x0000_i1785" type="#_x0000_t75" style="width:230.25pt;height:21.75pt" o:ole="">
                  <v:imagedata r:id="rId1543" o:title=""/>
                </v:shape>
                <o:OLEObject Type="Embed" ProgID="Equation.3" ShapeID="_x0000_i1785" DrawAspect="Content" ObjectID="_1779793472" r:id="rId1544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D044CF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Ответ.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780" w:dyaOrig="315">
                <v:shape id="_x0000_i1786" type="#_x0000_t75" style="width:36pt;height:14.25pt" o:ole="">
                  <v:imagedata r:id="rId1545" o:title=""/>
                </v:shape>
                <o:OLEObject Type="Embed" ProgID="Equation.3" ShapeID="_x0000_i1786" DrawAspect="Content" ObjectID="_1779793473" r:id="rId1546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D044CF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Пример 5.</w:t>
            </w:r>
          </w:p>
          <w:p w:rsidR="00261442" w:rsidRPr="00DA4F8F" w:rsidRDefault="00261442" w:rsidP="00D044CF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Найти приближенное значение функции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1365" w:dyaOrig="435">
                <v:shape id="_x0000_i1787" type="#_x0000_t75" style="width:79.5pt;height:28.5pt" o:ole="">
                  <v:imagedata r:id="rId1547" o:title=""/>
                </v:shape>
                <o:OLEObject Type="Embed" ProgID="Equation.3" ShapeID="_x0000_i1787" DrawAspect="Content" ObjectID="_1779793474" r:id="rId1548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при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720" w:dyaOrig="315">
                <v:shape id="_x0000_i1788" type="#_x0000_t75" style="width:43.5pt;height:21.75pt" o:ole="">
                  <v:imagedata r:id="rId1549" o:title=""/>
                </v:shape>
                <o:OLEObject Type="Embed" ProgID="Equation.3" ShapeID="_x0000_i1788" DrawAspect="Content" ObjectID="_1779793475" r:id="rId1550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9571"/>
            </w:tblGrid>
            <w:tr w:rsidR="00261442" w:rsidRPr="00DA4F8F" w:rsidTr="00D044CF">
              <w:tc>
                <w:tcPr>
                  <w:tcW w:w="9571" w:type="dxa"/>
                  <w:tcBorders>
                    <w:top w:val="single" w:sz="24" w:space="0" w:color="C00000"/>
                    <w:left w:val="single" w:sz="24" w:space="0" w:color="C00000"/>
                    <w:bottom w:val="single" w:sz="24" w:space="0" w:color="C00000"/>
                    <w:right w:val="single" w:sz="24" w:space="0" w:color="C00000"/>
                  </w:tcBorders>
                </w:tcPr>
                <w:p w:rsidR="00261442" w:rsidRPr="00DA4F8F" w:rsidRDefault="00261442" w:rsidP="00D044CF">
                  <w:pPr>
                    <w:widowControl w:val="0"/>
                    <w:spacing w:line="360" w:lineRule="auto"/>
                    <w:ind w:left="426"/>
                    <w:contextualSpacing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Для приближенного вычисления значения функции в данной точке:</w:t>
                  </w:r>
                </w:p>
                <w:p w:rsidR="00261442" w:rsidRPr="00DA4F8F" w:rsidRDefault="00261442" w:rsidP="00D044CF">
                  <w:pPr>
                    <w:widowControl w:val="0"/>
                    <w:spacing w:line="360" w:lineRule="auto"/>
                    <w:ind w:left="426"/>
                    <w:contextualSpacing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object w:dxaOrig="1860" w:dyaOrig="360">
                      <v:shape id="_x0000_i1789" type="#_x0000_t75" style="width:115.5pt;height:21.75pt" o:ole="">
                        <v:imagedata r:id="rId1551" o:title=""/>
                      </v:shape>
                      <o:OLEObject Type="Embed" ProgID="Equation.3" ShapeID="_x0000_i1789" DrawAspect="Content" ObjectID="_1779793476" r:id="rId1552"/>
                    </w:object>
                  </w: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.</w:t>
                  </w:r>
                </w:p>
              </w:tc>
            </w:tr>
          </w:tbl>
          <w:p w:rsidR="00261442" w:rsidRPr="00DA4F8F" w:rsidRDefault="00261442" w:rsidP="00D044CF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D044CF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Воспользуемся формулой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1860" w:dyaOrig="360">
                <v:shape id="_x0000_i1790" type="#_x0000_t75" style="width:115.5pt;height:21.75pt" o:ole="">
                  <v:imagedata r:id="rId1553" o:title=""/>
                </v:shape>
                <o:OLEObject Type="Embed" ProgID="Equation.3" ShapeID="_x0000_i1790" DrawAspect="Content" ObjectID="_1779793477" r:id="rId1554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D044CF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1) Введем обозначения: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720" w:dyaOrig="315">
                <v:shape id="_x0000_i1791" type="#_x0000_t75" style="width:43.5pt;height:21.75pt" o:ole="">
                  <v:imagedata r:id="rId1555" o:title=""/>
                </v:shape>
                <o:OLEObject Type="Embed" ProgID="Equation.3" ShapeID="_x0000_i1791" DrawAspect="Content" ObjectID="_1779793478" r:id="rId1556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и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645" w:dyaOrig="360">
                <v:shape id="_x0000_i1792" type="#_x0000_t75" style="width:43.5pt;height:21.75pt" o:ole="">
                  <v:imagedata r:id="rId1557" o:title=""/>
                </v:shape>
                <o:OLEObject Type="Embed" ProgID="Equation.3" ShapeID="_x0000_i1792" DrawAspect="Content" ObjectID="_1779793479" r:id="rId1558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( Точку </w:t>
            </w:r>
            <w:r w:rsidRPr="00DA4F8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х</w:t>
            </w:r>
            <w:r w:rsidRPr="00DA4F8F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0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выбираем близко к  данному значению аргумента и так, чтобы значение функции легко вычислялось).</w:t>
            </w:r>
          </w:p>
          <w:p w:rsidR="00261442" w:rsidRPr="00DA4F8F" w:rsidRDefault="00261442" w:rsidP="00D044CF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)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3645" w:dyaOrig="435">
                <v:shape id="_x0000_i1793" type="#_x0000_t75" style="width:3in;height:28.5pt" o:ole="">
                  <v:imagedata r:id="rId1559" o:title=""/>
                </v:shape>
                <o:OLEObject Type="Embed" ProgID="Equation.3" ShapeID="_x0000_i1793" DrawAspect="Content" ObjectID="_1779793480" r:id="rId1560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D044CF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)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2220" w:dyaOrig="315">
                <v:shape id="_x0000_i1794" type="#_x0000_t75" style="width:129.75pt;height:21.75pt" o:ole="">
                  <v:imagedata r:id="rId1561" o:title=""/>
                </v:shape>
                <o:OLEObject Type="Embed" ProgID="Equation.3" ShapeID="_x0000_i1794" DrawAspect="Content" ObjectID="_1779793481" r:id="rId1562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D044CF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4)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4935" w:dyaOrig="780">
                <v:shape id="_x0000_i1795" type="#_x0000_t75" style="width:273.75pt;height:43.5pt" o:ole="">
                  <v:imagedata r:id="rId1563" o:title=""/>
                </v:shape>
                <o:OLEObject Type="Embed" ProgID="Equation.3" ShapeID="_x0000_i1795" DrawAspect="Content" ObjectID="_1779793482" r:id="rId1564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D044CF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5)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2580" w:dyaOrig="660">
                <v:shape id="_x0000_i1796" type="#_x0000_t75" style="width:158.25pt;height:43.5pt" o:ole="">
                  <v:imagedata r:id="rId1565" o:title=""/>
                </v:shape>
                <o:OLEObject Type="Embed" ProgID="Equation.3" ShapeID="_x0000_i1796" DrawAspect="Content" ObjectID="_1779793483" r:id="rId1566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D044CF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D044CF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6)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2100" w:dyaOrig="315">
                <v:shape id="_x0000_i1797" type="#_x0000_t75" style="width:136.5pt;height:21.75pt" o:ole="">
                  <v:imagedata r:id="rId1567" o:title=""/>
                </v:shape>
                <o:OLEObject Type="Embed" ProgID="Equation.3" ShapeID="_x0000_i1797" DrawAspect="Content" ObjectID="_1779793484" r:id="rId1568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D044CF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Ответ.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1215" w:dyaOrig="315">
                <v:shape id="_x0000_i1798" type="#_x0000_t75" style="width:79.5pt;height:21.75pt" o:ole="">
                  <v:imagedata r:id="rId1569" o:title=""/>
                </v:shape>
                <o:OLEObject Type="Embed" ProgID="Equation.3" ShapeID="_x0000_i1798" DrawAspect="Content" ObjectID="_1779793485" r:id="rId1570"/>
              </w:object>
            </w:r>
          </w:p>
          <w:p w:rsidR="00261442" w:rsidRPr="00DA4F8F" w:rsidRDefault="00261442" w:rsidP="00D044CF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ример 6. Вычислить 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705" w:dyaOrig="315">
                <v:shape id="_x0000_i1799" type="#_x0000_t75" style="width:50.25pt;height:21.75pt" o:ole="" fillcolor="window">
                  <v:imagedata r:id="rId1571" o:title=""/>
                </v:shape>
                <o:OLEObject Type="Embed" ProgID="Equation.3" ShapeID="_x0000_i1799" DrawAspect="Content" ObjectID="_1779793486" r:id="rId1572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9571"/>
            </w:tblGrid>
            <w:tr w:rsidR="00261442" w:rsidRPr="00DA4F8F" w:rsidTr="00D044CF">
              <w:trPr>
                <w:trHeight w:val="1845"/>
              </w:trPr>
              <w:tc>
                <w:tcPr>
                  <w:tcW w:w="9571" w:type="dxa"/>
                  <w:tcBorders>
                    <w:top w:val="single" w:sz="24" w:space="0" w:color="C00000"/>
                    <w:left w:val="single" w:sz="24" w:space="0" w:color="C00000"/>
                    <w:bottom w:val="single" w:sz="24" w:space="0" w:color="C00000"/>
                    <w:right w:val="single" w:sz="24" w:space="0" w:color="C00000"/>
                  </w:tcBorders>
                </w:tcPr>
                <w:p w:rsidR="00261442" w:rsidRPr="00DA4F8F" w:rsidRDefault="00261442" w:rsidP="00D044CF">
                  <w:pPr>
                    <w:widowControl w:val="0"/>
                    <w:spacing w:line="360" w:lineRule="auto"/>
                    <w:ind w:left="426"/>
                    <w:contextualSpacing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Для вычисления приближенного значения выражения</w:t>
                  </w:r>
                </w:p>
                <w:p w:rsidR="00261442" w:rsidRPr="00DA4F8F" w:rsidRDefault="00261442" w:rsidP="00D044CF">
                  <w:pPr>
                    <w:widowControl w:val="0"/>
                    <w:spacing w:line="360" w:lineRule="auto"/>
                    <w:ind w:left="426"/>
                    <w:contextualSpacing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1. Ввести соответствующую функцию.</w:t>
                  </w:r>
                </w:p>
                <w:p w:rsidR="00261442" w:rsidRPr="00DA4F8F" w:rsidRDefault="00261442" w:rsidP="00D044CF">
                  <w:pPr>
                    <w:widowControl w:val="0"/>
                    <w:spacing w:line="360" w:lineRule="auto"/>
                    <w:ind w:left="426"/>
                    <w:contextualSpacing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 xml:space="preserve">2. Выбрать такое значение </w:t>
                  </w:r>
                  <w:r w:rsidRPr="00DA4F8F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  <w:t>х</w:t>
                  </w:r>
                  <w:r w:rsidRPr="00DA4F8F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  <w:vertAlign w:val="subscript"/>
                    </w:rPr>
                    <w:t>0</w:t>
                  </w:r>
                  <w:r w:rsidRPr="00DA4F8F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  <w:t>,</w:t>
                  </w: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 xml:space="preserve">близкое к данному значению аргумента и  при котором функция легко вычисляется. Найти значение функции в этой точке . Найти  </w:t>
                  </w: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object w:dxaOrig="1605" w:dyaOrig="465">
                      <v:shape id="_x0000_i1800" type="#_x0000_t75" style="width:79.5pt;height:21.75pt" o:ole="">
                        <v:imagedata r:id="rId1537" o:title=""/>
                      </v:shape>
                      <o:OLEObject Type="Embed" ProgID="Equation.3" ShapeID="_x0000_i1800" DrawAspect="Content" ObjectID="_1779793487" r:id="rId1573"/>
                    </w:object>
                  </w:r>
                </w:p>
                <w:p w:rsidR="00261442" w:rsidRPr="00DA4F8F" w:rsidRDefault="00261442" w:rsidP="00D044CF">
                  <w:pPr>
                    <w:widowControl w:val="0"/>
                    <w:spacing w:line="360" w:lineRule="auto"/>
                    <w:ind w:left="426"/>
                    <w:contextualSpacing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3. Найти дифференциал функции в точке</w:t>
                  </w:r>
                  <w:r w:rsidRPr="00DA4F8F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  <w:t xml:space="preserve"> х</w:t>
                  </w:r>
                  <w:r w:rsidRPr="00DA4F8F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  <w:vertAlign w:val="subscript"/>
                    </w:rPr>
                    <w:t>0</w:t>
                  </w: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 xml:space="preserve"> . </w:t>
                  </w:r>
                </w:p>
                <w:p w:rsidR="00261442" w:rsidRPr="00DA4F8F" w:rsidRDefault="00261442" w:rsidP="00D044CF">
                  <w:pPr>
                    <w:widowControl w:val="0"/>
                    <w:spacing w:line="360" w:lineRule="auto"/>
                    <w:ind w:left="426"/>
                    <w:contextualSpacing/>
                    <w:jc w:val="center"/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 xml:space="preserve">4. Найти приближенное значение функции по формуле </w:t>
                  </w: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object w:dxaOrig="1860" w:dyaOrig="360">
                      <v:shape id="_x0000_i1801" type="#_x0000_t75" style="width:115.5pt;height:21.75pt" o:ole="">
                        <v:imagedata r:id="rId1551" o:title=""/>
                      </v:shape>
                      <o:OLEObject Type="Embed" ProgID="Equation.3" ShapeID="_x0000_i1801" DrawAspect="Content" ObjectID="_1779793488" r:id="rId1574"/>
                    </w:object>
                  </w:r>
                </w:p>
              </w:tc>
            </w:tr>
          </w:tbl>
          <w:p w:rsidR="00261442" w:rsidRPr="00DA4F8F" w:rsidRDefault="00261442" w:rsidP="00D044CF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D044CF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. Введем функцию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1219" w:dyaOrig="320">
                <v:shape id="_x0000_i1802" type="#_x0000_t75" style="width:79.5pt;height:21.75pt" o:ole="" fillcolor="window">
                  <v:imagedata r:id="rId1575" o:title=""/>
                </v:shape>
                <o:OLEObject Type="Embed" ProgID="Equation.3" ShapeID="_x0000_i1802" DrawAspect="Content" ObjectID="_1779793489" r:id="rId1576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D044CF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.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1425" w:dyaOrig="315">
                <v:shape id="_x0000_i1803" type="#_x0000_t75" style="width:79.5pt;height:21.75pt" o:ole="" fillcolor="window">
                  <v:imagedata r:id="rId1577" o:title=""/>
                </v:shape>
                <o:OLEObject Type="Embed" ProgID="Equation.3" ShapeID="_x0000_i1803" DrawAspect="Content" ObjectID="_1779793490" r:id="rId1578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Тогда положим  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3180" w:dyaOrig="620">
                <v:shape id="_x0000_i1804" type="#_x0000_t75" style="width:172.5pt;height:36pt" o:ole="" fillcolor="window">
                  <v:imagedata r:id="rId1579" o:title=""/>
                </v:shape>
                <o:OLEObject Type="Embed" ProgID="Equation.3" ShapeID="_x0000_i1804" DrawAspect="Content" ObjectID="_1779793491" r:id="rId1580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D044CF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Значение функции в точке </w:t>
            </w:r>
            <w:r w:rsidRPr="00DA4F8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х</w:t>
            </w:r>
            <w:r w:rsidRPr="00DA4F8F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0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1140" w:dyaOrig="620">
                <v:shape id="_x0000_i1805" type="#_x0000_t75" style="width:64.5pt;height:36pt" o:ole="" fillcolor="window">
                  <v:imagedata r:id="rId1581" o:title=""/>
                </v:shape>
                <o:OLEObject Type="Embed" ProgID="Equation.3" ShapeID="_x0000_i1805" DrawAspect="Content" ObjectID="_1779793492" r:id="rId1582"/>
              </w:object>
            </w:r>
          </w:p>
          <w:p w:rsidR="00261442" w:rsidRPr="00DA4F8F" w:rsidRDefault="00261442" w:rsidP="00D044CF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.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1395" w:dyaOrig="315">
                <v:shape id="_x0000_i1806" type="#_x0000_t75" style="width:86.25pt;height:21.75pt" o:ole="" fillcolor="window">
                  <v:imagedata r:id="rId1583" o:title=""/>
                </v:shape>
                <o:OLEObject Type="Embed" ProgID="Equation.3" ShapeID="_x0000_i1806" DrawAspect="Content" ObjectID="_1779793493" r:id="rId1584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т.е.  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3120" w:dyaOrig="360">
                <v:shape id="_x0000_i1807" type="#_x0000_t75" style="width:180pt;height:21.75pt" o:ole="" fillcolor="window">
                  <v:imagedata r:id="rId1585" o:title=""/>
                </v:shape>
                <o:OLEObject Type="Embed" ProgID="Equation.3" ShapeID="_x0000_i1807" DrawAspect="Content" ObjectID="_1779793494" r:id="rId1586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D044CF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4. Получаем</w:t>
            </w:r>
          </w:p>
          <w:p w:rsidR="00261442" w:rsidRPr="00DA4F8F" w:rsidRDefault="00261442" w:rsidP="00D044CF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5660" w:dyaOrig="680">
                <v:shape id="_x0000_i1808" type="#_x0000_t75" style="width:345.75pt;height:43.5pt" o:ole="" fillcolor="window">
                  <v:imagedata r:id="rId1587" o:title=""/>
                </v:shape>
                <o:OLEObject Type="Embed" ProgID="Equation.3" ShapeID="_x0000_i1808" DrawAspect="Content" ObjectID="_1779793495" r:id="rId1588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083EFA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Задания для самостоятельной работы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56"/>
              </w:numPr>
              <w:spacing w:line="360" w:lineRule="auto"/>
              <w:rPr>
                <w:sz w:val="24"/>
              </w:rPr>
            </w:pPr>
            <w:r w:rsidRPr="00DA4F8F">
              <w:rPr>
                <w:sz w:val="24"/>
              </w:rPr>
              <w:t>С помощью дифференциала вычислить приближенно </w:t>
            </w:r>
            <w:r w:rsidRPr="00DA4F8F">
              <w:rPr>
                <w:noProof/>
                <w:sz w:val="24"/>
              </w:rPr>
              <w:drawing>
                <wp:inline distT="0" distB="0" distL="0" distR="0" wp14:anchorId="1E911289" wp14:editId="3E80CB77">
                  <wp:extent cx="457200" cy="133350"/>
                  <wp:effectExtent l="0" t="0" r="0" b="0"/>
                  <wp:docPr id="227" name="Рисунок 227" descr="https://www.webmath.ru/primeri_reshenii/images/derivative/primeri_67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7" descr="https://www.webmath.ru/primeri_reshenii/images/derivative/primeri_67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9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56"/>
              </w:numPr>
              <w:spacing w:line="360" w:lineRule="auto"/>
              <w:rPr>
                <w:sz w:val="24"/>
              </w:rPr>
            </w:pPr>
            <w:r w:rsidRPr="00DA4F8F">
              <w:rPr>
                <w:sz w:val="24"/>
              </w:rPr>
              <w:t>С помощью дифференциала вычислить приближенно </w:t>
            </w:r>
            <w:r w:rsidRPr="00DA4F8F">
              <w:rPr>
                <w:noProof/>
                <w:sz w:val="24"/>
              </w:rPr>
              <w:drawing>
                <wp:inline distT="0" distB="0" distL="0" distR="0" wp14:anchorId="6E0A68D2" wp14:editId="20644344">
                  <wp:extent cx="466725" cy="200025"/>
                  <wp:effectExtent l="0" t="0" r="0" b="0"/>
                  <wp:docPr id="60" name="Рисунок 60" descr="https://www.webmath.ru/primeri_reshenii/images/derivative/primeri_66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9" descr="https://www.webmath.ru/primeri_reshenii/images/derivative/primeri_66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0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56"/>
              </w:numPr>
              <w:spacing w:line="360" w:lineRule="auto"/>
              <w:rPr>
                <w:sz w:val="24"/>
              </w:rPr>
            </w:pPr>
            <w:r w:rsidRPr="00DA4F8F">
              <w:rPr>
                <w:sz w:val="24"/>
              </w:rPr>
              <w:t>С помощью дифференциала вычислить приближенно </w:t>
            </w:r>
            <w:r w:rsidRPr="00DA4F8F">
              <w:rPr>
                <w:noProof/>
                <w:sz w:val="24"/>
              </w:rPr>
              <w:drawing>
                <wp:inline distT="0" distB="0" distL="0" distR="0" wp14:anchorId="41754EA9" wp14:editId="4C5783C2">
                  <wp:extent cx="466725" cy="200025"/>
                  <wp:effectExtent l="0" t="0" r="0" b="0"/>
                  <wp:docPr id="69" name="Рисунок 69" descr="https://www.webmath.ru/primeri_reshenii/images/derivative/primeri_68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1" descr="https://www.webmath.ru/primeri_reshenii/images/derivative/primeri_68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1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56"/>
              </w:numPr>
              <w:spacing w:line="360" w:lineRule="auto"/>
              <w:rPr>
                <w:sz w:val="24"/>
              </w:rPr>
            </w:pPr>
            <w:r w:rsidRPr="00DA4F8F">
              <w:rPr>
                <w:sz w:val="24"/>
              </w:rPr>
              <w:t>С помощью дифференциала вычислить приближенно </w:t>
            </w:r>
            <w:r w:rsidRPr="00DA4F8F">
              <w:rPr>
                <w:noProof/>
                <w:sz w:val="24"/>
              </w:rPr>
              <w:drawing>
                <wp:inline distT="0" distB="0" distL="0" distR="0" wp14:anchorId="54668590" wp14:editId="7C1EC837">
                  <wp:extent cx="647700" cy="142875"/>
                  <wp:effectExtent l="0" t="0" r="0" b="0"/>
                  <wp:docPr id="982" name="Рисунок 982" descr="https://www.webmath.ru/primeri_reshenii/images/derivative/primeri_69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3" descr="https://www.webmath.ru/primeri_reshenii/images/derivative/primeri_69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2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56"/>
              </w:numPr>
              <w:spacing w:line="360" w:lineRule="auto"/>
              <w:rPr>
                <w:sz w:val="24"/>
              </w:rPr>
            </w:pPr>
            <w:r w:rsidRPr="00DA4F8F">
              <w:rPr>
                <w:sz w:val="24"/>
              </w:rPr>
              <w:t>С помощью дифференциала вычислить приближенно </w:t>
            </w:r>
            <w:r w:rsidRPr="00DA4F8F">
              <w:rPr>
                <w:noProof/>
                <w:sz w:val="24"/>
              </w:rPr>
              <w:drawing>
                <wp:inline distT="0" distB="0" distL="0" distR="0" wp14:anchorId="43F3DD31" wp14:editId="7D797A56">
                  <wp:extent cx="295275" cy="152400"/>
                  <wp:effectExtent l="0" t="0" r="0" b="0"/>
                  <wp:docPr id="983" name="Рисунок 983" descr="https://www.webmath.ru/primeri_reshenii/images/derivative/primeri_70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5" descr="https://www.webmath.ru/primeri_reshenii/images/derivative/primeri_70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3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56"/>
              </w:numPr>
              <w:spacing w:line="360" w:lineRule="auto"/>
              <w:rPr>
                <w:sz w:val="24"/>
              </w:rPr>
            </w:pPr>
            <w:r w:rsidRPr="00DA4F8F">
              <w:rPr>
                <w:sz w:val="24"/>
              </w:rPr>
              <w:br/>
              <w:t>С помощью дифференциала вычислить приближенно </w:t>
            </w:r>
            <w:r w:rsidRPr="00DA4F8F">
              <w:rPr>
                <w:noProof/>
                <w:sz w:val="24"/>
              </w:rPr>
              <w:drawing>
                <wp:inline distT="0" distB="0" distL="0" distR="0" wp14:anchorId="385737C5" wp14:editId="0503443B">
                  <wp:extent cx="304800" cy="152400"/>
                  <wp:effectExtent l="0" t="0" r="0" b="0"/>
                  <wp:docPr id="984" name="Рисунок 984" descr="https://www.webmath.ru/primeri_reshenii/images/derivative/primeri_71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8" descr="https://www.webmath.ru/primeri_reshenii/images/derivative/primeri_71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4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56"/>
              </w:numPr>
              <w:spacing w:line="360" w:lineRule="auto"/>
              <w:rPr>
                <w:sz w:val="24"/>
              </w:rPr>
            </w:pPr>
            <w:r w:rsidRPr="00DA4F8F">
              <w:rPr>
                <w:sz w:val="24"/>
              </w:rPr>
              <w:lastRenderedPageBreak/>
              <w:t>С помощью дифференциала вычислить приближенно </w:t>
            </w:r>
            <w:r w:rsidRPr="00DA4F8F">
              <w:rPr>
                <w:noProof/>
                <w:sz w:val="24"/>
              </w:rPr>
              <w:drawing>
                <wp:inline distT="0" distB="0" distL="0" distR="0" wp14:anchorId="695D3FBB" wp14:editId="3962E0E5">
                  <wp:extent cx="257175" cy="142875"/>
                  <wp:effectExtent l="0" t="0" r="0" b="0"/>
                  <wp:docPr id="985" name="Рисунок 985" descr="https://www.webmath.ru/primeri_reshenii/images/derivative/primeri_71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0" descr="https://www.webmath.ru/primeri_reshenii/images/derivative/primeri_71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5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56"/>
              </w:numPr>
              <w:spacing w:line="360" w:lineRule="auto"/>
              <w:rPr>
                <w:sz w:val="24"/>
              </w:rPr>
            </w:pPr>
            <w:r w:rsidRPr="00DA4F8F">
              <w:rPr>
                <w:sz w:val="24"/>
              </w:rPr>
              <w:t>С помощью дифференциала вычислить приближенно </w:t>
            </w:r>
            <w:r w:rsidRPr="00DA4F8F">
              <w:rPr>
                <w:noProof/>
                <w:sz w:val="24"/>
              </w:rPr>
              <w:drawing>
                <wp:inline distT="0" distB="0" distL="0" distR="0" wp14:anchorId="215A839D" wp14:editId="2877F062">
                  <wp:extent cx="685800" cy="152400"/>
                  <wp:effectExtent l="0" t="0" r="0" b="0"/>
                  <wp:docPr id="986" name="Рисунок 986" descr="https://www.webmath.ru/primeri_reshenii/images/derivative/primeri_72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2" descr="https://www.webmath.ru/primeri_reshenii/images/derivative/primeri_72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6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56"/>
              </w:numPr>
              <w:spacing w:line="360" w:lineRule="auto"/>
              <w:rPr>
                <w:sz w:val="24"/>
              </w:rPr>
            </w:pPr>
            <w:r w:rsidRPr="00DA4F8F">
              <w:rPr>
                <w:sz w:val="24"/>
              </w:rPr>
              <w:t>С помощью дифференциала вычислить приближенно </w:t>
            </w:r>
            <w:r w:rsidRPr="00DA4F8F">
              <w:rPr>
                <w:noProof/>
                <w:sz w:val="24"/>
              </w:rPr>
              <w:drawing>
                <wp:inline distT="0" distB="0" distL="0" distR="0" wp14:anchorId="1C4DAAFB" wp14:editId="6AA52EAE">
                  <wp:extent cx="1181100" cy="200025"/>
                  <wp:effectExtent l="0" t="0" r="0" b="0"/>
                  <wp:docPr id="987" name="Рисунок 987" descr="https://www.webmath.ru/primeri_reshenii/images/derivative/primeri_75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4" descr="https://www.webmath.ru/primeri_reshenii/images/derivative/primeri_75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7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56"/>
              </w:numPr>
              <w:spacing w:line="360" w:lineRule="auto"/>
              <w:rPr>
                <w:sz w:val="24"/>
              </w:rPr>
            </w:pPr>
            <w:r w:rsidRPr="00DA4F8F">
              <w:rPr>
                <w:sz w:val="24"/>
              </w:rPr>
              <w:br/>
              <w:t>С помощью дифференциала вычислить приближенно </w:t>
            </w:r>
            <w:r w:rsidRPr="00DA4F8F">
              <w:rPr>
                <w:noProof/>
                <w:sz w:val="24"/>
              </w:rPr>
              <w:drawing>
                <wp:inline distT="0" distB="0" distL="0" distR="0" wp14:anchorId="5DFCBEB2" wp14:editId="442CABAC">
                  <wp:extent cx="657225" cy="161925"/>
                  <wp:effectExtent l="0" t="0" r="0" b="0"/>
                  <wp:docPr id="989" name="Рисунок 989" descr="https://www.webmath.ru/primeri_reshenii/images/derivative/primeri_74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7" descr="https://www.webmath.ru/primeri_reshenii/images/derivative/primeri_74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8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72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56"/>
              </w:numPr>
              <w:spacing w:line="360" w:lineRule="auto"/>
              <w:rPr>
                <w:sz w:val="24"/>
              </w:rPr>
            </w:pPr>
            <w:r w:rsidRPr="00DA4F8F">
              <w:rPr>
                <w:sz w:val="24"/>
              </w:rPr>
              <w:t>На сколько возрастет площадь круга если радиус увеличить с 3 см</w:t>
            </w:r>
            <w:r w:rsidRPr="00DA4F8F">
              <w:rPr>
                <w:b/>
                <w:sz w:val="24"/>
              </w:rPr>
              <w:t xml:space="preserve">. </w:t>
            </w:r>
            <w:r w:rsidRPr="00DA4F8F">
              <w:rPr>
                <w:sz w:val="24"/>
              </w:rPr>
              <w:t>до 3, 03 см.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56"/>
              </w:numPr>
              <w:spacing w:line="360" w:lineRule="auto"/>
              <w:rPr>
                <w:sz w:val="24"/>
              </w:rPr>
            </w:pPr>
            <w:r w:rsidRPr="00DA4F8F">
              <w:rPr>
                <w:sz w:val="24"/>
              </w:rPr>
              <w:t>Ребро куба длиной 30 см. увеличено на 0,1 см. определить приближенно величину изменения объема куба и найти погрешность этого приближения.</w:t>
            </w:r>
          </w:p>
          <w:p w:rsidR="00261442" w:rsidRPr="00DA4F8F" w:rsidRDefault="00261442" w:rsidP="00083EFA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083EFA">
            <w:pPr>
              <w:widowControl w:val="0"/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ые вопросы.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57"/>
              </w:numPr>
              <w:spacing w:before="120" w:after="120"/>
              <w:rPr>
                <w:sz w:val="24"/>
              </w:rPr>
            </w:pPr>
            <w:r w:rsidRPr="00DA4F8F">
              <w:rPr>
                <w:sz w:val="24"/>
              </w:rPr>
              <w:t>С помощью чего можно вычислить приближенное значение функции?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57"/>
              </w:numPr>
              <w:spacing w:before="120" w:after="120"/>
              <w:rPr>
                <w:sz w:val="24"/>
              </w:rPr>
            </w:pPr>
            <w:r w:rsidRPr="00DA4F8F">
              <w:rPr>
                <w:sz w:val="24"/>
              </w:rPr>
              <w:t>Дайте определение дифференциала функции.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57"/>
              </w:numPr>
              <w:spacing w:before="120" w:after="120"/>
              <w:rPr>
                <w:sz w:val="24"/>
              </w:rPr>
            </w:pPr>
            <w:r w:rsidRPr="00DA4F8F">
              <w:rPr>
                <w:sz w:val="24"/>
              </w:rPr>
              <w:t>Как оценить погрешность?</w:t>
            </w:r>
          </w:p>
          <w:p w:rsidR="00261442" w:rsidRPr="00DA4F8F" w:rsidRDefault="00261442" w:rsidP="00083EFA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>Время на выполнение:   90- мин. (час.),</w:t>
            </w: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в том числе:</w:t>
            </w: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подготовка 10 мин.;</w:t>
            </w: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выполнение 1 час.10 мин.;</w:t>
            </w: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оформление и сдача 10 мин.</w:t>
            </w: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Работа выполняется в тетради для практических работ.</w:t>
            </w:r>
          </w:p>
          <w:p w:rsidR="00261442" w:rsidRPr="00DA4F8F" w:rsidRDefault="00261442" w:rsidP="00083EFA">
            <w:pPr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bCs/>
                <w:sz w:val="24"/>
                <w:szCs w:val="24"/>
              </w:rPr>
              <w:t>Шкала оценки образовательных достижений</w:t>
            </w:r>
          </w:p>
          <w:tbl>
            <w:tblPr>
              <w:tblW w:w="9335" w:type="dxa"/>
              <w:tblLayout w:type="fixed"/>
              <w:tblCellMar>
                <w:top w:w="72" w:type="dxa"/>
                <w:left w:w="144" w:type="dxa"/>
                <w:bottom w:w="72" w:type="dxa"/>
                <w:right w:w="144" w:type="dxa"/>
              </w:tblCellMar>
              <w:tblLook w:val="0000" w:firstRow="0" w:lastRow="0" w:firstColumn="0" w:lastColumn="0" w:noHBand="0" w:noVBand="0"/>
            </w:tblPr>
            <w:tblGrid>
              <w:gridCol w:w="4702"/>
              <w:gridCol w:w="1794"/>
              <w:gridCol w:w="2839"/>
            </w:tblGrid>
            <w:tr w:rsidR="00261442" w:rsidRPr="00DA4F8F" w:rsidTr="003B6189">
              <w:trPr>
                <w:trHeight w:val="206"/>
              </w:trPr>
              <w:tc>
                <w:tcPr>
                  <w:tcW w:w="4702" w:type="dxa"/>
                  <w:vMerge w:val="restart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Процент результативности (правильных ответов)</w:t>
                  </w:r>
                </w:p>
              </w:tc>
              <w:tc>
                <w:tcPr>
                  <w:tcW w:w="4633" w:type="dxa"/>
                  <w:gridSpan w:val="2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ценка уровня подготовки</w:t>
                  </w:r>
                </w:p>
              </w:tc>
            </w:tr>
            <w:tr w:rsidR="00261442" w:rsidRPr="00DA4F8F" w:rsidTr="003B6189">
              <w:trPr>
                <w:trHeight w:val="298"/>
              </w:trPr>
              <w:tc>
                <w:tcPr>
                  <w:tcW w:w="4702" w:type="dxa"/>
                  <w:vMerge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" w:type="dxa"/>
                    <w:bottom w:w="0" w:type="dxa"/>
                    <w:right w:w="10" w:type="dxa"/>
                  </w:tcMar>
                  <w:vAlign w:val="center"/>
                </w:tcPr>
                <w:p w:rsidR="00261442" w:rsidRPr="00DA4F8F" w:rsidRDefault="00261442" w:rsidP="00083EFA">
                  <w:pPr>
                    <w:widowControl w:val="0"/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балл (отметка)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вербальный аналог</w:t>
                  </w:r>
                </w:p>
              </w:tc>
            </w:tr>
            <w:tr w:rsidR="00261442" w:rsidRPr="00DA4F8F" w:rsidTr="003B6189">
              <w:trPr>
                <w:trHeight w:val="195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90 ÷ 10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тлично</w:t>
                  </w:r>
                </w:p>
              </w:tc>
            </w:tr>
            <w:tr w:rsidR="00261442" w:rsidRPr="00DA4F8F" w:rsidTr="003B6189">
              <w:trPr>
                <w:trHeight w:val="132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80 ÷ 8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хорошо</w:t>
                  </w:r>
                </w:p>
              </w:tc>
            </w:tr>
            <w:tr w:rsidR="00261442" w:rsidRPr="00DA4F8F" w:rsidTr="003B6189">
              <w:trPr>
                <w:trHeight w:val="210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70 ÷ 7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удовлетворительно</w:t>
                  </w:r>
                </w:p>
              </w:tc>
            </w:tr>
            <w:tr w:rsidR="00261442" w:rsidRPr="00DA4F8F" w:rsidTr="003B6189">
              <w:trPr>
                <w:trHeight w:val="288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менее 7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неудовлетворительно</w:t>
                  </w:r>
                </w:p>
              </w:tc>
            </w:tr>
          </w:tbl>
          <w:p w:rsidR="00261442" w:rsidRPr="00DA4F8F" w:rsidRDefault="00261442" w:rsidP="00083EFA">
            <w:pPr>
              <w:widowControl w:val="0"/>
              <w:rPr>
                <w:sz w:val="24"/>
                <w:szCs w:val="24"/>
              </w:rPr>
            </w:pPr>
          </w:p>
          <w:p w:rsidR="00261442" w:rsidRPr="00DA4F8F" w:rsidRDefault="00261442" w:rsidP="00D044CF">
            <w:pPr>
              <w:widowControl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Практическая работа №25 </w:t>
            </w:r>
          </w:p>
          <w:p w:rsidR="00261442" w:rsidRPr="00DA4F8F" w:rsidRDefault="00261442" w:rsidP="00D044CF">
            <w:pPr>
              <w:widowControl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ема: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«Вычисление неопределенного и определенного интеграла различными методами»</w:t>
            </w:r>
          </w:p>
          <w:p w:rsidR="00261442" w:rsidRPr="00DA4F8F" w:rsidRDefault="00261442" w:rsidP="00AB4C1E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Цель: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отработка умений и навыков вычисления неопределенных интегралов различными методами.</w:t>
            </w:r>
          </w:p>
          <w:p w:rsidR="00261442" w:rsidRPr="00DA4F8F" w:rsidRDefault="00261442" w:rsidP="00083EFA">
            <w:pPr>
              <w:widowControl w:val="0"/>
              <w:spacing w:after="0" w:line="360" w:lineRule="auto"/>
              <w:rPr>
                <w:rStyle w:val="apple-converted-space"/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</w:pPr>
            <w:r w:rsidRPr="00DA4F8F">
              <w:rPr>
                <w:rStyle w:val="apple-converted-space"/>
                <w:rFonts w:ascii="Times New Roman" w:hAnsi="Times New Roman"/>
                <w:sz w:val="24"/>
                <w:szCs w:val="24"/>
                <w:shd w:val="clear" w:color="auto" w:fill="FFFFFF"/>
              </w:rPr>
              <w:t xml:space="preserve">При выполнении практической работы студент должен </w:t>
            </w:r>
            <w:r w:rsidRPr="00DA4F8F">
              <w:rPr>
                <w:rStyle w:val="apple-converted-space"/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  <w:t>знать: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58"/>
              </w:numPr>
              <w:spacing w:line="360" w:lineRule="auto"/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rStyle w:val="apple-converted-space"/>
                <w:sz w:val="24"/>
                <w:shd w:val="clear" w:color="auto" w:fill="FFFFFF"/>
              </w:rPr>
              <w:t>понятие определенного и неопределенного интеграла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58"/>
              </w:numPr>
              <w:spacing w:line="360" w:lineRule="auto"/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rStyle w:val="apple-converted-space"/>
                <w:sz w:val="24"/>
                <w:shd w:val="clear" w:color="auto" w:fill="FFFFFF"/>
              </w:rPr>
              <w:t>табличные интегралы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58"/>
              </w:numPr>
              <w:spacing w:line="360" w:lineRule="auto"/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rStyle w:val="apple-converted-space"/>
                <w:sz w:val="24"/>
                <w:shd w:val="clear" w:color="auto" w:fill="FFFFFF"/>
              </w:rPr>
              <w:lastRenderedPageBreak/>
              <w:t>методы интегрирования</w:t>
            </w:r>
          </w:p>
          <w:p w:rsidR="00261442" w:rsidRPr="00DA4F8F" w:rsidRDefault="00261442" w:rsidP="00083EFA">
            <w:pPr>
              <w:widowControl w:val="0"/>
              <w:spacing w:after="0" w:line="360" w:lineRule="auto"/>
              <w:rPr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</w:pPr>
            <w:r w:rsidRPr="00DA4F8F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После окончания занятия необходимо</w:t>
            </w:r>
            <w:r w:rsidRPr="00DA4F8F">
              <w:rPr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  <w:t xml:space="preserve"> уметь: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59"/>
              </w:numPr>
              <w:spacing w:line="360" w:lineRule="auto"/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sz w:val="24"/>
                <w:shd w:val="clear" w:color="auto" w:fill="FFFFFF"/>
              </w:rPr>
              <w:t>находить определенны и неопределенный интеграл различными методами</w:t>
            </w:r>
          </w:p>
          <w:p w:rsidR="00261442" w:rsidRPr="00DA4F8F" w:rsidRDefault="00261442" w:rsidP="00083EFA">
            <w:pPr>
              <w:widowControl w:val="0"/>
              <w:spacing w:line="360" w:lineRule="auto"/>
              <w:ind w:left="3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Формируемые компетенции:</w:t>
            </w:r>
          </w:p>
          <w:p w:rsidR="00261442" w:rsidRPr="00DA4F8F" w:rsidRDefault="00261442" w:rsidP="00083EFA">
            <w:pPr>
              <w:pStyle w:val="af1"/>
              <w:widowControl w:val="0"/>
              <w:spacing w:line="360" w:lineRule="auto"/>
              <w:rPr>
                <w:b/>
                <w:sz w:val="24"/>
              </w:rPr>
            </w:pPr>
            <w:r w:rsidRPr="00DA4F8F">
              <w:rPr>
                <w:b/>
                <w:sz w:val="24"/>
              </w:rPr>
              <w:t>Порядок выполнения работы:</w:t>
            </w:r>
          </w:p>
          <w:p w:rsidR="00261442" w:rsidRPr="00DA4F8F" w:rsidRDefault="00261442" w:rsidP="00083EFA">
            <w:pPr>
              <w:pStyle w:val="af1"/>
              <w:widowControl w:val="0"/>
              <w:spacing w:line="360" w:lineRule="auto"/>
              <w:ind w:hanging="294"/>
              <w:rPr>
                <w:b/>
                <w:sz w:val="24"/>
              </w:rPr>
            </w:pPr>
            <w:r w:rsidRPr="00DA4F8F">
              <w:rPr>
                <w:sz w:val="24"/>
              </w:rPr>
              <w:t>1.Повторитьтеоретический материал по теме.</w:t>
            </w:r>
          </w:p>
          <w:p w:rsidR="00261442" w:rsidRPr="00DA4F8F" w:rsidRDefault="00261442" w:rsidP="00083EFA">
            <w:pPr>
              <w:pStyle w:val="af2"/>
              <w:widowControl w:val="0"/>
              <w:spacing w:line="360" w:lineRule="auto"/>
              <w:ind w:left="42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.Рассмотреть примеры решения типовых заданий.</w:t>
            </w:r>
          </w:p>
          <w:p w:rsidR="00261442" w:rsidRPr="00DA4F8F" w:rsidRDefault="00261442" w:rsidP="00083EFA">
            <w:pPr>
              <w:pStyle w:val="af2"/>
              <w:widowControl w:val="0"/>
              <w:spacing w:line="360" w:lineRule="auto"/>
              <w:ind w:left="42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. Ответить на контрольные вопросы.</w:t>
            </w:r>
          </w:p>
          <w:p w:rsidR="00261442" w:rsidRPr="00DA4F8F" w:rsidRDefault="00261442" w:rsidP="00083EFA">
            <w:pPr>
              <w:pStyle w:val="af2"/>
              <w:widowControl w:val="0"/>
              <w:spacing w:line="360" w:lineRule="auto"/>
              <w:ind w:left="426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. Выполнить самостоятельную работу</w:t>
            </w: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083EFA">
            <w:pPr>
              <w:pStyle w:val="af2"/>
              <w:widowControl w:val="0"/>
              <w:spacing w:line="360" w:lineRule="auto"/>
              <w:ind w:left="426"/>
              <w:rPr>
                <w:rFonts w:ascii="Times New Roman" w:hAnsi="Times New Roman"/>
                <w:bCs/>
                <w:sz w:val="24"/>
                <w:szCs w:val="24"/>
                <w:u w:val="single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5. Сдать отчет по проделанной работе.</w:t>
            </w:r>
          </w:p>
          <w:p w:rsidR="00261442" w:rsidRPr="00DA4F8F" w:rsidRDefault="00261442" w:rsidP="00083EFA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Краткие теоретические сведения.</w:t>
            </w:r>
          </w:p>
          <w:p w:rsidR="00261442" w:rsidRPr="00DA4F8F" w:rsidRDefault="00261442" w:rsidP="00A60E0D">
            <w:pPr>
              <w:pStyle w:val="2"/>
              <w:rPr>
                <w:sz w:val="24"/>
                <w:szCs w:val="24"/>
              </w:rPr>
            </w:pPr>
            <w:bookmarkStart w:id="4" w:name="_Toc66901389"/>
            <w:bookmarkStart w:id="5" w:name="_Toc68635017"/>
            <w:bookmarkStart w:id="6" w:name="_Toc69189131"/>
            <w:bookmarkStart w:id="7" w:name="_Toc70352487"/>
            <w:r w:rsidRPr="00DA4F8F">
              <w:rPr>
                <w:sz w:val="24"/>
                <w:szCs w:val="24"/>
              </w:rPr>
              <w:t>Неопределенные интегралы</w:t>
            </w:r>
            <w:bookmarkEnd w:id="4"/>
            <w:bookmarkEnd w:id="5"/>
            <w:bookmarkEnd w:id="6"/>
            <w:bookmarkEnd w:id="7"/>
          </w:p>
          <w:p w:rsidR="00261442" w:rsidRPr="00DA4F8F" w:rsidRDefault="00261442" w:rsidP="00A60E0D">
            <w:pPr>
              <w:rPr>
                <w:sz w:val="24"/>
                <w:szCs w:val="24"/>
              </w:rPr>
            </w:pPr>
          </w:p>
          <w:p w:rsidR="00261442" w:rsidRPr="00DA4F8F" w:rsidRDefault="00261442" w:rsidP="00A60E0D">
            <w:pPr>
              <w:spacing w:after="0" w:line="240" w:lineRule="auto"/>
              <w:ind w:firstLine="708"/>
              <w:jc w:val="both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pacing w:val="-6"/>
                <w:sz w:val="24"/>
                <w:szCs w:val="24"/>
              </w:rPr>
              <w:t xml:space="preserve">Совокупность всех первообразных </w:t>
            </w:r>
            <w:r w:rsidRPr="00DA4F8F">
              <w:rPr>
                <w:rFonts w:ascii="Times New Roman" w:hAnsi="Times New Roman" w:cs="Times New Roman"/>
                <w:spacing w:val="-6"/>
                <w:position w:val="-12"/>
                <w:sz w:val="24"/>
                <w:szCs w:val="24"/>
              </w:rPr>
              <w:object w:dxaOrig="1080" w:dyaOrig="360">
                <v:shape id="_x0000_i1809" type="#_x0000_t75" style="width:43.5pt;height:14.25pt" o:ole="">
                  <v:imagedata r:id="rId1599" o:title=""/>
                </v:shape>
                <o:OLEObject Type="Embed" ProgID="Equation.DSMT4" ShapeID="_x0000_i1809" DrawAspect="Content" ObjectID="_1779793496" r:id="rId1600"/>
              </w:object>
            </w:r>
            <w:r w:rsidRPr="00DA4F8F">
              <w:rPr>
                <w:rFonts w:ascii="Times New Roman" w:hAnsi="Times New Roman" w:cs="Times New Roman"/>
                <w:spacing w:val="-6"/>
                <w:sz w:val="24"/>
                <w:szCs w:val="24"/>
              </w:rPr>
              <w:t xml:space="preserve"> функции </w:t>
            </w:r>
            <w:r w:rsidRPr="00DA4F8F">
              <w:rPr>
                <w:rFonts w:ascii="Times New Roman" w:hAnsi="Times New Roman" w:cs="Times New Roman"/>
                <w:i/>
                <w:iCs/>
                <w:spacing w:val="-6"/>
                <w:sz w:val="24"/>
                <w:szCs w:val="24"/>
                <w:lang w:val="en-US"/>
              </w:rPr>
              <w:t>f</w:t>
            </w:r>
            <w:r w:rsidRPr="00DA4F8F">
              <w:rPr>
                <w:rFonts w:ascii="Times New Roman" w:hAnsi="Times New Roman" w:cs="Times New Roman"/>
                <w:spacing w:val="-6"/>
                <w:sz w:val="24"/>
                <w:szCs w:val="24"/>
              </w:rPr>
              <w:t>(</w:t>
            </w:r>
            <w:r w:rsidRPr="00DA4F8F">
              <w:rPr>
                <w:rFonts w:ascii="Times New Roman" w:hAnsi="Times New Roman" w:cs="Times New Roman"/>
                <w:i/>
                <w:iCs/>
                <w:spacing w:val="-6"/>
                <w:sz w:val="24"/>
                <w:szCs w:val="24"/>
                <w:lang w:val="en-US"/>
              </w:rPr>
              <w:t>x</w:t>
            </w:r>
            <w:r w:rsidRPr="00DA4F8F">
              <w:rPr>
                <w:rFonts w:ascii="Times New Roman" w:hAnsi="Times New Roman" w:cs="Times New Roman"/>
                <w:spacing w:val="-6"/>
                <w:sz w:val="24"/>
                <w:szCs w:val="24"/>
              </w:rPr>
              <w:t xml:space="preserve">) называется </w:t>
            </w:r>
            <w:r w:rsidRPr="00DA4F8F">
              <w:rPr>
                <w:rFonts w:ascii="Times New Roman" w:hAnsi="Times New Roman" w:cs="Times New Roman"/>
                <w:i/>
                <w:iCs/>
                <w:spacing w:val="-6"/>
                <w:sz w:val="24"/>
                <w:szCs w:val="24"/>
              </w:rPr>
              <w:t>неопределенным интегралом</w:t>
            </w:r>
            <w:r w:rsidRPr="00DA4F8F">
              <w:rPr>
                <w:rFonts w:ascii="Times New Roman" w:hAnsi="Times New Roman" w:cs="Times New Roman"/>
                <w:spacing w:val="-6"/>
                <w:sz w:val="24"/>
                <w:szCs w:val="24"/>
              </w:rPr>
              <w:t xml:space="preserve"> от функции </w:t>
            </w:r>
            <w:r w:rsidRPr="00DA4F8F">
              <w:rPr>
                <w:rFonts w:ascii="Times New Roman" w:hAnsi="Times New Roman" w:cs="Times New Roman"/>
                <w:i/>
                <w:iCs/>
                <w:spacing w:val="-6"/>
                <w:sz w:val="24"/>
                <w:szCs w:val="24"/>
                <w:lang w:val="en-US"/>
              </w:rPr>
              <w:t>f</w:t>
            </w:r>
            <w:r w:rsidRPr="00DA4F8F">
              <w:rPr>
                <w:rFonts w:ascii="Times New Roman" w:hAnsi="Times New Roman" w:cs="Times New Roman"/>
                <w:spacing w:val="-6"/>
                <w:sz w:val="24"/>
                <w:szCs w:val="24"/>
              </w:rPr>
              <w:t>(</w:t>
            </w:r>
            <w:r w:rsidRPr="00DA4F8F">
              <w:rPr>
                <w:rFonts w:ascii="Times New Roman" w:hAnsi="Times New Roman" w:cs="Times New Roman"/>
                <w:i/>
                <w:iCs/>
                <w:spacing w:val="-6"/>
                <w:sz w:val="24"/>
                <w:szCs w:val="24"/>
                <w:lang w:val="en-US"/>
              </w:rPr>
              <w:t>x</w:t>
            </w:r>
            <w:r w:rsidRPr="00DA4F8F">
              <w:rPr>
                <w:rFonts w:ascii="Times New Roman" w:hAnsi="Times New Roman" w:cs="Times New Roman"/>
                <w:spacing w:val="-6"/>
                <w:sz w:val="24"/>
                <w:szCs w:val="24"/>
              </w:rPr>
              <w:t xml:space="preserve">) и обозначается символом </w:t>
            </w:r>
            <w:r w:rsidRPr="00DA4F8F">
              <w:rPr>
                <w:rFonts w:ascii="Times New Roman" w:hAnsi="Times New Roman" w:cs="Times New Roman"/>
                <w:spacing w:val="-6"/>
                <w:position w:val="-18"/>
                <w:sz w:val="24"/>
                <w:szCs w:val="24"/>
              </w:rPr>
              <w:object w:dxaOrig="1040" w:dyaOrig="499">
                <v:shape id="_x0000_i1810" type="#_x0000_t75" style="width:43.5pt;height:21.75pt" o:ole="">
                  <v:imagedata r:id="rId1601" o:title=""/>
                </v:shape>
                <o:OLEObject Type="Embed" ProgID="Equation.DSMT4" ShapeID="_x0000_i1810" DrawAspect="Content" ObjectID="_1779793497" r:id="rId1602"/>
              </w:object>
            </w:r>
            <w:r w:rsidRPr="00DA4F8F">
              <w:rPr>
                <w:rFonts w:ascii="Times New Roman" w:hAnsi="Times New Roman" w:cs="Times New Roman"/>
                <w:spacing w:val="-6"/>
                <w:sz w:val="24"/>
                <w:szCs w:val="24"/>
              </w:rPr>
              <w:t xml:space="preserve">, т.е. </w:t>
            </w:r>
            <w:r w:rsidRPr="00DA4F8F">
              <w:rPr>
                <w:rFonts w:ascii="Times New Roman" w:hAnsi="Times New Roman" w:cs="Times New Roman"/>
                <w:spacing w:val="-6"/>
                <w:position w:val="-18"/>
                <w:sz w:val="24"/>
                <w:szCs w:val="24"/>
              </w:rPr>
              <w:object w:dxaOrig="2320" w:dyaOrig="499">
                <v:shape id="_x0000_i1811" type="#_x0000_t75" style="width:79.5pt;height:14.25pt" o:ole="">
                  <v:imagedata r:id="rId1603" o:title=""/>
                </v:shape>
                <o:OLEObject Type="Embed" ProgID="Equation.DSMT4" ShapeID="_x0000_i1811" DrawAspect="Content" ObjectID="_1779793498" r:id="rId1604"/>
              </w:object>
            </w:r>
            <w:r w:rsidRPr="00DA4F8F">
              <w:rPr>
                <w:rFonts w:ascii="Times New Roman" w:hAnsi="Times New Roman" w:cs="Times New Roman"/>
                <w:spacing w:val="-6"/>
                <w:sz w:val="24"/>
                <w:szCs w:val="24"/>
              </w:rPr>
              <w:t>.</w:t>
            </w:r>
          </w:p>
          <w:p w:rsidR="00261442" w:rsidRPr="00DA4F8F" w:rsidRDefault="00261442" w:rsidP="00A60E0D">
            <w:pPr>
              <w:spacing w:after="0" w:line="240" w:lineRule="auto"/>
              <w:ind w:firstLine="720"/>
              <w:jc w:val="both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pacing w:val="-6"/>
                <w:sz w:val="24"/>
                <w:szCs w:val="24"/>
              </w:rPr>
              <w:t xml:space="preserve">В этом равенстве </w:t>
            </w:r>
            <w:r w:rsidRPr="00DA4F8F">
              <w:rPr>
                <w:rFonts w:ascii="Times New Roman" w:hAnsi="Times New Roman" w:cs="Times New Roman"/>
                <w:i/>
                <w:iCs/>
                <w:spacing w:val="-6"/>
                <w:sz w:val="24"/>
                <w:szCs w:val="24"/>
                <w:lang w:val="en-US"/>
              </w:rPr>
              <w:t>f</w:t>
            </w:r>
            <w:r w:rsidRPr="00DA4F8F">
              <w:rPr>
                <w:rFonts w:ascii="Times New Roman" w:hAnsi="Times New Roman" w:cs="Times New Roman"/>
                <w:spacing w:val="-6"/>
                <w:sz w:val="24"/>
                <w:szCs w:val="24"/>
              </w:rPr>
              <w:t>(</w:t>
            </w:r>
            <w:r w:rsidRPr="00DA4F8F">
              <w:rPr>
                <w:rFonts w:ascii="Times New Roman" w:hAnsi="Times New Roman" w:cs="Times New Roman"/>
                <w:i/>
                <w:iCs/>
                <w:spacing w:val="-6"/>
                <w:sz w:val="24"/>
                <w:szCs w:val="24"/>
                <w:lang w:val="en-US"/>
              </w:rPr>
              <w:t>x</w:t>
            </w:r>
            <w:r w:rsidRPr="00DA4F8F">
              <w:rPr>
                <w:rFonts w:ascii="Times New Roman" w:hAnsi="Times New Roman" w:cs="Times New Roman"/>
                <w:spacing w:val="-6"/>
                <w:sz w:val="24"/>
                <w:szCs w:val="24"/>
              </w:rPr>
              <w:t xml:space="preserve">) называется </w:t>
            </w:r>
            <w:r w:rsidRPr="00DA4F8F">
              <w:rPr>
                <w:rFonts w:ascii="Times New Roman" w:hAnsi="Times New Roman" w:cs="Times New Roman"/>
                <w:i/>
                <w:iCs/>
                <w:spacing w:val="-6"/>
                <w:sz w:val="24"/>
                <w:szCs w:val="24"/>
              </w:rPr>
              <w:t>подынтегральной функцией</w:t>
            </w:r>
            <w:r w:rsidRPr="00DA4F8F">
              <w:rPr>
                <w:rFonts w:ascii="Times New Roman" w:hAnsi="Times New Roman" w:cs="Times New Roman"/>
                <w:spacing w:val="-6"/>
                <w:sz w:val="24"/>
                <w:szCs w:val="24"/>
              </w:rPr>
              <w:t xml:space="preserve">, а </w:t>
            </w:r>
            <w:r w:rsidRPr="00DA4F8F">
              <w:rPr>
                <w:rFonts w:ascii="Times New Roman" w:hAnsi="Times New Roman" w:cs="Times New Roman"/>
                <w:i/>
                <w:iCs/>
                <w:spacing w:val="-6"/>
                <w:sz w:val="24"/>
                <w:szCs w:val="24"/>
                <w:lang w:val="en-US"/>
              </w:rPr>
              <w:t>f</w:t>
            </w:r>
            <w:r w:rsidRPr="00DA4F8F">
              <w:rPr>
                <w:rFonts w:ascii="Times New Roman" w:hAnsi="Times New Roman" w:cs="Times New Roman"/>
                <w:spacing w:val="-6"/>
                <w:sz w:val="24"/>
                <w:szCs w:val="24"/>
              </w:rPr>
              <w:t>(</w:t>
            </w:r>
            <w:r w:rsidRPr="00DA4F8F">
              <w:rPr>
                <w:rFonts w:ascii="Times New Roman" w:hAnsi="Times New Roman" w:cs="Times New Roman"/>
                <w:i/>
                <w:iCs/>
                <w:spacing w:val="-6"/>
                <w:sz w:val="24"/>
                <w:szCs w:val="24"/>
                <w:lang w:val="en-US"/>
              </w:rPr>
              <w:t>x</w:t>
            </w:r>
            <w:r w:rsidRPr="00DA4F8F">
              <w:rPr>
                <w:rFonts w:ascii="Times New Roman" w:hAnsi="Times New Roman" w:cs="Times New Roman"/>
                <w:spacing w:val="-6"/>
                <w:sz w:val="24"/>
                <w:szCs w:val="24"/>
              </w:rPr>
              <w:t>)</w:t>
            </w:r>
            <w:r w:rsidRPr="00DA4F8F">
              <w:rPr>
                <w:rFonts w:ascii="Times New Roman" w:hAnsi="Times New Roman" w:cs="Times New Roman"/>
                <w:i/>
                <w:iCs/>
                <w:spacing w:val="-6"/>
                <w:sz w:val="24"/>
                <w:szCs w:val="24"/>
                <w:lang w:val="en-US"/>
              </w:rPr>
              <w:t>dx</w:t>
            </w:r>
            <w:r w:rsidRPr="00DA4F8F">
              <w:rPr>
                <w:rFonts w:ascii="Times New Roman" w:hAnsi="Times New Roman" w:cs="Times New Roman"/>
                <w:spacing w:val="-6"/>
                <w:sz w:val="24"/>
                <w:szCs w:val="24"/>
              </w:rPr>
              <w:t xml:space="preserve"> – </w:t>
            </w:r>
            <w:r w:rsidRPr="00DA4F8F">
              <w:rPr>
                <w:rFonts w:ascii="Times New Roman" w:hAnsi="Times New Roman" w:cs="Times New Roman"/>
                <w:i/>
                <w:iCs/>
                <w:spacing w:val="-6"/>
                <w:sz w:val="24"/>
                <w:szCs w:val="24"/>
              </w:rPr>
              <w:t>подынтегральным выражением.</w:t>
            </w:r>
          </w:p>
          <w:p w:rsidR="00261442" w:rsidRPr="00DA4F8F" w:rsidRDefault="00261442" w:rsidP="00A60E0D">
            <w:pPr>
              <w:pStyle w:val="af8"/>
              <w:rPr>
                <w:i/>
                <w:iCs/>
                <w:szCs w:val="24"/>
              </w:rPr>
            </w:pPr>
          </w:p>
          <w:p w:rsidR="00261442" w:rsidRPr="00DA4F8F" w:rsidRDefault="00261442" w:rsidP="00A60E0D">
            <w:pPr>
              <w:pStyle w:val="af8"/>
              <w:rPr>
                <w:i/>
                <w:iCs/>
                <w:szCs w:val="24"/>
              </w:rPr>
            </w:pPr>
            <w:r w:rsidRPr="00DA4F8F">
              <w:rPr>
                <w:i/>
                <w:iCs/>
                <w:szCs w:val="24"/>
              </w:rPr>
              <w:t>Свойства неопределенных интегралов</w:t>
            </w:r>
          </w:p>
          <w:p w:rsidR="00261442" w:rsidRPr="00DA4F8F" w:rsidRDefault="00261442" w:rsidP="00A60E0D">
            <w:pPr>
              <w:pStyle w:val="af8"/>
              <w:rPr>
                <w:i/>
                <w:iCs/>
                <w:szCs w:val="24"/>
              </w:rPr>
            </w:pPr>
          </w:p>
          <w:p w:rsidR="00261442" w:rsidRPr="00DA4F8F" w:rsidRDefault="00261442" w:rsidP="00A60E0D">
            <w:pPr>
              <w:pStyle w:val="af8"/>
              <w:jc w:val="left"/>
              <w:rPr>
                <w:b w:val="0"/>
                <w:szCs w:val="24"/>
              </w:rPr>
            </w:pPr>
            <w:r w:rsidRPr="00DA4F8F">
              <w:rPr>
                <w:b w:val="0"/>
                <w:szCs w:val="24"/>
              </w:rPr>
              <w:t xml:space="preserve">1. </w:t>
            </w:r>
            <w:r w:rsidRPr="00DA4F8F">
              <w:rPr>
                <w:b w:val="0"/>
                <w:position w:val="-28"/>
                <w:szCs w:val="24"/>
              </w:rPr>
              <w:object w:dxaOrig="2180" w:dyaOrig="820">
                <v:shape id="_x0000_i1812" type="#_x0000_t75" style="width:79.5pt;height:28.5pt" o:ole="">
                  <v:imagedata r:id="rId1605" o:title=""/>
                </v:shape>
                <o:OLEObject Type="Embed" ProgID="Equation.DSMT4" ShapeID="_x0000_i1812" DrawAspect="Content" ObjectID="_1779793499" r:id="rId1606"/>
              </w:object>
            </w:r>
            <w:r w:rsidRPr="00DA4F8F">
              <w:rPr>
                <w:b w:val="0"/>
                <w:szCs w:val="24"/>
              </w:rPr>
              <w:t>;</w:t>
            </w:r>
            <w:r w:rsidRPr="00DA4F8F">
              <w:rPr>
                <w:b w:val="0"/>
                <w:szCs w:val="24"/>
              </w:rPr>
              <w:tab/>
              <w:t xml:space="preserve">            4. </w:t>
            </w:r>
            <w:r w:rsidRPr="00DA4F8F">
              <w:rPr>
                <w:b w:val="0"/>
                <w:spacing w:val="-6"/>
                <w:position w:val="-18"/>
                <w:szCs w:val="24"/>
              </w:rPr>
              <w:object w:dxaOrig="4480" w:dyaOrig="499">
                <v:shape id="_x0000_i1813" type="#_x0000_t75" style="width:187.5pt;height:21.75pt" o:ole="">
                  <v:imagedata r:id="rId1607" o:title=""/>
                </v:shape>
                <o:OLEObject Type="Embed" ProgID="Equation.DSMT4" ShapeID="_x0000_i1813" DrawAspect="Content" ObjectID="_1779793500" r:id="rId1608"/>
              </w:object>
            </w:r>
            <w:r w:rsidRPr="00DA4F8F">
              <w:rPr>
                <w:b w:val="0"/>
                <w:szCs w:val="24"/>
              </w:rPr>
              <w:t>;</w:t>
            </w:r>
          </w:p>
          <w:p w:rsidR="00261442" w:rsidRPr="00DA4F8F" w:rsidRDefault="00261442" w:rsidP="00A60E0D">
            <w:pPr>
              <w:pStyle w:val="af8"/>
              <w:jc w:val="left"/>
              <w:rPr>
                <w:b w:val="0"/>
                <w:szCs w:val="24"/>
              </w:rPr>
            </w:pPr>
            <w:r w:rsidRPr="00DA4F8F">
              <w:rPr>
                <w:b w:val="0"/>
                <w:szCs w:val="24"/>
              </w:rPr>
              <w:t xml:space="preserve">2. </w:t>
            </w:r>
            <w:r w:rsidRPr="00DA4F8F">
              <w:rPr>
                <w:b w:val="0"/>
                <w:position w:val="-26"/>
                <w:szCs w:val="24"/>
              </w:rPr>
              <w:object w:dxaOrig="2400" w:dyaOrig="660">
                <v:shape id="_x0000_i1814" type="#_x0000_t75" style="width:93.75pt;height:21.75pt" o:ole="">
                  <v:imagedata r:id="rId1609" o:title=""/>
                </v:shape>
                <o:OLEObject Type="Embed" ProgID="Equation.DSMT4" ShapeID="_x0000_i1814" DrawAspect="Content" ObjectID="_1779793501" r:id="rId1610"/>
              </w:object>
            </w:r>
            <w:r w:rsidRPr="00DA4F8F">
              <w:rPr>
                <w:b w:val="0"/>
                <w:szCs w:val="24"/>
              </w:rPr>
              <w:t>;</w:t>
            </w:r>
            <w:r w:rsidRPr="00DA4F8F">
              <w:rPr>
                <w:b w:val="0"/>
                <w:szCs w:val="24"/>
              </w:rPr>
              <w:tab/>
              <w:t xml:space="preserve">            5. </w:t>
            </w:r>
            <w:r w:rsidRPr="00DA4F8F">
              <w:rPr>
                <w:b w:val="0"/>
                <w:spacing w:val="-6"/>
                <w:position w:val="-28"/>
                <w:szCs w:val="24"/>
              </w:rPr>
              <w:object w:dxaOrig="3600" w:dyaOrig="720">
                <v:shape id="_x0000_i1815" type="#_x0000_t75" style="width:136.5pt;height:28.5pt" o:ole="">
                  <v:imagedata r:id="rId1611" o:title=""/>
                </v:shape>
                <o:OLEObject Type="Embed" ProgID="Equation.DSMT4" ShapeID="_x0000_i1815" DrawAspect="Content" ObjectID="_1779793502" r:id="rId1612"/>
              </w:object>
            </w:r>
            <w:r w:rsidRPr="00DA4F8F">
              <w:rPr>
                <w:b w:val="0"/>
                <w:szCs w:val="24"/>
              </w:rPr>
              <w:t>.</w:t>
            </w:r>
          </w:p>
          <w:p w:rsidR="00261442" w:rsidRPr="00DA4F8F" w:rsidRDefault="00261442" w:rsidP="00A60E0D">
            <w:pPr>
              <w:pStyle w:val="af8"/>
              <w:jc w:val="left"/>
              <w:rPr>
                <w:b w:val="0"/>
                <w:szCs w:val="24"/>
              </w:rPr>
            </w:pPr>
            <w:r w:rsidRPr="00DA4F8F">
              <w:rPr>
                <w:b w:val="0"/>
                <w:szCs w:val="24"/>
              </w:rPr>
              <w:t xml:space="preserve">3. </w:t>
            </w:r>
            <w:r w:rsidRPr="00DA4F8F">
              <w:rPr>
                <w:b w:val="0"/>
                <w:spacing w:val="-6"/>
                <w:position w:val="-18"/>
                <w:szCs w:val="24"/>
              </w:rPr>
              <w:object w:dxaOrig="2740" w:dyaOrig="499">
                <v:shape id="_x0000_i1816" type="#_x0000_t75" style="width:108pt;height:21.75pt" o:ole="">
                  <v:imagedata r:id="rId1613" o:title=""/>
                </v:shape>
                <o:OLEObject Type="Embed" ProgID="Equation.DSMT4" ShapeID="_x0000_i1816" DrawAspect="Content" ObjectID="_1779793503" r:id="rId1614"/>
              </w:object>
            </w:r>
            <w:r w:rsidRPr="00DA4F8F">
              <w:rPr>
                <w:b w:val="0"/>
                <w:szCs w:val="24"/>
              </w:rPr>
              <w:t>;</w:t>
            </w:r>
          </w:p>
          <w:p w:rsidR="00261442" w:rsidRPr="00DA4F8F" w:rsidRDefault="00261442" w:rsidP="00A60E0D">
            <w:pPr>
              <w:pStyle w:val="af8"/>
              <w:jc w:val="left"/>
              <w:rPr>
                <w:b w:val="0"/>
                <w:szCs w:val="24"/>
              </w:rPr>
            </w:pPr>
          </w:p>
          <w:p w:rsidR="00261442" w:rsidRPr="00DA4F8F" w:rsidRDefault="00261442" w:rsidP="00A60E0D">
            <w:pPr>
              <w:pStyle w:val="af8"/>
              <w:rPr>
                <w:i/>
                <w:iCs/>
                <w:szCs w:val="24"/>
              </w:rPr>
            </w:pPr>
            <w:r w:rsidRPr="00DA4F8F">
              <w:rPr>
                <w:i/>
                <w:iCs/>
                <w:szCs w:val="24"/>
              </w:rPr>
              <w:t>Таблица простейших интегралов</w:t>
            </w:r>
          </w:p>
          <w:p w:rsidR="00261442" w:rsidRPr="00DA4F8F" w:rsidRDefault="00261442" w:rsidP="00A60E0D">
            <w:pPr>
              <w:pStyle w:val="af8"/>
              <w:rPr>
                <w:i/>
                <w:iCs/>
                <w:szCs w:val="24"/>
              </w:rPr>
            </w:pPr>
          </w:p>
          <w:tbl>
            <w:tblPr>
              <w:tblW w:w="974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4644"/>
              <w:gridCol w:w="5103"/>
            </w:tblGrid>
            <w:tr w:rsidR="00261442" w:rsidRPr="00DA4F8F" w:rsidTr="00A60E0D">
              <w:trPr>
                <w:trHeight w:val="971"/>
              </w:trPr>
              <w:tc>
                <w:tcPr>
                  <w:tcW w:w="4644" w:type="dxa"/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1. </w:t>
                  </w:r>
                  <w:r w:rsidRPr="00DA4F8F">
                    <w:rPr>
                      <w:rFonts w:ascii="Times New Roman" w:hAnsi="Times New Roman" w:cs="Times New Roman"/>
                      <w:position w:val="-26"/>
                      <w:sz w:val="24"/>
                      <w:szCs w:val="24"/>
                    </w:rPr>
                    <w:object w:dxaOrig="1160" w:dyaOrig="660">
                      <v:shape id="_x0000_i1817" type="#_x0000_t75" style="width:43.5pt;height:21.75pt" o:ole="">
                        <v:imagedata r:id="rId1615" o:title=""/>
                      </v:shape>
                      <o:OLEObject Type="Embed" ProgID="Equation.DSMT4" ShapeID="_x0000_i1817" DrawAspect="Content" ObjectID="_1779793504" r:id="rId1616"/>
                    </w:object>
                  </w: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>,</w:t>
                  </w:r>
                </w:p>
              </w:tc>
              <w:tc>
                <w:tcPr>
                  <w:tcW w:w="5103" w:type="dxa"/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6. </w:t>
                  </w:r>
                  <w:r w:rsidRPr="00DA4F8F">
                    <w:rPr>
                      <w:rFonts w:ascii="Times New Roman" w:hAnsi="Times New Roman" w:cs="Times New Roman"/>
                      <w:position w:val="-26"/>
                      <w:sz w:val="24"/>
                      <w:szCs w:val="24"/>
                    </w:rPr>
                    <w:object w:dxaOrig="2320" w:dyaOrig="660">
                      <v:shape id="_x0000_i1818" type="#_x0000_t75" style="width:93.75pt;height:28.5pt" o:ole="">
                        <v:imagedata r:id="rId1617" o:title=""/>
                      </v:shape>
                      <o:OLEObject Type="Embed" ProgID="Equation.DSMT4" ShapeID="_x0000_i1818" DrawAspect="Content" ObjectID="_1779793505" r:id="rId1618"/>
                    </w:object>
                  </w: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>,</w:t>
                  </w:r>
                </w:p>
              </w:tc>
            </w:tr>
            <w:tr w:rsidR="00261442" w:rsidRPr="00DA4F8F" w:rsidTr="00A60E0D">
              <w:trPr>
                <w:trHeight w:val="972"/>
              </w:trPr>
              <w:tc>
                <w:tcPr>
                  <w:tcW w:w="4644" w:type="dxa"/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2. </w:t>
                  </w:r>
                  <w:r w:rsidRPr="00DA4F8F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</w:rPr>
                    <w:object w:dxaOrig="2079" w:dyaOrig="760">
                      <v:shape id="_x0000_i1819" type="#_x0000_t75" style="width:79.5pt;height:28.5pt" o:ole="">
                        <v:imagedata r:id="rId1619" o:title=""/>
                      </v:shape>
                      <o:OLEObject Type="Embed" ProgID="Equation.DSMT4" ShapeID="_x0000_i1819" DrawAspect="Content" ObjectID="_1779793506" r:id="rId1620"/>
                    </w:object>
                  </w: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    </w:t>
                  </w:r>
                  <w:r w:rsidRPr="00DA4F8F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a</w:t>
                  </w: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sym w:font="Symbol" w:char="F0B9"/>
                  </w: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>1,</w:t>
                  </w:r>
                </w:p>
              </w:tc>
              <w:tc>
                <w:tcPr>
                  <w:tcW w:w="5103" w:type="dxa"/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7. </w:t>
                  </w:r>
                  <w:r w:rsidRPr="00DA4F8F">
                    <w:rPr>
                      <w:rFonts w:ascii="Times New Roman" w:hAnsi="Times New Roman" w:cs="Times New Roman"/>
                      <w:position w:val="-26"/>
                      <w:sz w:val="24"/>
                      <w:szCs w:val="24"/>
                    </w:rPr>
                    <w:object w:dxaOrig="2799" w:dyaOrig="660">
                      <v:shape id="_x0000_i1820" type="#_x0000_t75" style="width:108pt;height:21.75pt" o:ole="">
                        <v:imagedata r:id="rId1621" o:title=""/>
                      </v:shape>
                      <o:OLEObject Type="Embed" ProgID="Equation.DSMT4" ShapeID="_x0000_i1820" DrawAspect="Content" ObjectID="_1779793507" r:id="rId1622"/>
                    </w:object>
                  </w: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>,</w:t>
                  </w:r>
                </w:p>
              </w:tc>
            </w:tr>
            <w:tr w:rsidR="00261442" w:rsidRPr="00DA4F8F" w:rsidTr="00A60E0D">
              <w:trPr>
                <w:trHeight w:val="971"/>
              </w:trPr>
              <w:tc>
                <w:tcPr>
                  <w:tcW w:w="4644" w:type="dxa"/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2а. </w:t>
                  </w:r>
                  <w:r w:rsidRPr="00DA4F8F">
                    <w:rPr>
                      <w:rFonts w:ascii="Times New Roman" w:hAnsi="Times New Roman" w:cs="Times New Roman"/>
                      <w:position w:val="-26"/>
                      <w:sz w:val="24"/>
                      <w:szCs w:val="24"/>
                    </w:rPr>
                    <w:object w:dxaOrig="1440" w:dyaOrig="660">
                      <v:shape id="_x0000_i1821" type="#_x0000_t75" style="width:57.75pt;height:28.5pt" o:ole="">
                        <v:imagedata r:id="rId1623" o:title=""/>
                      </v:shape>
                      <o:OLEObject Type="Embed" ProgID="Equation.DSMT4" ShapeID="_x0000_i1821" DrawAspect="Content" ObjectID="_1779793508" r:id="rId1624"/>
                    </w:object>
                  </w: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>,</w:t>
                  </w:r>
                </w:p>
              </w:tc>
              <w:tc>
                <w:tcPr>
                  <w:tcW w:w="5103" w:type="dxa"/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8. </w:t>
                  </w:r>
                  <w:r w:rsidRPr="00DA4F8F">
                    <w:rPr>
                      <w:rFonts w:ascii="Times New Roman" w:hAnsi="Times New Roman" w:cs="Times New Roman"/>
                      <w:position w:val="-26"/>
                      <w:sz w:val="24"/>
                      <w:szCs w:val="24"/>
                    </w:rPr>
                    <w:object w:dxaOrig="2680" w:dyaOrig="660">
                      <v:shape id="_x0000_i1822" type="#_x0000_t75" style="width:100.5pt;height:21.75pt" o:ole="">
                        <v:imagedata r:id="rId1625" o:title=""/>
                      </v:shape>
                      <o:OLEObject Type="Embed" ProgID="Equation.DSMT4" ShapeID="_x0000_i1822" DrawAspect="Content" ObjectID="_1779793509" r:id="rId1626"/>
                    </w:object>
                  </w: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>,</w:t>
                  </w:r>
                </w:p>
              </w:tc>
            </w:tr>
            <w:tr w:rsidR="00261442" w:rsidRPr="00DA4F8F" w:rsidTr="00A60E0D">
              <w:trPr>
                <w:trHeight w:val="972"/>
              </w:trPr>
              <w:tc>
                <w:tcPr>
                  <w:tcW w:w="4644" w:type="dxa"/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lastRenderedPageBreak/>
                    <w:t xml:space="preserve">2б. </w:t>
                  </w:r>
                  <w:r w:rsidRPr="00DA4F8F">
                    <w:rPr>
                      <w:rFonts w:ascii="Times New Roman" w:hAnsi="Times New Roman" w:cs="Times New Roman"/>
                      <w:position w:val="-36"/>
                      <w:sz w:val="24"/>
                      <w:szCs w:val="24"/>
                      <w:lang w:val="en-US"/>
                    </w:rPr>
                    <w:object w:dxaOrig="1760" w:dyaOrig="800">
                      <v:shape id="_x0000_i1823" type="#_x0000_t75" style="width:64.5pt;height:28.5pt" o:ole="">
                        <v:imagedata r:id="rId1627" o:title=""/>
                      </v:shape>
                      <o:OLEObject Type="Embed" ProgID="Equation.DSMT4" ShapeID="_x0000_i1823" DrawAspect="Content" ObjectID="_1779793510" r:id="rId1628"/>
                    </w:object>
                  </w: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>,</w:t>
                  </w:r>
                </w:p>
              </w:tc>
              <w:tc>
                <w:tcPr>
                  <w:tcW w:w="5103" w:type="dxa"/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9. </w:t>
                  </w:r>
                  <w:r w:rsidRPr="00DA4F8F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  <w:lang w:val="en-US"/>
                    </w:rPr>
                    <w:object w:dxaOrig="2380" w:dyaOrig="720">
                      <v:shape id="_x0000_i1824" type="#_x0000_t75" style="width:93.75pt;height:28.5pt" o:ole="">
                        <v:imagedata r:id="rId1629" o:title=""/>
                      </v:shape>
                      <o:OLEObject Type="Embed" ProgID="Equation.DSMT4" ShapeID="_x0000_i1824" DrawAspect="Content" ObjectID="_1779793511" r:id="rId1630"/>
                    </w:object>
                  </w: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>,</w:t>
                  </w:r>
                </w:p>
              </w:tc>
            </w:tr>
            <w:tr w:rsidR="00261442" w:rsidRPr="00DA4F8F" w:rsidTr="00A60E0D">
              <w:trPr>
                <w:trHeight w:val="971"/>
              </w:trPr>
              <w:tc>
                <w:tcPr>
                  <w:tcW w:w="4644" w:type="dxa"/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2в. </w:t>
                  </w:r>
                  <w:r w:rsidRPr="00DA4F8F">
                    <w:rPr>
                      <w:rFonts w:ascii="Times New Roman" w:hAnsi="Times New Roman" w:cs="Times New Roman"/>
                      <w:position w:val="-32"/>
                      <w:sz w:val="24"/>
                      <w:szCs w:val="24"/>
                      <w:lang w:val="en-US"/>
                    </w:rPr>
                    <w:object w:dxaOrig="1920" w:dyaOrig="760">
                      <v:shape id="_x0000_i1825" type="#_x0000_t75" style="width:1in;height:28.5pt" o:ole="">
                        <v:imagedata r:id="rId1631" o:title=""/>
                      </v:shape>
                      <o:OLEObject Type="Embed" ProgID="Equation.DSMT4" ShapeID="_x0000_i1825" DrawAspect="Content" ObjectID="_1779793512" r:id="rId1632"/>
                    </w:object>
                  </w: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>,</w:t>
                  </w:r>
                </w:p>
              </w:tc>
              <w:tc>
                <w:tcPr>
                  <w:tcW w:w="5103" w:type="dxa"/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10. </w:t>
                  </w:r>
                  <w:r w:rsidRPr="00DA4F8F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  <w:lang w:val="en-US"/>
                    </w:rPr>
                    <w:object w:dxaOrig="2120" w:dyaOrig="720">
                      <v:shape id="_x0000_i1826" type="#_x0000_t75" style="width:79.5pt;height:28.5pt" o:ole="">
                        <v:imagedata r:id="rId1633" o:title=""/>
                      </v:shape>
                      <o:OLEObject Type="Embed" ProgID="Equation.DSMT4" ShapeID="_x0000_i1826" DrawAspect="Content" ObjectID="_1779793513" r:id="rId1634"/>
                    </w:object>
                  </w: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>,</w:t>
                  </w:r>
                </w:p>
              </w:tc>
            </w:tr>
            <w:tr w:rsidR="00261442" w:rsidRPr="00DA4F8F" w:rsidTr="00A60E0D">
              <w:trPr>
                <w:trHeight w:val="972"/>
              </w:trPr>
              <w:tc>
                <w:tcPr>
                  <w:tcW w:w="4644" w:type="dxa"/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3. </w:t>
                  </w:r>
                  <w:r w:rsidRPr="00DA4F8F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  <w:lang w:val="en-US"/>
                    </w:rPr>
                    <w:object w:dxaOrig="1860" w:dyaOrig="720">
                      <v:shape id="_x0000_i1827" type="#_x0000_t75" style="width:1in;height:28.5pt" o:ole="">
                        <v:imagedata r:id="rId1635" o:title=""/>
                      </v:shape>
                      <o:OLEObject Type="Embed" ProgID="Equation.DSMT4" ShapeID="_x0000_i1827" DrawAspect="Content" ObjectID="_1779793514" r:id="rId1636"/>
                    </w:object>
                  </w: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>,</w:t>
                  </w:r>
                </w:p>
              </w:tc>
              <w:tc>
                <w:tcPr>
                  <w:tcW w:w="5103" w:type="dxa"/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11. </w:t>
                  </w:r>
                  <w:r w:rsidRPr="00DA4F8F">
                    <w:rPr>
                      <w:rFonts w:ascii="Times New Roman" w:hAnsi="Times New Roman" w:cs="Times New Roman"/>
                      <w:position w:val="-34"/>
                      <w:sz w:val="24"/>
                      <w:szCs w:val="24"/>
                      <w:lang w:val="en-US"/>
                    </w:rPr>
                    <w:object w:dxaOrig="2940" w:dyaOrig="780">
                      <v:shape id="_x0000_i1828" type="#_x0000_t75" style="width:108pt;height:28.5pt" o:ole="">
                        <v:imagedata r:id="rId1637" o:title=""/>
                      </v:shape>
                      <o:OLEObject Type="Embed" ProgID="Equation.DSMT4" ShapeID="_x0000_i1828" DrawAspect="Content" ObjectID="_1779793515" r:id="rId1638"/>
                    </w:object>
                  </w: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>,</w:t>
                  </w:r>
                </w:p>
              </w:tc>
            </w:tr>
            <w:tr w:rsidR="00261442" w:rsidRPr="00DA4F8F" w:rsidTr="00A60E0D">
              <w:trPr>
                <w:trHeight w:val="971"/>
              </w:trPr>
              <w:tc>
                <w:tcPr>
                  <w:tcW w:w="4644" w:type="dxa"/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4. </w:t>
                  </w:r>
                  <w:r w:rsidRPr="00DA4F8F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  <w:lang w:val="en-US"/>
                    </w:rPr>
                    <w:object w:dxaOrig="1980" w:dyaOrig="760">
                      <v:shape id="_x0000_i1829" type="#_x0000_t75" style="width:79.5pt;height:28.5pt" o:ole="">
                        <v:imagedata r:id="rId1639" o:title=""/>
                      </v:shape>
                      <o:OLEObject Type="Embed" ProgID="Equation.DSMT4" ShapeID="_x0000_i1829" DrawAspect="Content" ObjectID="_1779793516" r:id="rId1640"/>
                    </w:object>
                  </w: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>,</w:t>
                  </w:r>
                </w:p>
              </w:tc>
              <w:tc>
                <w:tcPr>
                  <w:tcW w:w="5103" w:type="dxa"/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12. </w:t>
                  </w:r>
                  <w:r w:rsidRPr="00DA4F8F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  <w:lang w:val="en-US"/>
                    </w:rPr>
                    <w:object w:dxaOrig="3159" w:dyaOrig="720">
                      <v:shape id="_x0000_i1830" type="#_x0000_t75" style="width:115.5pt;height:28.5pt" o:ole="">
                        <v:imagedata r:id="rId1641" o:title=""/>
                      </v:shape>
                      <o:OLEObject Type="Embed" ProgID="Equation.DSMT4" ShapeID="_x0000_i1830" DrawAspect="Content" ObjectID="_1779793517" r:id="rId1642"/>
                    </w:object>
                  </w: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>,</w:t>
                  </w:r>
                </w:p>
              </w:tc>
            </w:tr>
            <w:tr w:rsidR="00261442" w:rsidRPr="00DA4F8F" w:rsidTr="00A60E0D">
              <w:trPr>
                <w:trHeight w:val="972"/>
              </w:trPr>
              <w:tc>
                <w:tcPr>
                  <w:tcW w:w="4644" w:type="dxa"/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4а. </w:t>
                  </w:r>
                  <w:r w:rsidRPr="00DA4F8F">
                    <w:rPr>
                      <w:rFonts w:ascii="Times New Roman" w:hAnsi="Times New Roman" w:cs="Times New Roman"/>
                      <w:position w:val="-26"/>
                      <w:sz w:val="24"/>
                      <w:szCs w:val="24"/>
                      <w:lang w:val="en-US"/>
                    </w:rPr>
                    <w:object w:dxaOrig="1760" w:dyaOrig="660">
                      <v:shape id="_x0000_i1831" type="#_x0000_t75" style="width:1in;height:28.5pt" o:ole="">
                        <v:imagedata r:id="rId1643" o:title=""/>
                      </v:shape>
                      <o:OLEObject Type="Embed" ProgID="Equation.DSMT4" ShapeID="_x0000_i1831" DrawAspect="Content" ObjectID="_1779793518" r:id="rId1644"/>
                    </w:object>
                  </w: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>,</w:t>
                  </w:r>
                </w:p>
              </w:tc>
              <w:tc>
                <w:tcPr>
                  <w:tcW w:w="5103" w:type="dxa"/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13. </w:t>
                  </w:r>
                  <w:r w:rsidRPr="00DA4F8F">
                    <w:rPr>
                      <w:rFonts w:ascii="Times New Roman" w:hAnsi="Times New Roman" w:cs="Times New Roman"/>
                      <w:position w:val="-32"/>
                      <w:sz w:val="24"/>
                      <w:szCs w:val="24"/>
                    </w:rPr>
                    <w:object w:dxaOrig="3440" w:dyaOrig="780">
                      <v:shape id="_x0000_i1832" type="#_x0000_t75" style="width:136.5pt;height:28.5pt" o:ole="">
                        <v:imagedata r:id="rId1645" o:title=""/>
                      </v:shape>
                      <o:OLEObject Type="Embed" ProgID="Equation.DSMT4" ShapeID="_x0000_i1832" DrawAspect="Content" ObjectID="_1779793519" r:id="rId1646"/>
                    </w:object>
                  </w: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>,</w:t>
                  </w:r>
                </w:p>
              </w:tc>
            </w:tr>
            <w:tr w:rsidR="00261442" w:rsidRPr="00DA4F8F" w:rsidTr="00A60E0D">
              <w:trPr>
                <w:trHeight w:val="972"/>
              </w:trPr>
              <w:tc>
                <w:tcPr>
                  <w:tcW w:w="4644" w:type="dxa"/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5. </w:t>
                  </w:r>
                  <w:r w:rsidRPr="00DA4F8F">
                    <w:rPr>
                      <w:rFonts w:ascii="Times New Roman" w:hAnsi="Times New Roman" w:cs="Times New Roman"/>
                      <w:position w:val="-26"/>
                      <w:sz w:val="24"/>
                      <w:szCs w:val="24"/>
                    </w:rPr>
                    <w:object w:dxaOrig="2560" w:dyaOrig="660">
                      <v:shape id="_x0000_i1833" type="#_x0000_t75" style="width:108pt;height:28.5pt" o:ole="">
                        <v:imagedata r:id="rId1647" o:title=""/>
                      </v:shape>
                      <o:OLEObject Type="Embed" ProgID="Equation.DSMT4" ShapeID="_x0000_i1833" DrawAspect="Content" ObjectID="_1779793520" r:id="rId1648"/>
                    </w:object>
                  </w: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>,</w:t>
                  </w:r>
                </w:p>
              </w:tc>
              <w:tc>
                <w:tcPr>
                  <w:tcW w:w="5103" w:type="dxa"/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14. </w:t>
                  </w:r>
                  <w:r w:rsidRPr="00DA4F8F">
                    <w:rPr>
                      <w:rFonts w:ascii="Times New Roman" w:hAnsi="Times New Roman" w:cs="Times New Roman"/>
                      <w:position w:val="-34"/>
                      <w:sz w:val="24"/>
                      <w:szCs w:val="24"/>
                    </w:rPr>
                    <w:object w:dxaOrig="3780" w:dyaOrig="780">
                      <v:shape id="_x0000_i1834" type="#_x0000_t75" style="width:2in;height:28.5pt" o:ole="">
                        <v:imagedata r:id="rId1649" o:title=""/>
                      </v:shape>
                      <o:OLEObject Type="Embed" ProgID="Equation.DSMT4" ShapeID="_x0000_i1834" DrawAspect="Content" ObjectID="_1779793521" r:id="rId1650"/>
                    </w:object>
                  </w: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</w:tc>
            </w:tr>
          </w:tbl>
          <w:p w:rsidR="00261442" w:rsidRPr="00DA4F8F" w:rsidRDefault="00261442" w:rsidP="00A60E0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 w:rsidP="00A60E0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Примеры решения интегралов различными методами</w:t>
            </w:r>
          </w:p>
          <w:p w:rsidR="00261442" w:rsidRPr="00DA4F8F" w:rsidRDefault="00261442" w:rsidP="00A60E0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A60E0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Метод непосредственного интегрирования</w:t>
            </w:r>
          </w:p>
          <w:p w:rsidR="00261442" w:rsidRPr="00DA4F8F" w:rsidRDefault="00261442" w:rsidP="00A60E0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:rsidR="00261442" w:rsidRPr="00DA4F8F" w:rsidRDefault="00261442" w:rsidP="00A60E0D">
            <w:pPr>
              <w:spacing w:after="0" w:line="240" w:lineRule="auto"/>
              <w:ind w:firstLine="72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епосредственное интегрирование основано на прямом использовании таблицы интегралов. Возможны случаи:</w:t>
            </w:r>
          </w:p>
          <w:p w:rsidR="00261442" w:rsidRPr="00DA4F8F" w:rsidRDefault="00261442" w:rsidP="00A60E0D">
            <w:pPr>
              <w:spacing w:after="0" w:line="240" w:lineRule="auto"/>
              <w:ind w:firstLine="72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) данный интеграл находится непосредственно по соответствующему табличному интегралу;</w:t>
            </w:r>
          </w:p>
          <w:p w:rsidR="00261442" w:rsidRPr="00DA4F8F" w:rsidRDefault="00261442" w:rsidP="00A60E0D">
            <w:pPr>
              <w:spacing w:after="0" w:line="240" w:lineRule="auto"/>
              <w:ind w:firstLine="72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) данный интеграл после применения свойств 3 и 4 приводится к одному или нескольким табличным интегралам;</w:t>
            </w:r>
          </w:p>
          <w:p w:rsidR="00261442" w:rsidRPr="00DA4F8F" w:rsidRDefault="00261442" w:rsidP="00A60E0D">
            <w:pPr>
              <w:spacing w:after="0" w:line="240" w:lineRule="auto"/>
              <w:ind w:firstLine="72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) данный интеграл после элементарных тождественных преобразований над подынтегральной функцией (по членное деление, приведение к виду степенной функции, использование известных тождеств) и применения свойств 3 и 4 приводится к одному или нескольким табличным интегралам.</w:t>
            </w:r>
          </w:p>
          <w:p w:rsidR="00261442" w:rsidRPr="00DA4F8F" w:rsidRDefault="00261442" w:rsidP="00A60E0D">
            <w:pPr>
              <w:spacing w:after="0" w:line="240" w:lineRule="auto"/>
              <w:ind w:firstLine="708"/>
              <w:jc w:val="both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</w:p>
          <w:p w:rsidR="00261442" w:rsidRPr="00DA4F8F" w:rsidRDefault="00261442" w:rsidP="00A60E0D">
            <w:pPr>
              <w:spacing w:after="0" w:line="240" w:lineRule="auto"/>
              <w:ind w:firstLine="708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Пример 1.</w:t>
            </w:r>
            <w:r w:rsidRPr="00DA4F8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Найти </w:t>
            </w:r>
            <w:r w:rsidRPr="00DA4F8F">
              <w:rPr>
                <w:rFonts w:ascii="Times New Roman" w:hAnsi="Times New Roman" w:cs="Times New Roman"/>
                <w:color w:val="000000"/>
                <w:position w:val="-28"/>
                <w:sz w:val="24"/>
                <w:szCs w:val="24"/>
              </w:rPr>
              <w:object w:dxaOrig="2020" w:dyaOrig="680">
                <v:shape id="_x0000_i1835" type="#_x0000_t75" style="width:93.75pt;height:28.5pt" o:ole="">
                  <v:imagedata r:id="rId1651" o:title=""/>
                </v:shape>
                <o:OLEObject Type="Embed" ProgID="Equation.3" ShapeID="_x0000_i1835" DrawAspect="Content" ObjectID="_1779793522" r:id="rId1652"/>
              </w:object>
            </w:r>
            <w:r w:rsidRPr="00DA4F8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  <w:p w:rsidR="00261442" w:rsidRPr="00DA4F8F" w:rsidRDefault="00261442" w:rsidP="00A60E0D">
            <w:pPr>
              <w:spacing w:after="0" w:line="240" w:lineRule="auto"/>
              <w:ind w:firstLine="708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следовательно применим к данному интегралу свойства 3 и 4, а затем воспользуемся таблицей основных интегралов:</w:t>
            </w:r>
          </w:p>
          <w:p w:rsidR="00261442" w:rsidRPr="00DA4F8F" w:rsidRDefault="00261442" w:rsidP="00A60E0D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color w:val="000000"/>
                <w:position w:val="-28"/>
                <w:sz w:val="24"/>
                <w:szCs w:val="24"/>
              </w:rPr>
              <w:object w:dxaOrig="4840" w:dyaOrig="680">
                <v:shape id="_x0000_i1836" type="#_x0000_t75" style="width:222.75pt;height:28.5pt" o:ole="">
                  <v:imagedata r:id="rId1653" o:title=""/>
                </v:shape>
                <o:OLEObject Type="Embed" ProgID="Equation.3" ShapeID="_x0000_i1836" DrawAspect="Content" ObjectID="_1779793523" r:id="rId1654"/>
              </w:object>
            </w:r>
            <w:r w:rsidRPr="00DA4F8F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</w:rPr>
              <w:object w:dxaOrig="5480" w:dyaOrig="660">
                <v:shape id="_x0000_i1837" type="#_x0000_t75" style="width:259.5pt;height:28.5pt" o:ole="">
                  <v:imagedata r:id="rId1655" o:title=""/>
                </v:shape>
                <o:OLEObject Type="Embed" ProgID="Equation.3" ShapeID="_x0000_i1837" DrawAspect="Content" ObjectID="_1779793524" r:id="rId1656"/>
              </w:object>
            </w:r>
          </w:p>
          <w:p w:rsidR="00261442" w:rsidRPr="00DA4F8F" w:rsidRDefault="00261442" w:rsidP="00A60E0D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</w:rPr>
              <w:object w:dxaOrig="4740" w:dyaOrig="660">
                <v:shape id="_x0000_i1838" type="#_x0000_t75" style="width:223.5pt;height:28.5pt" o:ole="">
                  <v:imagedata r:id="rId1657" o:title=""/>
                </v:shape>
                <o:OLEObject Type="Embed" ProgID="Equation.3" ShapeID="_x0000_i1838" DrawAspect="Content" ObjectID="_1779793525" r:id="rId1658"/>
              </w:object>
            </w:r>
            <w:r w:rsidRPr="00DA4F8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  <w:p w:rsidR="00261442" w:rsidRPr="00DA4F8F" w:rsidRDefault="00261442" w:rsidP="00A60E0D">
            <w:pPr>
              <w:spacing w:after="0" w:line="240" w:lineRule="auto"/>
              <w:ind w:firstLine="720"/>
              <w:jc w:val="both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</w:p>
          <w:p w:rsidR="00261442" w:rsidRPr="00DA4F8F" w:rsidRDefault="00261442" w:rsidP="00A60E0D">
            <w:pPr>
              <w:spacing w:after="0" w:line="240" w:lineRule="auto"/>
              <w:ind w:firstLine="72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Пример 2.</w:t>
            </w:r>
            <w:r w:rsidRPr="00DA4F8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Найти </w:t>
            </w:r>
            <w:r w:rsidRPr="00DA4F8F">
              <w:rPr>
                <w:rFonts w:ascii="Times New Roman" w:hAnsi="Times New Roman" w:cs="Times New Roman"/>
                <w:color w:val="000000"/>
                <w:position w:val="-30"/>
                <w:sz w:val="24"/>
                <w:szCs w:val="24"/>
              </w:rPr>
              <w:object w:dxaOrig="2140" w:dyaOrig="720">
                <v:shape id="_x0000_i1839" type="#_x0000_t75" style="width:93.75pt;height:28.5pt" o:ole="">
                  <v:imagedata r:id="rId1659" o:title=""/>
                </v:shape>
                <o:OLEObject Type="Embed" ProgID="Equation.3" ShapeID="_x0000_i1839" DrawAspect="Content" ObjectID="_1779793526" r:id="rId1660"/>
              </w:object>
            </w:r>
          </w:p>
          <w:p w:rsidR="00261442" w:rsidRPr="00DA4F8F" w:rsidRDefault="00261442" w:rsidP="00A60E0D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color w:val="000000"/>
                <w:position w:val="-30"/>
                <w:sz w:val="24"/>
                <w:szCs w:val="24"/>
              </w:rPr>
              <w:object w:dxaOrig="4959" w:dyaOrig="740">
                <v:shape id="_x0000_i1840" type="#_x0000_t75" style="width:237.75pt;height:36pt" o:ole="">
                  <v:imagedata r:id="rId1661" o:title=""/>
                </v:shape>
                <o:OLEObject Type="Embed" ProgID="Equation.3" ShapeID="_x0000_i1840" DrawAspect="Content" ObjectID="_1779793527" r:id="rId1662"/>
              </w:object>
            </w:r>
            <w:r w:rsidRPr="00DA4F8F">
              <w:rPr>
                <w:rFonts w:ascii="Times New Roman" w:hAnsi="Times New Roman" w:cs="Times New Roman"/>
                <w:color w:val="000000"/>
                <w:position w:val="-54"/>
                <w:sz w:val="24"/>
                <w:szCs w:val="24"/>
              </w:rPr>
              <w:object w:dxaOrig="5220" w:dyaOrig="1120">
                <v:shape id="_x0000_i1841" type="#_x0000_t75" style="width:244.5pt;height:50.25pt" o:ole="">
                  <v:imagedata r:id="rId1663" o:title=""/>
                </v:shape>
                <o:OLEObject Type="Embed" ProgID="Equation.3" ShapeID="_x0000_i1841" DrawAspect="Content" ObjectID="_1779793528" r:id="rId1664"/>
              </w:object>
            </w:r>
          </w:p>
          <w:p w:rsidR="00261442" w:rsidRPr="00DA4F8F" w:rsidRDefault="00261442" w:rsidP="00A60E0D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</w:rPr>
              <w:object w:dxaOrig="5179" w:dyaOrig="660">
                <v:shape id="_x0000_i1842" type="#_x0000_t75" style="width:244.5pt;height:28.5pt" o:ole="">
                  <v:imagedata r:id="rId1665" o:title=""/>
                </v:shape>
                <o:OLEObject Type="Embed" ProgID="Equation.3" ShapeID="_x0000_i1842" DrawAspect="Content" ObjectID="_1779793529" r:id="rId1666"/>
              </w:object>
            </w:r>
            <w:r w:rsidRPr="00DA4F8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  <w:p w:rsidR="00261442" w:rsidRPr="00DA4F8F" w:rsidRDefault="00261442" w:rsidP="00A60E0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Интегрирование методом подстановки</w:t>
            </w:r>
          </w:p>
          <w:p w:rsidR="00261442" w:rsidRPr="00DA4F8F" w:rsidRDefault="00261442" w:rsidP="00A60E0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</w:pPr>
          </w:p>
          <w:p w:rsidR="00261442" w:rsidRPr="00DA4F8F" w:rsidRDefault="00261442" w:rsidP="00A60E0D">
            <w:pPr>
              <w:spacing w:after="0" w:line="240" w:lineRule="auto"/>
              <w:ind w:firstLine="72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ычислить заданный интеграл непосредственным интегрированием удается далеко не всегда, а иногда это связано с большими трудностями. Одним из наиболее эффективных приемов является метод подстановки или замены переменной интегрирования. Сущность этого метода заключается в том, что путем введения новой переменной интегрирования удается свести заданный интеграл к новому интегралу, который сравнительно легко берется непосредственно.</w:t>
            </w:r>
          </w:p>
          <w:p w:rsidR="00261442" w:rsidRPr="00DA4F8F" w:rsidRDefault="00261442" w:rsidP="00A60E0D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</w:p>
          <w:p w:rsidR="00261442" w:rsidRPr="00DA4F8F" w:rsidRDefault="00261442" w:rsidP="00A60E0D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Пример 1.</w:t>
            </w:r>
            <w:r w:rsidRPr="00DA4F8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Найти </w:t>
            </w:r>
            <w:r w:rsidRPr="00DA4F8F">
              <w:rPr>
                <w:rFonts w:ascii="Times New Roman" w:hAnsi="Times New Roman" w:cs="Times New Roman"/>
                <w:color w:val="000000"/>
                <w:position w:val="-16"/>
                <w:sz w:val="24"/>
                <w:szCs w:val="24"/>
              </w:rPr>
              <w:object w:dxaOrig="1240" w:dyaOrig="440">
                <v:shape id="_x0000_i1843" type="#_x0000_t75" style="width:64.5pt;height:21.75pt" o:ole="">
                  <v:imagedata r:id="rId1667" o:title=""/>
                </v:shape>
                <o:OLEObject Type="Embed" ProgID="Equation.3" ShapeID="_x0000_i1843" DrawAspect="Content" ObjectID="_1779793530" r:id="rId1668"/>
              </w:object>
            </w:r>
            <w:r w:rsidRPr="00DA4F8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  <w:p w:rsidR="00261442" w:rsidRPr="00DA4F8F" w:rsidRDefault="00261442" w:rsidP="00A60E0D">
            <w:pPr>
              <w:spacing w:after="0" w:line="240" w:lineRule="auto"/>
              <w:ind w:firstLine="720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Решение: </w:t>
            </w:r>
          </w:p>
          <w:p w:rsidR="00261442" w:rsidRPr="00DA4F8F" w:rsidRDefault="00261442" w:rsidP="00A60E0D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color w:val="000000"/>
                <w:position w:val="-94"/>
                <w:sz w:val="24"/>
                <w:szCs w:val="24"/>
              </w:rPr>
              <w:object w:dxaOrig="5880" w:dyaOrig="2000">
                <v:shape id="_x0000_i1844" type="#_x0000_t75" style="width:273.75pt;height:93.75pt" o:ole="">
                  <v:imagedata r:id="rId1669" o:title=""/>
                </v:shape>
                <o:OLEObject Type="Embed" ProgID="Equation.3" ShapeID="_x0000_i1844" DrawAspect="Content" ObjectID="_1779793531" r:id="rId1670"/>
              </w:object>
            </w:r>
            <w:r w:rsidRPr="00DA4F8F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</w:rPr>
              <w:object w:dxaOrig="3860" w:dyaOrig="660">
                <v:shape id="_x0000_i1845" type="#_x0000_t75" style="width:201.75pt;height:36pt" o:ole="">
                  <v:imagedata r:id="rId1671" o:title=""/>
                </v:shape>
                <o:OLEObject Type="Embed" ProgID="Equation.3" ShapeID="_x0000_i1845" DrawAspect="Content" ObjectID="_1779793532" r:id="rId1672"/>
              </w:object>
            </w:r>
            <w:r w:rsidRPr="00DA4F8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  <w:p w:rsidR="00261442" w:rsidRPr="00DA4F8F" w:rsidRDefault="00261442" w:rsidP="00A60E0D">
            <w:pPr>
              <w:spacing w:after="0" w:line="240" w:lineRule="auto"/>
              <w:ind w:firstLine="709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</w:p>
          <w:p w:rsidR="00261442" w:rsidRPr="00DA4F8F" w:rsidRDefault="00261442" w:rsidP="00A60E0D">
            <w:pPr>
              <w:spacing w:after="0" w:line="240" w:lineRule="auto"/>
              <w:ind w:firstLine="709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Пример 2.</w:t>
            </w:r>
            <w:r w:rsidRPr="00DA4F8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Найти </w:t>
            </w: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Times New Roman" w:cs="Times New Roman"/>
                      <w:i/>
                      <w:color w:val="000000"/>
                      <w:sz w:val="24"/>
                      <w:szCs w:val="24"/>
                    </w:rPr>
                  </m:ctrlPr>
                </m:naryPr>
                <m:sub/>
                <m:sup/>
                <m:e>
                  <m:func>
                    <m:funcPr>
                      <m:ctrlPr>
                        <w:rPr>
                          <w:rFonts w:ascii="Cambria Math" w:hAnsi="Times New Roman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color w:val="000000"/>
                          <w:sz w:val="24"/>
                          <w:szCs w:val="24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color w:val="000000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Times New Roman" w:cs="Times New Roman"/>
                              <w:color w:val="000000"/>
                              <w:sz w:val="24"/>
                              <w:szCs w:val="24"/>
                            </w:rPr>
                            <m:t>2</m:t>
                          </m:r>
                          <m:r>
                            <w:rPr>
                              <w:rFonts w:ascii="Cambria Math" w:hAnsi="Times New Roman" w:cs="Times New Roman"/>
                              <w:color w:val="000000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Times New Roman" w:cs="Times New Roman"/>
                              <w:color w:val="000000"/>
                              <w:sz w:val="24"/>
                              <w:szCs w:val="24"/>
                            </w:rPr>
                            <m:t>8</m:t>
                          </m:r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</w:rPr>
                        <m:t>dx</m:t>
                      </m:r>
                    </m:e>
                  </m:func>
                </m:e>
              </m:nary>
            </m:oMath>
          </w:p>
          <w:p w:rsidR="00261442" w:rsidRPr="00DA4F8F" w:rsidRDefault="007B3B08" w:rsidP="00A60E0D">
            <w:pPr>
              <w:spacing w:after="0" w:line="240" w:lineRule="auto"/>
              <w:ind w:firstLine="708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Times New Roman" w:cs="Times New Roman"/>
                        <w:i/>
                        <w:color w:val="000000"/>
                        <w:sz w:val="24"/>
                        <w:szCs w:val="24"/>
                      </w:rPr>
                    </m:ctrlPr>
                  </m:naryPr>
                  <m:sub/>
                  <m:sup/>
                  <m:e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color w:val="000000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i/>
                                <w:color w:val="000000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Times New Roman" w:cs="Times New Roman"/>
                                <w:color w:val="000000"/>
                                <w:sz w:val="24"/>
                                <w:szCs w:val="24"/>
                              </w:rPr>
                              <m:t>2</m:t>
                            </m:r>
                            <m:r>
                              <w:rPr>
                                <w:rFonts w:ascii="Times New Roman" w:hAnsi="Times New Roman" w:cs="Times New Roman"/>
                                <w:color w:val="000000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w:rPr>
                                <w:rFonts w:ascii="Cambria Math" w:hAnsi="Times New Roman" w:cs="Times New Roman"/>
                                <w:color w:val="000000"/>
                                <w:sz w:val="24"/>
                                <w:szCs w:val="24"/>
                              </w:rPr>
                              <m:t>8</m:t>
                            </m:r>
                            <m:r>
                              <w:rPr>
                                <w:rFonts w:ascii="Cambria Math" w:hAnsi="Cambria Math" w:cs="Times New Roman"/>
                                <w:color w:val="000000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</w:rPr>
                          <m:t>dx</m:t>
                        </m:r>
                      </m:e>
                    </m:func>
                  </m:e>
                </m:nary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Times New Roman" w:cs="Times New Roman"/>
                        <w:i/>
                        <w:color w:val="000000"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Times New Roman" w:cs="Times New Roman"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Times New Roman" w:cs="Times New Roman"/>
                              <w:color w:val="000000"/>
                              <w:sz w:val="24"/>
                              <w:szCs w:val="24"/>
                            </w:rPr>
                            <m:t>2</m:t>
                          </m:r>
                          <m:r>
                            <w:rPr>
                              <w:rFonts w:ascii="Times New Roman" w:hAnsi="Times New Roman" w:cs="Times New Roman"/>
                              <w:color w:val="000000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Times New Roman" w:cs="Times New Roman"/>
                              <w:color w:val="000000"/>
                              <w:sz w:val="24"/>
                              <w:szCs w:val="24"/>
                            </w:rPr>
                            <m:t>8</m:t>
                          </m:r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4"/>
                              <w:szCs w:val="24"/>
                            </w:rPr>
                            <m:t>x</m:t>
                          </m:r>
                          <m:r>
                            <w:rPr>
                              <w:rFonts w:ascii="Cambria Math" w:hAnsi="Times New Roman" w:cs="Times New Roman"/>
                              <w:color w:val="000000"/>
                              <w:sz w:val="24"/>
                              <w:szCs w:val="24"/>
                            </w:rPr>
                            <m:t>=</m:t>
                          </m:r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4"/>
                              <w:szCs w:val="24"/>
                            </w:rPr>
                            <m:t>t</m:t>
                          </m:r>
                          <m:r>
                            <w:rPr>
                              <w:rFonts w:ascii="Cambria Math" w:hAnsi="Times New Roman" w:cs="Times New Roman"/>
                              <w:color w:val="000000"/>
                              <w:sz w:val="24"/>
                              <w:szCs w:val="24"/>
                            </w:rPr>
                            <m:t>,</m:t>
                          </m:r>
                          <m:r>
                            <w:rPr>
                              <w:rFonts w:ascii="Times New Roman" w:hAnsi="Times New Roman" w:cs="Times New Roman"/>
                              <w:color w:val="000000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Times New Roman" w:cs="Times New Roman"/>
                              <w:color w:val="000000"/>
                              <w:sz w:val="24"/>
                              <w:szCs w:val="24"/>
                            </w:rPr>
                            <m:t>8</m:t>
                          </m:r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4"/>
                              <w:szCs w:val="24"/>
                            </w:rPr>
                            <m:t>x</m:t>
                          </m:r>
                          <m:r>
                            <w:rPr>
                              <w:rFonts w:ascii="Cambria Math" w:hAnsi="Times New Roman" w:cs="Times New Roman"/>
                              <w:color w:val="000000"/>
                              <w:sz w:val="24"/>
                              <w:szCs w:val="24"/>
                            </w:rPr>
                            <m:t>=</m:t>
                          </m:r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4"/>
                              <w:szCs w:val="24"/>
                            </w:rPr>
                            <m:t>t</m:t>
                          </m:r>
                          <m:r>
                            <w:rPr>
                              <w:rFonts w:ascii="Times New Roman" w:hAnsi="Times New Roman" w:cs="Times New Roman"/>
                              <w:color w:val="000000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Times New Roman" w:cs="Times New Roman"/>
                              <w:color w:val="000000"/>
                              <w:sz w:val="24"/>
                              <w:szCs w:val="24"/>
                            </w:rPr>
                            <m:t xml:space="preserve">2 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4"/>
                              <w:szCs w:val="24"/>
                            </w:rPr>
                            <m:t>x</m:t>
                          </m:r>
                          <m:r>
                            <w:rPr>
                              <w:rFonts w:ascii="Cambria Math" w:hAnsi="Times New Roman" w:cs="Times New Roman"/>
                              <w:color w:val="000000"/>
                              <w:sz w:val="24"/>
                              <w:szCs w:val="24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color w:val="000000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  <w:color w:val="000000"/>
                                  <w:sz w:val="24"/>
                                  <w:szCs w:val="24"/>
                                </w:rPr>
                                <m:t>t</m:t>
                              </m:r>
                              <m:r>
                                <w:rPr>
                                  <w:rFonts w:ascii="Times New Roman" w:hAnsi="Times New Roman" w:cs="Times New Roman"/>
                                  <w:color w:val="000000"/>
                                  <w:sz w:val="24"/>
                                  <w:szCs w:val="24"/>
                                </w:rPr>
                                <m:t>-</m:t>
                              </m:r>
                              <m:r>
                                <w:rPr>
                                  <w:rFonts w:ascii="Cambria Math" w:hAnsi="Times New Roman" w:cs="Times New Roman"/>
                                  <w:color w:val="000000"/>
                                  <w:sz w:val="24"/>
                                  <w:szCs w:val="24"/>
                                </w:rPr>
                                <m:t>2</m:t>
                              </m:r>
                            </m:num>
                            <m:den>
                              <m:r>
                                <w:rPr>
                                  <w:rFonts w:ascii="Times New Roman" w:hAnsi="Times New Roman" w:cs="Times New Roman"/>
                                  <w:color w:val="000000"/>
                                  <w:sz w:val="24"/>
                                  <w:szCs w:val="24"/>
                                </w:rPr>
                                <m:t>-</m:t>
                              </m:r>
                              <m:r>
                                <w:rPr>
                                  <w:rFonts w:ascii="Cambria Math" w:hAnsi="Times New Roman" w:cs="Times New Roman"/>
                                  <w:color w:val="000000"/>
                                  <w:sz w:val="24"/>
                                  <w:szCs w:val="24"/>
                                </w:rPr>
                                <m:t>8</m:t>
                              </m:r>
                            </m:den>
                          </m:f>
                          <m:r>
                            <w:rPr>
                              <w:rFonts w:ascii="Cambria Math" w:hAnsi="Times New Roman" w:cs="Times New Roman"/>
                              <w:color w:val="000000"/>
                              <w:sz w:val="24"/>
                              <w:szCs w:val="24"/>
                            </w:rPr>
                            <m:t>=</m:t>
                          </m:r>
                          <m:r>
                            <w:rPr>
                              <w:rFonts w:ascii="Times New Roman" w:hAnsi="Times New Roman" w:cs="Times New Roman"/>
                              <w:color w:val="000000"/>
                              <w:sz w:val="24"/>
                              <w:szCs w:val="24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color w:val="000000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Times New Roman" w:cs="Times New Roman"/>
                                  <w:color w:val="000000"/>
                                  <w:sz w:val="24"/>
                                  <w:szCs w:val="24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Times New Roman" w:cs="Times New Roman"/>
                                  <w:color w:val="000000"/>
                                  <w:sz w:val="24"/>
                                  <w:szCs w:val="24"/>
                                </w:rPr>
                                <m:t>8</m:t>
                              </m:r>
                            </m:den>
                          </m:f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4"/>
                              <w:szCs w:val="24"/>
                            </w:rPr>
                            <m:t>t</m:t>
                          </m:r>
                          <m:r>
                            <w:rPr>
                              <w:rFonts w:ascii="Cambria Math" w:hAnsi="Times New Roman" w:cs="Times New Roman"/>
                              <w:color w:val="000000"/>
                              <w:sz w:val="24"/>
                              <w:szCs w:val="24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color w:val="000000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Times New Roman" w:cs="Times New Roman"/>
                                  <w:color w:val="000000"/>
                                  <w:sz w:val="24"/>
                                  <w:szCs w:val="24"/>
                                </w:rPr>
                                <m:t>2</m:t>
                              </m:r>
                            </m:num>
                            <m:den>
                              <m:r>
                                <w:rPr>
                                  <w:rFonts w:ascii="Cambria Math" w:hAnsi="Times New Roman" w:cs="Times New Roman"/>
                                  <w:color w:val="000000"/>
                                  <w:sz w:val="24"/>
                                  <w:szCs w:val="24"/>
                                </w:rPr>
                                <m:t>8</m:t>
                              </m:r>
                            </m:den>
                          </m:f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4"/>
                              <w:szCs w:val="24"/>
                            </w:rPr>
                            <m:t>dx</m:t>
                          </m:r>
                          <m:r>
                            <w:rPr>
                              <w:rFonts w:ascii="Cambria Math" w:hAnsi="Times New Roman" w:cs="Times New Roman"/>
                              <w:color w:val="000000"/>
                              <w:sz w:val="24"/>
                              <w:szCs w:val="24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color w:val="000000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Times New Roman" w:cs="Times New Roman"/>
                                      <w:i/>
                                      <w:color w:val="000000"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 w:val="24"/>
                                      <w:szCs w:val="24"/>
                                    </w:rPr>
                                    <m:t>-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Times New Roman" w:cs="Times New Roman"/>
                                          <w:i/>
                                          <w:color w:val="000000"/>
                                          <w:sz w:val="24"/>
                                          <w:szCs w:val="24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Times New Roman" w:cs="Times New Roman"/>
                                          <w:color w:val="000000"/>
                                          <w:sz w:val="24"/>
                                          <w:szCs w:val="24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Times New Roman" w:cs="Times New Roman"/>
                                          <w:color w:val="000000"/>
                                          <w:sz w:val="24"/>
                                          <w:szCs w:val="24"/>
                                        </w:rPr>
                                        <m:t>8</m:t>
                                      </m:r>
                                    </m:den>
                                  </m:f>
                                  <m:r>
                                    <w:rPr>
                                      <w:rFonts w:ascii="Cambria Math" w:hAnsi="Cambria Math" w:cs="Times New Roman"/>
                                      <w:color w:val="000000"/>
                                      <w:sz w:val="24"/>
                                      <w:szCs w:val="24"/>
                                    </w:rPr>
                                    <m:t>t</m:t>
                                  </m:r>
                                  <m:r>
                                    <w:rPr>
                                      <w:rFonts w:ascii="Cambria Math" w:hAnsi="Times New Roman" w:cs="Times New Roman"/>
                                      <w:color w:val="000000"/>
                                      <w:sz w:val="24"/>
                                      <w:szCs w:val="24"/>
                                    </w:rPr>
                                    <m:t>+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Times New Roman" w:cs="Times New Roman"/>
                                          <w:i/>
                                          <w:color w:val="000000"/>
                                          <w:sz w:val="24"/>
                                          <w:szCs w:val="24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Times New Roman" w:cs="Times New Roman"/>
                                          <w:color w:val="000000"/>
                                          <w:sz w:val="24"/>
                                          <w:szCs w:val="24"/>
                                        </w:rPr>
                                        <m:t>2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Times New Roman" w:cs="Times New Roman"/>
                                          <w:color w:val="000000"/>
                                          <w:sz w:val="24"/>
                                          <w:szCs w:val="24"/>
                                        </w:rPr>
                                        <m:t>8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Times New Roman" w:cs="Times New Roman"/>
                                  <w:color w:val="000000"/>
                                  <w:sz w:val="24"/>
                                  <w:szCs w:val="24"/>
                                </w:rPr>
                                <m:t>,</m:t>
                              </m:r>
                            </m:sup>
                          </m:sSup>
                          <m:r>
                            <w:rPr>
                              <w:rFonts w:ascii="Cambria Math" w:hAnsi="Times New Roman" w:cs="Times New Roman"/>
                              <w:color w:val="000000"/>
                              <w:sz w:val="24"/>
                              <w:szCs w:val="24"/>
                            </w:rPr>
                            <m:t>=</m:t>
                          </m:r>
                          <m:r>
                            <w:rPr>
                              <w:rFonts w:ascii="Times New Roman" w:hAnsi="Times New Roman" w:cs="Times New Roman"/>
                              <w:color w:val="000000"/>
                              <w:sz w:val="24"/>
                              <w:szCs w:val="24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color w:val="000000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Times New Roman" w:cs="Times New Roman"/>
                                  <w:color w:val="000000"/>
                                  <w:sz w:val="24"/>
                                  <w:szCs w:val="24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Times New Roman" w:cs="Times New Roman"/>
                                  <w:color w:val="000000"/>
                                  <w:sz w:val="24"/>
                                  <w:szCs w:val="24"/>
                                </w:rPr>
                                <m:t xml:space="preserve">8 </m:t>
                              </m:r>
                            </m:den>
                          </m:f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4"/>
                              <w:szCs w:val="24"/>
                            </w:rPr>
                            <m:t>dt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=</m:t>
                </m:r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Times New Roman" w:cs="Times New Roman"/>
                        <w:i/>
                        <w:color w:val="000000"/>
                        <w:sz w:val="24"/>
                        <w:szCs w:val="24"/>
                      </w:rPr>
                    </m:ctrlPr>
                  </m:naryPr>
                  <m:sub/>
                  <m:sup/>
                  <m:e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color w:val="000000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</w:rPr>
                          <m:t>t</m:t>
                        </m:r>
                        <m:r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m:t>×</m:t>
                        </m:r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i/>
                                <w:color w:val="000000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Times New Roman" w:hAnsi="Times New Roman" w:cs="Times New Roman"/>
                                <w:color w:val="000000"/>
                                <w:sz w:val="24"/>
                                <w:szCs w:val="24"/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color w:val="000000"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Times New Roman" w:cs="Times New Roman"/>
                                    <w:color w:val="000000"/>
                                    <w:sz w:val="24"/>
                                    <w:szCs w:val="24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Times New Roman" w:cs="Times New Roman"/>
                                    <w:color w:val="000000"/>
                                    <w:sz w:val="24"/>
                                    <w:szCs w:val="24"/>
                                  </w:rPr>
                                  <m:t>8</m:t>
                                </m:r>
                              </m:den>
                            </m:f>
                          </m:e>
                        </m:d>
                      </m:e>
                    </m:func>
                  </m:e>
                </m:nary>
                <m:r>
                  <w:rPr>
                    <w:rFonts w:ascii="Cambria Math" w:hAnsi="Cambria Math" w:cs="Times New Roman"/>
                    <w:color w:val="000000"/>
                    <w:sz w:val="24"/>
                    <w:szCs w:val="24"/>
                  </w:rPr>
                  <m:t>dt</m:t>
                </m:r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=</m:t>
                </m:r>
                <m:r>
                  <w:rPr>
                    <w:rFonts w:ascii="Times New Roman" w:hAnsi="Times New Roman" w:cs="Times New Roman"/>
                    <w:color w:val="000000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color w:val="000000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color w:val="000000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 w:cs="Times New Roman"/>
                        <w:color w:val="000000"/>
                        <w:sz w:val="24"/>
                        <w:szCs w:val="24"/>
                      </w:rPr>
                      <m:t>8</m:t>
                    </m:r>
                  </m:den>
                </m:f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Times New Roman" w:cs="Times New Roman"/>
                        <w:i/>
                        <w:color w:val="000000"/>
                        <w:sz w:val="24"/>
                        <w:szCs w:val="24"/>
                      </w:rPr>
                    </m:ctrlPr>
                  </m:naryPr>
                  <m:sub/>
                  <m:sup/>
                  <m:e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color w:val="000000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</w:rPr>
                          <m:t>tdt</m:t>
                        </m:r>
                        <m:r>
                          <w:rPr>
                            <w:rFonts w:ascii="Cambria Math" w:hAnsi="Times New Roman" w:cs="Times New Roman"/>
                            <w:color w:val="000000"/>
                            <w:sz w:val="24"/>
                            <w:szCs w:val="24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Times New Roman" w:cs="Times New Roman"/>
                                <w:i/>
                                <w:color w:val="000000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Times New Roman" w:cs="Times New Roman"/>
                                <w:color w:val="000000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Times New Roman" w:cs="Times New Roman"/>
                                <w:color w:val="000000"/>
                                <w:sz w:val="24"/>
                                <w:szCs w:val="24"/>
                              </w:rPr>
                              <m:t>8</m:t>
                            </m:r>
                          </m:den>
                        </m:f>
                      </m:e>
                    </m:func>
                  </m:e>
                </m:nary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color w:val="000000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color w:val="000000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</w:rPr>
                      <m:t>t</m:t>
                    </m:r>
                    <m:r>
                      <w:rPr>
                        <w:rFonts w:ascii="Cambria Math" w:hAnsi="Times New Roman" w:cs="Times New Roman"/>
                        <w:color w:val="000000"/>
                        <w:sz w:val="24"/>
                        <w:szCs w:val="24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color w:val="000000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color w:val="000000"/>
                            <w:sz w:val="24"/>
                            <w:szCs w:val="24"/>
                          </w:rPr>
                          <m:t>8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color w:val="000000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color w:val="000000"/>
                        <w:sz w:val="24"/>
                        <w:szCs w:val="24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Times New Roman" w:cs="Times New Roman"/>
                            <w:color w:val="000000"/>
                            <w:sz w:val="24"/>
                            <w:szCs w:val="24"/>
                          </w:rPr>
                          <m:t>2</m:t>
                        </m:r>
                        <m:r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color w:val="000000"/>
                            <w:sz w:val="24"/>
                            <w:szCs w:val="24"/>
                          </w:rPr>
                          <m:t>8</m:t>
                        </m:r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+</m:t>
                </m:r>
                <m:r>
                  <w:rPr>
                    <w:rFonts w:ascii="Cambria Math" w:hAnsi="Cambria Math" w:cs="Times New Roman"/>
                    <w:color w:val="000000"/>
                    <w:sz w:val="24"/>
                    <w:szCs w:val="24"/>
                  </w:rPr>
                  <m:t>C</m:t>
                </m:r>
              </m:oMath>
            </m:oMathPara>
          </w:p>
          <w:p w:rsidR="00261442" w:rsidRPr="00DA4F8F" w:rsidRDefault="00261442" w:rsidP="00A60E0D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A60E0D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DA4F8F">
              <w:rPr>
                <w:rFonts w:ascii="Times New Roman" w:hAnsi="Times New Roman" w:cs="Times New Roman"/>
                <w:i/>
                <w:sz w:val="24"/>
                <w:szCs w:val="24"/>
              </w:rPr>
              <w:t>Пример 3.</w:t>
            </w:r>
            <w:r w:rsidRPr="00DA4F8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Найти </w:t>
            </w: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Times New Roman" w:cs="Times New Roman"/>
                      <w:i/>
                      <w:color w:val="000000"/>
                      <w:sz w:val="24"/>
                      <w:szCs w:val="24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color w:val="000000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color w:val="000000"/>
                          <w:sz w:val="24"/>
                          <w:szCs w:val="24"/>
                          <w:lang w:val="en-US"/>
                        </w:rPr>
                        <m:t>dx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color w:val="000000"/>
                          <w:sz w:val="24"/>
                          <w:szCs w:val="24"/>
                        </w:rPr>
                        <m:t>2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Times New Roman" w:cs="Times New Roman"/>
                              <w:i/>
                              <w:color w:val="000000"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Times New Roman" w:cs="Times New Roman"/>
                              <w:color w:val="000000"/>
                              <w:sz w:val="24"/>
                              <w:szCs w:val="24"/>
                            </w:rPr>
                            <m:t>4+3</m:t>
                          </m:r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4"/>
                              <w:szCs w:val="24"/>
                            </w:rPr>
                            <m:t>x</m:t>
                          </m:r>
                        </m:e>
                      </m:rad>
                    </m:den>
                  </m:f>
                </m:e>
              </m:nary>
            </m:oMath>
          </w:p>
          <w:p w:rsidR="00261442" w:rsidRPr="00DA4F8F" w:rsidRDefault="007B3B08" w:rsidP="00A60E0D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m:oMathPara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Times New Roman" w:cs="Times New Roman"/>
                        <w:i/>
                        <w:color w:val="000000"/>
                        <w:sz w:val="24"/>
                        <w:szCs w:val="24"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  <w:lang w:val="en-US"/>
                          </w:rPr>
                          <m:t>dx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color w:val="000000"/>
                            <w:sz w:val="24"/>
                            <w:szCs w:val="24"/>
                          </w:rPr>
                          <m:t>2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Times New Roman" w:cs="Times New Roman"/>
                                <w:i/>
                                <w:color w:val="000000"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Times New Roman" w:cs="Times New Roman"/>
                                <w:color w:val="000000"/>
                                <w:sz w:val="24"/>
                                <w:szCs w:val="24"/>
                              </w:rPr>
                              <m:t>4+3</m:t>
                            </m:r>
                            <m:r>
                              <w:rPr>
                                <w:rFonts w:ascii="Cambria Math" w:hAnsi="Cambria Math" w:cs="Times New Roman"/>
                                <w:color w:val="000000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</m:rad>
                      </m:den>
                    </m:f>
                  </m:e>
                </m:nary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Times New Roman" w:cs="Times New Roman"/>
                        <w:i/>
                        <w:color w:val="000000"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Times New Roman" w:cs="Times New Roman"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Times New Roman" w:cs="Times New Roman"/>
                              <w:color w:val="000000"/>
                              <w:sz w:val="24"/>
                              <w:szCs w:val="24"/>
                            </w:rPr>
                            <m:t>4+3</m:t>
                          </m:r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4"/>
                              <w:szCs w:val="24"/>
                            </w:rPr>
                            <m:t>x</m:t>
                          </m:r>
                          <m:r>
                            <w:rPr>
                              <w:rFonts w:ascii="Cambria Math" w:hAnsi="Times New Roman" w:cs="Times New Roman"/>
                              <w:color w:val="000000"/>
                              <w:sz w:val="24"/>
                              <w:szCs w:val="24"/>
                            </w:rPr>
                            <m:t>=</m:t>
                          </m:r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4"/>
                              <w:szCs w:val="24"/>
                            </w:rPr>
                            <m:t>t</m:t>
                          </m:r>
                        </m:e>
                        <m:e>
                          <m:r>
                            <w:rPr>
                              <w:rFonts w:ascii="Cambria Math" w:hAnsi="Times New Roman" w:cs="Times New Roman"/>
                              <w:color w:val="000000"/>
                              <w:sz w:val="24"/>
                              <w:szCs w:val="24"/>
                            </w:rPr>
                            <m:t>3</m:t>
                          </m:r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4"/>
                              <w:szCs w:val="24"/>
                            </w:rPr>
                            <m:t>x</m:t>
                          </m:r>
                          <m:r>
                            <w:rPr>
                              <w:rFonts w:ascii="Cambria Math" w:hAnsi="Times New Roman" w:cs="Times New Roman"/>
                              <w:color w:val="000000"/>
                              <w:sz w:val="24"/>
                              <w:szCs w:val="24"/>
                            </w:rPr>
                            <m:t>=</m:t>
                          </m:r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4"/>
                              <w:szCs w:val="24"/>
                            </w:rPr>
                            <m:t>t</m:t>
                          </m:r>
                          <m:r>
                            <w:rPr>
                              <w:rFonts w:ascii="Times New Roman" w:hAnsi="Times New Roman" w:cs="Times New Roman"/>
                              <w:color w:val="000000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Times New Roman" w:cs="Times New Roman"/>
                              <w:color w:val="000000"/>
                              <w:sz w:val="24"/>
                              <w:szCs w:val="24"/>
                            </w:rPr>
                            <m:t>4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4"/>
                              <w:szCs w:val="24"/>
                            </w:rPr>
                            <m:t>x</m:t>
                          </m:r>
                          <m:r>
                            <w:rPr>
                              <w:rFonts w:ascii="Cambria Math" w:hAnsi="Times New Roman" w:cs="Times New Roman"/>
                              <w:color w:val="000000"/>
                              <w:sz w:val="24"/>
                              <w:szCs w:val="24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color w:val="000000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  <w:color w:val="000000"/>
                                  <w:sz w:val="24"/>
                                  <w:szCs w:val="24"/>
                                </w:rPr>
                                <m:t>t</m:t>
                              </m:r>
                              <m:r>
                                <w:rPr>
                                  <w:rFonts w:ascii="Times New Roman" w:hAnsi="Times New Roman" w:cs="Times New Roman"/>
                                  <w:color w:val="000000"/>
                                  <w:sz w:val="24"/>
                                  <w:szCs w:val="24"/>
                                </w:rPr>
                                <m:t>-</m:t>
                              </m:r>
                              <m:r>
                                <w:rPr>
                                  <w:rFonts w:ascii="Cambria Math" w:hAnsi="Times New Roman" w:cs="Times New Roman"/>
                                  <w:color w:val="000000"/>
                                  <w:sz w:val="24"/>
                                  <w:szCs w:val="24"/>
                                </w:rPr>
                                <m:t>4</m:t>
                              </m:r>
                            </m:num>
                            <m:den>
                              <m:r>
                                <w:rPr>
                                  <w:rFonts w:ascii="Cambria Math" w:hAnsi="Times New Roman" w:cs="Times New Roman"/>
                                  <w:color w:val="000000"/>
                                  <w:sz w:val="24"/>
                                  <w:szCs w:val="24"/>
                                </w:rPr>
                                <m:t>3</m:t>
                              </m:r>
                            </m:den>
                          </m:f>
                          <m:r>
                            <w:rPr>
                              <w:rFonts w:ascii="Cambria Math" w:hAnsi="Times New Roman" w:cs="Times New Roman"/>
                              <w:color w:val="000000"/>
                              <w:sz w:val="24"/>
                              <w:szCs w:val="24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color w:val="000000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  <w:color w:val="000000"/>
                                  <w:sz w:val="24"/>
                                  <w:szCs w:val="24"/>
                                </w:rPr>
                                <m:t>t</m:t>
                              </m:r>
                            </m:num>
                            <m:den>
                              <m:r>
                                <w:rPr>
                                  <w:rFonts w:ascii="Cambria Math" w:hAnsi="Times New Roman" w:cs="Times New Roman"/>
                                  <w:color w:val="000000"/>
                                  <w:sz w:val="24"/>
                                  <w:szCs w:val="24"/>
                                </w:rPr>
                                <m:t>3</m:t>
                              </m:r>
                            </m:den>
                          </m:f>
                          <m:r>
                            <w:rPr>
                              <w:rFonts w:ascii="Times New Roman" w:hAnsi="Times New Roman" w:cs="Times New Roman"/>
                              <w:color w:val="000000"/>
                              <w:sz w:val="24"/>
                              <w:szCs w:val="24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color w:val="000000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Times New Roman" w:cs="Times New Roman"/>
                                  <w:color w:val="000000"/>
                                  <w:sz w:val="24"/>
                                  <w:szCs w:val="24"/>
                                </w:rPr>
                                <m:t>4</m:t>
                              </m:r>
                            </m:num>
                            <m:den>
                              <m:r>
                                <w:rPr>
                                  <w:rFonts w:ascii="Cambria Math" w:hAnsi="Times New Roman" w:cs="Times New Roman"/>
                                  <w:color w:val="000000"/>
                                  <w:sz w:val="24"/>
                                  <w:szCs w:val="24"/>
                                </w:rPr>
                                <m:t>3</m:t>
                              </m:r>
                            </m:den>
                          </m:f>
                          <m:r>
                            <w:rPr>
                              <w:rFonts w:ascii="Cambria Math" w:hAnsi="Times New Roman" w:cs="Times New Roman"/>
                              <w:color w:val="000000"/>
                              <w:sz w:val="24"/>
                              <w:szCs w:val="24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color w:val="000000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Times New Roman" w:cs="Times New Roman"/>
                                  <w:color w:val="000000"/>
                                  <w:sz w:val="24"/>
                                  <w:szCs w:val="24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Times New Roman" w:cs="Times New Roman"/>
                                  <w:color w:val="000000"/>
                                  <w:sz w:val="24"/>
                                  <w:szCs w:val="24"/>
                                </w:rPr>
                                <m:t>3</m:t>
                              </m:r>
                            </m:den>
                          </m:f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4"/>
                              <w:szCs w:val="24"/>
                            </w:rPr>
                            <m:t>t</m:t>
                          </m:r>
                          <m:r>
                            <w:rPr>
                              <w:rFonts w:ascii="Times New Roman" w:hAnsi="Times New Roman" w:cs="Times New Roman"/>
                              <w:color w:val="000000"/>
                              <w:sz w:val="24"/>
                              <w:szCs w:val="24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color w:val="000000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Times New Roman" w:cs="Times New Roman"/>
                                  <w:color w:val="000000"/>
                                  <w:sz w:val="24"/>
                                  <w:szCs w:val="24"/>
                                </w:rPr>
                                <m:t>4</m:t>
                              </m:r>
                            </m:num>
                            <m:den>
                              <m:r>
                                <w:rPr>
                                  <w:rFonts w:ascii="Cambria Math" w:hAnsi="Times New Roman" w:cs="Times New Roman"/>
                                  <w:color w:val="000000"/>
                                  <w:sz w:val="24"/>
                                  <w:szCs w:val="24"/>
                                </w:rPr>
                                <m:t>3</m:t>
                              </m:r>
                            </m:den>
                          </m:f>
                        </m:e>
                        <m:e/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4"/>
                              <w:szCs w:val="24"/>
                            </w:rPr>
                            <m:t>dx</m:t>
                          </m:r>
                          <m:r>
                            <w:rPr>
                              <w:rFonts w:ascii="Cambria Math" w:hAnsi="Times New Roman" w:cs="Times New Roman"/>
                              <w:color w:val="000000"/>
                              <w:sz w:val="24"/>
                              <w:szCs w:val="24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color w:val="000000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Times New Roman" w:cs="Times New Roman"/>
                                      <w:i/>
                                      <w:color w:val="000000"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Times New Roman" w:cs="Times New Roman"/>
                                          <w:i/>
                                          <w:color w:val="000000"/>
                                          <w:sz w:val="24"/>
                                          <w:szCs w:val="24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Times New Roman" w:cs="Times New Roman"/>
                                          <w:color w:val="000000"/>
                                          <w:sz w:val="24"/>
                                          <w:szCs w:val="24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Times New Roman" w:cs="Times New Roman"/>
                                          <w:color w:val="000000"/>
                                          <w:sz w:val="24"/>
                                          <w:szCs w:val="24"/>
                                        </w:rPr>
                                        <m:t>3</m:t>
                                      </m:r>
                                    </m:den>
                                  </m:f>
                                  <m:r>
                                    <w:rPr>
                                      <w:rFonts w:ascii="Cambria Math" w:hAnsi="Cambria Math" w:cs="Times New Roman"/>
                                      <w:color w:val="000000"/>
                                      <w:sz w:val="24"/>
                                      <w:szCs w:val="24"/>
                                    </w:rPr>
                                    <m:t>t</m:t>
                                  </m:r>
                                  <m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 w:val="24"/>
                                      <w:szCs w:val="24"/>
                                    </w:rPr>
                                    <m:t>-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Times New Roman" w:cs="Times New Roman"/>
                                          <w:i/>
                                          <w:color w:val="000000"/>
                                          <w:sz w:val="24"/>
                                          <w:szCs w:val="24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Times New Roman" w:cs="Times New Roman"/>
                                          <w:color w:val="000000"/>
                                          <w:sz w:val="24"/>
                                          <w:szCs w:val="24"/>
                                        </w:rPr>
                                        <m:t>4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Times New Roman" w:cs="Times New Roman"/>
                                          <w:color w:val="000000"/>
                                          <w:sz w:val="24"/>
                                          <w:szCs w:val="24"/>
                                        </w:rPr>
                                        <m:t>3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Times New Roman" w:cs="Times New Roman"/>
                                  <w:color w:val="000000"/>
                                  <w:sz w:val="24"/>
                                  <w:szCs w:val="24"/>
                                </w:rPr>
                                <m:t>,</m:t>
                              </m:r>
                            </m:sup>
                          </m:sSup>
                          <m:r>
                            <w:rPr>
                              <w:rFonts w:ascii="Cambria Math" w:hAnsi="Times New Roman" w:cs="Times New Roman"/>
                              <w:color w:val="000000"/>
                              <w:sz w:val="24"/>
                              <w:szCs w:val="24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color w:val="000000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Times New Roman" w:cs="Times New Roman"/>
                                  <w:color w:val="000000"/>
                                  <w:sz w:val="24"/>
                                  <w:szCs w:val="24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Times New Roman" w:cs="Times New Roman"/>
                                  <w:color w:val="000000"/>
                                  <w:sz w:val="24"/>
                                  <w:szCs w:val="24"/>
                                </w:rPr>
                                <m:t>3</m:t>
                              </m:r>
                            </m:den>
                          </m:f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4"/>
                              <w:szCs w:val="24"/>
                            </w:rPr>
                            <m:t>dt</m:t>
                          </m:r>
                        </m:e>
                        <m:e/>
                      </m:mr>
                    </m:m>
                  </m:e>
                </m:d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=</m:t>
                </m:r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Times New Roman" w:cs="Times New Roman"/>
                        <w:i/>
                        <w:color w:val="000000"/>
                        <w:sz w:val="24"/>
                        <w:szCs w:val="24"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fPr>
                      <m:num>
                        <m:f>
                          <m:fPr>
                            <m:ctrlPr>
                              <w:rPr>
                                <w:rFonts w:ascii="Cambria Math" w:hAnsi="Times New Roman" w:cs="Times New Roman"/>
                                <w:i/>
                                <w:color w:val="000000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Times New Roman" w:cs="Times New Roman"/>
                                <w:color w:val="000000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Times New Roman" w:cs="Times New Roman"/>
                                <w:color w:val="000000"/>
                                <w:sz w:val="24"/>
                                <w:szCs w:val="24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</w:rPr>
                          <m:t>dt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color w:val="000000"/>
                            <w:sz w:val="24"/>
                            <w:szCs w:val="24"/>
                          </w:rPr>
                          <m:t>2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Times New Roman" w:cs="Times New Roman"/>
                                <w:i/>
                                <w:color w:val="000000"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  <w:color w:val="000000"/>
                                <w:sz w:val="24"/>
                                <w:szCs w:val="24"/>
                              </w:rPr>
                              <m:t>t</m:t>
                            </m:r>
                          </m:e>
                        </m:rad>
                      </m:den>
                    </m:f>
                  </m:e>
                </m:nary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color w:val="000000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color w:val="000000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 w:cs="Times New Roman"/>
                        <w:color w:val="000000"/>
                        <w:sz w:val="24"/>
                        <w:szCs w:val="24"/>
                      </w:rPr>
                      <m:t>3</m:t>
                    </m:r>
                  </m:den>
                </m:f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Times New Roman" w:cs="Times New Roman"/>
                        <w:i/>
                        <w:color w:val="000000"/>
                        <w:sz w:val="24"/>
                        <w:szCs w:val="24"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color w:val="000000"/>
                            <w:sz w:val="24"/>
                            <w:szCs w:val="24"/>
                          </w:rPr>
                          <m:t>dt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color w:val="000000"/>
                            <w:sz w:val="24"/>
                            <w:szCs w:val="24"/>
                          </w:rPr>
                          <m:t>2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Times New Roman" w:cs="Times New Roman"/>
                                <w:i/>
                                <w:color w:val="000000"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  <w:color w:val="000000"/>
                                <w:sz w:val="24"/>
                                <w:szCs w:val="24"/>
                              </w:rPr>
                              <m:t>t</m:t>
                            </m:r>
                          </m:e>
                        </m:rad>
                      </m:den>
                    </m:f>
                  </m:e>
                </m:nary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color w:val="000000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color w:val="000000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 w:cs="Times New Roman"/>
                        <w:color w:val="000000"/>
                        <w:sz w:val="24"/>
                        <w:szCs w:val="24"/>
                      </w:rPr>
                      <m:t>3</m:t>
                    </m:r>
                  </m:den>
                </m:f>
                <m:rad>
                  <m:radPr>
                    <m:degHide m:val="1"/>
                    <m:ctrlPr>
                      <w:rPr>
                        <w:rFonts w:ascii="Cambria Math" w:hAnsi="Times New Roman" w:cs="Times New Roman"/>
                        <w:i/>
                        <w:color w:val="000000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</w:rPr>
                      <m:t>t</m:t>
                    </m:r>
                  </m:e>
                </m:rad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color w:val="000000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color w:val="000000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 w:cs="Times New Roman"/>
                        <w:color w:val="000000"/>
                        <w:sz w:val="24"/>
                        <w:szCs w:val="24"/>
                      </w:rPr>
                      <m:t>3</m:t>
                    </m:r>
                  </m:den>
                </m:f>
                <m:rad>
                  <m:radPr>
                    <m:degHide m:val="1"/>
                    <m:ctrlPr>
                      <w:rPr>
                        <w:rFonts w:ascii="Cambria Math" w:hAnsi="Times New Roman" w:cs="Times New Roman"/>
                        <w:i/>
                        <w:color w:val="000000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Times New Roman" w:cs="Times New Roman"/>
                        <w:color w:val="000000"/>
                        <w:sz w:val="24"/>
                        <w:szCs w:val="24"/>
                      </w:rPr>
                      <m:t>4+3</m:t>
                    </m:r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</w:rPr>
                      <m:t>x</m:t>
                    </m:r>
                  </m:e>
                </m:rad>
                <m:r>
                  <w:rPr>
                    <w:rFonts w:ascii="Cambria Math" w:hAnsi="Times New Roman" w:cs="Times New Roman"/>
                    <w:color w:val="000000"/>
                    <w:sz w:val="24"/>
                    <w:szCs w:val="24"/>
                  </w:rPr>
                  <m:t>+</m:t>
                </m:r>
                <m:r>
                  <w:rPr>
                    <w:rFonts w:ascii="Cambria Math" w:hAnsi="Cambria Math" w:cs="Times New Roman"/>
                    <w:color w:val="000000"/>
                    <w:sz w:val="24"/>
                    <w:szCs w:val="24"/>
                  </w:rPr>
                  <m:t>C</m:t>
                </m:r>
              </m:oMath>
            </m:oMathPara>
          </w:p>
          <w:p w:rsidR="00261442" w:rsidRPr="00DA4F8F" w:rsidRDefault="00261442" w:rsidP="00A60E0D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</w:p>
          <w:p w:rsidR="00261442" w:rsidRPr="00DA4F8F" w:rsidRDefault="00261442" w:rsidP="00A60E0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Метод интегрирования по частям</w:t>
            </w:r>
          </w:p>
          <w:p w:rsidR="00261442" w:rsidRPr="00DA4F8F" w:rsidRDefault="00261442" w:rsidP="00A60E0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</w:p>
          <w:p w:rsidR="00261442" w:rsidRPr="00DA4F8F" w:rsidRDefault="00261442" w:rsidP="00A60E0D">
            <w:pPr>
              <w:spacing w:after="0" w:line="240" w:lineRule="auto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Если </w:t>
            </w:r>
            <w:r w:rsidRPr="00DA4F8F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u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DA4F8F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) и </w:t>
            </w:r>
            <w:r w:rsidRPr="00DA4F8F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v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DA4F8F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) – дифференцируемые функции, то справедлива формула</w:t>
            </w:r>
          </w:p>
          <w:p w:rsidR="00261442" w:rsidRPr="00DA4F8F" w:rsidRDefault="00261442" w:rsidP="00A60E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2000" w:dyaOrig="499">
                <v:shape id="_x0000_i1846" type="#_x0000_t75" style="width:79.5pt;height:21.75pt" o:ole="">
                  <v:imagedata r:id="rId1673" o:title=""/>
                </v:shape>
                <o:OLEObject Type="Embed" ProgID="Equation.DSMT4" ShapeID="_x0000_i1846" DrawAspect="Content" ObjectID="_1779793533" r:id="rId1674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A60E0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Данную формулу интегрирования применяют обычно в тех случаях, когда функция </w:t>
            </w:r>
            <w:r w:rsidRPr="00DA4F8F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u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DA4F8F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) упрощается при дифференцировании, а первообразная для функции </w:t>
            </w:r>
            <w:r w:rsidRPr="00DA4F8F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v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DA4F8F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) легко находится.</w:t>
            </w:r>
          </w:p>
          <w:p w:rsidR="00261442" w:rsidRPr="00DA4F8F" w:rsidRDefault="00261442" w:rsidP="00A60E0D">
            <w:pPr>
              <w:spacing w:after="0" w:line="240" w:lineRule="auto"/>
              <w:ind w:firstLine="72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A60E0D">
            <w:pPr>
              <w:spacing w:after="0" w:line="240" w:lineRule="auto"/>
              <w:ind w:firstLine="7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Пример.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Вычислить неопределенные интегралы, используя метод интегрирования по частям:</w:t>
            </w:r>
          </w:p>
          <w:p w:rsidR="00261442" w:rsidRPr="00DA4F8F" w:rsidRDefault="00261442" w:rsidP="00A60E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а)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2200" w:dyaOrig="660">
                <v:shape id="_x0000_i1847" type="#_x0000_t75" style="width:79.5pt;height:21.75pt" o:ole="">
                  <v:imagedata r:id="rId1675" o:title=""/>
                </v:shape>
                <o:OLEObject Type="Embed" ProgID="Equation.DSMT4" ShapeID="_x0000_i1847" DrawAspect="Content" ObjectID="_1779793534" r:id="rId1676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б)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640" w:dyaOrig="660">
                <v:shape id="_x0000_i1848" type="#_x0000_t75" style="width:57.75pt;height:21.75pt" o:ole="">
                  <v:imagedata r:id="rId1677" o:title=""/>
                </v:shape>
                <o:OLEObject Type="Embed" ProgID="Equation.DSMT4" ShapeID="_x0000_i1848" DrawAspect="Content" ObjectID="_1779793535" r:id="rId1678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A60E0D">
            <w:pPr>
              <w:spacing w:after="0" w:line="240" w:lineRule="auto"/>
              <w:ind w:firstLine="70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Решение.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а)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При вычислении первого интеграла воспользуемся формулой интегрирования по частям:</w:t>
            </w:r>
          </w:p>
          <w:p w:rsidR="00261442" w:rsidRPr="00DA4F8F" w:rsidRDefault="00261442" w:rsidP="00A60E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8220" w:dyaOrig="760">
                <v:shape id="_x0000_i1849" type="#_x0000_t75" style="width:345.75pt;height:28.5pt" o:ole="">
                  <v:imagedata r:id="rId1679" o:title=""/>
                </v:shape>
                <o:OLEObject Type="Embed" ProgID="Equation.DSMT4" ShapeID="_x0000_i1849" DrawAspect="Content" ObjectID="_1779793536" r:id="rId1680"/>
              </w:object>
            </w:r>
            <w:r w:rsidRPr="00DA4F8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019" w:dyaOrig="620">
                <v:shape id="_x0000_i1850" type="#_x0000_t75" style="width:129.75pt;height:28.5pt" o:ole="">
                  <v:imagedata r:id="rId1681" o:title=""/>
                </v:shape>
                <o:OLEObject Type="Embed" ProgID="Equation.DSMT4" ShapeID="_x0000_i1850" DrawAspect="Content" ObjectID="_1779793537" r:id="rId1682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A60E0D">
            <w:pPr>
              <w:spacing w:after="0" w:line="240" w:lineRule="auto"/>
              <w:ind w:firstLine="7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б)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При вычислении второго интеграла также воспользуемся формулой интегрирования по частям. В результате получим</w:t>
            </w:r>
          </w:p>
          <w:p w:rsidR="00261442" w:rsidRPr="00DA4F8F" w:rsidRDefault="00261442" w:rsidP="00A60E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position w:val="-46"/>
                <w:sz w:val="24"/>
                <w:szCs w:val="24"/>
              </w:rPr>
              <w:object w:dxaOrig="7400" w:dyaOrig="1040">
                <v:shape id="_x0000_i1851" type="#_x0000_t75" style="width:316.5pt;height:43.5pt" o:ole="">
                  <v:imagedata r:id="rId1683" o:title=""/>
                </v:shape>
                <o:OLEObject Type="Embed" ProgID="Equation.DSMT4" ShapeID="_x0000_i1851" DrawAspect="Content" ObjectID="_1779793538" r:id="rId1684"/>
              </w:object>
            </w:r>
          </w:p>
          <w:p w:rsidR="00261442" w:rsidRPr="00DA4F8F" w:rsidRDefault="00261442" w:rsidP="00A60E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6600" w:dyaOrig="680">
                <v:shape id="_x0000_i1852" type="#_x0000_t75" style="width:295.5pt;height:28.5pt" o:ole="">
                  <v:imagedata r:id="rId1685" o:title=""/>
                </v:shape>
                <o:OLEObject Type="Embed" ProgID="Equation.DSMT4" ShapeID="_x0000_i1852" DrawAspect="Content" ObjectID="_1779793539" r:id="rId1686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083EFA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A60E0D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Задания для самостоятельной работы</w:t>
            </w:r>
          </w:p>
          <w:p w:rsidR="00261442" w:rsidRPr="00DA4F8F" w:rsidRDefault="00261442" w:rsidP="00A60E0D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A60E0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Задание.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Вычислите интегралы, используя указанные методы </w:t>
            </w:r>
          </w:p>
          <w:p w:rsidR="00261442" w:rsidRPr="00DA4F8F" w:rsidRDefault="00261442" w:rsidP="00A60E0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tbl>
            <w:tblPr>
              <w:tblW w:w="9498" w:type="dxa"/>
              <w:tblInd w:w="10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418"/>
              <w:gridCol w:w="2835"/>
              <w:gridCol w:w="2551"/>
              <w:gridCol w:w="2694"/>
            </w:tblGrid>
            <w:tr w:rsidR="00261442" w:rsidRPr="00DA4F8F" w:rsidTr="00A60E0D">
              <w:tc>
                <w:tcPr>
                  <w:tcW w:w="14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  <w:t xml:space="preserve"> № варианта</w:t>
                  </w:r>
                </w:p>
              </w:tc>
              <w:tc>
                <w:tcPr>
                  <w:tcW w:w="28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  <w:t xml:space="preserve">Непосредственное </w:t>
                  </w:r>
                </w:p>
                <w:p w:rsidR="00261442" w:rsidRPr="00DA4F8F" w:rsidRDefault="00261442" w:rsidP="00A60E0D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  <w:t>интегрирование</w:t>
                  </w:r>
                </w:p>
              </w:tc>
              <w:tc>
                <w:tcPr>
                  <w:tcW w:w="25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  <w:t xml:space="preserve">Метод </w:t>
                  </w:r>
                </w:p>
                <w:p w:rsidR="00261442" w:rsidRPr="00DA4F8F" w:rsidRDefault="00261442" w:rsidP="00A60E0D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  <w:t>подстановки</w:t>
                  </w:r>
                </w:p>
              </w:tc>
              <w:tc>
                <w:tcPr>
                  <w:tcW w:w="26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  <w:t xml:space="preserve">Метод </w:t>
                  </w:r>
                </w:p>
                <w:p w:rsidR="00261442" w:rsidRPr="00DA4F8F" w:rsidRDefault="00261442" w:rsidP="00A60E0D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  <w:t>интегрирования по частям</w:t>
                  </w:r>
                </w:p>
              </w:tc>
            </w:tr>
            <w:tr w:rsidR="00261442" w:rsidRPr="00DA4F8F" w:rsidTr="00A60E0D">
              <w:tc>
                <w:tcPr>
                  <w:tcW w:w="1418" w:type="dxa"/>
                  <w:vMerge w:val="restart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>1</w:t>
                  </w:r>
                </w:p>
              </w:tc>
              <w:tc>
                <w:tcPr>
                  <w:tcW w:w="28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16"/>
                      <w:sz w:val="24"/>
                      <w:szCs w:val="24"/>
                    </w:rPr>
                    <w:object w:dxaOrig="1660" w:dyaOrig="440">
                      <v:shape id="_x0000_i1853" type="#_x0000_t75" style="width:1in;height:21.75pt" o:ole="">
                        <v:imagedata r:id="rId1687" o:title=""/>
                      </v:shape>
                      <o:OLEObject Type="Embed" ProgID="Equation.3" ShapeID="_x0000_i1853" DrawAspect="Content" ObjectID="_1779793540" r:id="rId1688"/>
                    </w:object>
                  </w:r>
                </w:p>
              </w:tc>
              <w:tc>
                <w:tcPr>
                  <w:tcW w:w="25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</w:rPr>
                    <w:object w:dxaOrig="1100" w:dyaOrig="660">
                      <v:shape id="_x0000_i1854" type="#_x0000_t75" style="width:43.5pt;height:28.5pt" o:ole="">
                        <v:imagedata r:id="rId1689" o:title=""/>
                      </v:shape>
                      <o:OLEObject Type="Embed" ProgID="Equation.3" ShapeID="_x0000_i1854" DrawAspect="Content" ObjectID="_1779793541" r:id="rId1690"/>
                    </w:object>
                  </w:r>
                </w:p>
              </w:tc>
              <w:tc>
                <w:tcPr>
                  <w:tcW w:w="26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16"/>
                      <w:sz w:val="24"/>
                      <w:szCs w:val="24"/>
                    </w:rPr>
                    <w:object w:dxaOrig="1020" w:dyaOrig="440">
                      <v:shape id="_x0000_i1855" type="#_x0000_t75" style="width:43.5pt;height:21.75pt" o:ole="">
                        <v:imagedata r:id="rId1691" o:title=""/>
                      </v:shape>
                      <o:OLEObject Type="Embed" ProgID="Equation.3" ShapeID="_x0000_i1855" DrawAspect="Content" ObjectID="_1779793542" r:id="rId1692"/>
                    </w:object>
                  </w:r>
                </w:p>
              </w:tc>
            </w:tr>
            <w:tr w:rsidR="00261442" w:rsidRPr="00DA4F8F" w:rsidTr="00A60E0D">
              <w:tc>
                <w:tcPr>
                  <w:tcW w:w="1418" w:type="dxa"/>
                  <w:vMerge/>
                  <w:tcBorders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28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16"/>
                      <w:sz w:val="24"/>
                      <w:szCs w:val="24"/>
                    </w:rPr>
                    <w:object w:dxaOrig="1980" w:dyaOrig="440">
                      <v:shape id="_x0000_i1856" type="#_x0000_t75" style="width:86.25pt;height:21.75pt" o:ole="">
                        <v:imagedata r:id="rId1693" o:title=""/>
                      </v:shape>
                      <o:OLEObject Type="Embed" ProgID="Equation.3" ShapeID="_x0000_i1856" DrawAspect="Content" ObjectID="_1779793543" r:id="rId1694"/>
                    </w:object>
                  </w:r>
                </w:p>
              </w:tc>
              <w:tc>
                <w:tcPr>
                  <w:tcW w:w="25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16"/>
                      <w:sz w:val="24"/>
                      <w:szCs w:val="24"/>
                    </w:rPr>
                    <w:object w:dxaOrig="1140" w:dyaOrig="440">
                      <v:shape id="_x0000_i1857" type="#_x0000_t75" style="width:50.25pt;height:21.75pt" o:ole="">
                        <v:imagedata r:id="rId1695" o:title=""/>
                      </v:shape>
                      <o:OLEObject Type="Embed" ProgID="Equation.3" ShapeID="_x0000_i1857" DrawAspect="Content" ObjectID="_1779793544" r:id="rId1696"/>
                    </w:object>
                  </w:r>
                </w:p>
              </w:tc>
              <w:tc>
                <w:tcPr>
                  <w:tcW w:w="26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16"/>
                      <w:sz w:val="24"/>
                      <w:szCs w:val="24"/>
                    </w:rPr>
                    <w:object w:dxaOrig="1279" w:dyaOrig="440">
                      <v:shape id="_x0000_i1858" type="#_x0000_t75" style="width:50.25pt;height:21.75pt" o:ole="">
                        <v:imagedata r:id="rId1697" o:title=""/>
                      </v:shape>
                      <o:OLEObject Type="Embed" ProgID="Equation.3" ShapeID="_x0000_i1858" DrawAspect="Content" ObjectID="_1779793545" r:id="rId1698"/>
                    </w:object>
                  </w:r>
                </w:p>
              </w:tc>
            </w:tr>
            <w:tr w:rsidR="00261442" w:rsidRPr="00DA4F8F" w:rsidTr="00A60E0D">
              <w:tc>
                <w:tcPr>
                  <w:tcW w:w="1418" w:type="dxa"/>
                  <w:vMerge/>
                  <w:tcBorders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28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16"/>
                      <w:sz w:val="24"/>
                      <w:szCs w:val="24"/>
                    </w:rPr>
                    <w:object w:dxaOrig="1960" w:dyaOrig="440">
                      <v:shape id="_x0000_i1859" type="#_x0000_t75" style="width:79.5pt;height:21.75pt" o:ole="">
                        <v:imagedata r:id="rId1699" o:title=""/>
                      </v:shape>
                      <o:OLEObject Type="Embed" ProgID="Equation.3" ShapeID="_x0000_i1859" DrawAspect="Content" ObjectID="_1779793546" r:id="rId1700"/>
                    </w:object>
                  </w:r>
                </w:p>
              </w:tc>
              <w:tc>
                <w:tcPr>
                  <w:tcW w:w="25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16"/>
                      <w:sz w:val="24"/>
                      <w:szCs w:val="24"/>
                    </w:rPr>
                    <w:object w:dxaOrig="1380" w:dyaOrig="440">
                      <v:shape id="_x0000_i1860" type="#_x0000_t75" style="width:57.75pt;height:21.75pt" o:ole="">
                        <v:imagedata r:id="rId1701" o:title=""/>
                      </v:shape>
                      <o:OLEObject Type="Embed" ProgID="Equation.3" ShapeID="_x0000_i1860" DrawAspect="Content" ObjectID="_1779793547" r:id="rId1702"/>
                    </w:object>
                  </w:r>
                </w:p>
              </w:tc>
              <w:tc>
                <w:tcPr>
                  <w:tcW w:w="26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16"/>
                      <w:sz w:val="24"/>
                      <w:szCs w:val="24"/>
                    </w:rPr>
                    <w:object w:dxaOrig="1219" w:dyaOrig="440">
                      <v:shape id="_x0000_i1861" type="#_x0000_t75" style="width:50.25pt;height:21.75pt" o:ole="">
                        <v:imagedata r:id="rId1703" o:title=""/>
                      </v:shape>
                      <o:OLEObject Type="Embed" ProgID="Equation.3" ShapeID="_x0000_i1861" DrawAspect="Content" ObjectID="_1779793548" r:id="rId1704"/>
                    </w:object>
                  </w:r>
                </w:p>
              </w:tc>
            </w:tr>
            <w:tr w:rsidR="00261442" w:rsidRPr="00DA4F8F" w:rsidTr="00A60E0D">
              <w:tc>
                <w:tcPr>
                  <w:tcW w:w="1418" w:type="dxa"/>
                  <w:vMerge w:val="restart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>2</w:t>
                  </w:r>
                </w:p>
              </w:tc>
              <w:tc>
                <w:tcPr>
                  <w:tcW w:w="28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</w:rPr>
                    <w:object w:dxaOrig="2120" w:dyaOrig="680">
                      <v:shape id="_x0000_i1862" type="#_x0000_t75" style="width:93.75pt;height:28.5pt" o:ole="">
                        <v:imagedata r:id="rId1705" o:title=""/>
                      </v:shape>
                      <o:OLEObject Type="Embed" ProgID="Equation.3" ShapeID="_x0000_i1862" DrawAspect="Content" ObjectID="_1779793549" r:id="rId1706"/>
                    </w:object>
                  </w:r>
                </w:p>
              </w:tc>
              <w:tc>
                <w:tcPr>
                  <w:tcW w:w="25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16"/>
                      <w:sz w:val="24"/>
                      <w:szCs w:val="24"/>
                    </w:rPr>
                    <w:object w:dxaOrig="1559" w:dyaOrig="440">
                      <v:shape id="_x0000_i1863" type="#_x0000_t75" style="width:64.5pt;height:21.75pt" o:ole="">
                        <v:imagedata r:id="rId1707" o:title=""/>
                      </v:shape>
                      <o:OLEObject Type="Embed" ProgID="Equation.3" ShapeID="_x0000_i1863" DrawAspect="Content" ObjectID="_1779793550" r:id="rId1708"/>
                    </w:object>
                  </w:r>
                </w:p>
              </w:tc>
              <w:tc>
                <w:tcPr>
                  <w:tcW w:w="26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16"/>
                      <w:sz w:val="24"/>
                      <w:szCs w:val="24"/>
                    </w:rPr>
                    <w:object w:dxaOrig="1100" w:dyaOrig="440">
                      <v:shape id="_x0000_i1864" type="#_x0000_t75" style="width:43.5pt;height:21.75pt" o:ole="">
                        <v:imagedata r:id="rId1709" o:title=""/>
                      </v:shape>
                      <o:OLEObject Type="Embed" ProgID="Equation.3" ShapeID="_x0000_i1864" DrawAspect="Content" ObjectID="_1779793551" r:id="rId1710"/>
                    </w:object>
                  </w:r>
                </w:p>
              </w:tc>
            </w:tr>
            <w:tr w:rsidR="00261442" w:rsidRPr="00DA4F8F" w:rsidTr="00A60E0D">
              <w:tc>
                <w:tcPr>
                  <w:tcW w:w="1418" w:type="dxa"/>
                  <w:vMerge/>
                  <w:tcBorders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28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</w:rPr>
                    <w:object w:dxaOrig="1800" w:dyaOrig="680">
                      <v:shape id="_x0000_i1865" type="#_x0000_t75" style="width:1in;height:28.5pt" o:ole="">
                        <v:imagedata r:id="rId1711" o:title=""/>
                      </v:shape>
                      <o:OLEObject Type="Embed" ProgID="Equation.3" ShapeID="_x0000_i1865" DrawAspect="Content" ObjectID="_1779793552" r:id="rId1712"/>
                    </w:object>
                  </w:r>
                </w:p>
              </w:tc>
              <w:tc>
                <w:tcPr>
                  <w:tcW w:w="25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16"/>
                      <w:sz w:val="24"/>
                      <w:szCs w:val="24"/>
                    </w:rPr>
                    <w:object w:dxaOrig="1380" w:dyaOrig="440">
                      <v:shape id="_x0000_i1866" type="#_x0000_t75" style="width:57.75pt;height:21.75pt" o:ole="">
                        <v:imagedata r:id="rId1713" o:title=""/>
                      </v:shape>
                      <o:OLEObject Type="Embed" ProgID="Equation.3" ShapeID="_x0000_i1866" DrawAspect="Content" ObjectID="_1779793553" r:id="rId1714"/>
                    </w:object>
                  </w:r>
                </w:p>
              </w:tc>
              <w:tc>
                <w:tcPr>
                  <w:tcW w:w="26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16"/>
                      <w:sz w:val="24"/>
                      <w:szCs w:val="24"/>
                    </w:rPr>
                    <w:object w:dxaOrig="1120" w:dyaOrig="440">
                      <v:shape id="_x0000_i1867" type="#_x0000_t75" style="width:50.25pt;height:21.75pt" o:ole="">
                        <v:imagedata r:id="rId1715" o:title=""/>
                      </v:shape>
                      <o:OLEObject Type="Embed" ProgID="Equation.3" ShapeID="_x0000_i1867" DrawAspect="Content" ObjectID="_1779793554" r:id="rId1716"/>
                    </w:object>
                  </w:r>
                </w:p>
              </w:tc>
            </w:tr>
            <w:tr w:rsidR="00261442" w:rsidRPr="00DA4F8F" w:rsidTr="00A60E0D">
              <w:tc>
                <w:tcPr>
                  <w:tcW w:w="1418" w:type="dxa"/>
                  <w:vMerge/>
                  <w:tcBorders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28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</w:rPr>
                    <w:object w:dxaOrig="1960" w:dyaOrig="680">
                      <v:shape id="_x0000_i1868" type="#_x0000_t75" style="width:86.25pt;height:28.5pt" o:ole="">
                        <v:imagedata r:id="rId1717" o:title=""/>
                      </v:shape>
                      <o:OLEObject Type="Embed" ProgID="Equation.3" ShapeID="_x0000_i1868" DrawAspect="Content" ObjectID="_1779793555" r:id="rId1718"/>
                    </w:object>
                  </w:r>
                </w:p>
              </w:tc>
              <w:tc>
                <w:tcPr>
                  <w:tcW w:w="25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16"/>
                      <w:sz w:val="24"/>
                      <w:szCs w:val="24"/>
                    </w:rPr>
                    <w:object w:dxaOrig="1559" w:dyaOrig="440">
                      <v:shape id="_x0000_i1869" type="#_x0000_t75" style="width:64.5pt;height:21.75pt" o:ole="">
                        <v:imagedata r:id="rId1719" o:title=""/>
                      </v:shape>
                      <o:OLEObject Type="Embed" ProgID="Equation.3" ShapeID="_x0000_i1869" DrawAspect="Content" ObjectID="_1779793556" r:id="rId1720"/>
                    </w:object>
                  </w:r>
                </w:p>
              </w:tc>
              <w:tc>
                <w:tcPr>
                  <w:tcW w:w="26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16"/>
                      <w:sz w:val="24"/>
                      <w:szCs w:val="24"/>
                    </w:rPr>
                    <w:object w:dxaOrig="1199" w:dyaOrig="440">
                      <v:shape id="_x0000_i1870" type="#_x0000_t75" style="width:50.25pt;height:21.75pt" o:ole="">
                        <v:imagedata r:id="rId1721" o:title=""/>
                      </v:shape>
                      <o:OLEObject Type="Embed" ProgID="Equation.3" ShapeID="_x0000_i1870" DrawAspect="Content" ObjectID="_1779793557" r:id="rId1722"/>
                    </w:object>
                  </w:r>
                </w:p>
              </w:tc>
            </w:tr>
            <w:tr w:rsidR="00261442" w:rsidRPr="00DA4F8F" w:rsidTr="00A60E0D">
              <w:tc>
                <w:tcPr>
                  <w:tcW w:w="1418" w:type="dxa"/>
                  <w:vMerge w:val="restart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>3</w:t>
                  </w:r>
                </w:p>
              </w:tc>
              <w:tc>
                <w:tcPr>
                  <w:tcW w:w="28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</w:rPr>
                    <w:object w:dxaOrig="2160" w:dyaOrig="680">
                      <v:shape id="_x0000_i1871" type="#_x0000_t75" style="width:93.75pt;height:28.5pt" o:ole="">
                        <v:imagedata r:id="rId1723" o:title=""/>
                      </v:shape>
                      <o:OLEObject Type="Embed" ProgID="Equation.3" ShapeID="_x0000_i1871" DrawAspect="Content" ObjectID="_1779793558" r:id="rId1724"/>
                    </w:object>
                  </w:r>
                </w:p>
              </w:tc>
              <w:tc>
                <w:tcPr>
                  <w:tcW w:w="25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16"/>
                      <w:sz w:val="24"/>
                      <w:szCs w:val="24"/>
                    </w:rPr>
                    <w:object w:dxaOrig="1400" w:dyaOrig="440">
                      <v:shape id="_x0000_i1872" type="#_x0000_t75" style="width:57.75pt;height:21.75pt" o:ole="">
                        <v:imagedata r:id="rId1725" o:title=""/>
                      </v:shape>
                      <o:OLEObject Type="Embed" ProgID="Equation.3" ShapeID="_x0000_i1872" DrawAspect="Content" ObjectID="_1779793559" r:id="rId1726"/>
                    </w:object>
                  </w:r>
                </w:p>
              </w:tc>
              <w:tc>
                <w:tcPr>
                  <w:tcW w:w="26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24"/>
                      <w:sz w:val="24"/>
                      <w:szCs w:val="24"/>
                    </w:rPr>
                    <w:object w:dxaOrig="1319" w:dyaOrig="620">
                      <v:shape id="_x0000_i1873" type="#_x0000_t75" style="width:57.75pt;height:28.5pt" o:ole="">
                        <v:imagedata r:id="rId1727" o:title=""/>
                      </v:shape>
                      <o:OLEObject Type="Embed" ProgID="Equation.3" ShapeID="_x0000_i1873" DrawAspect="Content" ObjectID="_1779793560" r:id="rId1728"/>
                    </w:object>
                  </w:r>
                </w:p>
              </w:tc>
            </w:tr>
            <w:tr w:rsidR="00261442" w:rsidRPr="00DA4F8F" w:rsidTr="00A60E0D">
              <w:tc>
                <w:tcPr>
                  <w:tcW w:w="1418" w:type="dxa"/>
                  <w:vMerge/>
                  <w:tcBorders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28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16"/>
                      <w:sz w:val="24"/>
                      <w:szCs w:val="24"/>
                    </w:rPr>
                    <w:object w:dxaOrig="2120" w:dyaOrig="440">
                      <v:shape id="_x0000_i1874" type="#_x0000_t75" style="width:86.25pt;height:21.75pt" o:ole="">
                        <v:imagedata r:id="rId1729" o:title=""/>
                      </v:shape>
                      <o:OLEObject Type="Embed" ProgID="Equation.3" ShapeID="_x0000_i1874" DrawAspect="Content" ObjectID="_1779793561" r:id="rId1730"/>
                    </w:object>
                  </w:r>
                </w:p>
              </w:tc>
              <w:tc>
                <w:tcPr>
                  <w:tcW w:w="25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16"/>
                      <w:sz w:val="24"/>
                      <w:szCs w:val="24"/>
                    </w:rPr>
                    <w:object w:dxaOrig="1219" w:dyaOrig="440">
                      <v:shape id="_x0000_i1875" type="#_x0000_t75" style="width:50.25pt;height:21.75pt" o:ole="">
                        <v:imagedata r:id="rId1731" o:title=""/>
                      </v:shape>
                      <o:OLEObject Type="Embed" ProgID="Equation.3" ShapeID="_x0000_i1875" DrawAspect="Content" ObjectID="_1779793562" r:id="rId1732"/>
                    </w:object>
                  </w:r>
                </w:p>
              </w:tc>
              <w:tc>
                <w:tcPr>
                  <w:tcW w:w="26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24"/>
                      <w:sz w:val="24"/>
                      <w:szCs w:val="24"/>
                    </w:rPr>
                    <w:object w:dxaOrig="1020" w:dyaOrig="620">
                      <v:shape id="_x0000_i1876" type="#_x0000_t75" style="width:43.5pt;height:28.5pt" o:ole="">
                        <v:imagedata r:id="rId1733" o:title=""/>
                      </v:shape>
                      <o:OLEObject Type="Embed" ProgID="Equation.3" ShapeID="_x0000_i1876" DrawAspect="Content" ObjectID="_1779793563" r:id="rId1734"/>
                    </w:object>
                  </w:r>
                </w:p>
              </w:tc>
            </w:tr>
            <w:tr w:rsidR="00261442" w:rsidRPr="00DA4F8F" w:rsidTr="00A60E0D">
              <w:tc>
                <w:tcPr>
                  <w:tcW w:w="1418" w:type="dxa"/>
                  <w:vMerge/>
                  <w:tcBorders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28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16"/>
                      <w:sz w:val="24"/>
                      <w:szCs w:val="24"/>
                    </w:rPr>
                    <w:object w:dxaOrig="1719" w:dyaOrig="440">
                      <v:shape id="_x0000_i1877" type="#_x0000_t75" style="width:1in;height:21.75pt" o:ole="">
                        <v:imagedata r:id="rId1735" o:title=""/>
                      </v:shape>
                      <o:OLEObject Type="Embed" ProgID="Equation.3" ShapeID="_x0000_i1877" DrawAspect="Content" ObjectID="_1779793564" r:id="rId1736"/>
                    </w:object>
                  </w:r>
                </w:p>
              </w:tc>
              <w:tc>
                <w:tcPr>
                  <w:tcW w:w="25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16"/>
                      <w:sz w:val="24"/>
                      <w:szCs w:val="24"/>
                    </w:rPr>
                    <w:object w:dxaOrig="1120" w:dyaOrig="440">
                      <v:shape id="_x0000_i1878" type="#_x0000_t75" style="width:50.25pt;height:21.75pt" o:ole="">
                        <v:imagedata r:id="rId1737" o:title=""/>
                      </v:shape>
                      <o:OLEObject Type="Embed" ProgID="Equation.3" ShapeID="_x0000_i1878" DrawAspect="Content" ObjectID="_1779793565" r:id="rId1738"/>
                    </w:object>
                  </w:r>
                </w:p>
              </w:tc>
              <w:tc>
                <w:tcPr>
                  <w:tcW w:w="26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16"/>
                      <w:sz w:val="24"/>
                      <w:szCs w:val="24"/>
                    </w:rPr>
                    <w:object w:dxaOrig="1320" w:dyaOrig="440">
                      <v:shape id="_x0000_i1879" type="#_x0000_t75" style="width:57.75pt;height:21.75pt" o:ole="">
                        <v:imagedata r:id="rId1739" o:title=""/>
                      </v:shape>
                      <o:OLEObject Type="Embed" ProgID="Equation.3" ShapeID="_x0000_i1879" DrawAspect="Content" ObjectID="_1779793566" r:id="rId1740"/>
                    </w:object>
                  </w:r>
                </w:p>
              </w:tc>
            </w:tr>
            <w:tr w:rsidR="00261442" w:rsidRPr="00DA4F8F" w:rsidTr="00A60E0D">
              <w:tc>
                <w:tcPr>
                  <w:tcW w:w="1418" w:type="dxa"/>
                  <w:vMerge w:val="restart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>4</w:t>
                  </w:r>
                </w:p>
              </w:tc>
              <w:tc>
                <w:tcPr>
                  <w:tcW w:w="28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</w:rPr>
                    <w:object w:dxaOrig="1900" w:dyaOrig="680">
                      <v:shape id="_x0000_i1880" type="#_x0000_t75" style="width:79.5pt;height:28.5pt" o:ole="">
                        <v:imagedata r:id="rId1741" o:title=""/>
                      </v:shape>
                      <o:OLEObject Type="Embed" ProgID="Equation.3" ShapeID="_x0000_i1880" DrawAspect="Content" ObjectID="_1779793567" r:id="rId1742"/>
                    </w:object>
                  </w:r>
                </w:p>
              </w:tc>
              <w:tc>
                <w:tcPr>
                  <w:tcW w:w="25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16"/>
                      <w:sz w:val="24"/>
                      <w:szCs w:val="24"/>
                    </w:rPr>
                    <w:object w:dxaOrig="1599" w:dyaOrig="480">
                      <v:shape id="_x0000_i1881" type="#_x0000_t75" style="width:64.5pt;height:21.75pt" o:ole="">
                        <v:imagedata r:id="rId1743" o:title=""/>
                      </v:shape>
                      <o:OLEObject Type="Embed" ProgID="Equation.3" ShapeID="_x0000_i1881" DrawAspect="Content" ObjectID="_1779793568" r:id="rId1744"/>
                    </w:object>
                  </w:r>
                </w:p>
              </w:tc>
              <w:tc>
                <w:tcPr>
                  <w:tcW w:w="26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24"/>
                      <w:sz w:val="24"/>
                      <w:szCs w:val="24"/>
                    </w:rPr>
                    <w:object w:dxaOrig="1379" w:dyaOrig="620">
                      <v:shape id="_x0000_i1882" type="#_x0000_t75" style="width:57.75pt;height:28.5pt" o:ole="">
                        <v:imagedata r:id="rId1745" o:title=""/>
                      </v:shape>
                      <o:OLEObject Type="Embed" ProgID="Equation.3" ShapeID="_x0000_i1882" DrawAspect="Content" ObjectID="_1779793569" r:id="rId1746"/>
                    </w:object>
                  </w:r>
                </w:p>
              </w:tc>
            </w:tr>
            <w:tr w:rsidR="00261442" w:rsidRPr="00DA4F8F" w:rsidTr="00A60E0D">
              <w:tc>
                <w:tcPr>
                  <w:tcW w:w="1418" w:type="dxa"/>
                  <w:vMerge/>
                  <w:tcBorders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28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16"/>
                      <w:sz w:val="24"/>
                      <w:szCs w:val="24"/>
                    </w:rPr>
                    <w:object w:dxaOrig="2059" w:dyaOrig="480">
                      <v:shape id="_x0000_i1883" type="#_x0000_t75" style="width:86.25pt;height:21.75pt" o:ole="">
                        <v:imagedata r:id="rId1747" o:title=""/>
                      </v:shape>
                      <o:OLEObject Type="Embed" ProgID="Equation.3" ShapeID="_x0000_i1883" DrawAspect="Content" ObjectID="_1779793570" r:id="rId1748"/>
                    </w:object>
                  </w:r>
                </w:p>
              </w:tc>
              <w:tc>
                <w:tcPr>
                  <w:tcW w:w="25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16"/>
                      <w:sz w:val="24"/>
                      <w:szCs w:val="24"/>
                    </w:rPr>
                    <w:object w:dxaOrig="1320" w:dyaOrig="440">
                      <v:shape id="_x0000_i1884" type="#_x0000_t75" style="width:57.75pt;height:21.75pt" o:ole="">
                        <v:imagedata r:id="rId1749" o:title=""/>
                      </v:shape>
                      <o:OLEObject Type="Embed" ProgID="Equation.3" ShapeID="_x0000_i1884" DrawAspect="Content" ObjectID="_1779793571" r:id="rId1750"/>
                    </w:object>
                  </w:r>
                </w:p>
              </w:tc>
              <w:tc>
                <w:tcPr>
                  <w:tcW w:w="26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16"/>
                      <w:sz w:val="24"/>
                      <w:szCs w:val="24"/>
                    </w:rPr>
                    <w:object w:dxaOrig="1440" w:dyaOrig="440">
                      <v:shape id="_x0000_i1885" type="#_x0000_t75" style="width:57.75pt;height:21.75pt" o:ole="">
                        <v:imagedata r:id="rId1751" o:title=""/>
                      </v:shape>
                      <o:OLEObject Type="Embed" ProgID="Equation.3" ShapeID="_x0000_i1885" DrawAspect="Content" ObjectID="_1779793572" r:id="rId1752"/>
                    </w:object>
                  </w:r>
                </w:p>
              </w:tc>
            </w:tr>
            <w:tr w:rsidR="00261442" w:rsidRPr="00DA4F8F" w:rsidTr="00A60E0D">
              <w:tc>
                <w:tcPr>
                  <w:tcW w:w="1418" w:type="dxa"/>
                  <w:vMerge/>
                  <w:tcBorders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28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16"/>
                      <w:sz w:val="24"/>
                      <w:szCs w:val="24"/>
                    </w:rPr>
                    <w:object w:dxaOrig="1999" w:dyaOrig="480">
                      <v:shape id="_x0000_i1886" type="#_x0000_t75" style="width:86.25pt;height:21.75pt" o:ole="">
                        <v:imagedata r:id="rId1753" o:title=""/>
                      </v:shape>
                      <o:OLEObject Type="Embed" ProgID="Equation.3" ShapeID="_x0000_i1886" DrawAspect="Content" ObjectID="_1779793573" r:id="rId1754"/>
                    </w:object>
                  </w:r>
                </w:p>
              </w:tc>
              <w:tc>
                <w:tcPr>
                  <w:tcW w:w="25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16"/>
                      <w:sz w:val="24"/>
                      <w:szCs w:val="24"/>
                    </w:rPr>
                    <w:object w:dxaOrig="1520" w:dyaOrig="440">
                      <v:shape id="_x0000_i1887" type="#_x0000_t75" style="width:64.5pt;height:21.75pt" o:ole="">
                        <v:imagedata r:id="rId1755" o:title=""/>
                      </v:shape>
                      <o:OLEObject Type="Embed" ProgID="Equation.3" ShapeID="_x0000_i1887" DrawAspect="Content" ObjectID="_1779793574" r:id="rId1756"/>
                    </w:object>
                  </w:r>
                </w:p>
              </w:tc>
              <w:tc>
                <w:tcPr>
                  <w:tcW w:w="26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16"/>
                      <w:sz w:val="24"/>
                      <w:szCs w:val="24"/>
                    </w:rPr>
                    <w:object w:dxaOrig="1380" w:dyaOrig="440">
                      <v:shape id="_x0000_i1888" type="#_x0000_t75" style="width:57.75pt;height:21.75pt" o:ole="">
                        <v:imagedata r:id="rId1757" o:title=""/>
                      </v:shape>
                      <o:OLEObject Type="Embed" ProgID="Equation.3" ShapeID="_x0000_i1888" DrawAspect="Content" ObjectID="_1779793575" r:id="rId1758"/>
                    </w:object>
                  </w:r>
                </w:p>
              </w:tc>
            </w:tr>
            <w:tr w:rsidR="00261442" w:rsidRPr="00DA4F8F" w:rsidTr="00A60E0D">
              <w:tc>
                <w:tcPr>
                  <w:tcW w:w="1418" w:type="dxa"/>
                  <w:vMerge w:val="restart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>5</w:t>
                  </w:r>
                </w:p>
              </w:tc>
              <w:tc>
                <w:tcPr>
                  <w:tcW w:w="28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16"/>
                      <w:sz w:val="24"/>
                      <w:szCs w:val="24"/>
                    </w:rPr>
                    <w:object w:dxaOrig="1919" w:dyaOrig="480">
                      <v:shape id="_x0000_i1889" type="#_x0000_t75" style="width:86.25pt;height:21.75pt" o:ole="">
                        <v:imagedata r:id="rId1759" o:title=""/>
                      </v:shape>
                      <o:OLEObject Type="Embed" ProgID="Equation.3" ShapeID="_x0000_i1889" DrawAspect="Content" ObjectID="_1779793576" r:id="rId1760"/>
                    </w:object>
                  </w:r>
                </w:p>
              </w:tc>
              <w:tc>
                <w:tcPr>
                  <w:tcW w:w="25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</w:rPr>
                    <w:object w:dxaOrig="900" w:dyaOrig="660">
                      <v:shape id="_x0000_i1890" type="#_x0000_t75" style="width:43.5pt;height:28.5pt" o:ole="">
                        <v:imagedata r:id="rId1761" o:title=""/>
                      </v:shape>
                      <o:OLEObject Type="Embed" ProgID="Equation.3" ShapeID="_x0000_i1890" DrawAspect="Content" ObjectID="_1779793577" r:id="rId1762"/>
                    </w:object>
                  </w:r>
                </w:p>
              </w:tc>
              <w:tc>
                <w:tcPr>
                  <w:tcW w:w="26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16"/>
                      <w:sz w:val="24"/>
                      <w:szCs w:val="24"/>
                    </w:rPr>
                    <w:object w:dxaOrig="1260" w:dyaOrig="440">
                      <v:shape id="_x0000_i1891" type="#_x0000_t75" style="width:57.75pt;height:21.75pt" o:ole="">
                        <v:imagedata r:id="rId1763" o:title=""/>
                      </v:shape>
                      <o:OLEObject Type="Embed" ProgID="Equation.3" ShapeID="_x0000_i1891" DrawAspect="Content" ObjectID="_1779793578" r:id="rId1764"/>
                    </w:object>
                  </w:r>
                </w:p>
              </w:tc>
            </w:tr>
            <w:tr w:rsidR="00261442" w:rsidRPr="00DA4F8F" w:rsidTr="00A60E0D">
              <w:tc>
                <w:tcPr>
                  <w:tcW w:w="1418" w:type="dxa"/>
                  <w:vMerge/>
                  <w:tcBorders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28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object w:dxaOrig="2020" w:dyaOrig="680">
                      <v:shape id="_x0000_i1892" type="#_x0000_t75" style="width:86.25pt;height:28.5pt" o:ole="">
                        <v:imagedata r:id="rId1765" o:title=""/>
                      </v:shape>
                      <o:OLEObject Type="Embed" ProgID="Equation.3" ShapeID="_x0000_i1892" DrawAspect="Content" ObjectID="_1779793579" r:id="rId1766"/>
                    </w:object>
                  </w:r>
                </w:p>
              </w:tc>
              <w:tc>
                <w:tcPr>
                  <w:tcW w:w="25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object w:dxaOrig="820" w:dyaOrig="620">
                      <v:shape id="_x0000_i1893" type="#_x0000_t75" style="width:43.5pt;height:28.5pt" o:ole="">
                        <v:imagedata r:id="rId1767" o:title=""/>
                      </v:shape>
                      <o:OLEObject Type="Embed" ProgID="Equation.3" ShapeID="_x0000_i1893" DrawAspect="Content" ObjectID="_1779793580" r:id="rId1768"/>
                    </w:object>
                  </w:r>
                </w:p>
              </w:tc>
              <w:tc>
                <w:tcPr>
                  <w:tcW w:w="26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sz w:val="24"/>
                      <w:szCs w:val="24"/>
                    </w:rPr>
                    <w:object w:dxaOrig="1180" w:dyaOrig="440">
                      <v:shape id="_x0000_i1894" type="#_x0000_t75" style="width:50.25pt;height:14.25pt" o:ole="">
                        <v:imagedata r:id="rId1769" o:title=""/>
                      </v:shape>
                      <o:OLEObject Type="Embed" ProgID="Equation.3" ShapeID="_x0000_i1894" DrawAspect="Content" ObjectID="_1779793581" r:id="rId1770"/>
                    </w:object>
                  </w:r>
                </w:p>
              </w:tc>
            </w:tr>
            <w:tr w:rsidR="00261442" w:rsidRPr="00DA4F8F" w:rsidTr="00A60E0D">
              <w:tc>
                <w:tcPr>
                  <w:tcW w:w="1418" w:type="dxa"/>
                  <w:vMerge/>
                  <w:tcBorders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28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</w:rPr>
                    <w:object w:dxaOrig="1999" w:dyaOrig="680">
                      <v:shape id="_x0000_i1895" type="#_x0000_t75" style="width:86.25pt;height:28.5pt" o:ole="">
                        <v:imagedata r:id="rId1771" o:title=""/>
                      </v:shape>
                      <o:OLEObject Type="Embed" ProgID="Equation.3" ShapeID="_x0000_i1895" DrawAspect="Content" ObjectID="_1779793582" r:id="rId1772"/>
                    </w:object>
                  </w:r>
                </w:p>
              </w:tc>
              <w:tc>
                <w:tcPr>
                  <w:tcW w:w="25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16"/>
                      <w:sz w:val="24"/>
                      <w:szCs w:val="24"/>
                    </w:rPr>
                    <w:object w:dxaOrig="1199" w:dyaOrig="440">
                      <v:shape id="_x0000_i1896" type="#_x0000_t75" style="width:57.75pt;height:21.75pt" o:ole="">
                        <v:imagedata r:id="rId1773" o:title=""/>
                      </v:shape>
                      <o:OLEObject Type="Embed" ProgID="Equation.3" ShapeID="_x0000_i1896" DrawAspect="Content" ObjectID="_1779793583" r:id="rId1774"/>
                    </w:object>
                  </w:r>
                </w:p>
              </w:tc>
              <w:tc>
                <w:tcPr>
                  <w:tcW w:w="26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1442" w:rsidRPr="00DA4F8F" w:rsidRDefault="00261442" w:rsidP="00A60E0D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 w:cs="Times New Roman"/>
                      <w:position w:val="-16"/>
                      <w:sz w:val="24"/>
                      <w:szCs w:val="24"/>
                    </w:rPr>
                    <w:object w:dxaOrig="1279" w:dyaOrig="440">
                      <v:shape id="_x0000_i1897" type="#_x0000_t75" style="width:64.5pt;height:21.75pt" o:ole="">
                        <v:imagedata r:id="rId1775" o:title=""/>
                      </v:shape>
                      <o:OLEObject Type="Embed" ProgID="Equation.3" ShapeID="_x0000_i1897" DrawAspect="Content" ObjectID="_1779793584" r:id="rId1776"/>
                    </w:object>
                  </w:r>
                </w:p>
              </w:tc>
            </w:tr>
          </w:tbl>
          <w:p w:rsidR="00261442" w:rsidRPr="00DA4F8F" w:rsidRDefault="00261442" w:rsidP="00A60E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 w:rsidP="00A60E0D">
            <w:pPr>
              <w:pStyle w:val="3"/>
              <w:jc w:val="center"/>
              <w:rPr>
                <w:sz w:val="24"/>
                <w:szCs w:val="24"/>
              </w:rPr>
            </w:pPr>
            <w:r w:rsidRPr="00DA4F8F">
              <w:rPr>
                <w:sz w:val="24"/>
                <w:szCs w:val="24"/>
              </w:rPr>
              <w:t>Контрольные вопросы</w:t>
            </w:r>
          </w:p>
          <w:p w:rsidR="00261442" w:rsidRPr="00DA4F8F" w:rsidRDefault="00261442" w:rsidP="00A60E0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 w:rsidP="001625C9">
            <w:pPr>
              <w:pStyle w:val="af1"/>
              <w:numPr>
                <w:ilvl w:val="1"/>
                <w:numId w:val="60"/>
              </w:numPr>
              <w:suppressAutoHyphens w:val="0"/>
              <w:ind w:left="426"/>
              <w:rPr>
                <w:sz w:val="24"/>
              </w:rPr>
            </w:pPr>
            <w:r w:rsidRPr="00DA4F8F">
              <w:rPr>
                <w:sz w:val="24"/>
              </w:rPr>
              <w:t>Дайте определение неопределенного интеграла.</w:t>
            </w:r>
          </w:p>
          <w:p w:rsidR="00261442" w:rsidRPr="00DA4F8F" w:rsidRDefault="00261442" w:rsidP="001625C9">
            <w:pPr>
              <w:pStyle w:val="af1"/>
              <w:numPr>
                <w:ilvl w:val="1"/>
                <w:numId w:val="60"/>
              </w:numPr>
              <w:suppressAutoHyphens w:val="0"/>
              <w:ind w:left="426"/>
              <w:rPr>
                <w:sz w:val="24"/>
              </w:rPr>
            </w:pPr>
            <w:r w:rsidRPr="00DA4F8F">
              <w:rPr>
                <w:sz w:val="24"/>
              </w:rPr>
              <w:t>В чем заключается метод непосредственного интегрирования?</w:t>
            </w:r>
          </w:p>
          <w:p w:rsidR="00261442" w:rsidRPr="00DA4F8F" w:rsidRDefault="00261442" w:rsidP="001625C9">
            <w:pPr>
              <w:pStyle w:val="af1"/>
              <w:numPr>
                <w:ilvl w:val="1"/>
                <w:numId w:val="60"/>
              </w:numPr>
              <w:suppressAutoHyphens w:val="0"/>
              <w:ind w:left="426"/>
              <w:rPr>
                <w:sz w:val="24"/>
              </w:rPr>
            </w:pPr>
            <w:r w:rsidRPr="00DA4F8F">
              <w:rPr>
                <w:sz w:val="24"/>
              </w:rPr>
              <w:t>В чем заключается метод интегрирования подстановкой?</w:t>
            </w:r>
          </w:p>
          <w:p w:rsidR="00261442" w:rsidRPr="00DA4F8F" w:rsidRDefault="00261442" w:rsidP="001625C9">
            <w:pPr>
              <w:pStyle w:val="af1"/>
              <w:numPr>
                <w:ilvl w:val="1"/>
                <w:numId w:val="60"/>
              </w:numPr>
              <w:suppressAutoHyphens w:val="0"/>
              <w:ind w:left="426"/>
              <w:rPr>
                <w:sz w:val="24"/>
              </w:rPr>
            </w:pPr>
            <w:r w:rsidRPr="00DA4F8F">
              <w:rPr>
                <w:sz w:val="24"/>
              </w:rPr>
              <w:t>В чем заключается метод интегрирования по частям?</w:t>
            </w:r>
          </w:p>
          <w:p w:rsidR="00261442" w:rsidRPr="00DA4F8F" w:rsidRDefault="00261442" w:rsidP="00A60E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 w:rsidP="00083EFA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>Время на выполнение:   90- мин. (час.),</w:t>
            </w: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в том числе:</w:t>
            </w: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подготовка 10 мин.;</w:t>
            </w: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выполнение 1 час.10 мин.;</w:t>
            </w: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оформление и сдача 10 мин.</w:t>
            </w: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61442" w:rsidRPr="00DA4F8F" w:rsidRDefault="00261442" w:rsidP="00083EFA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Работа выполняется в тетради для практических работ.</w:t>
            </w:r>
          </w:p>
          <w:p w:rsidR="00261442" w:rsidRPr="00DA4F8F" w:rsidRDefault="00261442" w:rsidP="00083EFA">
            <w:pPr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bCs/>
                <w:sz w:val="24"/>
                <w:szCs w:val="24"/>
              </w:rPr>
              <w:t>Шкала оценки образовательных достижений</w:t>
            </w:r>
          </w:p>
          <w:tbl>
            <w:tblPr>
              <w:tblW w:w="9335" w:type="dxa"/>
              <w:tblLayout w:type="fixed"/>
              <w:tblCellMar>
                <w:top w:w="72" w:type="dxa"/>
                <w:left w:w="144" w:type="dxa"/>
                <w:bottom w:w="72" w:type="dxa"/>
                <w:right w:w="144" w:type="dxa"/>
              </w:tblCellMar>
              <w:tblLook w:val="0000" w:firstRow="0" w:lastRow="0" w:firstColumn="0" w:lastColumn="0" w:noHBand="0" w:noVBand="0"/>
            </w:tblPr>
            <w:tblGrid>
              <w:gridCol w:w="4702"/>
              <w:gridCol w:w="1794"/>
              <w:gridCol w:w="2839"/>
            </w:tblGrid>
            <w:tr w:rsidR="00261442" w:rsidRPr="00DA4F8F" w:rsidTr="003B6189">
              <w:trPr>
                <w:trHeight w:val="206"/>
              </w:trPr>
              <w:tc>
                <w:tcPr>
                  <w:tcW w:w="4702" w:type="dxa"/>
                  <w:vMerge w:val="restart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Процент результативности (правильных ответов)</w:t>
                  </w:r>
                </w:p>
              </w:tc>
              <w:tc>
                <w:tcPr>
                  <w:tcW w:w="4633" w:type="dxa"/>
                  <w:gridSpan w:val="2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ценка уровня подготовки</w:t>
                  </w:r>
                </w:p>
              </w:tc>
            </w:tr>
            <w:tr w:rsidR="00261442" w:rsidRPr="00DA4F8F" w:rsidTr="003B6189">
              <w:trPr>
                <w:trHeight w:val="298"/>
              </w:trPr>
              <w:tc>
                <w:tcPr>
                  <w:tcW w:w="4702" w:type="dxa"/>
                  <w:vMerge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" w:type="dxa"/>
                    <w:bottom w:w="0" w:type="dxa"/>
                    <w:right w:w="10" w:type="dxa"/>
                  </w:tcMar>
                  <w:vAlign w:val="center"/>
                </w:tcPr>
                <w:p w:rsidR="00261442" w:rsidRPr="00DA4F8F" w:rsidRDefault="00261442" w:rsidP="00083EFA">
                  <w:pPr>
                    <w:widowControl w:val="0"/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балл (отметка)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вербальный аналог</w:t>
                  </w:r>
                </w:p>
              </w:tc>
            </w:tr>
            <w:tr w:rsidR="00261442" w:rsidRPr="00DA4F8F" w:rsidTr="003B6189">
              <w:trPr>
                <w:trHeight w:val="195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90 ÷ 10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тлично</w:t>
                  </w:r>
                </w:p>
              </w:tc>
            </w:tr>
            <w:tr w:rsidR="00261442" w:rsidRPr="00DA4F8F" w:rsidTr="003B6189">
              <w:trPr>
                <w:trHeight w:val="132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80 ÷ 8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хорошо</w:t>
                  </w:r>
                </w:p>
              </w:tc>
            </w:tr>
            <w:tr w:rsidR="00261442" w:rsidRPr="00DA4F8F" w:rsidTr="003B6189">
              <w:trPr>
                <w:trHeight w:val="210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70 ÷ 7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удовлетворительно</w:t>
                  </w:r>
                </w:p>
              </w:tc>
            </w:tr>
            <w:tr w:rsidR="00261442" w:rsidRPr="00DA4F8F" w:rsidTr="003B6189">
              <w:trPr>
                <w:trHeight w:val="288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менее 7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 w:rsidP="00083EFA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неудовлетворительно</w:t>
                  </w:r>
                </w:p>
              </w:tc>
            </w:tr>
          </w:tbl>
          <w:p w:rsidR="00261442" w:rsidRPr="00DA4F8F" w:rsidRDefault="00261442" w:rsidP="00083EFA">
            <w:pPr>
              <w:widowControl w:val="0"/>
              <w:rPr>
                <w:sz w:val="24"/>
                <w:szCs w:val="24"/>
              </w:rPr>
            </w:pPr>
          </w:p>
          <w:p w:rsidR="00261442" w:rsidRPr="00DA4F8F" w:rsidRDefault="00261442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рактическая работа №</w:t>
            </w:r>
            <w:r w:rsidR="0054128D"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6</w:t>
            </w:r>
          </w:p>
          <w:p w:rsidR="00261442" w:rsidRPr="00DA4F8F" w:rsidRDefault="00261442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261442" w:rsidRPr="00DA4F8F" w:rsidRDefault="00261442">
            <w:pPr>
              <w:widowContro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Тема: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«</w:t>
            </w:r>
            <w:r w:rsidR="0054128D" w:rsidRPr="00DA4F8F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Приложения определенного интеграла в геомет</w:t>
            </w:r>
            <w:r w:rsidR="00DA4F8F" w:rsidRPr="00DA4F8F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рии</w:t>
            </w:r>
            <w:r w:rsidRPr="00DA4F8F">
              <w:rPr>
                <w:rFonts w:ascii="Times New Roman" w:eastAsia="Calibri" w:hAnsi="Times New Roman" w:cs="Times New Roman"/>
                <w:sz w:val="24"/>
                <w:szCs w:val="24"/>
              </w:rPr>
              <w:t>».</w:t>
            </w:r>
          </w:p>
          <w:p w:rsidR="00261442" w:rsidRPr="00DA4F8F" w:rsidRDefault="00261442">
            <w:pPr>
              <w:widowContro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Цель: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закрепить навыки нахождения  </w:t>
            </w:r>
            <w:r w:rsidR="00DA4F8F"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определенного и неопределенного интеграла и его применения  к решению задач.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  <w:p w:rsidR="00261442" w:rsidRPr="00DA4F8F" w:rsidRDefault="00261442">
            <w:pPr>
              <w:widowControl w:val="0"/>
              <w:spacing w:after="0" w:line="360" w:lineRule="auto"/>
              <w:rPr>
                <w:rStyle w:val="apple-converted-space"/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</w:pPr>
            <w:r w:rsidRPr="00DA4F8F">
              <w:rPr>
                <w:rStyle w:val="apple-converted-space"/>
                <w:rFonts w:ascii="Times New Roman" w:hAnsi="Times New Roman"/>
                <w:sz w:val="24"/>
                <w:szCs w:val="24"/>
                <w:shd w:val="clear" w:color="auto" w:fill="FFFFFF"/>
              </w:rPr>
              <w:t xml:space="preserve">При выполнении практической работы студент должен </w:t>
            </w:r>
            <w:r w:rsidRPr="00DA4F8F">
              <w:rPr>
                <w:rStyle w:val="apple-converted-space"/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  <w:t>знать:</w:t>
            </w:r>
          </w:p>
          <w:p w:rsidR="00261442" w:rsidRPr="00DA4F8F" w:rsidRDefault="00DA4F8F" w:rsidP="001625C9">
            <w:pPr>
              <w:pStyle w:val="af1"/>
              <w:widowControl w:val="0"/>
              <w:numPr>
                <w:ilvl w:val="0"/>
                <w:numId w:val="77"/>
              </w:numPr>
              <w:spacing w:line="360" w:lineRule="auto"/>
              <w:rPr>
                <w:sz w:val="24"/>
              </w:rPr>
            </w:pPr>
            <w:r w:rsidRPr="00DA4F8F">
              <w:rPr>
                <w:sz w:val="24"/>
              </w:rPr>
              <w:t>основные интегралы</w:t>
            </w:r>
          </w:p>
          <w:p w:rsidR="00DA4F8F" w:rsidRPr="00DA4F8F" w:rsidRDefault="00DA4F8F" w:rsidP="001625C9">
            <w:pPr>
              <w:pStyle w:val="af1"/>
              <w:widowControl w:val="0"/>
              <w:numPr>
                <w:ilvl w:val="0"/>
                <w:numId w:val="77"/>
              </w:numPr>
              <w:spacing w:line="360" w:lineRule="auto"/>
              <w:rPr>
                <w:sz w:val="24"/>
              </w:rPr>
            </w:pPr>
            <w:r w:rsidRPr="00DA4F8F">
              <w:rPr>
                <w:sz w:val="24"/>
              </w:rPr>
              <w:t>формулу Ньютона- Лейбница</w:t>
            </w:r>
          </w:p>
          <w:p w:rsidR="00DA4F8F" w:rsidRPr="00DA4F8F" w:rsidRDefault="00DA4F8F" w:rsidP="001625C9">
            <w:pPr>
              <w:pStyle w:val="af1"/>
              <w:widowControl w:val="0"/>
              <w:numPr>
                <w:ilvl w:val="0"/>
                <w:numId w:val="77"/>
              </w:numPr>
              <w:spacing w:line="360" w:lineRule="auto"/>
              <w:rPr>
                <w:sz w:val="24"/>
              </w:rPr>
            </w:pPr>
            <w:r w:rsidRPr="00DA4F8F">
              <w:rPr>
                <w:sz w:val="24"/>
              </w:rPr>
              <w:t>формулу для вычисления тела вращения</w:t>
            </w:r>
          </w:p>
          <w:p w:rsidR="00261442" w:rsidRPr="00DA4F8F" w:rsidRDefault="00261442">
            <w:pPr>
              <w:pStyle w:val="af1"/>
              <w:widowControl w:val="0"/>
              <w:jc w:val="both"/>
              <w:rPr>
                <w:b/>
                <w:bCs/>
                <w:i/>
                <w:iCs/>
                <w:sz w:val="24"/>
              </w:rPr>
            </w:pPr>
            <w:r w:rsidRPr="00DA4F8F">
              <w:rPr>
                <w:color w:val="222222"/>
                <w:sz w:val="24"/>
              </w:rPr>
              <w:t>После окончания занятия необходимо у</w:t>
            </w:r>
            <w:r w:rsidRPr="00DA4F8F">
              <w:rPr>
                <w:b/>
                <w:color w:val="222222"/>
                <w:sz w:val="24"/>
              </w:rPr>
              <w:t>меть:</w:t>
            </w:r>
          </w:p>
          <w:p w:rsidR="00261442" w:rsidRPr="00DA4F8F" w:rsidRDefault="00261442" w:rsidP="001625C9">
            <w:pPr>
              <w:pStyle w:val="Default"/>
              <w:widowControl w:val="0"/>
              <w:numPr>
                <w:ilvl w:val="0"/>
                <w:numId w:val="78"/>
              </w:numPr>
              <w:rPr>
                <w:rFonts w:ascii="Times New Roman" w:hAnsi="Times New Roman" w:cs="Times New Roman"/>
              </w:rPr>
            </w:pPr>
            <w:r w:rsidRPr="00DA4F8F">
              <w:rPr>
                <w:rFonts w:ascii="Times New Roman" w:hAnsi="Times New Roman" w:cs="Times New Roman"/>
              </w:rPr>
              <w:t xml:space="preserve"> </w:t>
            </w:r>
            <w:r w:rsidR="00DA4F8F" w:rsidRPr="00DA4F8F">
              <w:rPr>
                <w:rFonts w:ascii="Times New Roman" w:hAnsi="Times New Roman" w:cs="Times New Roman"/>
              </w:rPr>
              <w:t>находить первообразные</w:t>
            </w:r>
          </w:p>
          <w:p w:rsidR="00DA4F8F" w:rsidRPr="00DA4F8F" w:rsidRDefault="00DA4F8F" w:rsidP="001625C9">
            <w:pPr>
              <w:pStyle w:val="af1"/>
              <w:widowControl w:val="0"/>
              <w:numPr>
                <w:ilvl w:val="0"/>
                <w:numId w:val="78"/>
              </w:numPr>
              <w:spacing w:line="360" w:lineRule="auto"/>
              <w:rPr>
                <w:sz w:val="24"/>
              </w:rPr>
            </w:pPr>
            <w:r w:rsidRPr="00DA4F8F">
              <w:rPr>
                <w:sz w:val="24"/>
              </w:rPr>
              <w:t>применять формулу Ньютона- Лейбница</w:t>
            </w:r>
          </w:p>
          <w:p w:rsidR="00261442" w:rsidRPr="00DA4F8F" w:rsidRDefault="00261442" w:rsidP="00DA4F8F">
            <w:pPr>
              <w:widowControl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Формируемые компетенции:</w:t>
            </w:r>
          </w:p>
          <w:p w:rsidR="0054128D" w:rsidRPr="00DA4F8F" w:rsidRDefault="0054128D" w:rsidP="0054128D">
            <w:pPr>
              <w:pStyle w:val="s1"/>
              <w:shd w:val="clear" w:color="auto" w:fill="FFFFFF"/>
              <w:rPr>
                <w:lang w:eastAsia="en-US"/>
              </w:rPr>
            </w:pPr>
            <w:r w:rsidRPr="00DA4F8F">
              <w:rPr>
                <w:lang w:eastAsia="en-US"/>
              </w:rPr>
              <w:lastRenderedPageBreak/>
              <w:t>ОК 01. Выбирать способы решения задач профессиональной деятельности применительно к различным контекстам.</w:t>
            </w:r>
          </w:p>
          <w:p w:rsidR="0054128D" w:rsidRPr="00DA4F8F" w:rsidRDefault="0054128D" w:rsidP="0054128D">
            <w:pPr>
              <w:pStyle w:val="s1"/>
              <w:shd w:val="clear" w:color="auto" w:fill="FFFFFF"/>
              <w:rPr>
                <w:lang w:eastAsia="en-US"/>
              </w:rPr>
            </w:pPr>
            <w:r w:rsidRPr="00DA4F8F">
              <w:rPr>
                <w:lang w:eastAsia="en-US"/>
              </w:rPr>
              <w:t>ОК 03. Планировать и реализовывать собственное профессиональное и личностное развитие, предпринимательскую деятельность в профессиональной сфере, использовать знания по финансовой грамотности в различных жизненных ситуациях.</w:t>
            </w:r>
          </w:p>
          <w:p w:rsidR="00261442" w:rsidRPr="00DA4F8F" w:rsidRDefault="00261442">
            <w:pPr>
              <w:pStyle w:val="af1"/>
              <w:widowControl w:val="0"/>
              <w:spacing w:line="360" w:lineRule="auto"/>
              <w:rPr>
                <w:b/>
                <w:sz w:val="24"/>
              </w:rPr>
            </w:pPr>
            <w:r w:rsidRPr="00DA4F8F">
              <w:rPr>
                <w:b/>
                <w:sz w:val="24"/>
              </w:rPr>
              <w:t>Порядок выполнения работы:</w:t>
            </w:r>
          </w:p>
          <w:p w:rsidR="00261442" w:rsidRPr="00DA4F8F" w:rsidRDefault="00261442">
            <w:pPr>
              <w:pStyle w:val="af1"/>
              <w:widowControl w:val="0"/>
              <w:spacing w:line="360" w:lineRule="auto"/>
              <w:ind w:hanging="294"/>
              <w:rPr>
                <w:b/>
                <w:sz w:val="24"/>
              </w:rPr>
            </w:pPr>
            <w:r w:rsidRPr="00DA4F8F">
              <w:rPr>
                <w:sz w:val="24"/>
              </w:rPr>
              <w:t xml:space="preserve"> 1.Повторитьтеоретический материал по теме.</w:t>
            </w:r>
          </w:p>
          <w:p w:rsidR="00261442" w:rsidRPr="00DA4F8F" w:rsidRDefault="00261442">
            <w:pPr>
              <w:pStyle w:val="af2"/>
              <w:widowControl w:val="0"/>
              <w:spacing w:line="360" w:lineRule="auto"/>
              <w:ind w:left="42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.Рассмотреть примеры решения типовых заданий.</w:t>
            </w:r>
          </w:p>
          <w:p w:rsidR="00261442" w:rsidRPr="00DA4F8F" w:rsidRDefault="00261442">
            <w:pPr>
              <w:pStyle w:val="af2"/>
              <w:widowControl w:val="0"/>
              <w:spacing w:line="360" w:lineRule="auto"/>
              <w:ind w:left="42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. Ответить на контрольные вопросы.</w:t>
            </w:r>
          </w:p>
          <w:p w:rsidR="00261442" w:rsidRPr="00DA4F8F" w:rsidRDefault="00261442">
            <w:pPr>
              <w:pStyle w:val="af2"/>
              <w:widowControl w:val="0"/>
              <w:spacing w:line="360" w:lineRule="auto"/>
              <w:ind w:left="426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. Выполнить самостоятельную работу</w:t>
            </w: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>
            <w:pPr>
              <w:pStyle w:val="af2"/>
              <w:widowControl w:val="0"/>
              <w:spacing w:line="360" w:lineRule="auto"/>
              <w:ind w:left="426"/>
              <w:rPr>
                <w:rFonts w:ascii="Times New Roman" w:hAnsi="Times New Roman"/>
                <w:bCs/>
                <w:sz w:val="24"/>
                <w:szCs w:val="24"/>
                <w:u w:val="single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5. Сдать отчет по проделанной работе.</w:t>
            </w:r>
          </w:p>
          <w:p w:rsidR="00261442" w:rsidRPr="00DA4F8F" w:rsidRDefault="00261442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Краткие теоретические сведения.</w:t>
            </w:r>
          </w:p>
          <w:p w:rsidR="00261442" w:rsidRPr="00DA4F8F" w:rsidRDefault="00261442" w:rsidP="004F0ABE">
            <w:pPr>
              <w:spacing w:after="0" w:line="240" w:lineRule="auto"/>
              <w:ind w:firstLine="400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Примеры решения задач</w:t>
            </w:r>
          </w:p>
          <w:p w:rsidR="00261442" w:rsidRPr="00DA4F8F" w:rsidRDefault="00261442" w:rsidP="004F0ABE">
            <w:pPr>
              <w:spacing w:after="0" w:line="240" w:lineRule="auto"/>
              <w:ind w:firstLine="400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  <w:p w:rsidR="00261442" w:rsidRPr="00DA4F8F" w:rsidRDefault="00261442" w:rsidP="004F0ABE">
            <w:pPr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</w:rPr>
              <w:t xml:space="preserve">Пример 1 . </w:t>
            </w:r>
            <w:r w:rsidRPr="00DA4F8F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Вычислить площадь фигуры, ограниченной линиями:</w:t>
            </w:r>
          </w:p>
          <w:p w:rsidR="00261442" w:rsidRPr="00DA4F8F" w:rsidRDefault="00261442" w:rsidP="004F0AB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+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2</m:t>
              </m:r>
            </m:oMath>
            <w:r w:rsidRPr="00DA4F8F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и 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="Times New Roman" w:hAnsi="Times New Roman" w:cs="Times New Roman"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+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4x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+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12</m:t>
              </m:r>
            </m:oMath>
          </w:p>
          <w:p w:rsidR="00261442" w:rsidRPr="00DA4F8F" w:rsidRDefault="00261442" w:rsidP="004F0AB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Решение:</w:t>
            </w:r>
          </w:p>
          <w:p w:rsidR="00261442" w:rsidRPr="00DA4F8F" w:rsidRDefault="00261442" w:rsidP="004F0ABE">
            <w:pPr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Графиком  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</w:rPr>
              <w:t>=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+2 является прямая линия, а графиком линии 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="Times New Roman" w:hAnsi="Times New Roman" w:cs="Times New Roman"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+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4x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+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12</m:t>
              </m:r>
            </m:oMath>
          </w:p>
          <w:p w:rsidR="00261442" w:rsidRPr="00DA4F8F" w:rsidRDefault="00261442" w:rsidP="004F0AB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</w:rPr>
              <w:t>является парабола, ветви которой направлены вниз.</w:t>
            </w:r>
          </w:p>
          <w:p w:rsidR="00261442" w:rsidRPr="00DA4F8F" w:rsidRDefault="00261442" w:rsidP="001625C9">
            <w:pPr>
              <w:pStyle w:val="af1"/>
              <w:numPr>
                <w:ilvl w:val="0"/>
                <w:numId w:val="61"/>
              </w:numPr>
              <w:suppressAutoHyphens w:val="0"/>
              <w:ind w:left="426"/>
              <w:rPr>
                <w:sz w:val="24"/>
              </w:rPr>
            </w:pPr>
            <w:r w:rsidRPr="00DA4F8F">
              <w:rPr>
                <w:sz w:val="24"/>
              </w:rPr>
              <w:t>Чтобы построить график прямой необходимо задать две точки:</w:t>
            </w:r>
          </w:p>
          <w:tbl>
            <w:tblPr>
              <w:tblW w:w="0" w:type="auto"/>
              <w:tblInd w:w="960" w:type="dxa"/>
              <w:tblLayout w:type="fixed"/>
              <w:tblLook w:val="04A0" w:firstRow="1" w:lastRow="0" w:firstColumn="1" w:lastColumn="0" w:noHBand="0" w:noVBand="1"/>
            </w:tblPr>
            <w:tblGrid>
              <w:gridCol w:w="849"/>
              <w:gridCol w:w="851"/>
              <w:gridCol w:w="709"/>
            </w:tblGrid>
            <w:tr w:rsidR="00261442" w:rsidRPr="00DA4F8F" w:rsidTr="0093403F">
              <w:tc>
                <w:tcPr>
                  <w:tcW w:w="849" w:type="dxa"/>
                </w:tcPr>
                <w:p w:rsidR="00261442" w:rsidRPr="00DA4F8F" w:rsidRDefault="00261442" w:rsidP="004F0ABE">
                  <w:pPr>
                    <w:pStyle w:val="af1"/>
                    <w:ind w:left="0"/>
                    <w:rPr>
                      <w:sz w:val="24"/>
                      <w:lang w:val="en-US"/>
                    </w:rPr>
                  </w:pPr>
                  <w:r w:rsidRPr="00DA4F8F">
                    <w:rPr>
                      <w:sz w:val="24"/>
                      <w:lang w:val="en-US"/>
                    </w:rPr>
                    <w:t>x</w:t>
                  </w:r>
                </w:p>
              </w:tc>
              <w:tc>
                <w:tcPr>
                  <w:tcW w:w="851" w:type="dxa"/>
                </w:tcPr>
                <w:p w:rsidR="00261442" w:rsidRPr="00DA4F8F" w:rsidRDefault="00261442" w:rsidP="004F0ABE">
                  <w:pPr>
                    <w:pStyle w:val="af1"/>
                    <w:ind w:left="0"/>
                    <w:rPr>
                      <w:sz w:val="24"/>
                      <w:lang w:val="en-US"/>
                    </w:rPr>
                  </w:pPr>
                  <w:r w:rsidRPr="00DA4F8F">
                    <w:rPr>
                      <w:sz w:val="24"/>
                      <w:lang w:val="en-US"/>
                    </w:rPr>
                    <w:t>0</w:t>
                  </w:r>
                </w:p>
              </w:tc>
              <w:tc>
                <w:tcPr>
                  <w:tcW w:w="709" w:type="dxa"/>
                </w:tcPr>
                <w:p w:rsidR="00261442" w:rsidRPr="00DA4F8F" w:rsidRDefault="00261442" w:rsidP="004F0ABE">
                  <w:pPr>
                    <w:pStyle w:val="af1"/>
                    <w:ind w:left="0"/>
                    <w:rPr>
                      <w:sz w:val="24"/>
                      <w:lang w:val="en-US"/>
                    </w:rPr>
                  </w:pPr>
                  <w:r w:rsidRPr="00DA4F8F">
                    <w:rPr>
                      <w:sz w:val="24"/>
                      <w:lang w:val="en-US"/>
                    </w:rPr>
                    <w:t>1</w:t>
                  </w:r>
                </w:p>
              </w:tc>
            </w:tr>
            <w:tr w:rsidR="00261442" w:rsidRPr="00DA4F8F" w:rsidTr="0093403F">
              <w:tc>
                <w:tcPr>
                  <w:tcW w:w="849" w:type="dxa"/>
                </w:tcPr>
                <w:p w:rsidR="00261442" w:rsidRPr="00DA4F8F" w:rsidRDefault="00261442" w:rsidP="004F0ABE">
                  <w:pPr>
                    <w:pStyle w:val="af1"/>
                    <w:ind w:left="0"/>
                    <w:rPr>
                      <w:sz w:val="24"/>
                      <w:lang w:val="en-US"/>
                    </w:rPr>
                  </w:pPr>
                  <w:r w:rsidRPr="00DA4F8F">
                    <w:rPr>
                      <w:sz w:val="24"/>
                      <w:lang w:val="en-US"/>
                    </w:rPr>
                    <w:t>y</w:t>
                  </w:r>
                </w:p>
              </w:tc>
              <w:tc>
                <w:tcPr>
                  <w:tcW w:w="851" w:type="dxa"/>
                </w:tcPr>
                <w:p w:rsidR="00261442" w:rsidRPr="00DA4F8F" w:rsidRDefault="00261442" w:rsidP="004F0ABE">
                  <w:pPr>
                    <w:pStyle w:val="af1"/>
                    <w:ind w:left="0"/>
                    <w:rPr>
                      <w:sz w:val="24"/>
                      <w:lang w:val="en-US"/>
                    </w:rPr>
                  </w:pPr>
                  <w:r w:rsidRPr="00DA4F8F">
                    <w:rPr>
                      <w:sz w:val="24"/>
                      <w:lang w:val="en-US"/>
                    </w:rPr>
                    <w:t>2</w:t>
                  </w:r>
                </w:p>
              </w:tc>
              <w:tc>
                <w:tcPr>
                  <w:tcW w:w="709" w:type="dxa"/>
                </w:tcPr>
                <w:p w:rsidR="00261442" w:rsidRPr="00DA4F8F" w:rsidRDefault="00261442" w:rsidP="004F0ABE">
                  <w:pPr>
                    <w:pStyle w:val="af1"/>
                    <w:ind w:left="0"/>
                    <w:rPr>
                      <w:sz w:val="24"/>
                      <w:lang w:val="en-US"/>
                    </w:rPr>
                  </w:pPr>
                  <w:r w:rsidRPr="00DA4F8F">
                    <w:rPr>
                      <w:sz w:val="24"/>
                      <w:lang w:val="en-US"/>
                    </w:rPr>
                    <w:t>3</w:t>
                  </w:r>
                </w:p>
              </w:tc>
            </w:tr>
          </w:tbl>
          <w:p w:rsidR="00261442" w:rsidRPr="00DA4F8F" w:rsidRDefault="00261442" w:rsidP="001625C9">
            <w:pPr>
              <w:pStyle w:val="af1"/>
              <w:numPr>
                <w:ilvl w:val="0"/>
                <w:numId w:val="61"/>
              </w:numPr>
              <w:suppressAutoHyphens w:val="0"/>
              <w:ind w:left="426"/>
              <w:rPr>
                <w:sz w:val="24"/>
              </w:rPr>
            </w:pPr>
            <w:r w:rsidRPr="00DA4F8F">
              <w:rPr>
                <w:sz w:val="24"/>
              </w:rPr>
              <w:t>Построение параболы начинается с нахождения координат ее вершины:</w:t>
            </w:r>
          </w:p>
          <w:p w:rsidR="00261442" w:rsidRPr="00DA4F8F" w:rsidRDefault="007B3B08" w:rsidP="004F0ABE">
            <w:pPr>
              <w:pStyle w:val="af1"/>
              <w:ind w:left="0"/>
              <w:rPr>
                <w:sz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24"/>
                    </w:rPr>
                    <m:t>в</m:t>
                  </m:r>
                </m:sub>
              </m:sSub>
              <m:r>
                <w:rPr>
                  <w:rFonts w:ascii="Cambria Math"/>
                  <w:sz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-b</m:t>
                  </m:r>
                </m:num>
                <m:den>
                  <m:r>
                    <w:rPr>
                      <w:rFonts w:ascii="Cambria Math"/>
                      <w:sz w:val="24"/>
                    </w:rPr>
                    <m:t>2</m:t>
                  </m:r>
                  <m:r>
                    <w:rPr>
                      <w:rFonts w:ascii="Cambria Math" w:hAnsi="Cambria Math"/>
                      <w:sz w:val="24"/>
                    </w:rPr>
                    <m:t>a</m:t>
                  </m:r>
                </m:den>
              </m:f>
            </m:oMath>
            <w:r w:rsidR="00261442" w:rsidRPr="00DA4F8F">
              <w:rPr>
                <w:sz w:val="24"/>
              </w:rPr>
              <w:t xml:space="preserve">;           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24"/>
                    </w:rPr>
                    <m:t>в</m:t>
                  </m:r>
                </m:sub>
              </m:sSub>
              <m:r>
                <w:rPr>
                  <w:rFonts w:ascii="Cambria Math"/>
                  <w:sz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/>
                      <w:sz w:val="24"/>
                    </w:rPr>
                    <m:t>-</m:t>
                  </m:r>
                  <m:r>
                    <w:rPr>
                      <w:rFonts w:ascii="Cambria Math"/>
                      <w:sz w:val="24"/>
                    </w:rPr>
                    <m:t>4</m:t>
                  </m:r>
                </m:num>
                <m:den>
                  <m:r>
                    <w:rPr>
                      <w:rFonts w:ascii="Cambria Math"/>
                      <w:sz w:val="24"/>
                    </w:rPr>
                    <m:t>2</m:t>
                  </m:r>
                  <m:r>
                    <w:rPr>
                      <w:rFonts w:ascii="Cambria Math"/>
                      <w:sz w:val="24"/>
                    </w:rPr>
                    <m:t>×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24"/>
                        </w:rPr>
                        <m:t>-</m:t>
                      </m:r>
                      <m:r>
                        <w:rPr>
                          <w:rFonts w:ascii="Cambria Math"/>
                          <w:sz w:val="24"/>
                        </w:rPr>
                        <m:t>1</m:t>
                      </m:r>
                    </m:e>
                  </m:d>
                </m:den>
              </m:f>
              <m:r>
                <w:rPr>
                  <w:rFonts w:ascii="Cambria Math"/>
                  <w:sz w:val="24"/>
                </w:rPr>
                <m:t>=2</m:t>
              </m:r>
            </m:oMath>
          </w:p>
          <w:p w:rsidR="00261442" w:rsidRPr="00DA4F8F" w:rsidRDefault="007B3B08" w:rsidP="004F0ABE">
            <w:pPr>
              <w:pStyle w:val="af1"/>
              <w:ind w:left="0"/>
              <w:rPr>
                <w:sz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/>
                      <w:sz w:val="24"/>
                    </w:rPr>
                    <m:t>в</m:t>
                  </m:r>
                  <m:r>
                    <w:rPr>
                      <w:rFonts w:ascii="Cambria Math"/>
                      <w:sz w:val="24"/>
                    </w:rPr>
                    <m:t xml:space="preserve">= </m:t>
                  </m:r>
                </m:sub>
              </m:sSub>
              <m:r>
                <w:rPr>
                  <w:rFonts w:ascii="Cambria Math" w:hAnsi="Cambria Math"/>
                  <w:sz w:val="24"/>
                  <w:lang w:val="en-US"/>
                </w:rPr>
                <m:t>y</m:t>
              </m:r>
              <m:r>
                <w:rPr>
                  <w:rFonts w:ascii="Cambria Math"/>
                  <w:sz w:val="24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24"/>
                    </w:rPr>
                    <m:t>в</m:t>
                  </m:r>
                </m:sub>
              </m:sSub>
              <m:r>
                <w:rPr>
                  <w:rFonts w:ascii="Cambria Math"/>
                  <w:sz w:val="24"/>
                </w:rPr>
                <m:t>)</m:t>
              </m:r>
            </m:oMath>
            <w:r w:rsidR="00261442" w:rsidRPr="00DA4F8F">
              <w:rPr>
                <w:sz w:val="24"/>
              </w:rPr>
              <w:t xml:space="preserve">;         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y</m:t>
                  </m:r>
                </m:e>
                <m:sub>
                  <m:r>
                    <w:rPr>
                      <w:rFonts w:ascii="Cambria Math"/>
                      <w:sz w:val="24"/>
                    </w:rPr>
                    <m:t>в</m:t>
                  </m:r>
                </m:sub>
              </m:sSub>
              <m:r>
                <w:rPr>
                  <w:rFonts w:ascii="Cambria Math"/>
                  <w:sz w:val="24"/>
                </w:rPr>
                <m:t>=</m:t>
              </m:r>
              <m:r>
                <w:rPr>
                  <w:rFonts w:ascii="Cambria Math"/>
                  <w:sz w:val="24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/>
                      <w:sz w:val="24"/>
                    </w:rPr>
                    <m:t>2</m:t>
                  </m:r>
                </m:e>
                <m:sup>
                  <m:r>
                    <w:rPr>
                      <w:rFonts w:ascii="Cambria Math"/>
                      <w:sz w:val="24"/>
                    </w:rPr>
                    <m:t>2</m:t>
                  </m:r>
                </m:sup>
              </m:sSup>
              <m:r>
                <w:rPr>
                  <w:rFonts w:ascii="Cambria Math"/>
                  <w:sz w:val="24"/>
                </w:rPr>
                <m:t>+4</m:t>
              </m:r>
              <m:r>
                <w:rPr>
                  <w:rFonts w:ascii="Cambria Math"/>
                  <w:sz w:val="24"/>
                </w:rPr>
                <m:t>×</m:t>
              </m:r>
              <m:r>
                <w:rPr>
                  <w:rFonts w:ascii="Cambria Math"/>
                  <w:sz w:val="24"/>
                </w:rPr>
                <m:t>2+12=16</m:t>
              </m:r>
            </m:oMath>
          </w:p>
          <w:p w:rsidR="00261442" w:rsidRPr="00DA4F8F" w:rsidRDefault="00261442" w:rsidP="004F0ABE">
            <w:pPr>
              <w:pStyle w:val="af1"/>
              <w:ind w:left="0" w:firstLine="709"/>
              <w:rPr>
                <w:sz w:val="24"/>
              </w:rPr>
            </w:pPr>
            <w:r w:rsidRPr="00DA4F8F">
              <w:rPr>
                <w:sz w:val="24"/>
              </w:rPr>
              <w:t>Следовательно, координаты вершины параболы (2;16).</w:t>
            </w:r>
          </w:p>
          <w:p w:rsidR="00261442" w:rsidRPr="00DA4F8F" w:rsidRDefault="00261442" w:rsidP="004F0ABE">
            <w:pPr>
              <w:pStyle w:val="af1"/>
              <w:ind w:left="0"/>
              <w:rPr>
                <w:sz w:val="24"/>
              </w:rPr>
            </w:pPr>
            <w:r w:rsidRPr="00DA4F8F">
              <w:rPr>
                <w:sz w:val="24"/>
              </w:rPr>
              <w:t>Далее найдем точку пересечения с осью Оу:</w:t>
            </w:r>
          </w:p>
          <w:p w:rsidR="00261442" w:rsidRPr="00DA4F8F" w:rsidRDefault="00261442" w:rsidP="004F0ABE">
            <w:pPr>
              <w:pStyle w:val="af1"/>
              <w:ind w:left="0"/>
              <w:rPr>
                <w:i/>
                <w:sz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</w:rPr>
                  <m:t>y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dPr>
                  <m:e>
                    <m:r>
                      <w:rPr>
                        <w:rFonts w:ascii="Cambria Math"/>
                        <w:sz w:val="24"/>
                      </w:rPr>
                      <m:t>0</m:t>
                    </m:r>
                  </m:e>
                </m:d>
                <m:r>
                  <w:rPr>
                    <w:rFonts w:ascii="Cambria Math"/>
                    <w:sz w:val="24"/>
                  </w:rPr>
                  <m:t>=</m:t>
                </m:r>
                <m:r>
                  <w:rPr>
                    <w:rFonts w:ascii="Cambria Math"/>
                    <w:sz w:val="24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/>
                        <w:sz w:val="24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sz w:val="24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24"/>
                  </w:rPr>
                  <m:t>+4</m:t>
                </m:r>
                <m:r>
                  <w:rPr>
                    <w:rFonts w:ascii="Cambria Math"/>
                    <w:sz w:val="24"/>
                  </w:rPr>
                  <m:t>×</m:t>
                </m:r>
                <m:r>
                  <w:rPr>
                    <w:rFonts w:ascii="Cambria Math"/>
                    <w:sz w:val="24"/>
                  </w:rPr>
                  <m:t>0+12=12</m:t>
                </m:r>
                <m:r>
                  <w:rPr>
                    <w:rFonts w:ascii="Cambria Math"/>
                    <w:sz w:val="24"/>
                  </w:rPr>
                  <m:t>→</m:t>
                </m:r>
                <m:r>
                  <w:rPr>
                    <w:rFonts w:ascii="Cambria Math"/>
                    <w:sz w:val="24"/>
                  </w:rPr>
                  <m:t>(0;12)</m:t>
                </m:r>
              </m:oMath>
            </m:oMathPara>
          </w:p>
          <w:p w:rsidR="00261442" w:rsidRPr="00DA4F8F" w:rsidRDefault="00261442" w:rsidP="004F0ABE">
            <w:pPr>
              <w:pStyle w:val="af1"/>
              <w:ind w:left="0"/>
              <w:rPr>
                <w:sz w:val="24"/>
              </w:rPr>
            </w:pPr>
            <w:r w:rsidRPr="00DA4F8F">
              <w:rPr>
                <w:sz w:val="24"/>
              </w:rPr>
              <w:t>Далее найдем точки пересечения с осью Ох, решив уравнение:</w:t>
            </w:r>
          </w:p>
          <w:p w:rsidR="00261442" w:rsidRPr="00DA4F8F" w:rsidRDefault="00261442" w:rsidP="004F0ABE">
            <w:pPr>
              <w:pStyle w:val="af1"/>
              <w:ind w:left="0"/>
              <w:rPr>
                <w:sz w:val="24"/>
              </w:rPr>
            </w:pPr>
          </w:p>
          <w:p w:rsidR="00261442" w:rsidRPr="00DA4F8F" w:rsidRDefault="00261442" w:rsidP="004F0ABE">
            <w:pPr>
              <w:pStyle w:val="af1"/>
              <w:ind w:left="0"/>
              <w:rPr>
                <w:i/>
                <w:sz w:val="24"/>
              </w:rPr>
            </w:pPr>
            <m:oMathPara>
              <m:oMath>
                <m:r>
                  <w:rPr>
                    <w:rFonts w:ascii="Cambria Math"/>
                    <w:sz w:val="24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24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24"/>
                  </w:rPr>
                  <m:t>+4</m:t>
                </m:r>
                <m:r>
                  <w:rPr>
                    <w:rFonts w:ascii="Cambria Math" w:hAnsi="Cambria Math"/>
                    <w:sz w:val="24"/>
                  </w:rPr>
                  <m:t>x</m:t>
                </m:r>
                <m:r>
                  <w:rPr>
                    <w:rFonts w:ascii="Cambria Math"/>
                    <w:sz w:val="24"/>
                  </w:rPr>
                  <m:t>+12=0</m:t>
                </m:r>
              </m:oMath>
            </m:oMathPara>
          </w:p>
          <w:p w:rsidR="00261442" w:rsidRPr="00DA4F8F" w:rsidRDefault="007B3B08" w:rsidP="004F0ABE">
            <w:pPr>
              <w:pStyle w:val="af1"/>
              <w:ind w:left="0"/>
              <w:rPr>
                <w:i/>
                <w:sz w:val="24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</w:rPr>
                  <m:t>-</m:t>
                </m:r>
                <m:r>
                  <w:rPr>
                    <w:rFonts w:ascii="Cambria Math"/>
                    <w:sz w:val="24"/>
                  </w:rPr>
                  <m:t>4</m:t>
                </m:r>
                <m:r>
                  <w:rPr>
                    <w:rFonts w:ascii="Cambria Math" w:hAnsi="Cambria Math"/>
                    <w:sz w:val="24"/>
                  </w:rPr>
                  <m:t>x</m:t>
                </m:r>
                <m:r>
                  <w:rPr>
                    <w:rFonts w:ascii="Cambria Math"/>
                    <w:sz w:val="24"/>
                  </w:rPr>
                  <m:t>-</m:t>
                </m:r>
                <m:r>
                  <w:rPr>
                    <w:rFonts w:ascii="Cambria Math"/>
                    <w:sz w:val="24"/>
                  </w:rPr>
                  <m:t>12=0</m:t>
                </m:r>
              </m:oMath>
            </m:oMathPara>
          </w:p>
          <w:p w:rsidR="00261442" w:rsidRPr="00DA4F8F" w:rsidRDefault="00261442" w:rsidP="004F0ABE">
            <w:pPr>
              <w:pStyle w:val="af1"/>
              <w:ind w:left="0"/>
              <w:jc w:val="center"/>
              <w:rPr>
                <w:sz w:val="24"/>
                <w:lang w:val="en-US"/>
              </w:rPr>
            </w:pPr>
            <w:r w:rsidRPr="00DA4F8F">
              <w:rPr>
                <w:sz w:val="24"/>
                <w:lang w:val="en-US"/>
              </w:rPr>
              <w:t>D=64</w:t>
            </w:r>
          </w:p>
          <w:p w:rsidR="00261442" w:rsidRPr="00DA4F8F" w:rsidRDefault="007B3B08" w:rsidP="004F0ABE">
            <w:pPr>
              <w:pStyle w:val="af1"/>
              <w:ind w:left="0"/>
              <w:rPr>
                <w:sz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4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/>
                    <w:sz w:val="24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/>
                        <w:sz w:val="24"/>
                        <w:lang w:val="en-US"/>
                      </w:rPr>
                      <m:t>-</m:t>
                    </m:r>
                    <m:r>
                      <w:rPr>
                        <w:rFonts w:ascii="Cambria Math"/>
                        <w:sz w:val="24"/>
                        <w:lang w:val="en-US"/>
                      </w:rPr>
                      <m:t>4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  <w:sz w:val="24"/>
                            <w:lang w:val="en-US"/>
                          </w:rPr>
                          <m:t>64</m:t>
                        </m:r>
                      </m:e>
                    </m:rad>
                  </m:num>
                  <m:den>
                    <m:r>
                      <w:rPr>
                        <w:rFonts w:ascii="Cambria Math"/>
                        <w:sz w:val="24"/>
                        <w:lang w:val="en-US"/>
                      </w:rPr>
                      <m:t>-</m:t>
                    </m:r>
                    <m:r>
                      <w:rPr>
                        <w:rFonts w:ascii="Cambria Math"/>
                        <w:sz w:val="24"/>
                        <w:lang w:val="en-US"/>
                      </w:rPr>
                      <m:t>2</m:t>
                    </m:r>
                  </m:den>
                </m:f>
                <m:r>
                  <w:rPr>
                    <w:rFonts w:ascii="Cambria Math"/>
                    <w:sz w:val="24"/>
                    <w:lang w:val="en-US"/>
                  </w:rPr>
                  <m:t>=</m:t>
                </m:r>
                <m:r>
                  <w:rPr>
                    <w:rFonts w:ascii="Cambria Math"/>
                    <w:sz w:val="24"/>
                    <w:lang w:val="en-US"/>
                  </w:rPr>
                  <m:t>-</m:t>
                </m:r>
                <m:r>
                  <w:rPr>
                    <w:rFonts w:ascii="Cambria Math"/>
                    <w:sz w:val="24"/>
                    <w:lang w:val="en-US"/>
                  </w:rPr>
                  <m:t>2</m:t>
                </m:r>
              </m:oMath>
            </m:oMathPara>
          </w:p>
          <w:p w:rsidR="00261442" w:rsidRPr="00DA4F8F" w:rsidRDefault="007B3B08" w:rsidP="004F0ABE">
            <w:pPr>
              <w:pStyle w:val="af1"/>
              <w:ind w:left="0"/>
              <w:rPr>
                <w:sz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4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24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/>
                        <w:sz w:val="24"/>
                        <w:lang w:val="en-US"/>
                      </w:rPr>
                      <m:t>-</m:t>
                    </m:r>
                    <m:r>
                      <w:rPr>
                        <w:rFonts w:ascii="Cambria Math"/>
                        <w:sz w:val="24"/>
                        <w:lang w:val="en-US"/>
                      </w:rPr>
                      <m:t>4</m:t>
                    </m:r>
                    <m:r>
                      <w:rPr>
                        <w:rFonts w:ascii="Cambria Math"/>
                        <w:sz w:val="24"/>
                        <w:lang w:val="en-US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  <w:sz w:val="24"/>
                            <w:lang w:val="en-US"/>
                          </w:rPr>
                          <m:t>64</m:t>
                        </m:r>
                      </m:e>
                    </m:rad>
                  </m:num>
                  <m:den>
                    <m:r>
                      <w:rPr>
                        <w:rFonts w:ascii="Cambria Math"/>
                        <w:sz w:val="24"/>
                        <w:lang w:val="en-US"/>
                      </w:rPr>
                      <m:t>-</m:t>
                    </m:r>
                    <m:r>
                      <w:rPr>
                        <w:rFonts w:ascii="Cambria Math"/>
                        <w:sz w:val="24"/>
                        <w:lang w:val="en-US"/>
                      </w:rPr>
                      <m:t>2</m:t>
                    </m:r>
                  </m:den>
                </m:f>
                <m:r>
                  <w:rPr>
                    <w:rFonts w:ascii="Cambria Math"/>
                    <w:sz w:val="24"/>
                    <w:lang w:val="en-US"/>
                  </w:rPr>
                  <m:t>=6</m:t>
                </m:r>
              </m:oMath>
            </m:oMathPara>
          </w:p>
          <w:p w:rsidR="00261442" w:rsidRPr="00DA4F8F" w:rsidRDefault="00261442" w:rsidP="001625C9">
            <w:pPr>
              <w:pStyle w:val="af1"/>
              <w:numPr>
                <w:ilvl w:val="0"/>
                <w:numId w:val="61"/>
              </w:numPr>
              <w:suppressAutoHyphens w:val="0"/>
              <w:ind w:left="426"/>
              <w:rPr>
                <w:sz w:val="24"/>
              </w:rPr>
            </w:pPr>
            <w:r w:rsidRPr="00DA4F8F">
              <w:rPr>
                <w:sz w:val="24"/>
              </w:rPr>
              <w:t>В одной системе координат строим оба графика и отмечаем штриховкой площадь, которую надо найти:</w:t>
            </w:r>
          </w:p>
          <w:p w:rsidR="00261442" w:rsidRPr="00DA4F8F" w:rsidRDefault="007B3B08" w:rsidP="004F0AB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lastRenderedPageBreak/>
              <w:pict>
                <v:group id="Group 252" o:spid="_x0000_s3466" style="position:absolute;margin-left:1.95pt;margin-top:80.55pt;width:79pt;height:21.75pt;z-index:251758080" coordorigin="1457,14674" coordsize="1580,4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">
                  <v:shape id="Text Box 253" o:spid="_x0000_s3467" type="#_x0000_t202" style="position:absolute;left:2653;top:14674;width:384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4aEMMA&#10;AADbAAAADwAAAGRycy9kb3ducmV2LnhtbESPQWsCMRSE70L/Q3gFb5rYg9XVKLZQKL0UrfT83Dw3&#10;q5uXJUndbX99Iwgeh5n5hlmue9eIC4VYe9YwGSsQxKU3NVca9l9voxmImJANNp5Jwy9FWK8eBkss&#10;jO94S5ddqkSGcCxQg02pLaSMpSWHcexb4uwdfXCYsgyVNAG7DHeNfFJqKh3WnBcstvRqqTzvfpyG&#10;7+pEL/VH+FOfUnXnmd/uD89W6+Fjv1mASNSne/jWfjca5nO4fsk/QK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S4aEMMAAADbAAAADwAAAAAAAAAAAAAAAACYAgAAZHJzL2Rv&#10;d25yZXYueG1sUEsFBgAAAAAEAAQA9QAAAIgDAAAAAA==&#10;" fillcolor="white [3212]" stroked="f">
                    <v:textbox style="mso-next-textbox:#Text Box 253">
                      <w:txbxContent>
                        <w:p w:rsidR="00A864A1" w:rsidRPr="007076BB" w:rsidRDefault="00A864A1" w:rsidP="004F0ABE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254" o:spid="_x0000_s3468" type="#_x0000_t202" style="position:absolute;left:1457;top:14674;width:51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s9I8QA&#10;AADcAAAADwAAAGRycy9kb3ducmV2LnhtbESPQU8CMRCF7yb+h2ZMuEkrByArhaiJifFCQOJ53I7b&#10;le100xZ28dc7BxJvM3lv3vtmtRlDp86UchvZwsPUgCKuo2u5sXD4eL1fgsoF2WEXmSxcKMNmfXuz&#10;wsrFgXd03pdGSQjnCi34UvpK61x7CpinsScW7TumgEXW1GiXcJDw0OmZMXMdsGVp8NjTi6f6uD8F&#10;C5/NDz237+nXbLUZjsu4O3wtvLWTu/HpEVShsfybr9dvTvCN4MszMoFe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q7PSPEAAAA3AAAAA8AAAAAAAAAAAAAAAAAmAIAAGRycy9k&#10;b3ducmV2LnhtbFBLBQYAAAAABAAEAPUAAACJAwAAAAA=&#10;" fillcolor="white [3212]" stroked="f">
                    <v:textbox style="mso-next-textbox:#Text Box 254">
                      <w:txbxContent>
                        <w:p w:rsidR="00A864A1" w:rsidRDefault="00A864A1" w:rsidP="004F0ABE">
                          <w:r>
                            <w:t>-2</w:t>
                          </w:r>
                        </w:p>
                      </w:txbxContent>
                    </v:textbox>
                  </v:shape>
                </v:group>
              </w:pict>
            </w:r>
            <w:r w:rsidR="00261442" w:rsidRPr="00DA4F8F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00C2CCBD" wp14:editId="4C352DAD">
                  <wp:extent cx="1137252" cy="1176982"/>
                  <wp:effectExtent l="19050" t="0" r="5748" b="0"/>
                  <wp:docPr id="101" name="Рисунок 9" descr="http://www.pm298.ru/Mathem/ds010172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http://www.pm298.ru/Mathem/ds010172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7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1118" cy="11809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4F0AB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 w:rsidP="004F0AB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 w:rsidP="001625C9">
            <w:pPr>
              <w:pStyle w:val="af1"/>
              <w:numPr>
                <w:ilvl w:val="0"/>
                <w:numId w:val="61"/>
              </w:numPr>
              <w:suppressAutoHyphens w:val="0"/>
              <w:ind w:left="426"/>
              <w:rPr>
                <w:sz w:val="24"/>
              </w:rPr>
            </w:pPr>
            <w:r w:rsidRPr="00DA4F8F">
              <w:rPr>
                <w:sz w:val="24"/>
              </w:rPr>
              <w:t>Находим точки пересечения заданных линий. Для этого решаем систему уравнений:</w:t>
            </w:r>
          </w:p>
          <w:p w:rsidR="00261442" w:rsidRPr="00DA4F8F" w:rsidRDefault="007B3B08" w:rsidP="004F0A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eastAsia="Times New Roman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Times New Roman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=</m:t>
                          </m:r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+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=</m:t>
                          </m:r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Times New Roman" w:cs="Times New Roman"/>
                                  <w:bCs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+4</m:t>
                          </m:r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  <m:r>
                            <w:rPr>
                              <w:rFonts w:ascii="Cambria Math" w:eastAsia="Times New Roman" w:hAnsi="Times New Roman" w:cs="Times New Roman"/>
                              <w:sz w:val="24"/>
                              <w:szCs w:val="24"/>
                            </w:rPr>
                            <m:t>+12</m:t>
                          </m:r>
                        </m:e>
                      </m:mr>
                    </m:m>
                  </m:e>
                </m:d>
              </m:oMath>
            </m:oMathPara>
          </w:p>
          <w:p w:rsidR="00261442" w:rsidRPr="00DA4F8F" w:rsidRDefault="00261442" w:rsidP="004F0AB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</w:rPr>
              <w:t>Для нахождения абсцисс точек пересечения заданных линий решаем уравнение:</w:t>
            </w:r>
          </w:p>
          <w:p w:rsidR="00261442" w:rsidRPr="00DA4F8F" w:rsidRDefault="00261442" w:rsidP="004F0A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+2=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="Times New Roman" w:hAnsi="Times New Roman" w:cs="Times New Roman"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+4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+12</m:t>
              </m:r>
            </m:oMath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</w:rPr>
              <w:t>   или    </w:t>
            </w:r>
            <m:oMath>
              <m:sSup>
                <m:sSupPr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Times New Roman" w:eastAsia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3</m:t>
              </m:r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10=0</m:t>
              </m:r>
            </m:oMath>
          </w:p>
          <w:p w:rsidR="00261442" w:rsidRPr="00DA4F8F" w:rsidRDefault="00261442" w:rsidP="004F0ABE">
            <w:pPr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Решив квадратное уравнение, находим: </w:t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x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= -2, </w:t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x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= 5.</w:t>
            </w:r>
          </w:p>
          <w:p w:rsidR="00261442" w:rsidRPr="00DA4F8F" w:rsidRDefault="00261442" w:rsidP="004F0ABE">
            <w:pPr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Итак, данные линии, представляющие собой параболу и прямую, пересекаются в точках </w:t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 xml:space="preserve"> с абсциссами x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= -2, </w:t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x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= 5.</w:t>
            </w:r>
          </w:p>
          <w:p w:rsidR="00261442" w:rsidRPr="00DA4F8F" w:rsidRDefault="00261442" w:rsidP="001625C9">
            <w:pPr>
              <w:pStyle w:val="af1"/>
              <w:numPr>
                <w:ilvl w:val="0"/>
                <w:numId w:val="61"/>
              </w:numPr>
              <w:suppressAutoHyphens w:val="0"/>
              <w:ind w:left="426"/>
              <w:rPr>
                <w:sz w:val="24"/>
              </w:rPr>
            </w:pPr>
            <w:r w:rsidRPr="00DA4F8F">
              <w:rPr>
                <w:sz w:val="24"/>
              </w:rPr>
              <w:t>Эти линии образуют замкнутую фигуру, площадь которой вычисляем по указанной выше формуле:</w:t>
            </w:r>
          </w:p>
          <w:p w:rsidR="00261442" w:rsidRPr="00DA4F8F" w:rsidRDefault="00261442" w:rsidP="004F0A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S</m:t>
                </m:r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  <w:lang w:val="en-US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eastAsia="Times New Roman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lang w:val="en-US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lang w:val="en-US"/>
                      </w:rPr>
                      <m:t>2</m:t>
                    </m:r>
                  </m:sub>
                  <m:sup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lang w:val="en-US"/>
                      </w:rPr>
                      <m:t>5</m:t>
                    </m:r>
                  </m:sup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  <w:lang w:val="en-US"/>
                      </w:rPr>
                      <m:t>(</m:t>
                    </m:r>
                  </m:e>
                </m:nary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eastAsia="Times New Roman" w:hAnsi="Times New Roman" w:cs="Times New Roman"/>
                        <w:bCs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+4</m:t>
                </m:r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+12</m:t>
                </m:r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2)</m:t>
                </m:r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dx</m:t>
                </m:r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eastAsia="Times New Roman" w:hAnsi="Times New Roman" w:cs="Times New Roman"/>
                        <w:bCs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sub>
                  <m:sup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5</m:t>
                    </m:r>
                  </m:sup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(</m:t>
                    </m:r>
                  </m:e>
                </m:nary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eastAsia="Times New Roman" w:hAnsi="Times New Roman" w:cs="Times New Roman"/>
                        <w:bCs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+3</m:t>
                </m:r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+10)</m:t>
                </m:r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dx</m:t>
                </m:r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eastAsia="Times New Roman" w:hAnsi="Times New Roman" w:cs="Times New Roman"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Times New Roman" w:hAnsi="Times New Roman" w:cs="Times New Roman"/>
                            <w:bCs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="Times New Roman" w:hAnsi="Times New Roman" w:cs="Times New Roman"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Times New Roman" w:cs="Times New Roman"/>
                                <w:sz w:val="24"/>
                                <w:szCs w:val="24"/>
                              </w:rPr>
                              <m:t>5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Times New Roman" w:cs="Times New Roman"/>
                                <w:sz w:val="24"/>
                                <w:szCs w:val="24"/>
                              </w:rPr>
                              <m:t>3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eastAsia="Times New Roman" w:hAnsi="Times New Roman" w:cs="Times New Roman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+3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×</m:t>
                    </m:r>
                    <m:f>
                      <m:fPr>
                        <m:ctrlPr>
                          <w:rPr>
                            <w:rFonts w:ascii="Cambria Math" w:eastAsia="Times New Roman" w:hAnsi="Times New Roman" w:cs="Times New Roman"/>
                            <w:bCs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="Times New Roman" w:hAnsi="Times New Roman" w:cs="Times New Roman"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Times New Roman" w:cs="Times New Roman"/>
                                <w:sz w:val="24"/>
                                <w:szCs w:val="24"/>
                              </w:rPr>
                              <m:t>5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eastAsia="Times New Roman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+10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×</m:t>
                    </m:r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5</m:t>
                    </m:r>
                  </m:e>
                </m:d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—</m:t>
                </m:r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(</m:t>
                </m:r>
                <m:f>
                  <m:fPr>
                    <m:ctrlPr>
                      <w:rPr>
                        <w:rFonts w:ascii="Cambria Math" w:eastAsia="Times New Roman" w:hAnsi="Times New Roman" w:cs="Times New Roman"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 New Roman" w:hAnsi="Times New Roman" w:cs="Times New Roman"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Times New Roman" w:hAnsi="Times New Roman" w:cs="Times New Roman"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Times New Roman" w:hAnsi="Times New Roman" w:cs="Times New Roman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w:rPr>
                                <w:rFonts w:ascii="Cambria Math" w:eastAsia="Times New Roman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eastAsia="Times New Roman" w:hAnsi="Times New Roman" w:cs="Times New Roman"/>
                            <w:sz w:val="24"/>
                            <w:szCs w:val="24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3</m:t>
                    </m:r>
                  </m:den>
                </m:f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+3</m:t>
                </m:r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×</m:t>
                </m:r>
                <m:f>
                  <m:fPr>
                    <m:ctrlPr>
                      <w:rPr>
                        <w:rFonts w:ascii="Cambria Math" w:eastAsia="Times New Roman" w:hAnsi="Times New Roman" w:cs="Times New Roman"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 New Roman" w:hAnsi="Times New Roman" w:cs="Times New Roman"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Times New Roman" w:hAnsi="Times New Roman" w:cs="Times New Roman"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Times New Roman" w:hAnsi="Times New Roman" w:cs="Times New Roman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w:rPr>
                                <w:rFonts w:ascii="Cambria Math" w:eastAsia="Times New Roman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eastAsia="Times New Roman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+10</m:t>
                </m:r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×</m:t>
                </m:r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(</m:t>
                </m:r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2))=60</m:t>
                </m:r>
                <m:sSup>
                  <m:sSupPr>
                    <m:ctrlPr>
                      <w:rPr>
                        <w:rFonts w:ascii="Cambria Math" w:eastAsia="Times New Roman" w:hAnsi="Times New Roman" w:cs="Times New Roman"/>
                        <w:bCs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ед</m:t>
                    </m:r>
                  </m:e>
                  <m:sup>
                    <m: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  <w:p w:rsidR="00261442" w:rsidRPr="00DA4F8F" w:rsidRDefault="00261442" w:rsidP="004F0AB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  <w:p w:rsidR="00261442" w:rsidRPr="00DA4F8F" w:rsidRDefault="00261442" w:rsidP="004F0ABE">
            <w:pPr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</w:rPr>
              <w:t xml:space="preserve">Пример 2. </w:t>
            </w:r>
            <w:r w:rsidRPr="00DA4F8F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Вычислить площадь, ограниченную линиями </w:t>
            </w:r>
            <w:r w:rsidRPr="00DA4F8F"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</w:rPr>
              <w:t>y</w:t>
            </w:r>
            <w:r w:rsidRPr="00DA4F8F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= </w:t>
            </w:r>
            <w:r w:rsidRPr="00DA4F8F"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</w:rPr>
              <w:t>x</w:t>
            </w:r>
            <w:r w:rsidRPr="00DA4F8F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perscript"/>
              </w:rPr>
              <w:t>2</w:t>
            </w:r>
            <w:r w:rsidRPr="00DA4F8F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+ 1 и  </w:t>
            </w:r>
            <w:r w:rsidRPr="00DA4F8F"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</w:rPr>
              <w:t>x</w:t>
            </w:r>
            <w:r w:rsidRPr="00DA4F8F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+ </w:t>
            </w:r>
            <w:r w:rsidRPr="00DA4F8F"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</w:rPr>
              <w:t>y</w:t>
            </w:r>
            <w:r w:rsidRPr="00DA4F8F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= 3.</w:t>
            </w:r>
          </w:p>
          <w:p w:rsidR="00261442" w:rsidRPr="00DA4F8F" w:rsidRDefault="00261442" w:rsidP="004F0AB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Решение:</w:t>
            </w:r>
          </w:p>
          <w:p w:rsidR="00261442" w:rsidRPr="00DA4F8F" w:rsidRDefault="00261442" w:rsidP="004F0ABE">
            <w:pPr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Графиком </w:t>
            </w:r>
            <w:r w:rsidRPr="00DA4F8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= 3 – </w:t>
            </w:r>
            <w:r w:rsidRPr="00DA4F8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является прямая линия, а графиком линии 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y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+1</m:t>
              </m:r>
            </m:oMath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является парабола, ветви которой направлены вверх.</w:t>
            </w:r>
          </w:p>
          <w:p w:rsidR="00261442" w:rsidRPr="00DA4F8F" w:rsidRDefault="00261442" w:rsidP="001625C9">
            <w:pPr>
              <w:pStyle w:val="af1"/>
              <w:numPr>
                <w:ilvl w:val="0"/>
                <w:numId w:val="62"/>
              </w:numPr>
              <w:suppressAutoHyphens w:val="0"/>
              <w:ind w:left="0" w:firstLine="0"/>
              <w:rPr>
                <w:sz w:val="24"/>
              </w:rPr>
            </w:pPr>
            <w:r w:rsidRPr="00DA4F8F">
              <w:rPr>
                <w:sz w:val="24"/>
              </w:rPr>
              <w:t>Чтобы построить график прямой необходимо задать две точки:</w:t>
            </w:r>
          </w:p>
          <w:p w:rsidR="00261442" w:rsidRPr="00DA4F8F" w:rsidRDefault="00261442" w:rsidP="004F0ABE">
            <w:pPr>
              <w:pStyle w:val="af1"/>
              <w:ind w:left="0"/>
              <w:rPr>
                <w:sz w:val="24"/>
              </w:rPr>
            </w:pPr>
          </w:p>
          <w:tbl>
            <w:tblPr>
              <w:tblW w:w="0" w:type="auto"/>
              <w:tblInd w:w="96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849"/>
              <w:gridCol w:w="851"/>
              <w:gridCol w:w="709"/>
            </w:tblGrid>
            <w:tr w:rsidR="00261442" w:rsidRPr="00DA4F8F" w:rsidTr="0093403F">
              <w:tc>
                <w:tcPr>
                  <w:tcW w:w="849" w:type="dxa"/>
                </w:tcPr>
                <w:p w:rsidR="00261442" w:rsidRPr="00DA4F8F" w:rsidRDefault="00261442" w:rsidP="004F0ABE">
                  <w:pPr>
                    <w:pStyle w:val="af1"/>
                    <w:ind w:left="0"/>
                    <w:jc w:val="center"/>
                    <w:rPr>
                      <w:i/>
                      <w:sz w:val="24"/>
                      <w:lang w:val="en-US"/>
                    </w:rPr>
                  </w:pPr>
                  <w:r w:rsidRPr="00DA4F8F">
                    <w:rPr>
                      <w:i/>
                      <w:sz w:val="24"/>
                      <w:lang w:val="en-US"/>
                    </w:rPr>
                    <w:t>x</w:t>
                  </w:r>
                </w:p>
              </w:tc>
              <w:tc>
                <w:tcPr>
                  <w:tcW w:w="851" w:type="dxa"/>
                </w:tcPr>
                <w:p w:rsidR="00261442" w:rsidRPr="00DA4F8F" w:rsidRDefault="00261442" w:rsidP="004F0ABE">
                  <w:pPr>
                    <w:pStyle w:val="af1"/>
                    <w:ind w:left="0"/>
                    <w:jc w:val="center"/>
                    <w:rPr>
                      <w:sz w:val="24"/>
                      <w:lang w:val="en-US"/>
                    </w:rPr>
                  </w:pPr>
                  <w:r w:rsidRPr="00DA4F8F">
                    <w:rPr>
                      <w:sz w:val="24"/>
                      <w:lang w:val="en-US"/>
                    </w:rPr>
                    <w:t>0</w:t>
                  </w:r>
                </w:p>
              </w:tc>
              <w:tc>
                <w:tcPr>
                  <w:tcW w:w="709" w:type="dxa"/>
                </w:tcPr>
                <w:p w:rsidR="00261442" w:rsidRPr="00DA4F8F" w:rsidRDefault="00261442" w:rsidP="004F0ABE">
                  <w:pPr>
                    <w:pStyle w:val="af1"/>
                    <w:ind w:left="0"/>
                    <w:jc w:val="center"/>
                    <w:rPr>
                      <w:sz w:val="24"/>
                      <w:lang w:val="en-US"/>
                    </w:rPr>
                  </w:pPr>
                  <w:r w:rsidRPr="00DA4F8F">
                    <w:rPr>
                      <w:sz w:val="24"/>
                      <w:lang w:val="en-US"/>
                    </w:rPr>
                    <w:t>1</w:t>
                  </w:r>
                </w:p>
              </w:tc>
            </w:tr>
            <w:tr w:rsidR="00261442" w:rsidRPr="00DA4F8F" w:rsidTr="0093403F">
              <w:tc>
                <w:tcPr>
                  <w:tcW w:w="849" w:type="dxa"/>
                </w:tcPr>
                <w:p w:rsidR="00261442" w:rsidRPr="00DA4F8F" w:rsidRDefault="00261442" w:rsidP="004F0ABE">
                  <w:pPr>
                    <w:pStyle w:val="af1"/>
                    <w:ind w:left="0"/>
                    <w:jc w:val="center"/>
                    <w:rPr>
                      <w:i/>
                      <w:sz w:val="24"/>
                      <w:lang w:val="en-US"/>
                    </w:rPr>
                  </w:pPr>
                  <w:r w:rsidRPr="00DA4F8F">
                    <w:rPr>
                      <w:i/>
                      <w:sz w:val="24"/>
                      <w:lang w:val="en-US"/>
                    </w:rPr>
                    <w:t>y</w:t>
                  </w:r>
                </w:p>
              </w:tc>
              <w:tc>
                <w:tcPr>
                  <w:tcW w:w="851" w:type="dxa"/>
                </w:tcPr>
                <w:p w:rsidR="00261442" w:rsidRPr="00DA4F8F" w:rsidRDefault="00261442" w:rsidP="004F0ABE">
                  <w:pPr>
                    <w:pStyle w:val="af1"/>
                    <w:ind w:left="0"/>
                    <w:jc w:val="center"/>
                    <w:rPr>
                      <w:sz w:val="24"/>
                    </w:rPr>
                  </w:pPr>
                  <w:r w:rsidRPr="00DA4F8F">
                    <w:rPr>
                      <w:sz w:val="24"/>
                    </w:rPr>
                    <w:t>3</w:t>
                  </w:r>
                </w:p>
              </w:tc>
              <w:tc>
                <w:tcPr>
                  <w:tcW w:w="709" w:type="dxa"/>
                </w:tcPr>
                <w:p w:rsidR="00261442" w:rsidRPr="00DA4F8F" w:rsidRDefault="00261442" w:rsidP="004F0ABE">
                  <w:pPr>
                    <w:pStyle w:val="af1"/>
                    <w:ind w:left="0"/>
                    <w:jc w:val="center"/>
                    <w:rPr>
                      <w:sz w:val="24"/>
                    </w:rPr>
                  </w:pPr>
                  <w:r w:rsidRPr="00DA4F8F">
                    <w:rPr>
                      <w:sz w:val="24"/>
                    </w:rPr>
                    <w:t>2</w:t>
                  </w:r>
                </w:p>
              </w:tc>
            </w:tr>
          </w:tbl>
          <w:p w:rsidR="00261442" w:rsidRPr="00DA4F8F" w:rsidRDefault="00261442" w:rsidP="004F0ABE">
            <w:pPr>
              <w:pStyle w:val="af1"/>
              <w:ind w:left="0"/>
              <w:rPr>
                <w:sz w:val="24"/>
              </w:rPr>
            </w:pPr>
          </w:p>
          <w:p w:rsidR="00261442" w:rsidRPr="00DA4F8F" w:rsidRDefault="00261442" w:rsidP="001625C9">
            <w:pPr>
              <w:pStyle w:val="af1"/>
              <w:numPr>
                <w:ilvl w:val="0"/>
                <w:numId w:val="62"/>
              </w:numPr>
              <w:suppressAutoHyphens w:val="0"/>
              <w:ind w:left="0" w:firstLine="0"/>
              <w:rPr>
                <w:sz w:val="24"/>
              </w:rPr>
            </w:pPr>
            <w:r w:rsidRPr="00DA4F8F">
              <w:rPr>
                <w:sz w:val="24"/>
              </w:rPr>
              <w:t>Построение параболы начинается с нахождения координат ее вершины:</w:t>
            </w:r>
          </w:p>
          <w:p w:rsidR="00261442" w:rsidRPr="00DA4F8F" w:rsidRDefault="007B3B08" w:rsidP="004F0ABE">
            <w:pPr>
              <w:pStyle w:val="af1"/>
              <w:ind w:left="0"/>
              <w:rPr>
                <w:sz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24"/>
                    </w:rPr>
                    <m:t>в</m:t>
                  </m:r>
                </m:sub>
              </m:sSub>
              <m:r>
                <w:rPr>
                  <w:rFonts w:ascii="Cambria Math"/>
                  <w:sz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-b</m:t>
                  </m:r>
                </m:num>
                <m:den>
                  <m:r>
                    <w:rPr>
                      <w:rFonts w:ascii="Cambria Math"/>
                      <w:sz w:val="24"/>
                    </w:rPr>
                    <m:t>2</m:t>
                  </m:r>
                  <m:r>
                    <w:rPr>
                      <w:rFonts w:ascii="Cambria Math" w:hAnsi="Cambria Math"/>
                      <w:sz w:val="24"/>
                    </w:rPr>
                    <m:t>a</m:t>
                  </m:r>
                </m:den>
              </m:f>
            </m:oMath>
            <w:r w:rsidR="00261442" w:rsidRPr="00DA4F8F">
              <w:rPr>
                <w:sz w:val="24"/>
              </w:rPr>
              <w:t xml:space="preserve">;           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24"/>
                    </w:rPr>
                    <m:t>в</m:t>
                  </m:r>
                </m:sub>
              </m:sSub>
              <m:r>
                <w:rPr>
                  <w:rFonts w:ascii="Cambria Math"/>
                  <w:sz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/>
                      <w:sz w:val="24"/>
                    </w:rPr>
                    <m:t>-</m:t>
                  </m:r>
                  <m:r>
                    <w:rPr>
                      <w:rFonts w:ascii="Cambria Math"/>
                      <w:sz w:val="24"/>
                    </w:rPr>
                    <m:t>0</m:t>
                  </m:r>
                </m:num>
                <m:den>
                  <m:r>
                    <w:rPr>
                      <w:rFonts w:ascii="Cambria Math"/>
                      <w:sz w:val="24"/>
                    </w:rPr>
                    <m:t>2</m:t>
                  </m:r>
                  <m:r>
                    <w:rPr>
                      <w:rFonts w:ascii="Cambria Math"/>
                      <w:sz w:val="24"/>
                    </w:rPr>
                    <m:t>×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24"/>
                        </w:rPr>
                        <m:t>1</m:t>
                      </m:r>
                    </m:e>
                  </m:d>
                </m:den>
              </m:f>
              <m:r>
                <w:rPr>
                  <w:rFonts w:ascii="Cambria Math"/>
                  <w:sz w:val="24"/>
                </w:rPr>
                <m:t>=0</m:t>
              </m:r>
            </m:oMath>
          </w:p>
          <w:p w:rsidR="00261442" w:rsidRPr="00DA4F8F" w:rsidRDefault="007B3B08" w:rsidP="004F0ABE">
            <w:pPr>
              <w:pStyle w:val="af1"/>
              <w:ind w:left="0"/>
              <w:rPr>
                <w:sz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/>
                      <w:sz w:val="24"/>
                    </w:rPr>
                    <m:t>в</m:t>
                  </m:r>
                  <m:r>
                    <w:rPr>
                      <w:rFonts w:ascii="Cambria Math"/>
                      <w:sz w:val="24"/>
                    </w:rPr>
                    <m:t xml:space="preserve">= </m:t>
                  </m:r>
                </m:sub>
              </m:sSub>
              <m:r>
                <w:rPr>
                  <w:rFonts w:ascii="Cambria Math" w:hAnsi="Cambria Math"/>
                  <w:sz w:val="24"/>
                  <w:lang w:val="en-US"/>
                </w:rPr>
                <m:t>y</m:t>
              </m:r>
              <m:r>
                <w:rPr>
                  <w:rFonts w:ascii="Cambria Math"/>
                  <w:sz w:val="24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/>
                      <w:sz w:val="24"/>
                    </w:rPr>
                    <m:t>в</m:t>
                  </m:r>
                </m:sub>
              </m:sSub>
              <m:r>
                <w:rPr>
                  <w:rFonts w:ascii="Cambria Math"/>
                  <w:sz w:val="24"/>
                </w:rPr>
                <m:t>)</m:t>
              </m:r>
            </m:oMath>
            <w:r w:rsidR="00261442" w:rsidRPr="00DA4F8F">
              <w:rPr>
                <w:sz w:val="24"/>
              </w:rPr>
              <w:t xml:space="preserve">;         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y</m:t>
                  </m:r>
                </m:e>
                <m:sub>
                  <m:r>
                    <w:rPr>
                      <w:rFonts w:ascii="Cambria Math"/>
                      <w:sz w:val="24"/>
                    </w:rPr>
                    <m:t>в</m:t>
                  </m:r>
                </m:sub>
              </m:sSub>
              <m:r>
                <w:rPr>
                  <w:rFonts w:ascii="Cambria Math"/>
                  <w:sz w:val="24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/>
                      <w:sz w:val="24"/>
                    </w:rPr>
                    <m:t>0</m:t>
                  </m:r>
                </m:e>
                <m:sup>
                  <m:r>
                    <w:rPr>
                      <w:rFonts w:ascii="Cambria Math"/>
                      <w:sz w:val="24"/>
                    </w:rPr>
                    <m:t>2</m:t>
                  </m:r>
                </m:sup>
              </m:sSup>
              <m:r>
                <w:rPr>
                  <w:rFonts w:ascii="Cambria Math"/>
                  <w:sz w:val="24"/>
                </w:rPr>
                <m:t>+1=1</m:t>
              </m:r>
            </m:oMath>
          </w:p>
          <w:p w:rsidR="00261442" w:rsidRPr="00DA4F8F" w:rsidRDefault="00261442" w:rsidP="004F0ABE">
            <w:pPr>
              <w:pStyle w:val="af1"/>
              <w:ind w:left="0"/>
              <w:rPr>
                <w:sz w:val="24"/>
              </w:rPr>
            </w:pPr>
            <w:r w:rsidRPr="00DA4F8F">
              <w:rPr>
                <w:sz w:val="24"/>
              </w:rPr>
              <w:t>Следовательно, координаты вершины параболы (0;1)</w:t>
            </w:r>
          </w:p>
          <w:p w:rsidR="00261442" w:rsidRPr="00DA4F8F" w:rsidRDefault="00261442" w:rsidP="004F0ABE">
            <w:pPr>
              <w:pStyle w:val="af1"/>
              <w:ind w:left="0"/>
              <w:rPr>
                <w:sz w:val="24"/>
              </w:rPr>
            </w:pPr>
            <w:r w:rsidRPr="00DA4F8F">
              <w:rPr>
                <w:sz w:val="24"/>
              </w:rPr>
              <w:t>Далее найдем точку пересечения с осью Оу:</w:t>
            </w:r>
          </w:p>
          <w:p w:rsidR="00261442" w:rsidRPr="00DA4F8F" w:rsidRDefault="00261442" w:rsidP="004F0ABE">
            <w:pPr>
              <w:pStyle w:val="af1"/>
              <w:ind w:left="0"/>
              <w:rPr>
                <w:i/>
                <w:sz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</w:rPr>
                  <m:t>y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dPr>
                  <m:e>
                    <m:r>
                      <w:rPr>
                        <w:rFonts w:ascii="Cambria Math"/>
                        <w:sz w:val="24"/>
                      </w:rPr>
                      <m:t>0</m:t>
                    </m:r>
                  </m:e>
                </m:d>
                <m:r>
                  <w:rPr>
                    <w:rFonts w:ascii="Cambria Math"/>
                    <w:sz w:val="24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/>
                        <w:sz w:val="24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  <w:sz w:val="24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24"/>
                  </w:rPr>
                  <m:t>+1</m:t>
                </m:r>
                <m:r>
                  <w:rPr>
                    <w:rFonts w:ascii="Cambria Math"/>
                    <w:sz w:val="24"/>
                  </w:rPr>
                  <m:t>→</m:t>
                </m:r>
                <m:r>
                  <w:rPr>
                    <w:rFonts w:ascii="Cambria Math"/>
                    <w:sz w:val="24"/>
                  </w:rPr>
                  <m:t>(0;1)</m:t>
                </m:r>
              </m:oMath>
            </m:oMathPara>
          </w:p>
          <w:p w:rsidR="00261442" w:rsidRPr="00DA4F8F" w:rsidRDefault="00261442" w:rsidP="004F0ABE">
            <w:pPr>
              <w:pStyle w:val="af1"/>
              <w:ind w:left="0"/>
              <w:rPr>
                <w:sz w:val="24"/>
              </w:rPr>
            </w:pPr>
            <w:r w:rsidRPr="00DA4F8F">
              <w:rPr>
                <w:sz w:val="24"/>
              </w:rPr>
              <w:t>Точек пересечения с осью ОХ парабола не имеет, так как вершина расположена выше оси ОХ и ветви направлены вверх.</w:t>
            </w:r>
          </w:p>
          <w:p w:rsidR="00261442" w:rsidRPr="00DA4F8F" w:rsidRDefault="00261442" w:rsidP="004F0ABE">
            <w:pPr>
              <w:pStyle w:val="af1"/>
              <w:ind w:left="0"/>
              <w:rPr>
                <w:sz w:val="24"/>
              </w:rPr>
            </w:pPr>
          </w:p>
          <w:p w:rsidR="00261442" w:rsidRPr="00DA4F8F" w:rsidRDefault="00261442" w:rsidP="001625C9">
            <w:pPr>
              <w:pStyle w:val="af1"/>
              <w:numPr>
                <w:ilvl w:val="0"/>
                <w:numId w:val="62"/>
              </w:numPr>
              <w:suppressAutoHyphens w:val="0"/>
              <w:ind w:left="0" w:firstLine="0"/>
              <w:rPr>
                <w:sz w:val="24"/>
              </w:rPr>
            </w:pPr>
            <w:r w:rsidRPr="00DA4F8F">
              <w:rPr>
                <w:sz w:val="24"/>
              </w:rPr>
              <w:t>В одной системе координат строим оба графика и отмечаем штриховкой площадь, которую надо найти:</w:t>
            </w:r>
          </w:p>
          <w:p w:rsidR="00261442" w:rsidRPr="00DA4F8F" w:rsidRDefault="00261442" w:rsidP="004F0AB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</w:rPr>
            </w:pPr>
            <w:r w:rsidRPr="00DA4F8F">
              <w:rPr>
                <w:rFonts w:ascii="Times New Roman" w:eastAsia="Times New Roman" w:hAnsi="Times New Roman" w:cs="Times New Roman"/>
                <w:noProof/>
                <w:sz w:val="24"/>
                <w:szCs w:val="24"/>
                <w:u w:val="single"/>
                <w:lang w:eastAsia="ru-RU"/>
              </w:rPr>
              <w:lastRenderedPageBreak/>
              <w:drawing>
                <wp:inline distT="0" distB="0" distL="0" distR="0" wp14:anchorId="2F261679" wp14:editId="6338EFFB">
                  <wp:extent cx="1047750" cy="1157735"/>
                  <wp:effectExtent l="19050" t="0" r="0" b="0"/>
                  <wp:docPr id="102" name="Рисунок 33" descr="http://www.pm298.ru/Mathem/ds010173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 descr="http://www.pm298.ru/Mathem/ds010173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8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11577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4F0AB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</w:rPr>
            </w:pPr>
          </w:p>
          <w:p w:rsidR="00261442" w:rsidRPr="00DA4F8F" w:rsidRDefault="00261442" w:rsidP="001625C9">
            <w:pPr>
              <w:pStyle w:val="af1"/>
              <w:numPr>
                <w:ilvl w:val="0"/>
                <w:numId w:val="62"/>
              </w:numPr>
              <w:suppressAutoHyphens w:val="0"/>
              <w:ind w:left="0" w:firstLine="0"/>
              <w:rPr>
                <w:sz w:val="24"/>
              </w:rPr>
            </w:pPr>
            <w:r w:rsidRPr="00DA4F8F">
              <w:rPr>
                <w:sz w:val="24"/>
              </w:rPr>
              <w:t>Находим точки пересечения заданных линий. Для этого решаем систему уравнений:</w:t>
            </w:r>
          </w:p>
          <w:p w:rsidR="00261442" w:rsidRPr="00DA4F8F" w:rsidRDefault="00261442" w:rsidP="004F0A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1A5B49BA" wp14:editId="3B281A5F">
                  <wp:extent cx="361950" cy="447675"/>
                  <wp:effectExtent l="19050" t="0" r="0" b="0"/>
                  <wp:docPr id="103" name="Рисунок 31" descr="http://www.pm298.ru/Mathem/ds010173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 descr="http://www.pm298.ru/Mathem/ds010173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447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0C887207" wp14:editId="698B1CE7">
                  <wp:extent cx="371475" cy="447675"/>
                  <wp:effectExtent l="19050" t="0" r="9525" b="0"/>
                  <wp:docPr id="146" name="Рисунок 32" descr="http://www.pm298.ru/Mathem/ds020173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http://www.pm298.ru/Mathem/ds020173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447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4F0AB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находим абсциссы точек пересечения </w:t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x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= -2 и </w:t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x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= 1.</w:t>
            </w:r>
          </w:p>
          <w:p w:rsidR="00261442" w:rsidRPr="00DA4F8F" w:rsidRDefault="00261442" w:rsidP="004F0AB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 w:rsidP="004F0AB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 w:rsidP="004F0AB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 w:rsidP="001625C9">
            <w:pPr>
              <w:pStyle w:val="af1"/>
              <w:numPr>
                <w:ilvl w:val="0"/>
                <w:numId w:val="62"/>
              </w:numPr>
              <w:suppressAutoHyphens w:val="0"/>
              <w:ind w:left="0" w:firstLine="0"/>
              <w:rPr>
                <w:sz w:val="24"/>
              </w:rPr>
            </w:pPr>
            <w:r w:rsidRPr="00DA4F8F">
              <w:rPr>
                <w:sz w:val="24"/>
              </w:rPr>
              <w:t xml:space="preserve">Полагая </w:t>
            </w:r>
            <w:r w:rsidRPr="00DA4F8F">
              <w:rPr>
                <w:i/>
                <w:iCs/>
                <w:sz w:val="24"/>
              </w:rPr>
              <w:t>y</w:t>
            </w:r>
            <w:r w:rsidRPr="00DA4F8F">
              <w:rPr>
                <w:sz w:val="24"/>
                <w:vertAlign w:val="subscript"/>
              </w:rPr>
              <w:t>2</w:t>
            </w:r>
            <w:r w:rsidRPr="00DA4F8F">
              <w:rPr>
                <w:sz w:val="24"/>
              </w:rPr>
              <w:t xml:space="preserve"> = 3 - </w:t>
            </w:r>
            <w:r w:rsidRPr="00DA4F8F">
              <w:rPr>
                <w:i/>
                <w:iCs/>
                <w:sz w:val="24"/>
              </w:rPr>
              <w:t>x</w:t>
            </w:r>
            <w:r w:rsidRPr="00DA4F8F">
              <w:rPr>
                <w:sz w:val="24"/>
              </w:rPr>
              <w:t xml:space="preserve"> и </w:t>
            </w:r>
            <w:r w:rsidRPr="00DA4F8F">
              <w:rPr>
                <w:i/>
                <w:iCs/>
                <w:sz w:val="24"/>
              </w:rPr>
              <w:t>y</w:t>
            </w:r>
            <w:r w:rsidRPr="00DA4F8F">
              <w:rPr>
                <w:sz w:val="24"/>
                <w:vertAlign w:val="subscript"/>
              </w:rPr>
              <w:t>1</w:t>
            </w:r>
            <w:r w:rsidRPr="00DA4F8F">
              <w:rPr>
                <w:sz w:val="24"/>
              </w:rPr>
              <w:t xml:space="preserve"> = </w:t>
            </w:r>
            <w:r w:rsidRPr="00DA4F8F">
              <w:rPr>
                <w:i/>
                <w:iCs/>
                <w:sz w:val="24"/>
              </w:rPr>
              <w:t>x</w:t>
            </w:r>
            <w:r w:rsidRPr="00DA4F8F">
              <w:rPr>
                <w:sz w:val="24"/>
                <w:vertAlign w:val="superscript"/>
              </w:rPr>
              <w:t>2</w:t>
            </w:r>
            <w:r w:rsidRPr="00DA4F8F">
              <w:rPr>
                <w:sz w:val="24"/>
              </w:rPr>
              <w:t xml:space="preserve"> + 1, на основании формулы </w:t>
            </w:r>
            <w:r w:rsidRPr="00DA4F8F">
              <w:rPr>
                <w:noProof/>
                <w:sz w:val="24"/>
              </w:rPr>
              <w:drawing>
                <wp:inline distT="0" distB="0" distL="0" distR="0" wp14:anchorId="18E0CA1F" wp14:editId="02B6D8F0">
                  <wp:extent cx="523875" cy="428625"/>
                  <wp:effectExtent l="19050" t="0" r="9525" b="0"/>
                  <wp:docPr id="149" name="Рисунок 34" descr="http://www.pm298.ru/Mathem/ds010173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 descr="http://www.pm298.ru/Mathem/ds010173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428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noProof/>
                <w:sz w:val="24"/>
              </w:rPr>
              <w:drawing>
                <wp:inline distT="0" distB="0" distL="0" distR="0" wp14:anchorId="3BAD2237" wp14:editId="7C066634">
                  <wp:extent cx="495300" cy="428625"/>
                  <wp:effectExtent l="19050" t="0" r="0" b="0"/>
                  <wp:docPr id="150" name="Рисунок 35" descr="http://www.pm298.ru/Mathem/ds020173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 descr="http://www.pm298.ru/Mathem/ds020173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428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sz w:val="24"/>
              </w:rPr>
              <w:t>получаем</w:t>
            </w:r>
          </w:p>
          <w:p w:rsidR="00261442" w:rsidRPr="00DA4F8F" w:rsidRDefault="00261442" w:rsidP="004F0AB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1C8BE203" wp14:editId="3D6A5027">
                  <wp:extent cx="809625" cy="495300"/>
                  <wp:effectExtent l="19050" t="0" r="9525" b="0"/>
                  <wp:docPr id="1632" name="Рисунок 36" descr="http://www.pm298.ru/Mathem/ds010173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http://www.pm298.ru/Mathem/ds010173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495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3291B173" wp14:editId="1A5154FB">
                  <wp:extent cx="828675" cy="495300"/>
                  <wp:effectExtent l="19050" t="0" r="9525" b="0"/>
                  <wp:docPr id="1633" name="Рисунок 37" descr="http://www.pm298.ru/Mathem/ds020173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 descr="http://www.pm298.ru/Mathem/ds020173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495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3D35F09C" wp14:editId="595C58D4">
                  <wp:extent cx="800100" cy="495300"/>
                  <wp:effectExtent l="19050" t="0" r="0" b="0"/>
                  <wp:docPr id="1634" name="Рисунок 38" descr="http://www.pm298.ru/Mathem/ds030173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 descr="http://www.pm298.ru/Mathem/ds030173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495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46C893C8" wp14:editId="17DA4689">
                  <wp:extent cx="828675" cy="495300"/>
                  <wp:effectExtent l="19050" t="0" r="9525" b="0"/>
                  <wp:docPr id="1635" name="Рисунок 39" descr="http://www.pm298.ru/Mathem/ds040173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 descr="http://www.pm298.ru/Mathem/ds040173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495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2BD0B84F" wp14:editId="013B6D91">
                  <wp:extent cx="828675" cy="495300"/>
                  <wp:effectExtent l="19050" t="0" r="9525" b="0"/>
                  <wp:docPr id="1636" name="Рисунок 40" descr="http://www.pm298.ru/Mathem/ds050173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 descr="http://www.pm298.ru/Mathem/ds050173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495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4F0AB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5FE7165C" wp14:editId="3F51BA97">
                  <wp:extent cx="733425" cy="476250"/>
                  <wp:effectExtent l="19050" t="0" r="9525" b="0"/>
                  <wp:docPr id="1637" name="Рисунок 41" descr="http://www.pm298.ru/Mathem/ds010173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http://www.pm298.ru/Mathem/ds010173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476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3D6FF8C4" wp14:editId="0BA73CBD">
                  <wp:extent cx="838200" cy="476250"/>
                  <wp:effectExtent l="19050" t="0" r="0" b="0"/>
                  <wp:docPr id="1638" name="Рисунок 42" descr="http://www.pm298.ru/Mathem/ds020173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http://www.pm298.ru/Mathem/ds020173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476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29D1E7B8" wp14:editId="74B33523">
                  <wp:extent cx="781050" cy="476250"/>
                  <wp:effectExtent l="19050" t="0" r="0" b="0"/>
                  <wp:docPr id="1639" name="Рисунок 43" descr="http://www.pm298.ru/Mathem/ds030173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 descr="http://www.pm298.ru/Mathem/ds030173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476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4F0ABE">
            <w:pPr>
              <w:widowControl w:val="0"/>
              <w:spacing w:line="360" w:lineRule="auto"/>
              <w:ind w:left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4F0ABE">
            <w:pPr>
              <w:shd w:val="clear" w:color="auto" w:fill="FFFFFF"/>
              <w:spacing w:after="135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Вычисление объемов.</w:t>
            </w:r>
          </w:p>
          <w:p w:rsidR="00261442" w:rsidRPr="00DA4F8F" w:rsidRDefault="00261442" w:rsidP="004F0ABE">
            <w:pPr>
              <w:shd w:val="clear" w:color="auto" w:fill="FFFFFF"/>
              <w:spacing w:after="135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 помощи определенного интеграла можно вычислить объем того или иного тела, в частности, тела вращения.</w:t>
            </w:r>
          </w:p>
          <w:p w:rsidR="00261442" w:rsidRPr="00DA4F8F" w:rsidRDefault="00261442" w:rsidP="004F0ABE">
            <w:pPr>
              <w:shd w:val="clear" w:color="auto" w:fill="FFFFFF"/>
              <w:spacing w:after="135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лом вращения называется тело, полученное вращением криволинейной трапеции вокруг ее основания (рис. 1, 2)</w:t>
            </w:r>
          </w:p>
          <w:p w:rsidR="00261442" w:rsidRPr="00DA4F8F" w:rsidRDefault="00261442" w:rsidP="004F0ABE">
            <w:pPr>
              <w:shd w:val="clear" w:color="auto" w:fill="FFFFFF"/>
              <w:spacing w:after="13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1A0A81DE" wp14:editId="2024E8C2">
                  <wp:extent cx="2771775" cy="2800350"/>
                  <wp:effectExtent l="0" t="0" r="9525" b="0"/>
                  <wp:docPr id="990" name="Рисунок 990" descr="http://festival.1september.ru/articles/641706/img1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 descr="http://festival.1september.ru/articles/641706/img1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1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1775" cy="280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  <w:r w:rsidRPr="00DA4F8F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43021C6A" wp14:editId="4308E25A">
                  <wp:extent cx="2952750" cy="3209925"/>
                  <wp:effectExtent l="0" t="0" r="0" b="9525"/>
                  <wp:docPr id="991" name="Рисунок 991" descr="http://festival.1september.ru/articles/641706/img1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 descr="http://festival.1september.ru/articles/641706/img1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2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0" cy="3209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4F0ABE">
            <w:pPr>
              <w:shd w:val="clear" w:color="auto" w:fill="FFFFFF"/>
              <w:spacing w:after="135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</w:p>
          <w:p w:rsidR="00261442" w:rsidRPr="00DA4F8F" w:rsidRDefault="00261442" w:rsidP="004F0ABE">
            <w:pPr>
              <w:shd w:val="clear" w:color="auto" w:fill="FFFFFF"/>
              <w:spacing w:after="135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lastRenderedPageBreak/>
              <w:t>Объем тела вращения вычисляется по одной из формул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:</w:t>
            </w:r>
          </w:p>
          <w:p w:rsidR="00261442" w:rsidRPr="00DA4F8F" w:rsidRDefault="00261442" w:rsidP="004F0ABE">
            <w:pPr>
              <w:shd w:val="clear" w:color="auto" w:fill="FFFFFF"/>
              <w:spacing w:after="135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.</w:t>
            </w:r>
            <w:r w:rsidRPr="00DA4F8F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46E07A5A" wp14:editId="2CC29880">
                  <wp:extent cx="1333500" cy="628650"/>
                  <wp:effectExtent l="0" t="0" r="0" b="0"/>
                  <wp:docPr id="104" name="Рисунок 104" descr="http://festival.1september.ru/articles/641706/img1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 descr="http://festival.1september.ru/articles/641706/img1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3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628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если вращение криволинейной трапеции 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вокруг оси ОХ.</w:t>
            </w:r>
          </w:p>
          <w:p w:rsidR="00261442" w:rsidRPr="00DA4F8F" w:rsidRDefault="00261442" w:rsidP="004F0ABE">
            <w:pPr>
              <w:shd w:val="clear" w:color="auto" w:fill="FFFFFF"/>
              <w:spacing w:after="135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 </w:t>
            </w:r>
            <w:r w:rsidRPr="00DA4F8F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40613D1E" wp14:editId="6D7280D6">
                  <wp:extent cx="1314450" cy="628650"/>
                  <wp:effectExtent l="0" t="0" r="0" b="0"/>
                  <wp:docPr id="105" name="Рисунок 105" descr="http://festival.1september.ru/articles/641706/img1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 descr="http://festival.1september.ru/articles/641706/img1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4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4450" cy="628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, если вращение криволинейной трапеции 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вокруг оси ОУ.</w:t>
            </w:r>
          </w:p>
          <w:p w:rsidR="00261442" w:rsidRPr="00DA4F8F" w:rsidRDefault="00261442" w:rsidP="004F0ABE">
            <w:pPr>
              <w:spacing w:after="135" w:line="240" w:lineRule="auto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shd w:val="clear" w:color="auto" w:fill="FFFFFF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shd w:val="clear" w:color="auto" w:fill="FFFFFF"/>
                <w:lang w:eastAsia="ru-RU"/>
              </w:rPr>
              <w:t>Студенты записывают основные формулы в тетрадь..</w:t>
            </w:r>
          </w:p>
          <w:p w:rsidR="00261442" w:rsidRPr="00DA4F8F" w:rsidRDefault="00261442" w:rsidP="004F0ABE">
            <w:pPr>
              <w:spacing w:after="135" w:line="240" w:lineRule="auto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shd w:val="clear" w:color="auto" w:fill="FFFFFF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shd w:val="clear" w:color="auto" w:fill="FFFFFF"/>
                <w:lang w:eastAsia="ru-RU"/>
              </w:rPr>
              <w:t>– Преподаватель объясняет решение примеров на доске.</w:t>
            </w:r>
          </w:p>
          <w:p w:rsidR="00261442" w:rsidRPr="00DA4F8F" w:rsidRDefault="00261442" w:rsidP="004F0ABE">
            <w:pPr>
              <w:shd w:val="clear" w:color="auto" w:fill="FFFFFF"/>
              <w:spacing w:after="135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1. Найти объем тела, получаемого вращением вокруг оси ординат криволинейной трапеции, ограниченной линиями: </w:t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x</w:t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perscript"/>
                <w:lang w:eastAsia="ru-RU"/>
              </w:rPr>
              <w:t>2 </w:t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+ y</w:t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perscript"/>
                <w:lang w:eastAsia="ru-RU"/>
              </w:rPr>
              <w:t>2</w:t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  = 64, y = -5, y = 5, x = 0.</w:t>
            </w:r>
          </w:p>
          <w:p w:rsidR="00261442" w:rsidRPr="00DA4F8F" w:rsidRDefault="00261442" w:rsidP="004F0ABE">
            <w:pPr>
              <w:spacing w:after="135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shd w:val="clear" w:color="auto" w:fill="FFFFFF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shd w:val="clear" w:color="auto" w:fill="FFFFFF"/>
                <w:lang w:eastAsia="ru-RU"/>
              </w:rPr>
              <w:t>Решение.</w:t>
            </w:r>
          </w:p>
          <w:p w:rsidR="00261442" w:rsidRPr="00DA4F8F" w:rsidRDefault="00261442" w:rsidP="004F0ABE">
            <w:pPr>
              <w:shd w:val="clear" w:color="auto" w:fill="FFFFFF"/>
              <w:spacing w:after="135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5CC582E2" wp14:editId="203AFCBC">
                  <wp:extent cx="4619625" cy="600075"/>
                  <wp:effectExtent l="0" t="0" r="9525" b="9525"/>
                  <wp:docPr id="106" name="Рисунок 106" descr="http://festival.1september.ru/articles/641706/img1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 descr="http://festival.1september.ru/articles/641706/img1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5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19625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4F0ABE">
            <w:pPr>
              <w:shd w:val="clear" w:color="auto" w:fill="FFFFFF"/>
              <w:spacing w:after="135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вет : 1163 </w:t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cm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261442" w:rsidRPr="00DA4F8F" w:rsidRDefault="00261442" w:rsidP="004F0ABE">
            <w:pPr>
              <w:shd w:val="clear" w:color="auto" w:fill="FFFFFF"/>
              <w:spacing w:after="135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2. Найти объем тела, получаемого вращением параболической трапеции, вокруг оси абсцисс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y = </w:t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11FE699A" wp14:editId="6826005A">
                  <wp:extent cx="219075" cy="219075"/>
                  <wp:effectExtent l="0" t="0" r="9525" b="9525"/>
                  <wp:docPr id="108" name="Рисунок 108" descr="http://festival.1september.ru/articles/641706/img17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 descr="http://festival.1september.ru/articles/641706/img17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6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, x = 4, y = 0.</w:t>
            </w:r>
          </w:p>
          <w:p w:rsidR="00261442" w:rsidRPr="00DA4F8F" w:rsidRDefault="00261442" w:rsidP="004F0ABE">
            <w:pPr>
              <w:spacing w:after="135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shd w:val="clear" w:color="auto" w:fill="FFFFFF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shd w:val="clear" w:color="auto" w:fill="FFFFFF"/>
                <w:lang w:eastAsia="ru-RU"/>
              </w:rPr>
              <w:t>Решение .</w:t>
            </w:r>
          </w:p>
          <w:p w:rsidR="00261442" w:rsidRPr="00DA4F8F" w:rsidRDefault="00261442" w:rsidP="004F0ABE">
            <w:pPr>
              <w:shd w:val="clear" w:color="auto" w:fill="FFFFFF"/>
              <w:spacing w:after="135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14E85A82" wp14:editId="30E4F097">
                  <wp:extent cx="3810000" cy="600075"/>
                  <wp:effectExtent l="0" t="0" r="0" b="9525"/>
                  <wp:docPr id="109" name="Рисунок 109" descr="http://festival.1september.ru/articles/641706/img18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 descr="http://festival.1september.ru/articles/641706/img1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7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0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Задания для самостоятельной работы.</w:t>
            </w:r>
          </w:p>
          <w:p w:rsidR="00261442" w:rsidRPr="00DA4F8F" w:rsidRDefault="00261442" w:rsidP="004F0A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261442" w:rsidRPr="00DA4F8F" w:rsidRDefault="00261442" w:rsidP="004F0ABE">
            <w:pPr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Вычислить площадь фигуры, ограниченной параболой 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4"/>
                <w:szCs w:val="24"/>
              </w:rPr>
              <w:t xml:space="preserve">у 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= 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4"/>
                <w:szCs w:val="24"/>
              </w:rPr>
              <w:t>ах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vertAlign w:val="superscript"/>
              </w:rPr>
              <w:t xml:space="preserve">2 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+ 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4"/>
                <w:szCs w:val="24"/>
              </w:rPr>
              <w:t xml:space="preserve">bх 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+ 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4"/>
                <w:szCs w:val="24"/>
              </w:rPr>
              <w:t>с</w:t>
            </w:r>
            <w:r w:rsidRPr="00DA4F8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 и прямой          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4"/>
                <w:szCs w:val="24"/>
              </w:rPr>
              <w:t>у = kх + b</w:t>
            </w:r>
            <w:r w:rsidRPr="00DA4F8F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 xml:space="preserve">. </w:t>
            </w:r>
            <w:r w:rsidRPr="00DA4F8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Сделать чертеж. </w:t>
            </w:r>
          </w:p>
          <w:p w:rsidR="00261442" w:rsidRPr="00DA4F8F" w:rsidRDefault="00261442" w:rsidP="001625C9">
            <w:pPr>
              <w:pStyle w:val="af1"/>
              <w:numPr>
                <w:ilvl w:val="0"/>
                <w:numId w:val="64"/>
              </w:numPr>
              <w:suppressAutoHyphens w:val="0"/>
              <w:jc w:val="both"/>
              <w:rPr>
                <w:color w:val="000000"/>
                <w:sz w:val="24"/>
              </w:rPr>
            </w:pPr>
            <w:r w:rsidRPr="00DA4F8F">
              <w:rPr>
                <w:color w:val="000000"/>
                <w:sz w:val="24"/>
              </w:rPr>
              <w:t>у = -х</w:t>
            </w:r>
            <w:r w:rsidRPr="00DA4F8F">
              <w:rPr>
                <w:color w:val="000000"/>
                <w:sz w:val="24"/>
                <w:vertAlign w:val="superscript"/>
              </w:rPr>
              <w:t>2</w:t>
            </w:r>
            <w:r w:rsidRPr="00DA4F8F">
              <w:rPr>
                <w:color w:val="000000"/>
                <w:sz w:val="24"/>
              </w:rPr>
              <w:t xml:space="preserve"> + 4х - 1;      у = -х - 1.</w:t>
            </w:r>
          </w:p>
          <w:p w:rsidR="00261442" w:rsidRPr="00DA4F8F" w:rsidRDefault="00261442" w:rsidP="001625C9">
            <w:pPr>
              <w:pStyle w:val="af1"/>
              <w:numPr>
                <w:ilvl w:val="0"/>
                <w:numId w:val="64"/>
              </w:numPr>
              <w:suppressAutoHyphens w:val="0"/>
              <w:jc w:val="both"/>
              <w:rPr>
                <w:color w:val="000000"/>
                <w:sz w:val="24"/>
              </w:rPr>
            </w:pPr>
            <w:r w:rsidRPr="00DA4F8F">
              <w:rPr>
                <w:color w:val="000000"/>
                <w:sz w:val="24"/>
              </w:rPr>
              <w:t>у = х</w:t>
            </w:r>
            <w:r w:rsidRPr="00DA4F8F">
              <w:rPr>
                <w:color w:val="000000"/>
                <w:sz w:val="24"/>
                <w:vertAlign w:val="superscript"/>
              </w:rPr>
              <w:t>2</w:t>
            </w:r>
            <w:r w:rsidRPr="00DA4F8F">
              <w:rPr>
                <w:color w:val="000000"/>
                <w:sz w:val="24"/>
              </w:rPr>
              <w:t xml:space="preserve"> - 6х + 7;       у = х + 1</w:t>
            </w:r>
          </w:p>
          <w:p w:rsidR="00261442" w:rsidRPr="00DA4F8F" w:rsidRDefault="00261442" w:rsidP="001625C9">
            <w:pPr>
              <w:pStyle w:val="af1"/>
              <w:numPr>
                <w:ilvl w:val="0"/>
                <w:numId w:val="64"/>
              </w:numPr>
              <w:suppressAutoHyphens w:val="0"/>
              <w:jc w:val="both"/>
              <w:rPr>
                <w:color w:val="000000"/>
                <w:sz w:val="24"/>
              </w:rPr>
            </w:pPr>
            <w:r w:rsidRPr="00DA4F8F">
              <w:rPr>
                <w:color w:val="000000"/>
                <w:sz w:val="24"/>
              </w:rPr>
              <w:t>у = -х</w:t>
            </w:r>
            <w:r w:rsidRPr="00DA4F8F">
              <w:rPr>
                <w:color w:val="000000"/>
                <w:sz w:val="24"/>
                <w:vertAlign w:val="superscript"/>
              </w:rPr>
              <w:t>2</w:t>
            </w:r>
            <w:r w:rsidRPr="00DA4F8F">
              <w:rPr>
                <w:color w:val="000000"/>
                <w:sz w:val="24"/>
              </w:rPr>
              <w:t xml:space="preserve"> + 6х -5;       у = х - 5</w:t>
            </w:r>
          </w:p>
          <w:p w:rsidR="00261442" w:rsidRPr="00DA4F8F" w:rsidRDefault="00261442" w:rsidP="001625C9">
            <w:pPr>
              <w:pStyle w:val="af1"/>
              <w:numPr>
                <w:ilvl w:val="0"/>
                <w:numId w:val="64"/>
              </w:numPr>
              <w:suppressAutoHyphens w:val="0"/>
              <w:jc w:val="both"/>
              <w:rPr>
                <w:color w:val="000000"/>
                <w:sz w:val="24"/>
              </w:rPr>
            </w:pPr>
            <w:r w:rsidRPr="00DA4F8F">
              <w:rPr>
                <w:color w:val="000000"/>
                <w:sz w:val="24"/>
              </w:rPr>
              <w:t>у = х</w:t>
            </w:r>
            <w:r w:rsidRPr="00DA4F8F">
              <w:rPr>
                <w:color w:val="000000"/>
                <w:sz w:val="24"/>
                <w:vertAlign w:val="superscript"/>
              </w:rPr>
              <w:t>2</w:t>
            </w:r>
            <w:r w:rsidRPr="00DA4F8F">
              <w:rPr>
                <w:color w:val="000000"/>
                <w:sz w:val="24"/>
              </w:rPr>
              <w:t xml:space="preserve"> - 6х + 7;       у = -х + 7</w:t>
            </w:r>
          </w:p>
          <w:p w:rsidR="00261442" w:rsidRPr="00DA4F8F" w:rsidRDefault="00261442" w:rsidP="001625C9">
            <w:pPr>
              <w:pStyle w:val="af1"/>
              <w:numPr>
                <w:ilvl w:val="0"/>
                <w:numId w:val="64"/>
              </w:numPr>
              <w:suppressAutoHyphens w:val="0"/>
              <w:jc w:val="both"/>
              <w:rPr>
                <w:color w:val="000000"/>
                <w:sz w:val="24"/>
              </w:rPr>
            </w:pPr>
            <w:r w:rsidRPr="00DA4F8F">
              <w:rPr>
                <w:color w:val="000000"/>
                <w:sz w:val="24"/>
              </w:rPr>
              <w:t>у =-х</w:t>
            </w:r>
            <w:r w:rsidRPr="00DA4F8F">
              <w:rPr>
                <w:color w:val="000000"/>
                <w:sz w:val="24"/>
                <w:vertAlign w:val="superscript"/>
              </w:rPr>
              <w:t>2</w:t>
            </w:r>
            <w:r w:rsidRPr="00DA4F8F">
              <w:rPr>
                <w:color w:val="000000"/>
                <w:sz w:val="24"/>
              </w:rPr>
              <w:t xml:space="preserve"> + 6х - 5;       у = -х + 1</w:t>
            </w:r>
          </w:p>
          <w:p w:rsidR="00261442" w:rsidRPr="00DA4F8F" w:rsidRDefault="00261442" w:rsidP="001625C9">
            <w:pPr>
              <w:pStyle w:val="af1"/>
              <w:numPr>
                <w:ilvl w:val="0"/>
                <w:numId w:val="64"/>
              </w:numPr>
              <w:suppressAutoHyphens w:val="0"/>
              <w:jc w:val="both"/>
              <w:rPr>
                <w:color w:val="000000"/>
                <w:sz w:val="24"/>
              </w:rPr>
            </w:pPr>
            <w:r w:rsidRPr="00DA4F8F">
              <w:rPr>
                <w:color w:val="000000"/>
                <w:sz w:val="24"/>
              </w:rPr>
              <w:t>у = х</w:t>
            </w:r>
            <w:r w:rsidRPr="00DA4F8F">
              <w:rPr>
                <w:color w:val="000000"/>
                <w:sz w:val="24"/>
                <w:vertAlign w:val="superscript"/>
              </w:rPr>
              <w:t>2</w:t>
            </w:r>
            <w:r w:rsidRPr="00DA4F8F">
              <w:rPr>
                <w:color w:val="000000"/>
                <w:sz w:val="24"/>
              </w:rPr>
              <w:t xml:space="preserve"> + 6х + 7;      у = х + 7</w:t>
            </w:r>
          </w:p>
          <w:p w:rsidR="00261442" w:rsidRPr="00DA4F8F" w:rsidRDefault="00261442" w:rsidP="001625C9">
            <w:pPr>
              <w:pStyle w:val="af1"/>
              <w:numPr>
                <w:ilvl w:val="0"/>
                <w:numId w:val="64"/>
              </w:numPr>
              <w:suppressAutoHyphens w:val="0"/>
              <w:jc w:val="both"/>
              <w:rPr>
                <w:color w:val="000000"/>
                <w:sz w:val="24"/>
              </w:rPr>
            </w:pPr>
            <w:r w:rsidRPr="00DA4F8F">
              <w:rPr>
                <w:color w:val="000000"/>
                <w:sz w:val="24"/>
              </w:rPr>
              <w:t>у = -х</w:t>
            </w:r>
            <w:r w:rsidRPr="00DA4F8F">
              <w:rPr>
                <w:color w:val="000000"/>
                <w:sz w:val="24"/>
                <w:vertAlign w:val="superscript"/>
              </w:rPr>
              <w:t>2</w:t>
            </w:r>
            <w:r w:rsidRPr="00DA4F8F">
              <w:rPr>
                <w:color w:val="000000"/>
                <w:sz w:val="24"/>
              </w:rPr>
              <w:t xml:space="preserve"> - 6х - 5;       у = х + 1</w:t>
            </w:r>
          </w:p>
          <w:p w:rsidR="00261442" w:rsidRPr="00DA4F8F" w:rsidRDefault="00261442" w:rsidP="001625C9">
            <w:pPr>
              <w:pStyle w:val="af1"/>
              <w:numPr>
                <w:ilvl w:val="0"/>
                <w:numId w:val="64"/>
              </w:numPr>
              <w:suppressAutoHyphens w:val="0"/>
              <w:jc w:val="both"/>
              <w:rPr>
                <w:color w:val="000000"/>
                <w:sz w:val="24"/>
              </w:rPr>
            </w:pPr>
            <w:r w:rsidRPr="00DA4F8F">
              <w:rPr>
                <w:color w:val="000000"/>
                <w:sz w:val="24"/>
              </w:rPr>
              <w:t>у = х</w:t>
            </w:r>
            <w:r w:rsidRPr="00DA4F8F">
              <w:rPr>
                <w:color w:val="000000"/>
                <w:sz w:val="24"/>
                <w:vertAlign w:val="superscript"/>
              </w:rPr>
              <w:t>2</w:t>
            </w:r>
            <w:r w:rsidRPr="00DA4F8F">
              <w:rPr>
                <w:color w:val="000000"/>
                <w:sz w:val="24"/>
              </w:rPr>
              <w:t xml:space="preserve"> + 6х + 7;      у = -х + 1</w:t>
            </w:r>
          </w:p>
          <w:p w:rsidR="00261442" w:rsidRPr="00DA4F8F" w:rsidRDefault="00261442" w:rsidP="001625C9">
            <w:pPr>
              <w:pStyle w:val="af1"/>
              <w:numPr>
                <w:ilvl w:val="0"/>
                <w:numId w:val="64"/>
              </w:numPr>
              <w:suppressAutoHyphens w:val="0"/>
              <w:jc w:val="both"/>
              <w:rPr>
                <w:color w:val="000000"/>
                <w:sz w:val="24"/>
              </w:rPr>
            </w:pPr>
            <w:r w:rsidRPr="00DA4F8F">
              <w:rPr>
                <w:color w:val="000000"/>
                <w:sz w:val="24"/>
              </w:rPr>
              <w:t>у = -х</w:t>
            </w:r>
            <w:r w:rsidRPr="00DA4F8F">
              <w:rPr>
                <w:color w:val="000000"/>
                <w:sz w:val="24"/>
                <w:vertAlign w:val="superscript"/>
              </w:rPr>
              <w:t>2</w:t>
            </w:r>
            <w:r w:rsidRPr="00DA4F8F">
              <w:rPr>
                <w:color w:val="000000"/>
                <w:sz w:val="24"/>
              </w:rPr>
              <w:t xml:space="preserve"> - 6х - 6;       у = -х - 6</w:t>
            </w:r>
          </w:p>
          <w:p w:rsidR="00261442" w:rsidRPr="00DA4F8F" w:rsidRDefault="00261442" w:rsidP="001625C9">
            <w:pPr>
              <w:pStyle w:val="af1"/>
              <w:numPr>
                <w:ilvl w:val="0"/>
                <w:numId w:val="64"/>
              </w:numPr>
              <w:suppressAutoHyphens w:val="0"/>
              <w:jc w:val="both"/>
              <w:rPr>
                <w:color w:val="000000"/>
                <w:sz w:val="24"/>
              </w:rPr>
            </w:pPr>
            <w:r w:rsidRPr="00DA4F8F">
              <w:rPr>
                <w:color w:val="000000"/>
                <w:sz w:val="24"/>
              </w:rPr>
              <w:t xml:space="preserve"> у = х</w:t>
            </w:r>
            <w:r w:rsidRPr="00DA4F8F">
              <w:rPr>
                <w:color w:val="000000"/>
                <w:sz w:val="24"/>
                <w:vertAlign w:val="superscript"/>
              </w:rPr>
              <w:t>2</w:t>
            </w:r>
            <w:r w:rsidRPr="00DA4F8F">
              <w:rPr>
                <w:color w:val="000000"/>
                <w:sz w:val="24"/>
              </w:rPr>
              <w:t xml:space="preserve"> - 4х + 1;       у = х + 1</w:t>
            </w:r>
          </w:p>
          <w:p w:rsidR="00261442" w:rsidRPr="00DA4F8F" w:rsidRDefault="00261442" w:rsidP="001625C9">
            <w:pPr>
              <w:pStyle w:val="af1"/>
              <w:numPr>
                <w:ilvl w:val="0"/>
                <w:numId w:val="64"/>
              </w:numPr>
              <w:rPr>
                <w:color w:val="000000"/>
                <w:sz w:val="24"/>
              </w:rPr>
            </w:pPr>
            <w:r w:rsidRPr="00DA4F8F">
              <w:rPr>
                <w:color w:val="000000"/>
                <w:sz w:val="24"/>
              </w:rPr>
              <w:t>Фигура, заштрихованная на рисунке, вращается вокруг оси ОХ . Найти объем полученного тела</w:t>
            </w:r>
          </w:p>
          <w:p w:rsidR="00261442" w:rsidRPr="00DA4F8F" w:rsidRDefault="00261442" w:rsidP="004F0A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261442" w:rsidRPr="00DA4F8F" w:rsidRDefault="00261442" w:rsidP="004F0A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261442" w:rsidRPr="00DA4F8F" w:rsidRDefault="00261442" w:rsidP="004F0A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261442" w:rsidRPr="00DA4F8F" w:rsidRDefault="00261442" w:rsidP="00F434CA">
            <w:pPr>
              <w:ind w:left="360"/>
              <w:rPr>
                <w:color w:val="000000"/>
                <w:sz w:val="24"/>
                <w:szCs w:val="24"/>
              </w:rPr>
            </w:pPr>
            <w:r w:rsidRPr="00DA4F8F"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 wp14:anchorId="59EE8FA5" wp14:editId="30098F06">
                  <wp:extent cx="2733675" cy="2819400"/>
                  <wp:effectExtent l="0" t="0" r="0" b="0"/>
                  <wp:docPr id="111" name="Рисунок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8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3675" cy="281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 wp14:anchorId="79C0AA19" wp14:editId="6F4A87E0">
                  <wp:extent cx="2933700" cy="2314575"/>
                  <wp:effectExtent l="0" t="0" r="0" b="0"/>
                  <wp:docPr id="110" name="Рисунок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9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3700" cy="2314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61442" w:rsidRPr="00DA4F8F" w:rsidRDefault="00261442" w:rsidP="001625C9">
            <w:pPr>
              <w:pStyle w:val="af1"/>
              <w:numPr>
                <w:ilvl w:val="0"/>
                <w:numId w:val="64"/>
              </w:numPr>
              <w:rPr>
                <w:sz w:val="24"/>
              </w:rPr>
            </w:pPr>
            <w:r w:rsidRPr="00DA4F8F">
              <w:rPr>
                <w:rFonts w:eastAsiaTheme="majorEastAsia"/>
                <w:sz w:val="24"/>
              </w:rPr>
              <w:t xml:space="preserve">Фигура, заштрихованная на рисунке, вращается вокруг оси ОХ . Найти объем </w:t>
            </w:r>
            <w:r w:rsidRPr="00DA4F8F">
              <w:rPr>
                <w:sz w:val="24"/>
              </w:rPr>
              <w:t>полученного тела</w:t>
            </w:r>
          </w:p>
          <w:p w:rsidR="00261442" w:rsidRPr="00DA4F8F" w:rsidRDefault="00261442" w:rsidP="00F434C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01BA8" w:rsidRDefault="00261442" w:rsidP="004F0AB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194B93E3" wp14:editId="03753A85">
                  <wp:extent cx="2971800" cy="2486025"/>
                  <wp:effectExtent l="0" t="0" r="0" b="0"/>
                  <wp:docPr id="113" name="Рисунок 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00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0" cy="2486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A4F8F"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4352A5A1" wp14:editId="54A8FCDC">
                  <wp:extent cx="2857500" cy="2133600"/>
                  <wp:effectExtent l="0" t="0" r="0" b="0"/>
                  <wp:docPr id="112" name="Рисунок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01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0" cy="2133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01BA8" w:rsidRDefault="00401BA8" w:rsidP="004F0AB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01BA8" w:rsidRDefault="00401BA8" w:rsidP="00401BA8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Решите задачу. (ПОС).</w:t>
            </w:r>
          </w:p>
          <w:p w:rsidR="00401BA8" w:rsidRDefault="00401BA8" w:rsidP="00401BA8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01BA8" w:rsidRDefault="00401BA8" w:rsidP="00401BA8">
            <w:pPr>
              <w:suppressAutoHyphens w:val="0"/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</w:t>
            </w:r>
            <w:r w:rsidRPr="00401BA8">
              <w:rPr>
                <w:rFonts w:ascii="Times New Roman" w:eastAsia="Times New Roman" w:hAnsi="Times New Roman" w:cs="Times New Roman"/>
                <w:sz w:val="24"/>
                <w:szCs w:val="24"/>
              </w:rPr>
              <w:t>Цилиндрическая цистерна с радиусом основания 0,5 м и высотой 2 м заполнена водой. Вычислить работу, которую необходимо произвести, чтобы выкачать воду из цистерны.</w:t>
            </w:r>
          </w:p>
          <w:p w:rsidR="00401BA8" w:rsidRPr="00401BA8" w:rsidRDefault="00401BA8" w:rsidP="00401BA8">
            <w:pPr>
              <w:suppressAutoHyphens w:val="0"/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. </w:t>
            </w:r>
            <w:r w:rsidRPr="00401BA8">
              <w:rPr>
                <w:rFonts w:ascii="Times New Roman" w:hAnsi="Times New Roman" w:cs="Times New Roman"/>
              </w:rPr>
              <w:t xml:space="preserve">Вычислить работу, которую надо произвести, чтобы выкачать из резервуара конической формы с вершиной, обращенной книзу. Резервуар наполнен доверху водой. Радиус основания конуса </w:t>
            </w:r>
            <w:r w:rsidRPr="00401BA8">
              <w:rPr>
                <w:rFonts w:ascii="Times New Roman" w:hAnsi="Times New Roman" w:cs="Times New Roman"/>
                <w:lang w:val="en-US"/>
              </w:rPr>
              <w:t>R</w:t>
            </w:r>
            <w:r w:rsidRPr="00401BA8">
              <w:rPr>
                <w:rFonts w:ascii="Times New Roman" w:hAnsi="Times New Roman" w:cs="Times New Roman"/>
              </w:rPr>
              <w:t>=1м, высота конуса 2м.</w:t>
            </w:r>
          </w:p>
          <w:p w:rsidR="00401BA8" w:rsidRDefault="00401BA8" w:rsidP="004F0AB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4F0AB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ые вопросы</w:t>
            </w:r>
          </w:p>
          <w:p w:rsidR="00261442" w:rsidRPr="00DA4F8F" w:rsidRDefault="00261442" w:rsidP="004F0AB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 w:rsidP="001625C9">
            <w:pPr>
              <w:pStyle w:val="af1"/>
              <w:numPr>
                <w:ilvl w:val="0"/>
                <w:numId w:val="63"/>
              </w:numPr>
              <w:suppressAutoHyphens w:val="0"/>
              <w:ind w:left="426"/>
              <w:rPr>
                <w:sz w:val="24"/>
              </w:rPr>
            </w:pPr>
            <w:r w:rsidRPr="00DA4F8F">
              <w:rPr>
                <w:sz w:val="24"/>
              </w:rPr>
              <w:t>В чем отличие определенного интеграла от неопределенного?</w:t>
            </w:r>
          </w:p>
          <w:p w:rsidR="00261442" w:rsidRPr="00DA4F8F" w:rsidRDefault="00261442" w:rsidP="001625C9">
            <w:pPr>
              <w:pStyle w:val="af1"/>
              <w:numPr>
                <w:ilvl w:val="0"/>
                <w:numId w:val="63"/>
              </w:numPr>
              <w:suppressAutoHyphens w:val="0"/>
              <w:ind w:left="426"/>
              <w:rPr>
                <w:sz w:val="24"/>
              </w:rPr>
            </w:pPr>
            <w:r w:rsidRPr="00DA4F8F">
              <w:rPr>
                <w:sz w:val="24"/>
              </w:rPr>
              <w:t>Перечислите свойства определенного интеграла.</w:t>
            </w:r>
          </w:p>
          <w:p w:rsidR="00261442" w:rsidRPr="00DA4F8F" w:rsidRDefault="00261442" w:rsidP="004F0AB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261442" w:rsidRPr="00DA4F8F" w:rsidRDefault="0085719C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рактическая работа №27</w:t>
            </w:r>
          </w:p>
          <w:p w:rsidR="00261442" w:rsidRPr="00DA4F8F" w:rsidRDefault="00261442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261442" w:rsidRPr="00DA4F8F" w:rsidRDefault="00261442">
            <w:pPr>
              <w:widowContro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Тема: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«</w:t>
            </w:r>
            <w:r w:rsidRPr="00DA4F8F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Решение комбинаторных задач</w:t>
            </w:r>
            <w:r w:rsidRPr="00DA4F8F">
              <w:rPr>
                <w:rFonts w:ascii="Times New Roman" w:eastAsia="Calibri" w:hAnsi="Times New Roman" w:cs="Times New Roman"/>
                <w:sz w:val="24"/>
                <w:szCs w:val="24"/>
              </w:rPr>
              <w:t>».</w:t>
            </w:r>
          </w:p>
          <w:p w:rsidR="00261442" w:rsidRPr="00DA4F8F" w:rsidRDefault="00261442">
            <w:pPr>
              <w:widowControl w:val="0"/>
              <w:spacing w:after="0" w:line="36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Цель: 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отработать навыки применения определений элементов комбинаторики, ее основных свойств и формул  при решении задач. </w:t>
            </w:r>
          </w:p>
          <w:p w:rsidR="00261442" w:rsidRPr="00DA4F8F" w:rsidRDefault="00261442">
            <w:pPr>
              <w:widowControl w:val="0"/>
              <w:spacing w:after="0" w:line="360" w:lineRule="auto"/>
              <w:rPr>
                <w:rStyle w:val="apple-converted-space"/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</w:pPr>
            <w:r w:rsidRPr="00DA4F8F">
              <w:rPr>
                <w:rStyle w:val="apple-converted-space"/>
                <w:rFonts w:ascii="Times New Roman" w:hAnsi="Times New Roman"/>
                <w:sz w:val="24"/>
                <w:szCs w:val="24"/>
                <w:shd w:val="clear" w:color="auto" w:fill="FFFFFF"/>
              </w:rPr>
              <w:t xml:space="preserve">При выполнении практической работы студент должен </w:t>
            </w:r>
            <w:r w:rsidRPr="00DA4F8F">
              <w:rPr>
                <w:rStyle w:val="apple-converted-space"/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  <w:t>знать:</w:t>
            </w:r>
          </w:p>
          <w:p w:rsidR="00261442" w:rsidRPr="00DA4F8F" w:rsidRDefault="00261442" w:rsidP="001625C9">
            <w:pPr>
              <w:pStyle w:val="af1"/>
              <w:widowControl w:val="0"/>
              <w:numPr>
                <w:ilvl w:val="0"/>
                <w:numId w:val="65"/>
              </w:numPr>
              <w:spacing w:line="360" w:lineRule="auto"/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rStyle w:val="apple-converted-space"/>
                <w:sz w:val="24"/>
                <w:shd w:val="clear" w:color="auto" w:fill="FFFFFF"/>
              </w:rPr>
              <w:t>основные формулы комбинаторики</w:t>
            </w:r>
          </w:p>
          <w:p w:rsidR="00261442" w:rsidRPr="00DA4F8F" w:rsidRDefault="00261442">
            <w:pPr>
              <w:pStyle w:val="af1"/>
              <w:widowControl w:val="0"/>
              <w:jc w:val="both"/>
              <w:rPr>
                <w:b/>
                <w:bCs/>
                <w:i/>
                <w:iCs/>
                <w:sz w:val="24"/>
              </w:rPr>
            </w:pPr>
            <w:r w:rsidRPr="00DA4F8F">
              <w:rPr>
                <w:color w:val="222222"/>
                <w:sz w:val="24"/>
              </w:rPr>
              <w:t>После окончания занятия необходимо у</w:t>
            </w:r>
            <w:r w:rsidRPr="00DA4F8F">
              <w:rPr>
                <w:b/>
                <w:color w:val="222222"/>
                <w:sz w:val="24"/>
              </w:rPr>
              <w:t>меть:</w:t>
            </w:r>
          </w:p>
          <w:p w:rsidR="00261442" w:rsidRPr="00DA4F8F" w:rsidRDefault="00261442">
            <w:pPr>
              <w:widowControl w:val="0"/>
              <w:spacing w:after="0" w:line="360" w:lineRule="auto"/>
              <w:rPr>
                <w:rStyle w:val="apple-converted-space"/>
                <w:rFonts w:ascii="Times New Roman" w:hAnsi="Times New Roman"/>
                <w:color w:val="645952"/>
                <w:sz w:val="24"/>
                <w:szCs w:val="24"/>
                <w:shd w:val="clear" w:color="auto" w:fill="FFFFFF"/>
              </w:rPr>
            </w:pPr>
            <w:r w:rsidRPr="00DA4F8F">
              <w:rPr>
                <w:rStyle w:val="apple-converted-space"/>
                <w:rFonts w:ascii="Times New Roman" w:hAnsi="Times New Roman"/>
                <w:color w:val="645952"/>
                <w:sz w:val="24"/>
                <w:szCs w:val="24"/>
                <w:shd w:val="clear" w:color="auto" w:fill="FFFFFF"/>
              </w:rPr>
              <w:t>Применять основные формулы комбинаторики для решения задач</w:t>
            </w:r>
          </w:p>
          <w:p w:rsidR="00261442" w:rsidRPr="00DA4F8F" w:rsidRDefault="00261442">
            <w:pPr>
              <w:widowControl w:val="0"/>
              <w:spacing w:line="360" w:lineRule="auto"/>
              <w:ind w:left="3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Формируемые компетенции:</w:t>
            </w:r>
          </w:p>
          <w:p w:rsidR="00042C26" w:rsidRPr="00DA4F8F" w:rsidRDefault="00042C26" w:rsidP="00042C26">
            <w:pPr>
              <w:pStyle w:val="s1"/>
              <w:shd w:val="clear" w:color="auto" w:fill="FFFFFF"/>
              <w:spacing w:before="0" w:after="0"/>
              <w:jc w:val="both"/>
            </w:pPr>
            <w:r w:rsidRPr="00DA4F8F">
              <w:rPr>
                <w:lang w:eastAsia="en-US"/>
              </w:rPr>
              <w:t>ОК 01 Выбирать способы решения задач профессиональной деятельности применительно к различным контекстам</w:t>
            </w:r>
          </w:p>
          <w:p w:rsidR="00042C26" w:rsidRPr="00DA4F8F" w:rsidRDefault="00042C26" w:rsidP="00042C26">
            <w:pPr>
              <w:pStyle w:val="s1"/>
              <w:shd w:val="clear" w:color="auto" w:fill="FFFFFF"/>
              <w:spacing w:before="0" w:after="0"/>
              <w:jc w:val="both"/>
            </w:pPr>
            <w:r w:rsidRPr="00DA4F8F">
              <w:rPr>
                <w:lang w:eastAsia="en-US"/>
              </w:rPr>
              <w:t xml:space="preserve">ОК 02 Использовать современные средства поиска, анализа и интерпретации информации, и информационные технологии для выполнения задач профессиональной деятельности </w:t>
            </w:r>
          </w:p>
          <w:p w:rsidR="00042C26" w:rsidRPr="00DA4F8F" w:rsidRDefault="00042C26" w:rsidP="00042C26">
            <w:pPr>
              <w:pStyle w:val="s1"/>
              <w:shd w:val="clear" w:color="auto" w:fill="FFFFFF"/>
              <w:spacing w:before="0" w:after="0"/>
              <w:jc w:val="both"/>
              <w:rPr>
                <w:lang w:eastAsia="en-US"/>
              </w:rPr>
            </w:pPr>
            <w:r w:rsidRPr="00DA4F8F">
              <w:rPr>
                <w:lang w:eastAsia="en-US"/>
              </w:rPr>
              <w:t>ОК.05 Осуществлять устную и письменную коммуникацию на государственном языке Российской Федерации с учетом особенностей социального и культурного контекста</w:t>
            </w:r>
          </w:p>
          <w:p w:rsidR="00042C26" w:rsidRPr="00DA4F8F" w:rsidRDefault="00042C26">
            <w:pPr>
              <w:widowControl w:val="0"/>
              <w:spacing w:line="360" w:lineRule="auto"/>
              <w:ind w:left="3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>
            <w:pPr>
              <w:pStyle w:val="af1"/>
              <w:widowControl w:val="0"/>
              <w:spacing w:line="360" w:lineRule="auto"/>
              <w:rPr>
                <w:b/>
                <w:sz w:val="24"/>
              </w:rPr>
            </w:pPr>
            <w:r w:rsidRPr="00DA4F8F">
              <w:rPr>
                <w:b/>
                <w:sz w:val="24"/>
              </w:rPr>
              <w:t>Порядок выполнения работы:</w:t>
            </w:r>
          </w:p>
          <w:p w:rsidR="00261442" w:rsidRPr="00DA4F8F" w:rsidRDefault="00261442">
            <w:pPr>
              <w:pStyle w:val="af1"/>
              <w:widowControl w:val="0"/>
              <w:spacing w:line="360" w:lineRule="auto"/>
              <w:ind w:hanging="294"/>
              <w:rPr>
                <w:b/>
                <w:sz w:val="24"/>
              </w:rPr>
            </w:pPr>
            <w:r w:rsidRPr="00DA4F8F">
              <w:rPr>
                <w:sz w:val="24"/>
              </w:rPr>
              <w:t xml:space="preserve"> 1.Изучить теоретический материал по теме «Нахождение точек экстремума функции».</w:t>
            </w:r>
          </w:p>
          <w:p w:rsidR="00261442" w:rsidRPr="00DA4F8F" w:rsidRDefault="00261442">
            <w:pPr>
              <w:pStyle w:val="af2"/>
              <w:widowControl w:val="0"/>
              <w:spacing w:line="360" w:lineRule="auto"/>
              <w:ind w:left="42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.Рассмотреть примеры решения типовых заданий.</w:t>
            </w:r>
          </w:p>
          <w:p w:rsidR="00261442" w:rsidRPr="00DA4F8F" w:rsidRDefault="00261442">
            <w:pPr>
              <w:pStyle w:val="af2"/>
              <w:widowControl w:val="0"/>
              <w:spacing w:line="360" w:lineRule="auto"/>
              <w:ind w:left="42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. Ответить на контрольные вопросы.</w:t>
            </w:r>
          </w:p>
          <w:p w:rsidR="00261442" w:rsidRPr="00DA4F8F" w:rsidRDefault="00261442">
            <w:pPr>
              <w:pStyle w:val="af2"/>
              <w:widowControl w:val="0"/>
              <w:spacing w:line="360" w:lineRule="auto"/>
              <w:ind w:left="426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. Выполнить самостоятельную работу</w:t>
            </w: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>
            <w:pPr>
              <w:pStyle w:val="af2"/>
              <w:widowControl w:val="0"/>
              <w:spacing w:line="360" w:lineRule="auto"/>
              <w:ind w:left="426"/>
              <w:rPr>
                <w:rFonts w:ascii="Times New Roman" w:hAnsi="Times New Roman"/>
                <w:bCs/>
                <w:sz w:val="24"/>
                <w:szCs w:val="24"/>
                <w:u w:val="single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5. Сдать отчет по проделанной работе.</w:t>
            </w:r>
          </w:p>
          <w:p w:rsidR="00261442" w:rsidRPr="00DA4F8F" w:rsidRDefault="00261442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Краткие теоретические сведения.</w:t>
            </w:r>
          </w:p>
          <w:p w:rsidR="00261442" w:rsidRPr="00DA4F8F" w:rsidRDefault="00261442" w:rsidP="001625C9">
            <w:pPr>
              <w:pStyle w:val="af1"/>
              <w:numPr>
                <w:ilvl w:val="0"/>
                <w:numId w:val="66"/>
              </w:numPr>
              <w:suppressAutoHyphens w:val="0"/>
              <w:spacing w:line="276" w:lineRule="auto"/>
              <w:jc w:val="center"/>
              <w:rPr>
                <w:b/>
                <w:sz w:val="24"/>
              </w:rPr>
            </w:pPr>
            <w:r w:rsidRPr="00DA4F8F">
              <w:rPr>
                <w:b/>
                <w:sz w:val="24"/>
              </w:rPr>
              <w:t>Размещения.</w:t>
            </w:r>
          </w:p>
          <w:p w:rsidR="00261442" w:rsidRPr="00DA4F8F" w:rsidRDefault="00261442" w:rsidP="0093403F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Множество В называется подмножеством множества А, если каждый элемент В принадлежит А.Запись: В</w:t>
            </w:r>
            <w:r w:rsidRPr="00DA4F8F">
              <w:rPr>
                <w:position w:val="-4"/>
                <w:sz w:val="24"/>
                <w:szCs w:val="24"/>
              </w:rPr>
              <w:object w:dxaOrig="460" w:dyaOrig="260">
                <v:shape id="_x0000_i1898" type="#_x0000_t75" style="width:21.75pt;height:14.25pt" o:ole="">
                  <v:imagedata r:id="rId1802" o:title=""/>
                </v:shape>
                <o:OLEObject Type="Embed" ProgID="Equation.3" ShapeID="_x0000_i1898" DrawAspect="Content" ObjectID="_1779793585" r:id="rId1803"/>
              </w:object>
            </w:r>
            <w:r w:rsidRPr="00DA4F8F">
              <w:rPr>
                <w:rFonts w:ascii="Times New Roman" w:hAnsi="Times New Roman"/>
                <w:sz w:val="24"/>
                <w:szCs w:val="24"/>
              </w:rPr>
              <w:t>( множество В является подмножеством множества А). Считают также , что пустое множество является подмножеством любого множества (</w:t>
            </w:r>
            <w:r w:rsidRPr="00DA4F8F">
              <w:rPr>
                <w:position w:val="-6"/>
                <w:sz w:val="24"/>
                <w:szCs w:val="24"/>
              </w:rPr>
              <w:object w:dxaOrig="700" w:dyaOrig="279">
                <v:shape id="_x0000_i1899" type="#_x0000_t75" style="width:36pt;height:14.25pt" o:ole="">
                  <v:imagedata r:id="rId1804" o:title=""/>
                </v:shape>
                <o:OLEObject Type="Embed" ProgID="Equation.3" ShapeID="_x0000_i1899" DrawAspect="Content" ObjectID="_1779793586" r:id="rId1805"/>
              </w:object>
            </w:r>
            <w:r w:rsidRPr="00DA4F8F">
              <w:rPr>
                <w:rFonts w:ascii="Times New Roman" w:hAnsi="Times New Roman"/>
                <w:sz w:val="24"/>
                <w:szCs w:val="24"/>
              </w:rPr>
              <w:t>) и любое множество является подмножеством  самого себя (А</w:t>
            </w:r>
            <w:r w:rsidRPr="00DA4F8F">
              <w:rPr>
                <w:position w:val="-4"/>
                <w:sz w:val="24"/>
                <w:szCs w:val="24"/>
              </w:rPr>
              <w:object w:dxaOrig="240" w:dyaOrig="200">
                <v:shape id="_x0000_i1900" type="#_x0000_t75" style="width:14.25pt;height:7.5pt" o:ole="">
                  <v:imagedata r:id="rId1806" o:title=""/>
                </v:shape>
                <o:OLEObject Type="Embed" ProgID="Equation.3" ShapeID="_x0000_i1900" DrawAspect="Content" ObjectID="_1779793587" r:id="rId1807"/>
              </w:object>
            </w:r>
            <w:r w:rsidRPr="00DA4F8F">
              <w:rPr>
                <w:rFonts w:ascii="Times New Roman" w:hAnsi="Times New Roman"/>
                <w:sz w:val="24"/>
                <w:szCs w:val="24"/>
              </w:rPr>
              <w:t xml:space="preserve">А).  Каждое упорядоченное подмножество множества А называют </w:t>
            </w: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>размещением</w:t>
            </w:r>
            <w:r w:rsidRPr="00DA4F8F">
              <w:rPr>
                <w:rFonts w:ascii="Times New Roman" w:hAnsi="Times New Roman"/>
                <w:sz w:val="24"/>
                <w:szCs w:val="24"/>
              </w:rPr>
              <w:t xml:space="preserve">. 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Пусть множество А содержит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элементов. Часто возникает вопрос: сколько размещений по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элементов можно составить из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DA4F8F">
              <w:rPr>
                <w:rFonts w:ascii="Times New Roman" w:hAnsi="Times New Roman" w:cs="Times New Roman"/>
                <w:position w:val="-4"/>
                <w:sz w:val="24"/>
                <w:szCs w:val="24"/>
                <w:lang w:val="en-US"/>
              </w:rPr>
              <w:object w:dxaOrig="200" w:dyaOrig="240">
                <v:shape id="_x0000_i1901" type="#_x0000_t75" style="width:7.5pt;height:14.25pt" o:ole="">
                  <v:imagedata r:id="rId1808" o:title=""/>
                </v:shape>
                <o:OLEObject Type="Embed" ProgID="Equation.3" ShapeID="_x0000_i1901" DrawAspect="Content" ObjectID="_1779793588" r:id="rId1809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) элементов множества А? Чтобы ответить на этот вопрос, докажем теорему: число </w:t>
            </w:r>
            <w:r w:rsidRPr="00DA4F8F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60" w:dyaOrig="380">
                <v:shape id="_x0000_i1902" type="#_x0000_t75" style="width:21.75pt;height:21.75pt" o:ole="">
                  <v:imagedata r:id="rId1810" o:title=""/>
                </v:shape>
                <o:OLEObject Type="Embed" ProgID="Equation.3" ShapeID="_x0000_i1902" DrawAspect="Content" ObjectID="_1779793589" r:id="rId1811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размещений, состоящих из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элементов, взятых из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элементов, равно </w:t>
            </w:r>
            <w:r w:rsidRPr="00DA4F8F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220" w:dyaOrig="660">
                <v:shape id="_x0000_i1903" type="#_x0000_t75" style="width:108pt;height:36pt" o:ole="">
                  <v:imagedata r:id="rId1812" o:title=""/>
                </v:shape>
                <o:OLEObject Type="Embed" ProgID="Equation.3" ShapeID="_x0000_i1903" DrawAspect="Content" ObjectID="_1779793590" r:id="rId1813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т.е. </w:t>
            </w:r>
            <w:r w:rsidRPr="00DA4F8F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60" w:dyaOrig="380">
                <v:shape id="_x0000_i1904" type="#_x0000_t75" style="width:21.75pt;height:21.75pt" o:ole="">
                  <v:imagedata r:id="rId1814" o:title=""/>
                </v:shape>
                <o:OLEObject Type="Embed" ProgID="Equation.3" ShapeID="_x0000_i1904" DrawAspect="Content" ObjectID="_1779793591" r:id="rId1815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-1)(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-2)…(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+1).</w:t>
            </w:r>
          </w:p>
          <w:p w:rsidR="00261442" w:rsidRPr="00DA4F8F" w:rsidRDefault="00261442" w:rsidP="0093403F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Пример1.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Число перемещений из 5 элементов по 3 равно </w:t>
            </w:r>
          </w:p>
          <w:p w:rsidR="00261442" w:rsidRPr="00DA4F8F" w:rsidRDefault="00261442" w:rsidP="0093403F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860" w:dyaOrig="380">
                <v:shape id="_x0000_i1905" type="#_x0000_t75" style="width:93.75pt;height:21.75pt" o:ole="">
                  <v:imagedata r:id="rId1816" o:title=""/>
                </v:shape>
                <o:OLEObject Type="Embed" ProgID="Equation.3" ShapeID="_x0000_i1905" DrawAspect="Content" ObjectID="_1779793592" r:id="rId1817"/>
              </w:object>
            </w:r>
          </w:p>
          <w:p w:rsidR="00261442" w:rsidRPr="00DA4F8F" w:rsidRDefault="00261442" w:rsidP="0093403F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Пример 2.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Сколькими способами можно выбрать четырёх человек на различные должности из девяти кандидатов на эти должности?</w:t>
            </w:r>
          </w:p>
          <w:p w:rsidR="00261442" w:rsidRPr="00DA4F8F" w:rsidRDefault="00261442" w:rsidP="0093403F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Так как каждый выбор 4 человек из 9 имеющихся должен иметь определенный порядок распределения их на должности, то мы имеем задачу составления размещений из 9 по 4. </w:t>
            </w:r>
          </w:p>
          <w:p w:rsidR="00261442" w:rsidRPr="00DA4F8F" w:rsidRDefault="00261442" w:rsidP="0093403F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860" w:dyaOrig="620">
                <v:shape id="_x0000_i1906" type="#_x0000_t75" style="width:2in;height:28.5pt" o:ole="">
                  <v:imagedata r:id="rId1818" o:title=""/>
                </v:shape>
                <o:OLEObject Type="Embed" ProgID="Equation.3" ShapeID="_x0000_i1906" DrawAspect="Content" ObjectID="_1779793593" r:id="rId1819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    Ответ:3024 способами.</w:t>
            </w:r>
          </w:p>
          <w:p w:rsidR="00261442" w:rsidRPr="00DA4F8F" w:rsidRDefault="00261442" w:rsidP="001625C9">
            <w:pPr>
              <w:pStyle w:val="af1"/>
              <w:numPr>
                <w:ilvl w:val="0"/>
                <w:numId w:val="66"/>
              </w:numPr>
              <w:suppressAutoHyphens w:val="0"/>
              <w:spacing w:after="200" w:line="276" w:lineRule="auto"/>
              <w:jc w:val="center"/>
              <w:rPr>
                <w:sz w:val="24"/>
              </w:rPr>
            </w:pPr>
            <w:r w:rsidRPr="00DA4F8F">
              <w:rPr>
                <w:b/>
                <w:sz w:val="24"/>
              </w:rPr>
              <w:t>Перестановки.</w:t>
            </w:r>
          </w:p>
          <w:p w:rsidR="00261442" w:rsidRPr="00DA4F8F" w:rsidRDefault="00261442" w:rsidP="0093403F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Часто приходится рассматривать упорядоченные множества , т.е. множества в которых , каждый элемент занимает своё , вполне определенное место. Упорядочить множество-это значить поставить какой –либо элемент множества на первое место, какой либо другой элемент- на второе место и.т.д. Упорядоченные множества принято иногда записывать в круглых скобках .</w:t>
            </w:r>
          </w:p>
          <w:p w:rsidR="00261442" w:rsidRPr="00DA4F8F" w:rsidRDefault="00261442" w:rsidP="0093403F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Упорядочить множество можно различными способами. Например, множество состоящие из трёх элементов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 можно упорядочить шестью способами(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);(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);(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);(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);(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);(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).</w:t>
            </w:r>
          </w:p>
          <w:p w:rsidR="00261442" w:rsidRPr="00DA4F8F" w:rsidRDefault="00261442" w:rsidP="0093403F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Каждое упорядоченное множество каких-либо элементов называется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перестановкой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Сколько можно составить перестановок из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элементов?</w:t>
            </w:r>
          </w:p>
          <w:p w:rsidR="00261442" w:rsidRPr="00DA4F8F" w:rsidRDefault="00261442" w:rsidP="0093403F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Пример1.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Если множество состоит из одного элемента 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 то его можно, очевидно, упорядочить единственным способом , а именно (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). Итак, из одного элемента можно составить одну перестановку.</w:t>
            </w:r>
          </w:p>
          <w:p w:rsidR="00261442" w:rsidRPr="00DA4F8F" w:rsidRDefault="00261442" w:rsidP="0093403F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Пример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 Пусть имеются два элемента :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и 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2.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Ясно, что из этих элементов можно составить только две перестановки: поставить 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перед 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или поставить 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после 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:(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); (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). Итак, число перестановок из двух элементов равно 1</w:t>
            </w:r>
            <w:r w:rsidRPr="00DA4F8F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40" w:dyaOrig="260">
                <v:shape id="_x0000_i1907" type="#_x0000_t75" style="width:14.25pt;height:14.25pt" o:ole="">
                  <v:imagedata r:id="rId1820" o:title=""/>
                </v:shape>
                <o:OLEObject Type="Embed" ProgID="Equation.3" ShapeID="_x0000_i1907" DrawAspect="Content" ObjectID="_1779793594" r:id="rId1821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1442" w:rsidRPr="00DA4F8F" w:rsidRDefault="00261442" w:rsidP="0093403F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Пример3.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Пусть имеются три элемента: 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и 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Запишем сначала перестановки из двух элементов 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и 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и в каждую из этих перестановок  впишем элемент 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вначале на первое место, потом на второе место и , наконец, на третье -последние место. Получи шесть перестановок: (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); (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); (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);(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);(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);(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). Итак, число перестановок из трех элементов равно </w:t>
            </w:r>
            <w:r w:rsidRPr="00DA4F8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20" w:dyaOrig="279">
                <v:shape id="_x0000_i1908" type="#_x0000_t75" style="width:57.75pt;height:14.25pt" o:ole="">
                  <v:imagedata r:id="rId1822" o:title=""/>
                </v:shape>
                <o:OLEObject Type="Embed" ProgID="Equation.3" ShapeID="_x0000_i1908" DrawAspect="Content" ObjectID="_1779793595" r:id="rId1823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61442" w:rsidRPr="00DA4F8F" w:rsidRDefault="00261442" w:rsidP="0093403F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Пример4.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Пусть имеются четыре элемента: 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.Запищем все перестановки из трёх элементов 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и 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(их число равно</w:t>
            </w:r>
            <w:r w:rsidRPr="00DA4F8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20" w:dyaOrig="279">
                <v:shape id="_x0000_i1909" type="#_x0000_t75" style="width:57.75pt;height:14.25pt" o:ole="">
                  <v:imagedata r:id="rId1822" o:title=""/>
                </v:shape>
                <o:OLEObject Type="Embed" ProgID="Equation.3" ShapeID="_x0000_i1909" DrawAspect="Content" ObjectID="_1779793596" r:id="rId1824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261442" w:rsidRPr="00DA4F8F" w:rsidRDefault="00261442" w:rsidP="0093403F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и в каждую из этих перестановок впишем элемент 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в начале на первое место, потом на второе, затем на третье и, наконец, на четвёртое- последние место). Получаем 24 перестановки:</w:t>
            </w:r>
          </w:p>
          <w:p w:rsidR="00261442" w:rsidRPr="00DA4F8F" w:rsidRDefault="00261442" w:rsidP="0093403F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(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);(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);(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,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);(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);( 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);(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); (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);(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);…;(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);(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);(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);(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).</w:t>
            </w:r>
          </w:p>
          <w:p w:rsidR="00261442" w:rsidRPr="00DA4F8F" w:rsidRDefault="00261442" w:rsidP="0093403F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так, число перестановок из четырёх элементов равно</w:t>
            </w:r>
            <w:r w:rsidRPr="00DA4F8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20" w:dyaOrig="279">
                <v:shape id="_x0000_i1910" type="#_x0000_t75" style="width:79.5pt;height:14.25pt" o:ole="">
                  <v:imagedata r:id="rId1825" o:title=""/>
                </v:shape>
                <o:OLEObject Type="Embed" ProgID="Equation.3" ShapeID="_x0000_i1910" DrawAspect="Content" ObjectID="_1779793597" r:id="rId1826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61442" w:rsidRPr="00DA4F8F" w:rsidRDefault="00261442" w:rsidP="0093403F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Теперь можно сформулировать теорему : число перестановок  из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элементов равно произведению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первых натуральных чисел, т.е.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n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DA4F8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19" w:dyaOrig="279">
                <v:shape id="_x0000_i1911" type="#_x0000_t75" style="width:86.25pt;height:14.25pt" o:ole="">
                  <v:imagedata r:id="rId1827" o:title=""/>
                </v:shape>
                <o:OLEObject Type="Embed" ProgID="Equation.3" ShapeID="_x0000_i1911" DrawAspect="Content" ObjectID="_1779793598" r:id="rId1828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(где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n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-число перестановок из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элементов). Произведение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первых натуральных чисел обозначают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! (читается «эн факториал»), например:</w:t>
            </w:r>
          </w:p>
          <w:p w:rsidR="00261442" w:rsidRPr="00DA4F8F" w:rsidRDefault="00261442" w:rsidP="0093403F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1!=1;2!=1</w:t>
            </w:r>
            <w:r w:rsidRPr="00DA4F8F">
              <w:rPr>
                <w:rFonts w:ascii="Times New Roman" w:hAnsi="Times New Roman" w:cs="Times New Roman"/>
                <w:position w:val="-2"/>
                <w:sz w:val="24"/>
                <w:szCs w:val="24"/>
              </w:rPr>
              <w:object w:dxaOrig="180" w:dyaOrig="180">
                <v:shape id="_x0000_i1912" type="#_x0000_t75" style="width:7.5pt;height:7.5pt" o:ole="">
                  <v:imagedata r:id="rId1829" o:title=""/>
                </v:shape>
                <o:OLEObject Type="Embed" ProgID="Equation.3" ShapeID="_x0000_i1912" DrawAspect="Content" ObjectID="_1779793599" r:id="rId1830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2;3!=1</w:t>
            </w:r>
            <w:r w:rsidRPr="00DA4F8F">
              <w:rPr>
                <w:rFonts w:ascii="Times New Roman" w:hAnsi="Times New Roman" w:cs="Times New Roman"/>
                <w:position w:val="-2"/>
                <w:sz w:val="24"/>
                <w:szCs w:val="24"/>
              </w:rPr>
              <w:object w:dxaOrig="180" w:dyaOrig="180">
                <v:shape id="_x0000_i1913" type="#_x0000_t75" style="width:7.5pt;height:7.5pt" o:ole="">
                  <v:imagedata r:id="rId1831" o:title=""/>
                </v:shape>
                <o:OLEObject Type="Embed" ProgID="Equation.3" ShapeID="_x0000_i1913" DrawAspect="Content" ObjectID="_1779793600" r:id="rId1832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DA4F8F">
              <w:rPr>
                <w:rFonts w:ascii="Times New Roman" w:hAnsi="Times New Roman" w:cs="Times New Roman"/>
                <w:position w:val="-2"/>
                <w:sz w:val="24"/>
                <w:szCs w:val="24"/>
              </w:rPr>
              <w:object w:dxaOrig="180" w:dyaOrig="180">
                <v:shape id="_x0000_i1914" type="#_x0000_t75" style="width:7.5pt;height:7.5pt" o:ole="">
                  <v:imagedata r:id="rId1831" o:title=""/>
                </v:shape>
                <o:OLEObject Type="Embed" ProgID="Equation.3" ShapeID="_x0000_i1914" DrawAspect="Content" ObjectID="_1779793601" r:id="rId1833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3;4!=1</w:t>
            </w:r>
            <w:r w:rsidRPr="00DA4F8F">
              <w:rPr>
                <w:rFonts w:ascii="Times New Roman" w:hAnsi="Times New Roman" w:cs="Times New Roman"/>
                <w:position w:val="-2"/>
                <w:sz w:val="24"/>
                <w:szCs w:val="24"/>
              </w:rPr>
              <w:object w:dxaOrig="180" w:dyaOrig="180">
                <v:shape id="_x0000_i1915" type="#_x0000_t75" style="width:7.5pt;height:7.5pt" o:ole="">
                  <v:imagedata r:id="rId1831" o:title=""/>
                </v:shape>
                <o:OLEObject Type="Embed" ProgID="Equation.3" ShapeID="_x0000_i1915" DrawAspect="Content" ObjectID="_1779793602" r:id="rId1834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DA4F8F">
              <w:rPr>
                <w:rFonts w:ascii="Times New Roman" w:hAnsi="Times New Roman" w:cs="Times New Roman"/>
                <w:position w:val="-2"/>
                <w:sz w:val="24"/>
                <w:szCs w:val="24"/>
              </w:rPr>
              <w:object w:dxaOrig="180" w:dyaOrig="180">
                <v:shape id="_x0000_i1916" type="#_x0000_t75" style="width:7.5pt;height:7.5pt" o:ole="">
                  <v:imagedata r:id="rId1831" o:title=""/>
                </v:shape>
                <o:OLEObject Type="Embed" ProgID="Equation.3" ShapeID="_x0000_i1916" DrawAspect="Content" ObjectID="_1779793603" r:id="rId1835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DA4F8F">
              <w:rPr>
                <w:rFonts w:ascii="Times New Roman" w:hAnsi="Times New Roman" w:cs="Times New Roman"/>
                <w:position w:val="-2"/>
                <w:sz w:val="24"/>
                <w:szCs w:val="24"/>
              </w:rPr>
              <w:object w:dxaOrig="180" w:dyaOrig="180">
                <v:shape id="_x0000_i1917" type="#_x0000_t75" style="width:7.5pt;height:7.5pt" o:ole="">
                  <v:imagedata r:id="rId1831" o:title=""/>
                </v:shape>
                <o:OLEObject Type="Embed" ProgID="Equation.3" ShapeID="_x0000_i1917" DrawAspect="Content" ObjectID="_1779793604" r:id="rId1836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  <w:p w:rsidR="00261442" w:rsidRPr="00DA4F8F" w:rsidRDefault="00261442" w:rsidP="001625C9">
            <w:pPr>
              <w:pStyle w:val="af1"/>
              <w:numPr>
                <w:ilvl w:val="0"/>
                <w:numId w:val="66"/>
              </w:numPr>
              <w:suppressAutoHyphens w:val="0"/>
              <w:spacing w:after="200" w:line="276" w:lineRule="auto"/>
              <w:jc w:val="center"/>
              <w:rPr>
                <w:sz w:val="24"/>
              </w:rPr>
            </w:pPr>
            <w:r w:rsidRPr="00DA4F8F">
              <w:rPr>
                <w:b/>
                <w:sz w:val="24"/>
              </w:rPr>
              <w:t>Сочетания.</w:t>
            </w:r>
          </w:p>
          <w:p w:rsidR="00261442" w:rsidRPr="00DA4F8F" w:rsidRDefault="00261442" w:rsidP="0093403F">
            <w:pPr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Пусть имеется множество А=</w:t>
            </w:r>
            <w:r w:rsidRPr="00DA4F8F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359" w:dyaOrig="360">
                <v:shape id="_x0000_i1918" type="#_x0000_t75" style="width:64.5pt;height:21.75pt" o:ole="">
                  <v:imagedata r:id="rId1837" o:title=""/>
                </v:shape>
                <o:OLEObject Type="Embed" ProgID="Equation.3" ShapeID="_x0000_i1918" DrawAspect="Content" ObjectID="_1779793605" r:id="rId1838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, состоящие из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элементов. Из этого множества можно составить подмножество, состоящие из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элементов (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DA4F8F">
              <w:rPr>
                <w:rFonts w:ascii="Times New Roman" w:hAnsi="Times New Roman" w:cs="Times New Roman"/>
                <w:position w:val="-4"/>
                <w:sz w:val="24"/>
                <w:szCs w:val="24"/>
                <w:lang w:val="en-US"/>
              </w:rPr>
              <w:object w:dxaOrig="200" w:dyaOrig="240">
                <v:shape id="_x0000_i1919" type="#_x0000_t75" style="width:7.5pt;height:14.25pt" o:ole="">
                  <v:imagedata r:id="rId1839" o:title=""/>
                </v:shape>
                <o:OLEObject Type="Embed" ProgID="Equation.3" ShapeID="_x0000_i1919" DrawAspect="Content" ObjectID="_1779793606" r:id="rId1840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). Каждое подмножество состоящие из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элементов, содержащихся в множестве А из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элементов, называется </w: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сочетанием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из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элементов по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. Число всех таких сочетаний обозначается через </w:t>
            </w:r>
            <w:r w:rsidRPr="00DA4F8F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420" w:dyaOrig="380">
                <v:shape id="_x0000_i1920" type="#_x0000_t75" style="width:21.75pt;height:21.75pt" o:ole="">
                  <v:imagedata r:id="rId1841" o:title=""/>
                </v:shape>
                <o:OLEObject Type="Embed" ProgID="Equation.3" ShapeID="_x0000_i1920" DrawAspect="Content" ObjectID="_1779793607" r:id="rId1842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Сколько всех сочетаний по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элементов можно образовать из данных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элементов? Для ответа на этот вопрос докажем теорему: число </w:t>
            </w:r>
            <w:r w:rsidRPr="00DA4F8F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60" w:dyaOrig="380">
                <v:shape id="_x0000_i1921" type="#_x0000_t75" style="width:21.75pt;height:21.75pt" o:ole="">
                  <v:imagedata r:id="rId1843" o:title=""/>
                </v:shape>
                <o:OLEObject Type="Embed" ProgID="Equation.3" ShapeID="_x0000_i1921" DrawAspect="Content" ObjectID="_1779793608" r:id="rId1844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сочетаний из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элементов по </w:t>
            </w:r>
            <w:r w:rsidRPr="00DA4F8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равно </w:t>
            </w:r>
            <w:r w:rsidRPr="00DA4F8F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660" w:dyaOrig="680">
                <v:shape id="_x0000_i1922" type="#_x0000_t75" style="width:86.25pt;height:36pt" o:ole="">
                  <v:imagedata r:id="rId1845" o:title=""/>
                </v:shape>
                <o:OLEObject Type="Embed" ProgID="Equation.3" ShapeID="_x0000_i1922" DrawAspect="Content" ObjectID="_1779793609" r:id="rId1846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 </w:t>
            </w:r>
            <w:r w:rsidRPr="00DA4F8F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3060" w:dyaOrig="700">
                <v:shape id="_x0000_i1923" type="#_x0000_t75" style="width:151.5pt;height:36pt" o:ole="">
                  <v:imagedata r:id="rId1847" o:title=""/>
                </v:shape>
                <o:OLEObject Type="Embed" ProgID="Equation.3" ShapeID="_x0000_i1923" DrawAspect="Content" ObjectID="_1779793610" r:id="rId1848"/>
              </w:object>
            </w:r>
          </w:p>
          <w:p w:rsidR="00261442" w:rsidRPr="00DA4F8F" w:rsidRDefault="00261442" w:rsidP="0093403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Пример 1.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Вычислить </w:t>
            </w:r>
            <w:r w:rsidRPr="00DA4F8F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20" w:dyaOrig="380">
                <v:shape id="_x0000_i1924" type="#_x0000_t75" style="width:14.25pt;height:21.75pt" o:ole="">
                  <v:imagedata r:id="rId1849" o:title=""/>
                </v:shape>
                <o:OLEObject Type="Embed" ProgID="Equation.3" ShapeID="_x0000_i1924" DrawAspect="Content" ObjectID="_1779793611" r:id="rId1850"/>
              </w:objec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. Применяя формулу сочетаний, имеем </w:t>
            </w:r>
            <w:r w:rsidRPr="00DA4F8F">
              <w:rPr>
                <w:rFonts w:ascii="Times New Roman" w:hAnsi="Times New Roman" w:cs="Times New Roman"/>
                <w:b/>
                <w:position w:val="-12"/>
                <w:sz w:val="24"/>
                <w:szCs w:val="24"/>
              </w:rPr>
              <w:object w:dxaOrig="320" w:dyaOrig="380">
                <v:shape id="_x0000_i1925" type="#_x0000_t75" style="width:14.25pt;height:21.75pt" o:ole="">
                  <v:imagedata r:id="rId1851" o:title=""/>
                </v:shape>
                <o:OLEObject Type="Embed" ProgID="Equation.3" ShapeID="_x0000_i1925" DrawAspect="Content" ObjectID="_1779793612" r:id="rId1852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=</w:t>
            </w:r>
            <w:r w:rsidRPr="00DA4F8F">
              <w:rPr>
                <w:rFonts w:ascii="Times New Roman" w:hAnsi="Times New Roman" w:cs="Times New Roman"/>
                <w:b/>
                <w:position w:val="-24"/>
                <w:sz w:val="24"/>
                <w:szCs w:val="24"/>
              </w:rPr>
              <w:object w:dxaOrig="3519" w:dyaOrig="620">
                <v:shape id="_x0000_i1926" type="#_x0000_t75" style="width:172.5pt;height:28.5pt" o:ole="">
                  <v:imagedata r:id="rId1853" o:title=""/>
                </v:shape>
                <o:OLEObject Type="Embed" ProgID="Equation.3" ShapeID="_x0000_i1926" DrawAspect="Content" ObjectID="_1779793613" r:id="rId1854"/>
              </w:object>
            </w: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 w:rsidP="0093403F">
            <w:pPr>
              <w:ind w:left="180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Пример 2.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На плоскости расположено 5 точек. Сколько отрезков, концами которых являются эти точки, определяются этими точками?</w:t>
            </w:r>
            <w:r w:rsidR="00CE107E"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Решение. Каждые две точки определяют один отрезок, у которого они являются концами .При этом не играет роли , в каком порядке взяты данные точки. Поэтому число отрезков равно числу всевозможных пар точек, которые можно создать из 5 данных точек. Таким образом, решения задачи сводится к нахождению числа сочетаний из 5 элементов по 2:</w:t>
            </w:r>
            <w:r w:rsidRPr="00DA4F8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080" w:dyaOrig="620">
                <v:shape id="_x0000_i1927" type="#_x0000_t75" style="width:151.5pt;height:28.5pt" o:ole="">
                  <v:imagedata r:id="rId1855" o:title=""/>
                </v:shape>
                <o:OLEObject Type="Embed" ProgID="Equation.3" ShapeID="_x0000_i1927" DrawAspect="Content" ObjectID="_1779793614" r:id="rId1856"/>
              </w:object>
            </w:r>
            <w:r w:rsidR="00CE107E"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CE107E" w:rsidRPr="00DA4F8F" w:rsidRDefault="00CE107E" w:rsidP="00CE107E">
            <w:pPr>
              <w:ind w:left="18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адания для самостоятельной работы</w:t>
            </w:r>
          </w:p>
          <w:p w:rsidR="002316A8" w:rsidRPr="00DA4F8F" w:rsidRDefault="002316A8" w:rsidP="00CE107E">
            <w:pPr>
              <w:ind w:left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tbl>
            <w:tblPr>
              <w:tblStyle w:val="afb"/>
              <w:tblpPr w:leftFromText="180" w:rightFromText="180" w:vertAnchor="text" w:horzAnchor="page" w:tblpX="1030" w:tblpY="1"/>
              <w:tblOverlap w:val="never"/>
              <w:tblW w:w="10887" w:type="dxa"/>
              <w:tblLayout w:type="fixed"/>
              <w:tblLook w:val="04A0" w:firstRow="1" w:lastRow="0" w:firstColumn="1" w:lastColumn="0" w:noHBand="0" w:noVBand="1"/>
            </w:tblPr>
            <w:tblGrid>
              <w:gridCol w:w="2802"/>
              <w:gridCol w:w="2131"/>
              <w:gridCol w:w="2126"/>
              <w:gridCol w:w="2410"/>
              <w:gridCol w:w="1418"/>
            </w:tblGrid>
            <w:tr w:rsidR="00261442" w:rsidRPr="00DA4F8F" w:rsidTr="00261442">
              <w:tc>
                <w:tcPr>
                  <w:tcW w:w="2802" w:type="dxa"/>
                </w:tcPr>
                <w:p w:rsidR="00261442" w:rsidRPr="00DA4F8F" w:rsidRDefault="00261442" w:rsidP="00261442">
                  <w:pPr>
                    <w:jc w:val="center"/>
                    <w:rPr>
                      <w:rFonts w:ascii="Times New Roman" w:hAnsi="Times New Roman" w:cs="Times New Roman"/>
                      <w:b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</w:rPr>
                    <w:t>1 вариант</w:t>
                  </w:r>
                </w:p>
              </w:tc>
              <w:tc>
                <w:tcPr>
                  <w:tcW w:w="2131" w:type="dxa"/>
                </w:tcPr>
                <w:p w:rsidR="00261442" w:rsidRPr="00DA4F8F" w:rsidRDefault="00261442" w:rsidP="00261442">
                  <w:pPr>
                    <w:jc w:val="center"/>
                    <w:rPr>
                      <w:rFonts w:ascii="Times New Roman" w:hAnsi="Times New Roman" w:cs="Times New Roman"/>
                      <w:b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</w:rPr>
                    <w:t>2 вариант</w:t>
                  </w:r>
                </w:p>
              </w:tc>
              <w:tc>
                <w:tcPr>
                  <w:tcW w:w="2126" w:type="dxa"/>
                </w:tcPr>
                <w:p w:rsidR="00261442" w:rsidRPr="00DA4F8F" w:rsidRDefault="00261442" w:rsidP="00261442">
                  <w:pPr>
                    <w:jc w:val="center"/>
                    <w:rPr>
                      <w:rFonts w:ascii="Times New Roman" w:hAnsi="Times New Roman" w:cs="Times New Roman"/>
                      <w:b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</w:rPr>
                    <w:t>3 вариант</w:t>
                  </w:r>
                </w:p>
              </w:tc>
              <w:tc>
                <w:tcPr>
                  <w:tcW w:w="2410" w:type="dxa"/>
                </w:tcPr>
                <w:p w:rsidR="00261442" w:rsidRPr="00DA4F8F" w:rsidRDefault="00261442" w:rsidP="00261442">
                  <w:pPr>
                    <w:jc w:val="center"/>
                    <w:rPr>
                      <w:rFonts w:ascii="Times New Roman" w:hAnsi="Times New Roman" w:cs="Times New Roman"/>
                      <w:b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</w:rPr>
                    <w:t>4 вариант</w:t>
                  </w:r>
                </w:p>
              </w:tc>
              <w:tc>
                <w:tcPr>
                  <w:tcW w:w="1418" w:type="dxa"/>
                </w:tcPr>
                <w:p w:rsidR="00261442" w:rsidRPr="00DA4F8F" w:rsidRDefault="00261442" w:rsidP="00261442">
                  <w:pPr>
                    <w:jc w:val="center"/>
                    <w:rPr>
                      <w:rFonts w:ascii="Times New Roman" w:hAnsi="Times New Roman" w:cs="Times New Roman"/>
                      <w:b/>
                    </w:rPr>
                  </w:pPr>
                  <w:r w:rsidRPr="00DA4F8F">
                    <w:rPr>
                      <w:rFonts w:ascii="Times New Roman" w:hAnsi="Times New Roman" w:cs="Times New Roman"/>
                      <w:b/>
                    </w:rPr>
                    <w:t>5 вариант</w:t>
                  </w:r>
                </w:p>
              </w:tc>
            </w:tr>
            <w:tr w:rsidR="00261442" w:rsidRPr="00DA4F8F" w:rsidTr="00261442">
              <w:tc>
                <w:tcPr>
                  <w:tcW w:w="10887" w:type="dxa"/>
                  <w:gridSpan w:val="5"/>
                </w:tcPr>
                <w:p w:rsidR="00261442" w:rsidRPr="00DA4F8F" w:rsidRDefault="00261442" w:rsidP="001625C9">
                  <w:pPr>
                    <w:pStyle w:val="af1"/>
                    <w:numPr>
                      <w:ilvl w:val="0"/>
                      <w:numId w:val="67"/>
                    </w:numPr>
                    <w:suppressAutoHyphens w:val="0"/>
                    <w:jc w:val="center"/>
                    <w:rPr>
                      <w:b/>
                      <w:sz w:val="24"/>
                    </w:rPr>
                  </w:pPr>
                  <w:r w:rsidRPr="00DA4F8F">
                    <w:rPr>
                      <w:b/>
                      <w:sz w:val="24"/>
                    </w:rPr>
                    <w:t>Вычислить:</w:t>
                  </w:r>
                </w:p>
              </w:tc>
            </w:tr>
            <w:tr w:rsidR="00261442" w:rsidRPr="00DA4F8F" w:rsidTr="00261442">
              <w:tc>
                <w:tcPr>
                  <w:tcW w:w="2802" w:type="dxa"/>
                </w:tcPr>
                <w:p w:rsidR="00261442" w:rsidRPr="00DA4F8F" w:rsidRDefault="007B3B08" w:rsidP="00261442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sSubSup>
                        <m:sSubSupPr>
                          <m:ctrlPr>
                            <w:rPr>
                              <w:rFonts w:ascii="Cambria Math" w:hAnsi="Times New Roman" w:cs="Times New Roman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Times New Roman" w:cs="Times New Roman"/>
                            </w:rPr>
                            <m:t>А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</w:rPr>
                            <m:t>7</m:t>
                          </m:r>
                        </m:sub>
                        <m:sup>
                          <m:r>
                            <w:rPr>
                              <w:rFonts w:ascii="Cambria Math" w:hAnsi="Times New Roman" w:cs="Times New Roman"/>
                            </w:rPr>
                            <m:t>3</m:t>
                          </m:r>
                        </m:sup>
                      </m:sSubSup>
                      <m:r>
                        <w:rPr>
                          <w:rFonts w:ascii="Cambria Math" w:hAnsi="Times New Roman" w:cs="Times New Roman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hAnsi="Times New Roman" w:cs="Times New Roman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Times New Roman" w:cs="Times New Roman"/>
                            </w:rPr>
                            <m:t>А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</w:rPr>
                            <m:t>6</m:t>
                          </m:r>
                        </m:sub>
                        <m:sup>
                          <m:r>
                            <w:rPr>
                              <w:rFonts w:ascii="Cambria Math" w:hAnsi="Times New Roman" w:cs="Times New Roman"/>
                            </w:rPr>
                            <m:t>3</m:t>
                          </m:r>
                        </m:sup>
                      </m:sSubSup>
                    </m:oMath>
                  </m:oMathPara>
                </w:p>
              </w:tc>
              <w:tc>
                <w:tcPr>
                  <w:tcW w:w="2131" w:type="dxa"/>
                </w:tcPr>
                <w:p w:rsidR="00261442" w:rsidRPr="00DA4F8F" w:rsidRDefault="007B3B08" w:rsidP="00261442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>
                    <m:sSubSup>
                      <m:sSubSupPr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Times New Roman" w:cs="Times New Roman"/>
                          </w:rPr>
                          <m:t>А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</w:rPr>
                          <m:t>9</m:t>
                        </m:r>
                      </m:sub>
                      <m:sup>
                        <m:r>
                          <w:rPr>
                            <w:rFonts w:ascii="Cambria Math" w:hAnsi="Times New Roman" w:cs="Times New Roman"/>
                          </w:rPr>
                          <m:t>3</m:t>
                        </m:r>
                      </m:sup>
                    </m:sSubSup>
                  </m:oMath>
                  <w:r w:rsidR="00261442" w:rsidRPr="00DA4F8F">
                    <w:rPr>
                      <w:rFonts w:ascii="Times New Roman" w:eastAsiaTheme="minorEastAsia" w:hAnsi="Times New Roman" w:cs="Times New Roman"/>
                    </w:rPr>
                    <w:t>+</w:t>
                  </w:r>
                  <m:oMath>
                    <m:sSubSup>
                      <m:sSubSupPr>
                        <m:ctrlPr>
                          <w:rPr>
                            <w:rFonts w:ascii="Cambria Math" w:eastAsiaTheme="minorEastAsia" w:hAnsi="Times New Roman" w:cs="Times New Roman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Times New Roman" w:cs="Times New Roman"/>
                          </w:rPr>
                          <m:t>А</m:t>
                        </m:r>
                      </m:e>
                      <m:sub>
                        <m:r>
                          <w:rPr>
                            <w:rFonts w:ascii="Cambria Math" w:eastAsiaTheme="minorEastAsia" w:hAnsi="Times New Roman" w:cs="Times New Roman"/>
                          </w:rPr>
                          <m:t>5</m:t>
                        </m:r>
                      </m:sub>
                      <m:sup>
                        <m:r>
                          <w:rPr>
                            <w:rFonts w:ascii="Cambria Math" w:eastAsiaTheme="minorEastAsia" w:hAnsi="Times New Roman" w:cs="Times New Roman"/>
                          </w:rPr>
                          <m:t>3</m:t>
                        </m:r>
                      </m:sup>
                    </m:sSubSup>
                  </m:oMath>
                </w:p>
              </w:tc>
              <w:tc>
                <w:tcPr>
                  <w:tcW w:w="2126" w:type="dxa"/>
                </w:tcPr>
                <w:p w:rsidR="00261442" w:rsidRPr="00DA4F8F" w:rsidRDefault="007B3B08" w:rsidP="00261442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>
                    <m:sSubSup>
                      <m:sSubSupPr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Times New Roman" w:cs="Times New Roman"/>
                          </w:rPr>
                          <m:t>А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</w:rPr>
                          <m:t>6</m:t>
                        </m:r>
                      </m:sub>
                      <m:sup>
                        <m:r>
                          <w:rPr>
                            <w:rFonts w:ascii="Cambria Math" w:hAnsi="Times New Roman" w:cs="Times New Roman"/>
                          </w:rPr>
                          <m:t>3</m:t>
                        </m:r>
                      </m:sup>
                    </m:sSubSup>
                  </m:oMath>
                  <w:r w:rsidR="00261442" w:rsidRPr="00DA4F8F">
                    <w:rPr>
                      <w:rFonts w:ascii="Times New Roman" w:eastAsiaTheme="minorEastAsia" w:hAnsi="Times New Roman" w:cs="Times New Roman"/>
                    </w:rPr>
                    <w:t>+</w:t>
                  </w:r>
                  <m:oMath>
                    <m:sSubSup>
                      <m:sSubSupPr>
                        <m:ctrlPr>
                          <w:rPr>
                            <w:rFonts w:ascii="Cambria Math" w:eastAsiaTheme="minorEastAsia" w:hAnsi="Times New Roman" w:cs="Times New Roman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Times New Roman" w:cs="Times New Roman"/>
                          </w:rPr>
                          <m:t>А</m:t>
                        </m:r>
                      </m:e>
                      <m:sub>
                        <m:r>
                          <w:rPr>
                            <w:rFonts w:ascii="Cambria Math" w:eastAsiaTheme="minorEastAsia" w:hAnsi="Times New Roman" w:cs="Times New Roman"/>
                          </w:rPr>
                          <m:t>5</m:t>
                        </m:r>
                      </m:sub>
                      <m:sup>
                        <m:r>
                          <w:rPr>
                            <w:rFonts w:ascii="Cambria Math" w:eastAsiaTheme="minorEastAsia" w:hAnsi="Times New Roman" w:cs="Times New Roman"/>
                          </w:rPr>
                          <m:t>3</m:t>
                        </m:r>
                      </m:sup>
                    </m:sSubSup>
                  </m:oMath>
                </w:p>
              </w:tc>
              <w:tc>
                <w:tcPr>
                  <w:tcW w:w="2410" w:type="dxa"/>
                </w:tcPr>
                <w:p w:rsidR="00261442" w:rsidRPr="00DA4F8F" w:rsidRDefault="007B3B08" w:rsidP="00261442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sSubSup>
                        <m:sSubSupPr>
                          <m:ctrlPr>
                            <w:rPr>
                              <w:rFonts w:ascii="Cambria Math" w:hAnsi="Times New Roman" w:cs="Times New Roman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Times New Roman" w:cs="Times New Roman"/>
                            </w:rPr>
                            <m:t>А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</w:rPr>
                            <m:t>8</m:t>
                          </m:r>
                        </m:sub>
                        <m:sup>
                          <m:r>
                            <w:rPr>
                              <w:rFonts w:ascii="Cambria Math" w:hAnsi="Times New Roman" w:cs="Times New Roman"/>
                            </w:rPr>
                            <m:t>3</m:t>
                          </m:r>
                        </m:sup>
                      </m:sSubSup>
                      <m:r>
                        <w:rPr>
                          <w:rFonts w:ascii="Cambria Math" w:hAnsi="Times New Roman" w:cs="Times New Roman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hAnsi="Times New Roman" w:cs="Times New Roman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Times New Roman" w:cs="Times New Roman"/>
                            </w:rPr>
                            <m:t>А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</w:rPr>
                            <m:t>7</m:t>
                          </m:r>
                        </m:sub>
                        <m:sup>
                          <m:r>
                            <w:rPr>
                              <w:rFonts w:ascii="Cambria Math" w:hAnsi="Times New Roman" w:cs="Times New Roman"/>
                            </w:rPr>
                            <m:t>5</m:t>
                          </m:r>
                        </m:sup>
                      </m:sSubSup>
                    </m:oMath>
                  </m:oMathPara>
                </w:p>
              </w:tc>
              <w:tc>
                <w:tcPr>
                  <w:tcW w:w="1418" w:type="dxa"/>
                </w:tcPr>
                <w:p w:rsidR="00261442" w:rsidRPr="00DA4F8F" w:rsidRDefault="007B3B08" w:rsidP="00261442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sSubSup>
                        <m:sSubSupPr>
                          <m:ctrlPr>
                            <w:rPr>
                              <w:rFonts w:ascii="Cambria Math" w:hAnsi="Times New Roman" w:cs="Times New Roman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Times New Roman" w:cs="Times New Roman"/>
                            </w:rPr>
                            <m:t>А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</w:rPr>
                            <m:t>5</m:t>
                          </m:r>
                        </m:sub>
                        <m:sup>
                          <m:r>
                            <w:rPr>
                              <w:rFonts w:ascii="Cambria Math" w:hAnsi="Times New Roman" w:cs="Times New Roman"/>
                            </w:rPr>
                            <m:t>4</m:t>
                          </m:r>
                        </m:sup>
                      </m:sSubSup>
                      <m:r>
                        <w:rPr>
                          <w:rFonts w:ascii="Cambria Math" w:hAnsi="Times New Roman" w:cs="Times New Roman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hAnsi="Times New Roman" w:cs="Times New Roman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Times New Roman" w:cs="Times New Roman"/>
                            </w:rPr>
                            <m:t>А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</w:rPr>
                            <m:t>9</m:t>
                          </m:r>
                        </m:sub>
                        <m:sup>
                          <m:r>
                            <w:rPr>
                              <w:rFonts w:ascii="Cambria Math" w:hAnsi="Times New Roman" w:cs="Times New Roman"/>
                            </w:rPr>
                            <m:t>6</m:t>
                          </m:r>
                        </m:sup>
                      </m:sSubSup>
                    </m:oMath>
                  </m:oMathPara>
                </w:p>
              </w:tc>
            </w:tr>
            <w:tr w:rsidR="00261442" w:rsidRPr="00DA4F8F" w:rsidTr="00261442">
              <w:tc>
                <w:tcPr>
                  <w:tcW w:w="2802" w:type="dxa"/>
                </w:tcPr>
                <w:p w:rsidR="00261442" w:rsidRPr="00DA4F8F" w:rsidRDefault="007B3B08" w:rsidP="00261442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Times New Roman" w:cs="Times New Roman"/>
                            </w:rPr>
                            <m:t>Р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</w:rPr>
                            <m:t>6</m:t>
                          </m:r>
                        </m:sub>
                      </m:sSub>
                    </m:oMath>
                  </m:oMathPara>
                </w:p>
              </w:tc>
              <w:tc>
                <w:tcPr>
                  <w:tcW w:w="2131" w:type="dxa"/>
                </w:tcPr>
                <w:p w:rsidR="00261442" w:rsidRPr="00DA4F8F" w:rsidRDefault="007B3B08" w:rsidP="00261442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Times New Roman" w:cs="Times New Roman"/>
                            </w:rPr>
                            <m:t>Р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</w:rPr>
                            <m:t>5</m:t>
                          </m:r>
                        </m:sub>
                      </m:sSub>
                    </m:oMath>
                  </m:oMathPara>
                </w:p>
              </w:tc>
              <w:tc>
                <w:tcPr>
                  <w:tcW w:w="2126" w:type="dxa"/>
                </w:tcPr>
                <w:p w:rsidR="00261442" w:rsidRPr="00DA4F8F" w:rsidRDefault="007B3B08" w:rsidP="00261442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Times New Roman" w:cs="Times New Roman"/>
                            </w:rPr>
                            <m:t>Р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</w:rPr>
                            <m:t>7</m:t>
                          </m:r>
                        </m:sub>
                      </m:sSub>
                    </m:oMath>
                  </m:oMathPara>
                </w:p>
              </w:tc>
              <w:tc>
                <w:tcPr>
                  <w:tcW w:w="2410" w:type="dxa"/>
                </w:tcPr>
                <w:p w:rsidR="00261442" w:rsidRPr="00DA4F8F" w:rsidRDefault="007B3B08" w:rsidP="00261442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Times New Roman" w:cs="Times New Roman"/>
                            </w:rPr>
                            <m:t>Р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</w:rPr>
                            <m:t>9</m:t>
                          </m:r>
                        </m:sub>
                      </m:sSub>
                    </m:oMath>
                  </m:oMathPara>
                </w:p>
              </w:tc>
              <w:tc>
                <w:tcPr>
                  <w:tcW w:w="1418" w:type="dxa"/>
                </w:tcPr>
                <w:p w:rsidR="00261442" w:rsidRPr="00DA4F8F" w:rsidRDefault="007B3B08" w:rsidP="00261442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Times New Roman" w:cs="Times New Roman"/>
                            </w:rPr>
                            <m:t>Р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</w:rPr>
                            <m:t>8</m:t>
                          </m:r>
                        </m:sub>
                      </m:sSub>
                    </m:oMath>
                  </m:oMathPara>
                </w:p>
              </w:tc>
            </w:tr>
            <w:tr w:rsidR="00261442" w:rsidRPr="00DA4F8F" w:rsidTr="00261442">
              <w:tc>
                <w:tcPr>
                  <w:tcW w:w="2802" w:type="dxa"/>
                </w:tcPr>
                <w:p w:rsidR="00261442" w:rsidRPr="00DA4F8F" w:rsidRDefault="007B3B08" w:rsidP="00261442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sSubSup>
                        <m:sSubSupPr>
                          <m:ctrlPr>
                            <w:rPr>
                              <w:rFonts w:ascii="Cambria Math" w:hAnsi="Times New Roman" w:cs="Times New Roman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Times New Roman" w:cs="Times New Roman"/>
                            </w:rPr>
                            <m:t>С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</w:rPr>
                            <m:t>7</m:t>
                          </m:r>
                        </m:sub>
                        <m:sup>
                          <m:r>
                            <w:rPr>
                              <w:rFonts w:ascii="Cambria Math" w:hAnsi="Times New Roman" w:cs="Times New Roman"/>
                            </w:rPr>
                            <m:t>5</m:t>
                          </m:r>
                        </m:sup>
                      </m:sSubSup>
                    </m:oMath>
                  </m:oMathPara>
                </w:p>
              </w:tc>
              <w:tc>
                <w:tcPr>
                  <w:tcW w:w="2131" w:type="dxa"/>
                </w:tcPr>
                <w:p w:rsidR="00261442" w:rsidRPr="00DA4F8F" w:rsidRDefault="007B3B08" w:rsidP="00261442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sSubSup>
                        <m:sSubSupPr>
                          <m:ctrlPr>
                            <w:rPr>
                              <w:rFonts w:ascii="Cambria Math" w:hAnsi="Times New Roman" w:cs="Times New Roman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Times New Roman" w:cs="Times New Roman"/>
                            </w:rPr>
                            <m:t>С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</w:rPr>
                            <m:t>14</m:t>
                          </m:r>
                        </m:sub>
                        <m:sup>
                          <m:r>
                            <w:rPr>
                              <w:rFonts w:ascii="Cambria Math" w:hAnsi="Times New Roman" w:cs="Times New Roman"/>
                            </w:rPr>
                            <m:t>9</m:t>
                          </m:r>
                        </m:sup>
                      </m:sSubSup>
                    </m:oMath>
                  </m:oMathPara>
                </w:p>
              </w:tc>
              <w:tc>
                <w:tcPr>
                  <w:tcW w:w="2126" w:type="dxa"/>
                </w:tcPr>
                <w:p w:rsidR="00261442" w:rsidRPr="00DA4F8F" w:rsidRDefault="007B3B08" w:rsidP="00261442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sSubSup>
                        <m:sSubSupPr>
                          <m:ctrlPr>
                            <w:rPr>
                              <w:rFonts w:ascii="Cambria Math" w:hAnsi="Times New Roman" w:cs="Times New Roman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Times New Roman" w:cs="Times New Roman"/>
                            </w:rPr>
                            <m:t>С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</w:rPr>
                            <m:t>21</m:t>
                          </m:r>
                        </m:sub>
                        <m:sup>
                          <m:r>
                            <w:rPr>
                              <w:rFonts w:ascii="Cambria Math" w:hAnsi="Times New Roman" w:cs="Times New Roman"/>
                            </w:rPr>
                            <m:t>17</m:t>
                          </m:r>
                        </m:sup>
                      </m:sSubSup>
                    </m:oMath>
                  </m:oMathPara>
                </w:p>
              </w:tc>
              <w:tc>
                <w:tcPr>
                  <w:tcW w:w="2410" w:type="dxa"/>
                </w:tcPr>
                <w:p w:rsidR="00261442" w:rsidRPr="00DA4F8F" w:rsidRDefault="007B3B08" w:rsidP="00261442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sSubSup>
                        <m:sSubSupPr>
                          <m:ctrlPr>
                            <w:rPr>
                              <w:rFonts w:ascii="Cambria Math" w:hAnsi="Times New Roman" w:cs="Times New Roman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Times New Roman" w:cs="Times New Roman"/>
                            </w:rPr>
                            <m:t>С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</w:rPr>
                            <m:t>28</m:t>
                          </m:r>
                        </m:sub>
                        <m:sup>
                          <m:r>
                            <w:rPr>
                              <w:rFonts w:ascii="Cambria Math" w:hAnsi="Times New Roman" w:cs="Times New Roman"/>
                            </w:rPr>
                            <m:t>20</m:t>
                          </m:r>
                        </m:sup>
                      </m:sSubSup>
                    </m:oMath>
                  </m:oMathPara>
                </w:p>
              </w:tc>
              <w:tc>
                <w:tcPr>
                  <w:tcW w:w="1418" w:type="dxa"/>
                </w:tcPr>
                <w:p w:rsidR="00261442" w:rsidRPr="00DA4F8F" w:rsidRDefault="007B3B08" w:rsidP="00261442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sSubSup>
                        <m:sSubSupPr>
                          <m:ctrlPr>
                            <w:rPr>
                              <w:rFonts w:ascii="Cambria Math" w:hAnsi="Times New Roman" w:cs="Times New Roman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Times New Roman" w:cs="Times New Roman"/>
                            </w:rPr>
                            <m:t>С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</w:rPr>
                            <m:t>35</m:t>
                          </m:r>
                        </m:sub>
                        <m:sup>
                          <m:r>
                            <w:rPr>
                              <w:rFonts w:ascii="Cambria Math" w:hAnsi="Times New Roman" w:cs="Times New Roman"/>
                            </w:rPr>
                            <m:t>29</m:t>
                          </m:r>
                        </m:sup>
                      </m:sSubSup>
                    </m:oMath>
                  </m:oMathPara>
                </w:p>
              </w:tc>
            </w:tr>
            <w:tr w:rsidR="00261442" w:rsidRPr="00DA4F8F" w:rsidTr="00261442">
              <w:tc>
                <w:tcPr>
                  <w:tcW w:w="10887" w:type="dxa"/>
                  <w:gridSpan w:val="5"/>
                </w:tcPr>
                <w:p w:rsidR="00261442" w:rsidRPr="00DA4F8F" w:rsidRDefault="00261442" w:rsidP="001625C9">
                  <w:pPr>
                    <w:pStyle w:val="af1"/>
                    <w:numPr>
                      <w:ilvl w:val="0"/>
                      <w:numId w:val="67"/>
                    </w:numPr>
                    <w:suppressAutoHyphens w:val="0"/>
                    <w:jc w:val="center"/>
                    <w:rPr>
                      <w:b/>
                      <w:sz w:val="24"/>
                    </w:rPr>
                  </w:pPr>
                  <w:r w:rsidRPr="00DA4F8F">
                    <w:rPr>
                      <w:b/>
                      <w:sz w:val="24"/>
                    </w:rPr>
                    <w:t>Решите задачи:</w:t>
                  </w:r>
                </w:p>
              </w:tc>
            </w:tr>
            <w:tr w:rsidR="00261442" w:rsidRPr="00DA4F8F" w:rsidTr="00261442">
              <w:tc>
                <w:tcPr>
                  <w:tcW w:w="2802" w:type="dxa"/>
                </w:tcPr>
                <w:p w:rsidR="00261442" w:rsidRPr="00DA4F8F" w:rsidRDefault="00261442" w:rsidP="00261442">
                  <w:pPr>
                    <w:rPr>
                      <w:rFonts w:ascii="Times New Roman" w:hAnsi="Times New Roman" w:cs="Times New Roman"/>
                    </w:rPr>
                  </w:pPr>
                  <w:r w:rsidRPr="00DA4F8F">
                    <w:rPr>
                      <w:rFonts w:ascii="Times New Roman" w:hAnsi="Times New Roman" w:cs="Times New Roman"/>
                    </w:rPr>
                    <w:t xml:space="preserve">Сколькими способами </w:t>
                  </w:r>
                  <w:r w:rsidRPr="00DA4F8F">
                    <w:rPr>
                      <w:rFonts w:ascii="Times New Roman" w:hAnsi="Times New Roman" w:cs="Times New Roman"/>
                    </w:rPr>
                    <w:lastRenderedPageBreak/>
                    <w:t>можно рассадить четыре человека в один ряд?</w:t>
                  </w:r>
                </w:p>
              </w:tc>
              <w:tc>
                <w:tcPr>
                  <w:tcW w:w="2131" w:type="dxa"/>
                </w:tcPr>
                <w:p w:rsidR="00261442" w:rsidRPr="00DA4F8F" w:rsidRDefault="00261442" w:rsidP="00261442">
                  <w:pPr>
                    <w:rPr>
                      <w:rFonts w:ascii="Times New Roman" w:hAnsi="Times New Roman" w:cs="Times New Roman"/>
                    </w:rPr>
                  </w:pPr>
                  <w:r w:rsidRPr="00DA4F8F">
                    <w:rPr>
                      <w:rFonts w:ascii="Times New Roman" w:hAnsi="Times New Roman" w:cs="Times New Roman"/>
                    </w:rPr>
                    <w:lastRenderedPageBreak/>
                    <w:t xml:space="preserve">Сколькими </w:t>
                  </w:r>
                  <w:r w:rsidRPr="00DA4F8F">
                    <w:rPr>
                      <w:rFonts w:ascii="Times New Roman" w:hAnsi="Times New Roman" w:cs="Times New Roman"/>
                    </w:rPr>
                    <w:lastRenderedPageBreak/>
                    <w:t>способами трое мальчиков -Петя, Алмаз, Куат - могут встать в один ряд?</w:t>
                  </w:r>
                </w:p>
              </w:tc>
              <w:tc>
                <w:tcPr>
                  <w:tcW w:w="2126" w:type="dxa"/>
                </w:tcPr>
                <w:p w:rsidR="00261442" w:rsidRPr="00DA4F8F" w:rsidRDefault="00261442" w:rsidP="00261442">
                  <w:pPr>
                    <w:rPr>
                      <w:rFonts w:ascii="Times New Roman" w:hAnsi="Times New Roman" w:cs="Times New Roman"/>
                    </w:rPr>
                  </w:pPr>
                  <w:r w:rsidRPr="00DA4F8F">
                    <w:rPr>
                      <w:rFonts w:ascii="Times New Roman" w:hAnsi="Times New Roman" w:cs="Times New Roman"/>
                    </w:rPr>
                    <w:lastRenderedPageBreak/>
                    <w:t xml:space="preserve">Из отряда солдат </w:t>
                  </w:r>
                  <w:r w:rsidRPr="00DA4F8F">
                    <w:rPr>
                      <w:rFonts w:ascii="Times New Roman" w:hAnsi="Times New Roman" w:cs="Times New Roman"/>
                    </w:rPr>
                    <w:lastRenderedPageBreak/>
                    <w:t>в 50 человек, назначают в караул 4 человека. Сколькими способами это можно сделать?</w:t>
                  </w:r>
                </w:p>
              </w:tc>
              <w:tc>
                <w:tcPr>
                  <w:tcW w:w="2410" w:type="dxa"/>
                </w:tcPr>
                <w:p w:rsidR="00261442" w:rsidRPr="00DA4F8F" w:rsidRDefault="00261442" w:rsidP="00261442">
                  <w:pPr>
                    <w:rPr>
                      <w:rFonts w:ascii="Times New Roman" w:hAnsi="Times New Roman" w:cs="Times New Roman"/>
                    </w:rPr>
                  </w:pPr>
                  <w:r w:rsidRPr="00DA4F8F">
                    <w:rPr>
                      <w:rFonts w:ascii="Times New Roman" w:hAnsi="Times New Roman" w:cs="Times New Roman"/>
                    </w:rPr>
                    <w:lastRenderedPageBreak/>
                    <w:t xml:space="preserve">Сколько различных </w:t>
                  </w:r>
                  <w:r w:rsidRPr="00DA4F8F">
                    <w:rPr>
                      <w:rFonts w:ascii="Times New Roman" w:hAnsi="Times New Roman" w:cs="Times New Roman"/>
                    </w:rPr>
                    <w:lastRenderedPageBreak/>
                    <w:t>аккордов можно взять на десяти выбранных клавишах рояля, если каждый аккорд может содержать до трех звуков?</w:t>
                  </w:r>
                </w:p>
              </w:tc>
              <w:tc>
                <w:tcPr>
                  <w:tcW w:w="1418" w:type="dxa"/>
                </w:tcPr>
                <w:p w:rsidR="00261442" w:rsidRPr="00DA4F8F" w:rsidRDefault="00261442" w:rsidP="00261442">
                  <w:pPr>
                    <w:rPr>
                      <w:rFonts w:ascii="Times New Roman" w:hAnsi="Times New Roman" w:cs="Times New Roman"/>
                    </w:rPr>
                  </w:pPr>
                  <w:r w:rsidRPr="00DA4F8F">
                    <w:rPr>
                      <w:rFonts w:ascii="Times New Roman" w:hAnsi="Times New Roman" w:cs="Times New Roman"/>
                    </w:rPr>
                    <w:lastRenderedPageBreak/>
                    <w:t xml:space="preserve">Сколько </w:t>
                  </w:r>
                  <w:r w:rsidRPr="00DA4F8F">
                    <w:rPr>
                      <w:rFonts w:ascii="Times New Roman" w:hAnsi="Times New Roman" w:cs="Times New Roman"/>
                    </w:rPr>
                    <w:lastRenderedPageBreak/>
                    <w:t>различных перестановок можно составить из букв слова «кортеж»?</w:t>
                  </w:r>
                </w:p>
              </w:tc>
            </w:tr>
            <w:tr w:rsidR="00261442" w:rsidRPr="00DA4F8F" w:rsidTr="00261442">
              <w:tc>
                <w:tcPr>
                  <w:tcW w:w="2802" w:type="dxa"/>
                </w:tcPr>
                <w:p w:rsidR="00261442" w:rsidRPr="00DA4F8F" w:rsidRDefault="00261442" w:rsidP="00261442">
                  <w:pPr>
                    <w:rPr>
                      <w:rFonts w:ascii="Times New Roman" w:hAnsi="Times New Roman" w:cs="Times New Roman"/>
                    </w:rPr>
                  </w:pPr>
                  <w:r w:rsidRPr="00DA4F8F">
                    <w:rPr>
                      <w:rFonts w:ascii="Times New Roman" w:hAnsi="Times New Roman" w:cs="Times New Roman"/>
                    </w:rPr>
                    <w:lastRenderedPageBreak/>
                    <w:t>На станции 7 железнодорожных путей. Сколькими способами можно расположить на этих путях прибывшие 3 поезда?</w:t>
                  </w:r>
                </w:p>
              </w:tc>
              <w:tc>
                <w:tcPr>
                  <w:tcW w:w="2131" w:type="dxa"/>
                </w:tcPr>
                <w:p w:rsidR="00261442" w:rsidRPr="00DA4F8F" w:rsidRDefault="00261442" w:rsidP="00261442">
                  <w:pPr>
                    <w:rPr>
                      <w:rFonts w:ascii="Times New Roman" w:hAnsi="Times New Roman" w:cs="Times New Roman"/>
                    </w:rPr>
                  </w:pPr>
                  <w:r w:rsidRPr="00DA4F8F">
                    <w:rPr>
                      <w:rFonts w:ascii="Times New Roman" w:hAnsi="Times New Roman" w:cs="Times New Roman"/>
                    </w:rPr>
                    <w:t>В классе изучают 10 предметов. Сколькими способами можно составить расписание на один день, чтобы в нем было 4 разных предмета?</w:t>
                  </w:r>
                </w:p>
              </w:tc>
              <w:tc>
                <w:tcPr>
                  <w:tcW w:w="2126" w:type="dxa"/>
                </w:tcPr>
                <w:p w:rsidR="00261442" w:rsidRPr="00DA4F8F" w:rsidRDefault="00261442" w:rsidP="00261442">
                  <w:pPr>
                    <w:rPr>
                      <w:rFonts w:ascii="Times New Roman" w:hAnsi="Times New Roman" w:cs="Times New Roman"/>
                    </w:rPr>
                  </w:pPr>
                  <w:r w:rsidRPr="00DA4F8F">
                    <w:rPr>
                      <w:rFonts w:ascii="Times New Roman" w:hAnsi="Times New Roman" w:cs="Times New Roman"/>
                    </w:rPr>
                    <w:t>Сколькими способами могут быть присуждены 1-я, 2-я, 3-я премии трем лицам, если число соревнующихся равно 10?</w:t>
                  </w:r>
                </w:p>
              </w:tc>
              <w:tc>
                <w:tcPr>
                  <w:tcW w:w="2410" w:type="dxa"/>
                </w:tcPr>
                <w:p w:rsidR="00261442" w:rsidRPr="00DA4F8F" w:rsidRDefault="00261442" w:rsidP="00261442">
                  <w:pPr>
                    <w:rPr>
                      <w:rFonts w:ascii="Times New Roman" w:hAnsi="Times New Roman" w:cs="Times New Roman"/>
                    </w:rPr>
                  </w:pPr>
                  <w:r w:rsidRPr="00DA4F8F">
                    <w:rPr>
                      <w:rFonts w:ascii="Times New Roman" w:hAnsi="Times New Roman" w:cs="Times New Roman"/>
                    </w:rPr>
                    <w:t xml:space="preserve">Сколькими способами можно составить трехцветный флаг (три горизонтальные полосы равной ширины), если имеется материал пяти различных цветов?  </w:t>
                  </w:r>
                </w:p>
              </w:tc>
              <w:tc>
                <w:tcPr>
                  <w:tcW w:w="1418" w:type="dxa"/>
                </w:tcPr>
                <w:p w:rsidR="00261442" w:rsidRPr="00DA4F8F" w:rsidRDefault="00261442" w:rsidP="00261442">
                  <w:pPr>
                    <w:rPr>
                      <w:rFonts w:ascii="Times New Roman" w:hAnsi="Times New Roman" w:cs="Times New Roman"/>
                    </w:rPr>
                  </w:pPr>
                  <w:r w:rsidRPr="00DA4F8F">
                    <w:rPr>
                      <w:rFonts w:ascii="Times New Roman" w:hAnsi="Times New Roman" w:cs="Times New Roman"/>
                    </w:rPr>
                    <w:t>На плоскости даны точки А, В, С, D. Сколько векторов можно образовать, соединяя эти точки?</w:t>
                  </w:r>
                </w:p>
              </w:tc>
            </w:tr>
            <w:tr w:rsidR="00261442" w:rsidRPr="00DA4F8F" w:rsidTr="00261442">
              <w:tc>
                <w:tcPr>
                  <w:tcW w:w="2802" w:type="dxa"/>
                </w:tcPr>
                <w:p w:rsidR="00261442" w:rsidRPr="00DA4F8F" w:rsidRDefault="00261442" w:rsidP="00261442">
                  <w:pPr>
                    <w:rPr>
                      <w:rFonts w:ascii="Times New Roman" w:hAnsi="Times New Roman" w:cs="Times New Roman"/>
                    </w:rPr>
                  </w:pPr>
                  <w:r w:rsidRPr="00DA4F8F">
                    <w:rPr>
                      <w:rFonts w:ascii="Times New Roman" w:hAnsi="Times New Roman" w:cs="Times New Roman"/>
                    </w:rPr>
                    <w:t>Сколько отрезков можно получить, соединяя попарно 9 точек?</w:t>
                  </w:r>
                </w:p>
              </w:tc>
              <w:tc>
                <w:tcPr>
                  <w:tcW w:w="2131" w:type="dxa"/>
                </w:tcPr>
                <w:p w:rsidR="00261442" w:rsidRPr="00DA4F8F" w:rsidRDefault="00261442" w:rsidP="00261442">
                  <w:pPr>
                    <w:rPr>
                      <w:rFonts w:ascii="Times New Roman" w:hAnsi="Times New Roman" w:cs="Times New Roman"/>
                    </w:rPr>
                  </w:pPr>
                  <w:r w:rsidRPr="00DA4F8F">
                    <w:rPr>
                      <w:rFonts w:ascii="Times New Roman" w:hAnsi="Times New Roman" w:cs="Times New Roman"/>
                    </w:rPr>
                    <w:t>На плоскости даны точки А, В, С, D. Сколько отрезков можно получить, соединяя попарно эти точки?</w:t>
                  </w:r>
                </w:p>
              </w:tc>
              <w:tc>
                <w:tcPr>
                  <w:tcW w:w="2126" w:type="dxa"/>
                </w:tcPr>
                <w:p w:rsidR="00261442" w:rsidRPr="00DA4F8F" w:rsidRDefault="00261442" w:rsidP="00261442">
                  <w:pPr>
                    <w:rPr>
                      <w:rFonts w:ascii="Times New Roman" w:hAnsi="Times New Roman" w:cs="Times New Roman"/>
                    </w:rPr>
                  </w:pPr>
                  <w:r w:rsidRPr="00DA4F8F">
                    <w:rPr>
                      <w:rFonts w:ascii="Times New Roman" w:hAnsi="Times New Roman" w:cs="Times New Roman"/>
                    </w:rPr>
                    <w:t>Сколькими способами можно рассадить 12 человек за круглым столом?</w:t>
                  </w:r>
                </w:p>
              </w:tc>
              <w:tc>
                <w:tcPr>
                  <w:tcW w:w="2410" w:type="dxa"/>
                </w:tcPr>
                <w:p w:rsidR="00261442" w:rsidRPr="00DA4F8F" w:rsidRDefault="00261442" w:rsidP="00261442">
                  <w:pPr>
                    <w:rPr>
                      <w:rFonts w:ascii="Times New Roman" w:hAnsi="Times New Roman" w:cs="Times New Roman"/>
                    </w:rPr>
                  </w:pPr>
                  <w:r w:rsidRPr="00DA4F8F">
                    <w:rPr>
                      <w:rFonts w:ascii="Times New Roman" w:hAnsi="Times New Roman" w:cs="Times New Roman"/>
                    </w:rPr>
                    <w:t>Сколько различных перестановок можно составить из букв слова «треугольник»?</w:t>
                  </w:r>
                </w:p>
              </w:tc>
              <w:tc>
                <w:tcPr>
                  <w:tcW w:w="1418" w:type="dxa"/>
                </w:tcPr>
                <w:p w:rsidR="00261442" w:rsidRPr="00DA4F8F" w:rsidRDefault="00261442" w:rsidP="00261442">
                  <w:pPr>
                    <w:rPr>
                      <w:rFonts w:ascii="Times New Roman" w:hAnsi="Times New Roman" w:cs="Times New Roman"/>
                    </w:rPr>
                  </w:pPr>
                  <w:r w:rsidRPr="00DA4F8F">
                    <w:rPr>
                      <w:rFonts w:ascii="Times New Roman" w:hAnsi="Times New Roman" w:cs="Times New Roman"/>
                    </w:rPr>
                    <w:t>Сколько треугольников можно построить , соединяя попарно семь точек, любые три из которых не лежат на одной прямой?</w:t>
                  </w:r>
                </w:p>
              </w:tc>
            </w:tr>
            <w:tr w:rsidR="00261442" w:rsidRPr="00DA4F8F" w:rsidTr="00261442">
              <w:tc>
                <w:tcPr>
                  <w:tcW w:w="4933" w:type="dxa"/>
                  <w:gridSpan w:val="2"/>
                </w:tcPr>
                <w:p w:rsidR="00261442" w:rsidRPr="00DA4F8F" w:rsidRDefault="00261442" w:rsidP="001625C9">
                  <w:pPr>
                    <w:pStyle w:val="af1"/>
                    <w:numPr>
                      <w:ilvl w:val="0"/>
                      <w:numId w:val="67"/>
                    </w:numPr>
                    <w:suppressAutoHyphens w:val="0"/>
                    <w:jc w:val="center"/>
                    <w:rPr>
                      <w:b/>
                      <w:sz w:val="24"/>
                    </w:rPr>
                  </w:pPr>
                  <w:r w:rsidRPr="00DA4F8F">
                    <w:rPr>
                      <w:b/>
                      <w:sz w:val="24"/>
                    </w:rPr>
                    <w:t>Проверить вычислением равенства:</w:t>
                  </w:r>
                </w:p>
              </w:tc>
              <w:tc>
                <w:tcPr>
                  <w:tcW w:w="5954" w:type="dxa"/>
                  <w:gridSpan w:val="3"/>
                </w:tcPr>
                <w:p w:rsidR="00261442" w:rsidRPr="00DA4F8F" w:rsidRDefault="00261442" w:rsidP="00261442">
                  <w:pPr>
                    <w:ind w:left="360"/>
                    <w:jc w:val="center"/>
                    <w:rPr>
                      <w:rFonts w:ascii="Times New Roman" w:hAnsi="Times New Roman"/>
                      <w:b/>
                    </w:rPr>
                  </w:pPr>
                  <w:r w:rsidRPr="00DA4F8F">
                    <w:rPr>
                      <w:rFonts w:ascii="Times New Roman" w:hAnsi="Times New Roman"/>
                      <w:b/>
                    </w:rPr>
                    <w:t>3.Решите уравнение:</w:t>
                  </w:r>
                </w:p>
              </w:tc>
            </w:tr>
            <w:tr w:rsidR="00261442" w:rsidRPr="00DA4F8F" w:rsidTr="00261442">
              <w:tc>
                <w:tcPr>
                  <w:tcW w:w="2802" w:type="dxa"/>
                </w:tcPr>
                <w:p w:rsidR="00261442" w:rsidRPr="00DA4F8F" w:rsidRDefault="007B3B08" w:rsidP="00261442">
                  <w:pPr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sSubSup>
                        <m:sSubSupPr>
                          <m:ctrlPr>
                            <w:rPr>
                              <w:rFonts w:ascii="Cambria Math" w:hAnsi="Times New Roman" w:cs="Times New Roman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Times New Roman" w:cs="Times New Roman"/>
                            </w:rPr>
                            <m:t>С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</w:rPr>
                            <m:t>7</m:t>
                          </m:r>
                        </m:sub>
                        <m:sup>
                          <m:r>
                            <w:rPr>
                              <w:rFonts w:ascii="Cambria Math" w:hAnsi="Times New Roman" w:cs="Times New Roman"/>
                            </w:rPr>
                            <m:t>4</m:t>
                          </m:r>
                        </m:sup>
                      </m:sSubSup>
                      <m:r>
                        <w:rPr>
                          <w:rFonts w:ascii="Cambria Math" w:hAnsi="Times New Roman" w:cs="Times New Roman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hAnsi="Times New Roman" w:cs="Times New Roman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Times New Roman" w:cs="Times New Roman"/>
                            </w:rPr>
                            <m:t>С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</w:rPr>
                            <m:t>7</m:t>
                          </m:r>
                        </m:sub>
                        <m:sup>
                          <m:r>
                            <w:rPr>
                              <w:rFonts w:ascii="Cambria Math" w:hAnsi="Times New Roman" w:cs="Times New Roman"/>
                            </w:rPr>
                            <m:t>3</m:t>
                          </m:r>
                        </m:sup>
                      </m:sSubSup>
                      <m:r>
                        <w:rPr>
                          <w:rFonts w:ascii="Cambria Math" w:hAnsi="Times New Roman" w:cs="Times New Roman"/>
                        </w:rPr>
                        <m:t>=</m:t>
                      </m:r>
                      <m:sSubSup>
                        <m:sSubSupPr>
                          <m:ctrlPr>
                            <w:rPr>
                              <w:rFonts w:ascii="Cambria Math" w:hAnsi="Times New Roman" w:cs="Times New Roman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Times New Roman" w:cs="Times New Roman"/>
                            </w:rPr>
                            <m:t>С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</w:rPr>
                            <m:t>8</m:t>
                          </m:r>
                        </m:sub>
                        <m:sup>
                          <m:r>
                            <w:rPr>
                              <w:rFonts w:ascii="Cambria Math" w:hAnsi="Times New Roman" w:cs="Times New Roman"/>
                            </w:rPr>
                            <m:t>4</m:t>
                          </m:r>
                        </m:sup>
                      </m:sSubSup>
                    </m:oMath>
                  </m:oMathPara>
                </w:p>
              </w:tc>
              <w:tc>
                <w:tcPr>
                  <w:tcW w:w="2131" w:type="dxa"/>
                </w:tcPr>
                <w:p w:rsidR="00261442" w:rsidRPr="00DA4F8F" w:rsidRDefault="007B3B08" w:rsidP="00261442">
                  <w:pPr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sSubSup>
                        <m:sSubSupPr>
                          <m:ctrlPr>
                            <w:rPr>
                              <w:rFonts w:ascii="Cambria Math" w:hAnsi="Times New Roman" w:cs="Times New Roman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Times New Roman" w:cs="Times New Roman"/>
                            </w:rPr>
                            <m:t>С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</w:rPr>
                            <m:t>10</m:t>
                          </m:r>
                        </m:sub>
                        <m:sup>
                          <m:r>
                            <w:rPr>
                              <w:rFonts w:ascii="Cambria Math" w:hAnsi="Times New Roman" w:cs="Times New Roman"/>
                            </w:rPr>
                            <m:t>5</m:t>
                          </m:r>
                        </m:sup>
                      </m:sSubSup>
                      <m:r>
                        <w:rPr>
                          <w:rFonts w:ascii="Cambria Math" w:hAnsi="Times New Roman" w:cs="Times New Roman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hAnsi="Times New Roman" w:cs="Times New Roman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Times New Roman" w:cs="Times New Roman"/>
                            </w:rPr>
                            <m:t>С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</w:rPr>
                            <m:t>10</m:t>
                          </m:r>
                        </m:sub>
                        <m:sup>
                          <m:r>
                            <w:rPr>
                              <w:rFonts w:ascii="Cambria Math" w:hAnsi="Times New Roman" w:cs="Times New Roman"/>
                            </w:rPr>
                            <m:t>6</m:t>
                          </m:r>
                        </m:sup>
                      </m:sSubSup>
                      <m:r>
                        <w:rPr>
                          <w:rFonts w:ascii="Cambria Math" w:hAnsi="Times New Roman" w:cs="Times New Roman"/>
                        </w:rPr>
                        <m:t>=</m:t>
                      </m:r>
                      <m:sSubSup>
                        <m:sSubSupPr>
                          <m:ctrlPr>
                            <w:rPr>
                              <w:rFonts w:ascii="Cambria Math" w:hAnsi="Times New Roman" w:cs="Times New Roman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Times New Roman" w:cs="Times New Roman"/>
                            </w:rPr>
                            <m:t>С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</w:rPr>
                            <m:t>11</m:t>
                          </m:r>
                        </m:sub>
                        <m:sup>
                          <m:r>
                            <w:rPr>
                              <w:rFonts w:ascii="Cambria Math" w:hAnsi="Times New Roman" w:cs="Times New Roman"/>
                            </w:rPr>
                            <m:t>6</m:t>
                          </m:r>
                        </m:sup>
                      </m:sSubSup>
                    </m:oMath>
                  </m:oMathPara>
                </w:p>
              </w:tc>
              <w:tc>
                <w:tcPr>
                  <w:tcW w:w="2126" w:type="dxa"/>
                </w:tcPr>
                <w:p w:rsidR="00261442" w:rsidRPr="00DA4F8F" w:rsidRDefault="007B3B08" w:rsidP="00261442">
                  <w:pPr>
                    <w:rPr>
                      <w:rFonts w:ascii="Times New Roman" w:hAnsi="Times New Roman" w:cs="Times New Roman"/>
                      <w:lang w:val="en-US"/>
                    </w:rPr>
                  </w:pPr>
                  <m:oMathPara>
                    <m:oMath>
                      <m:sSubSup>
                        <m:sSubSupPr>
                          <m:ctrlPr>
                            <w:rPr>
                              <w:rFonts w:ascii="Cambria Math" w:hAnsi="Times New Roman" w:cs="Times New Roman"/>
                              <w:i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n</m:t>
                          </m:r>
                        </m:sub>
                        <m:sup>
                          <m:r>
                            <w:rPr>
                              <w:rFonts w:ascii="Cambria Math" w:hAnsi="Times New Roman" w:cs="Times New Roman"/>
                              <w:lang w:val="en-US"/>
                            </w:rPr>
                            <m:t>5</m:t>
                          </m:r>
                        </m:sup>
                      </m:sSubSup>
                      <m:r>
                        <w:rPr>
                          <w:rFonts w:ascii="Cambria Math" w:hAnsi="Times New Roman" w:cs="Times New Roman"/>
                          <w:lang w:val="en-US"/>
                        </w:rPr>
                        <m:t>=18</m:t>
                      </m:r>
                      <m:sSubSup>
                        <m:sSubSupPr>
                          <m:ctrlPr>
                            <w:rPr>
                              <w:rFonts w:ascii="Cambria Math" w:hAnsi="Times New Roman" w:cs="Times New Roman"/>
                              <w:i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n</m:t>
                          </m:r>
                          <m:r>
                            <w:rPr>
                              <w:rFonts w:ascii="Times New Roman" w:hAnsi="Times New Roman" w:cs="Times New Roman"/>
                              <w:lang w:val="en-US"/>
                            </w:rPr>
                            <m:t>-</m:t>
                          </m:r>
                          <m:r>
                            <w:rPr>
                              <w:rFonts w:ascii="Cambria Math" w:hAnsi="Times New Roman" w:cs="Times New Roman"/>
                              <w:lang w:val="en-US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hAnsi="Times New Roman" w:cs="Times New Roman"/>
                              <w:lang w:val="en-US"/>
                            </w:rPr>
                            <m:t>4</m:t>
                          </m:r>
                        </m:sup>
                      </m:sSubSup>
                    </m:oMath>
                  </m:oMathPara>
                </w:p>
              </w:tc>
              <w:tc>
                <w:tcPr>
                  <w:tcW w:w="2410" w:type="dxa"/>
                </w:tcPr>
                <w:p w:rsidR="00261442" w:rsidRPr="00DA4F8F" w:rsidRDefault="007B3B08" w:rsidP="00261442">
                  <w:pPr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sSubSup>
                        <m:sSubSupPr>
                          <m:ctrlPr>
                            <w:rPr>
                              <w:rFonts w:ascii="Cambria Math" w:hAnsi="Times New Roman" w:cs="Times New Roman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n</m:t>
                          </m:r>
                        </m:sub>
                        <m:sup>
                          <m:r>
                            <w:rPr>
                              <w:rFonts w:ascii="Cambria Math" w:hAnsi="Times New Roman" w:cs="Times New Roman"/>
                            </w:rPr>
                            <m:t>4</m:t>
                          </m:r>
                        </m:sup>
                      </m:sSubSup>
                      <m:r>
                        <w:rPr>
                          <w:rFonts w:ascii="Cambria Math" w:hAnsi="Times New Roman" w:cs="Times New Roman"/>
                        </w:rPr>
                        <m:t>=12</m:t>
                      </m:r>
                      <m:sSubSup>
                        <m:sSubSupPr>
                          <m:ctrlPr>
                            <w:rPr>
                              <w:rFonts w:ascii="Cambria Math" w:hAnsi="Times New Roman" w:cs="Times New Roman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</w:rPr>
                            <m:t>n</m:t>
                          </m:r>
                        </m:sub>
                        <m:sup>
                          <m:r>
                            <w:rPr>
                              <w:rFonts w:ascii="Cambria Math" w:hAnsi="Times New Roman" w:cs="Times New Roman"/>
                            </w:rPr>
                            <m:t>2</m:t>
                          </m:r>
                        </m:sup>
                      </m:sSubSup>
                    </m:oMath>
                  </m:oMathPara>
                </w:p>
              </w:tc>
              <w:tc>
                <w:tcPr>
                  <w:tcW w:w="1418" w:type="dxa"/>
                </w:tcPr>
                <w:p w:rsidR="00261442" w:rsidRPr="00DA4F8F" w:rsidRDefault="007B3B08" w:rsidP="00261442">
                  <w:pPr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Times New Roman" w:cs="Times New Roman"/>
                              <w:i/>
                            </w:rPr>
                          </m:ctrlPr>
                        </m:fPr>
                        <m:num>
                          <m:d>
                            <m:dPr>
                              <m:ctrlPr>
                                <w:rPr>
                                  <w:rFonts w:ascii="Cambria Math" w:hAnsi="Times New Roman" w:cs="Times New Roman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n</m:t>
                              </m:r>
                              <m:r>
                                <w:rPr>
                                  <w:rFonts w:ascii="Cambria Math" w:hAnsi="Times New Roman" w:cs="Times New Roman"/>
                                </w:rPr>
                                <m:t>+2</m:t>
                              </m:r>
                            </m:e>
                          </m:d>
                          <m:r>
                            <w:rPr>
                              <w:rFonts w:ascii="Cambria Math" w:hAnsi="Times New Roman" w:cs="Times New Roman"/>
                            </w:rPr>
                            <m:t>!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n</m:t>
                          </m:r>
                          <m:r>
                            <w:rPr>
                              <w:rFonts w:ascii="Cambria Math" w:hAnsi="Times New Roman" w:cs="Times New Roman"/>
                            </w:rPr>
                            <m:t>!</m:t>
                          </m:r>
                        </m:den>
                      </m:f>
                      <m:r>
                        <w:rPr>
                          <w:rFonts w:ascii="Cambria Math" w:hAnsi="Times New Roman" w:cs="Times New Roman"/>
                        </w:rPr>
                        <m:t>=72</m:t>
                      </m:r>
                    </m:oMath>
                  </m:oMathPara>
                </w:p>
              </w:tc>
            </w:tr>
          </w:tbl>
          <w:p w:rsidR="00CE107E" w:rsidRPr="00DA4F8F" w:rsidRDefault="00CE107E" w:rsidP="00CE107E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нтрольные вопросы.</w:t>
            </w:r>
          </w:p>
          <w:p w:rsidR="00CE107E" w:rsidRPr="00DA4F8F" w:rsidRDefault="00CE107E" w:rsidP="001625C9">
            <w:pPr>
              <w:widowControl w:val="0"/>
              <w:numPr>
                <w:ilvl w:val="0"/>
                <w:numId w:val="68"/>
              </w:numPr>
              <w:spacing w:after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Что такое n факториал? Его обозначение.</w:t>
            </w:r>
          </w:p>
          <w:p w:rsidR="00CE107E" w:rsidRPr="00DA4F8F" w:rsidRDefault="00CE107E" w:rsidP="001625C9">
            <w:pPr>
              <w:widowControl w:val="0"/>
              <w:numPr>
                <w:ilvl w:val="0"/>
                <w:numId w:val="68"/>
              </w:numPr>
              <w:spacing w:after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Дайте определение размещ</w:t>
            </w:r>
            <w:r w:rsidR="0085719C">
              <w:rPr>
                <w:rFonts w:ascii="Times New Roman" w:hAnsi="Times New Roman" w:cs="Times New Roman"/>
                <w:bCs/>
                <w:sz w:val="24"/>
                <w:szCs w:val="24"/>
              </w:rPr>
              <w:t>ения и запишите формулу  размещ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ения из n элементов по m элементов.</w:t>
            </w:r>
          </w:p>
          <w:p w:rsidR="00CE107E" w:rsidRPr="00DA4F8F" w:rsidRDefault="00CE107E" w:rsidP="001625C9">
            <w:pPr>
              <w:widowControl w:val="0"/>
              <w:numPr>
                <w:ilvl w:val="0"/>
                <w:numId w:val="68"/>
              </w:numPr>
              <w:spacing w:after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Дайте определение перестановки и запишите формулу перестановки из n различных элементов.</w:t>
            </w:r>
          </w:p>
          <w:p w:rsidR="00CE107E" w:rsidRPr="00DA4F8F" w:rsidRDefault="00CE107E" w:rsidP="001625C9">
            <w:pPr>
              <w:widowControl w:val="0"/>
              <w:numPr>
                <w:ilvl w:val="0"/>
                <w:numId w:val="68"/>
              </w:numPr>
              <w:spacing w:after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>Дайте определение сочетания и запишите формулы сочетания из n элементов по m элементов.</w:t>
            </w:r>
          </w:p>
          <w:p w:rsidR="00CE107E" w:rsidRPr="00DA4F8F" w:rsidRDefault="00CE107E" w:rsidP="00CE107E">
            <w:pPr>
              <w:widowControl w:val="0"/>
              <w:spacing w:after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261442" w:rsidRPr="00DA4F8F" w:rsidRDefault="00261442" w:rsidP="00CE107E">
            <w:pPr>
              <w:widowControl w:val="0"/>
              <w:spacing w:after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261442" w:rsidRPr="00DA4F8F" w:rsidRDefault="00CE107E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Время на выполнение:</w:t>
            </w:r>
            <w:r w:rsidR="00261442"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90- мин. (час.),</w:t>
            </w:r>
          </w:p>
          <w:p w:rsidR="00261442" w:rsidRPr="00DA4F8F" w:rsidRDefault="00261442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в том числе:</w:t>
            </w:r>
          </w:p>
          <w:p w:rsidR="00261442" w:rsidRPr="00DA4F8F" w:rsidRDefault="00261442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подготовка 10 мин.;</w:t>
            </w:r>
          </w:p>
          <w:p w:rsidR="00261442" w:rsidRPr="00DA4F8F" w:rsidRDefault="00261442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выполнение 1 час.10 мин.;</w:t>
            </w:r>
          </w:p>
          <w:p w:rsidR="00261442" w:rsidRPr="00DA4F8F" w:rsidRDefault="00261442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оформление и сдача 10 мин.</w:t>
            </w:r>
          </w:p>
          <w:p w:rsidR="00261442" w:rsidRPr="00DA4F8F" w:rsidRDefault="00261442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1442" w:rsidRPr="00DA4F8F" w:rsidRDefault="00261442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Работа выполняется в тетради для практических работ.</w:t>
            </w:r>
          </w:p>
          <w:p w:rsidR="00261442" w:rsidRPr="00DA4F8F" w:rsidRDefault="00261442">
            <w:pPr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bCs/>
                <w:sz w:val="24"/>
                <w:szCs w:val="24"/>
              </w:rPr>
              <w:t>Шкала оценки образовательных достижений</w:t>
            </w:r>
          </w:p>
          <w:tbl>
            <w:tblPr>
              <w:tblW w:w="9335" w:type="dxa"/>
              <w:tblLayout w:type="fixed"/>
              <w:tblCellMar>
                <w:top w:w="72" w:type="dxa"/>
                <w:left w:w="144" w:type="dxa"/>
                <w:bottom w:w="72" w:type="dxa"/>
                <w:right w:w="144" w:type="dxa"/>
              </w:tblCellMar>
              <w:tblLook w:val="0000" w:firstRow="0" w:lastRow="0" w:firstColumn="0" w:lastColumn="0" w:noHBand="0" w:noVBand="0"/>
            </w:tblPr>
            <w:tblGrid>
              <w:gridCol w:w="4702"/>
              <w:gridCol w:w="1794"/>
              <w:gridCol w:w="2839"/>
            </w:tblGrid>
            <w:tr w:rsidR="00261442" w:rsidRPr="00DA4F8F">
              <w:trPr>
                <w:trHeight w:val="206"/>
              </w:trPr>
              <w:tc>
                <w:tcPr>
                  <w:tcW w:w="4702" w:type="dxa"/>
                  <w:vMerge w:val="restart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Процент результативности (правильных ответов)</w:t>
                  </w:r>
                </w:p>
              </w:tc>
              <w:tc>
                <w:tcPr>
                  <w:tcW w:w="4633" w:type="dxa"/>
                  <w:gridSpan w:val="2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ценка уровня подготовки</w:t>
                  </w:r>
                </w:p>
              </w:tc>
            </w:tr>
            <w:tr w:rsidR="00261442" w:rsidRPr="00DA4F8F">
              <w:trPr>
                <w:trHeight w:val="298"/>
              </w:trPr>
              <w:tc>
                <w:tcPr>
                  <w:tcW w:w="4702" w:type="dxa"/>
                  <w:vMerge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" w:type="dxa"/>
                    <w:bottom w:w="0" w:type="dxa"/>
                    <w:right w:w="10" w:type="dxa"/>
                  </w:tcMar>
                  <w:vAlign w:val="center"/>
                </w:tcPr>
                <w:p w:rsidR="00261442" w:rsidRPr="00DA4F8F" w:rsidRDefault="00261442">
                  <w:pPr>
                    <w:widowControl w:val="0"/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балл (отметка)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вербальный аналог</w:t>
                  </w:r>
                </w:p>
              </w:tc>
            </w:tr>
            <w:tr w:rsidR="00261442" w:rsidRPr="00DA4F8F">
              <w:trPr>
                <w:trHeight w:val="195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90 ÷ 10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тлично</w:t>
                  </w:r>
                </w:p>
              </w:tc>
            </w:tr>
            <w:tr w:rsidR="00261442" w:rsidRPr="00DA4F8F">
              <w:trPr>
                <w:trHeight w:val="132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80 ÷ 8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хорошо</w:t>
                  </w:r>
                </w:p>
              </w:tc>
            </w:tr>
            <w:tr w:rsidR="00261442" w:rsidRPr="00DA4F8F">
              <w:trPr>
                <w:trHeight w:val="210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70 ÷ 7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удовлетворительно</w:t>
                  </w:r>
                </w:p>
              </w:tc>
            </w:tr>
            <w:tr w:rsidR="00261442" w:rsidRPr="00DA4F8F">
              <w:trPr>
                <w:trHeight w:val="288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менее 7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неудовлетворительно</w:t>
                  </w:r>
                </w:p>
              </w:tc>
            </w:tr>
          </w:tbl>
          <w:p w:rsidR="00261442" w:rsidRPr="00DA4F8F" w:rsidRDefault="00261442">
            <w:pPr>
              <w:pStyle w:val="af1"/>
              <w:widowControl w:val="0"/>
              <w:tabs>
                <w:tab w:val="left" w:pos="1260"/>
              </w:tabs>
              <w:rPr>
                <w:b/>
                <w:sz w:val="24"/>
              </w:rPr>
            </w:pPr>
          </w:p>
          <w:p w:rsidR="00261442" w:rsidRPr="00DA4F8F" w:rsidRDefault="00261442">
            <w:pPr>
              <w:widowControl w:val="0"/>
              <w:jc w:val="center"/>
              <w:rPr>
                <w:sz w:val="24"/>
                <w:szCs w:val="24"/>
              </w:rPr>
            </w:pPr>
          </w:p>
          <w:p w:rsidR="00261442" w:rsidRPr="00DA4F8F" w:rsidRDefault="009A5894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рактическая работа №28</w:t>
            </w:r>
          </w:p>
          <w:p w:rsidR="00261442" w:rsidRPr="00DA4F8F" w:rsidRDefault="00261442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261442" w:rsidRPr="00DA4F8F" w:rsidRDefault="00261442">
            <w:pPr>
              <w:widowContro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ема: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«</w:t>
            </w:r>
            <w:r w:rsidR="00BA355E" w:rsidRPr="00DA4F8F">
              <w:rPr>
                <w:rFonts w:ascii="Times New Roman" w:eastAsia="Calibri" w:hAnsi="Times New Roman" w:cs="Times New Roman"/>
                <w:bCs/>
                <w:sz w:val="24"/>
                <w:szCs w:val="24"/>
                <w:shd w:val="clear" w:color="auto" w:fill="FFFFFF"/>
              </w:rPr>
              <w:t>Вычисление вероятностей случайных событий</w:t>
            </w:r>
            <w:r w:rsidRPr="00DA4F8F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».</w:t>
            </w:r>
          </w:p>
          <w:p w:rsidR="00BA355E" w:rsidRPr="00DA4F8F" w:rsidRDefault="00261442">
            <w:pPr>
              <w:widowControl w:val="0"/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Цель: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A355E" w:rsidRPr="00DA4F8F">
              <w:rPr>
                <w:rFonts w:ascii="Times New Roman" w:hAnsi="Times New Roman" w:cs="Times New Roman"/>
                <w:sz w:val="24"/>
                <w:szCs w:val="24"/>
              </w:rPr>
              <w:t>отработка умений и навыков решения различных задач по теории вероятности.</w:t>
            </w:r>
          </w:p>
          <w:p w:rsidR="00261442" w:rsidRPr="00DA4F8F" w:rsidRDefault="00261442">
            <w:pPr>
              <w:widowControl w:val="0"/>
              <w:spacing w:after="0" w:line="360" w:lineRule="auto"/>
              <w:rPr>
                <w:rStyle w:val="apple-converted-space"/>
                <w:rFonts w:ascii="Times New Roman" w:hAnsi="Times New Roman"/>
                <w:sz w:val="24"/>
                <w:szCs w:val="24"/>
                <w:shd w:val="clear" w:color="auto" w:fill="FFFFFF"/>
              </w:rPr>
            </w:pPr>
            <w:r w:rsidRPr="00DA4F8F">
              <w:rPr>
                <w:rStyle w:val="apple-converted-space"/>
                <w:rFonts w:ascii="Times New Roman" w:hAnsi="Times New Roman"/>
                <w:sz w:val="24"/>
                <w:szCs w:val="24"/>
                <w:shd w:val="clear" w:color="auto" w:fill="FFFFFF"/>
              </w:rPr>
              <w:t>При выполнении практической работы студент должен знать:</w:t>
            </w:r>
          </w:p>
          <w:p w:rsidR="00BA355E" w:rsidRPr="00DA4F8F" w:rsidRDefault="00BA355E" w:rsidP="001625C9">
            <w:pPr>
              <w:pStyle w:val="af1"/>
              <w:widowControl w:val="0"/>
              <w:numPr>
                <w:ilvl w:val="0"/>
                <w:numId w:val="69"/>
              </w:numPr>
              <w:spacing w:line="360" w:lineRule="auto"/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rStyle w:val="apple-converted-space"/>
                <w:sz w:val="24"/>
                <w:shd w:val="clear" w:color="auto" w:fill="FFFFFF"/>
              </w:rPr>
              <w:t>виды событий</w:t>
            </w:r>
          </w:p>
          <w:p w:rsidR="00BA355E" w:rsidRPr="00DA4F8F" w:rsidRDefault="00BA355E" w:rsidP="001625C9">
            <w:pPr>
              <w:pStyle w:val="af1"/>
              <w:widowControl w:val="0"/>
              <w:numPr>
                <w:ilvl w:val="0"/>
                <w:numId w:val="69"/>
              </w:numPr>
              <w:spacing w:line="360" w:lineRule="auto"/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rStyle w:val="apple-converted-space"/>
                <w:sz w:val="24"/>
                <w:shd w:val="clear" w:color="auto" w:fill="FFFFFF"/>
              </w:rPr>
              <w:t>определение вероятности события</w:t>
            </w:r>
          </w:p>
          <w:p w:rsidR="00BA355E" w:rsidRPr="00DA4F8F" w:rsidRDefault="00BA355E" w:rsidP="001625C9">
            <w:pPr>
              <w:pStyle w:val="af1"/>
              <w:widowControl w:val="0"/>
              <w:numPr>
                <w:ilvl w:val="0"/>
                <w:numId w:val="69"/>
              </w:numPr>
              <w:spacing w:line="360" w:lineRule="auto"/>
              <w:rPr>
                <w:rStyle w:val="apple-converted-space"/>
                <w:b/>
                <w:sz w:val="24"/>
                <w:shd w:val="clear" w:color="auto" w:fill="FFFFFF"/>
              </w:rPr>
            </w:pPr>
            <w:r w:rsidRPr="00DA4F8F">
              <w:rPr>
                <w:rStyle w:val="apple-converted-space"/>
                <w:sz w:val="24"/>
                <w:shd w:val="clear" w:color="auto" w:fill="FFFFFF"/>
              </w:rPr>
              <w:t>теоремы сложения и умножения вероятностей</w:t>
            </w:r>
          </w:p>
          <w:p w:rsidR="009A5894" w:rsidRPr="00DA4F8F" w:rsidRDefault="009A5894" w:rsidP="001625C9">
            <w:pPr>
              <w:pStyle w:val="af1"/>
              <w:widowControl w:val="0"/>
              <w:numPr>
                <w:ilvl w:val="0"/>
                <w:numId w:val="69"/>
              </w:numPr>
              <w:spacing w:line="360" w:lineRule="auto"/>
              <w:rPr>
                <w:rStyle w:val="apple-converted-space"/>
                <w:b/>
                <w:sz w:val="24"/>
                <w:shd w:val="clear" w:color="auto" w:fill="FFFFFF"/>
              </w:rPr>
            </w:pPr>
            <w:r w:rsidRPr="00DA4F8F">
              <w:rPr>
                <w:rStyle w:val="apple-converted-space"/>
                <w:sz w:val="24"/>
                <w:shd w:val="clear" w:color="auto" w:fill="FFFFFF"/>
              </w:rPr>
              <w:t>формулу Бернулли</w:t>
            </w:r>
          </w:p>
          <w:p w:rsidR="00261442" w:rsidRPr="00DA4F8F" w:rsidRDefault="00261442">
            <w:pPr>
              <w:widowControl w:val="0"/>
              <w:rPr>
                <w:rFonts w:ascii="Times New Roman" w:hAnsi="Times New Roman" w:cs="Times New Roman"/>
                <w:b/>
                <w:color w:val="222222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color w:val="222222"/>
                <w:sz w:val="24"/>
                <w:szCs w:val="24"/>
              </w:rPr>
              <w:t>После окончания занятия необходимо у</w:t>
            </w:r>
            <w:r w:rsidRPr="00DA4F8F">
              <w:rPr>
                <w:rFonts w:ascii="Times New Roman" w:hAnsi="Times New Roman" w:cs="Times New Roman"/>
                <w:b/>
                <w:color w:val="222222"/>
                <w:sz w:val="24"/>
                <w:szCs w:val="24"/>
              </w:rPr>
              <w:t>меть:</w:t>
            </w:r>
          </w:p>
          <w:p w:rsidR="00261442" w:rsidRPr="00DA4F8F" w:rsidRDefault="00BA355E" w:rsidP="001625C9">
            <w:pPr>
              <w:pStyle w:val="af1"/>
              <w:widowControl w:val="0"/>
              <w:numPr>
                <w:ilvl w:val="0"/>
                <w:numId w:val="70"/>
              </w:numPr>
              <w:jc w:val="both"/>
              <w:rPr>
                <w:sz w:val="24"/>
              </w:rPr>
            </w:pPr>
            <w:r w:rsidRPr="00DA4F8F">
              <w:rPr>
                <w:sz w:val="24"/>
              </w:rPr>
              <w:t>применять формулу вероятности</w:t>
            </w:r>
          </w:p>
          <w:p w:rsidR="00BA355E" w:rsidRPr="00DA4F8F" w:rsidRDefault="00BA355E" w:rsidP="001625C9">
            <w:pPr>
              <w:pStyle w:val="af1"/>
              <w:widowControl w:val="0"/>
              <w:numPr>
                <w:ilvl w:val="0"/>
                <w:numId w:val="70"/>
              </w:numPr>
              <w:jc w:val="both"/>
              <w:rPr>
                <w:sz w:val="24"/>
              </w:rPr>
            </w:pPr>
            <w:r w:rsidRPr="00DA4F8F">
              <w:rPr>
                <w:sz w:val="24"/>
              </w:rPr>
              <w:t>пользоваться теоремами сложения и умножения вероятностей</w:t>
            </w:r>
          </w:p>
          <w:p w:rsidR="00BA355E" w:rsidRPr="00DA4F8F" w:rsidRDefault="009A5894" w:rsidP="001625C9">
            <w:pPr>
              <w:pStyle w:val="af1"/>
              <w:widowControl w:val="0"/>
              <w:numPr>
                <w:ilvl w:val="0"/>
                <w:numId w:val="70"/>
              </w:numPr>
              <w:jc w:val="both"/>
              <w:rPr>
                <w:b/>
                <w:sz w:val="24"/>
              </w:rPr>
            </w:pPr>
            <w:r w:rsidRPr="00DA4F8F">
              <w:rPr>
                <w:sz w:val="24"/>
              </w:rPr>
              <w:t>применять формулу Бернулли</w:t>
            </w:r>
          </w:p>
          <w:p w:rsidR="009A5894" w:rsidRPr="00DA4F8F" w:rsidRDefault="009A5894" w:rsidP="001625C9">
            <w:pPr>
              <w:pStyle w:val="af1"/>
              <w:widowControl w:val="0"/>
              <w:numPr>
                <w:ilvl w:val="0"/>
                <w:numId w:val="70"/>
              </w:numPr>
              <w:jc w:val="both"/>
              <w:rPr>
                <w:sz w:val="24"/>
              </w:rPr>
            </w:pPr>
          </w:p>
          <w:p w:rsidR="00261442" w:rsidRPr="00DA4F8F" w:rsidRDefault="00261442">
            <w:pPr>
              <w:widowControl w:val="0"/>
              <w:spacing w:line="360" w:lineRule="auto"/>
              <w:ind w:left="3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Формируемые компетенции:</w:t>
            </w:r>
          </w:p>
          <w:p w:rsidR="00042C26" w:rsidRPr="00DA4F8F" w:rsidRDefault="00042C26" w:rsidP="00042C26">
            <w:pPr>
              <w:pStyle w:val="s1"/>
              <w:shd w:val="clear" w:color="auto" w:fill="FFFFFF"/>
              <w:spacing w:before="0" w:after="0"/>
              <w:jc w:val="both"/>
            </w:pPr>
            <w:r w:rsidRPr="00DA4F8F">
              <w:rPr>
                <w:lang w:eastAsia="en-US"/>
              </w:rPr>
              <w:t>ОК 01 Выбирать способы решения задач профессиональной деятельности применительно к различным контекстам</w:t>
            </w:r>
          </w:p>
          <w:p w:rsidR="00042C26" w:rsidRPr="00DA4F8F" w:rsidRDefault="00042C26" w:rsidP="00042C26">
            <w:pPr>
              <w:pStyle w:val="s1"/>
              <w:shd w:val="clear" w:color="auto" w:fill="FFFFFF"/>
              <w:spacing w:before="0" w:after="0"/>
              <w:jc w:val="both"/>
            </w:pPr>
            <w:r w:rsidRPr="00DA4F8F">
              <w:rPr>
                <w:lang w:eastAsia="en-US"/>
              </w:rPr>
              <w:t xml:space="preserve">ОК 02 Использовать современные средства поиска, анализа и интерпретации информации, и информационные технологии для выполнения задач профессиональной деятельности </w:t>
            </w:r>
          </w:p>
          <w:p w:rsidR="0054128D" w:rsidRPr="00DA4F8F" w:rsidRDefault="0054128D" w:rsidP="0054128D">
            <w:pPr>
              <w:pStyle w:val="s1"/>
              <w:shd w:val="clear" w:color="auto" w:fill="FFFFFF"/>
              <w:rPr>
                <w:lang w:eastAsia="en-US"/>
              </w:rPr>
            </w:pPr>
            <w:r w:rsidRPr="00DA4F8F">
              <w:rPr>
                <w:lang w:eastAsia="en-US"/>
              </w:rPr>
              <w:t>ОК 03. Планировать и реализовывать собственное профессиональное и личностное развитие, предпринимательскую деятельность в профессиональной сфере, использовать знания по финансовой грамотности в различных жизненных ситуациях.</w:t>
            </w:r>
          </w:p>
          <w:p w:rsidR="00261442" w:rsidRPr="00DA4F8F" w:rsidRDefault="00261442">
            <w:pPr>
              <w:pStyle w:val="af1"/>
              <w:widowControl w:val="0"/>
              <w:spacing w:line="360" w:lineRule="auto"/>
              <w:rPr>
                <w:b/>
                <w:sz w:val="24"/>
              </w:rPr>
            </w:pPr>
            <w:r w:rsidRPr="00DA4F8F">
              <w:rPr>
                <w:b/>
                <w:sz w:val="24"/>
              </w:rPr>
              <w:lastRenderedPageBreak/>
              <w:t>Порядок выполнения работы:</w:t>
            </w:r>
          </w:p>
          <w:p w:rsidR="00261442" w:rsidRPr="00DA4F8F" w:rsidRDefault="00261442">
            <w:pPr>
              <w:pStyle w:val="af1"/>
              <w:widowControl w:val="0"/>
              <w:spacing w:line="360" w:lineRule="auto"/>
              <w:ind w:hanging="294"/>
              <w:rPr>
                <w:b/>
                <w:sz w:val="24"/>
              </w:rPr>
            </w:pPr>
            <w:r w:rsidRPr="00DA4F8F">
              <w:rPr>
                <w:sz w:val="24"/>
              </w:rPr>
              <w:t>1.Повторить теоретический материал по теме</w:t>
            </w:r>
          </w:p>
          <w:p w:rsidR="00261442" w:rsidRPr="00DA4F8F" w:rsidRDefault="00261442">
            <w:pPr>
              <w:pStyle w:val="af2"/>
              <w:widowControl w:val="0"/>
              <w:spacing w:line="360" w:lineRule="auto"/>
              <w:ind w:left="42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.Рассмотреть примеры решения типовых заданий.</w:t>
            </w:r>
          </w:p>
          <w:p w:rsidR="00261442" w:rsidRPr="00DA4F8F" w:rsidRDefault="00261442">
            <w:pPr>
              <w:pStyle w:val="af2"/>
              <w:widowControl w:val="0"/>
              <w:spacing w:line="360" w:lineRule="auto"/>
              <w:ind w:left="42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. Ответить на контрольные вопросы.</w:t>
            </w:r>
          </w:p>
          <w:p w:rsidR="00261442" w:rsidRPr="00DA4F8F" w:rsidRDefault="00261442">
            <w:pPr>
              <w:pStyle w:val="af2"/>
              <w:widowControl w:val="0"/>
              <w:spacing w:line="360" w:lineRule="auto"/>
              <w:ind w:left="426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. Выполнить самостоятельную работу</w:t>
            </w: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  <w:p w:rsidR="00261442" w:rsidRPr="00DA4F8F" w:rsidRDefault="00261442">
            <w:pPr>
              <w:pStyle w:val="af2"/>
              <w:widowControl w:val="0"/>
              <w:spacing w:line="360" w:lineRule="auto"/>
              <w:ind w:left="426"/>
              <w:rPr>
                <w:rFonts w:ascii="Times New Roman" w:hAnsi="Times New Roman"/>
                <w:bCs/>
                <w:sz w:val="24"/>
                <w:szCs w:val="24"/>
                <w:u w:val="single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5. Сдать отчет по проделанной работе.</w:t>
            </w:r>
          </w:p>
          <w:p w:rsidR="00261442" w:rsidRPr="00DA4F8F" w:rsidRDefault="00261442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Краткие теоретические сведения.</w:t>
            </w:r>
          </w:p>
          <w:p w:rsidR="009A5894" w:rsidRPr="00DA4F8F" w:rsidRDefault="009A5894" w:rsidP="009A5894">
            <w:pPr>
              <w:suppressAutoHyphens w:val="0"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  <w:t>Основные теоретические сведения и примеры решения задач</w:t>
            </w:r>
          </w:p>
          <w:p w:rsidR="009A5894" w:rsidRPr="00DA4F8F" w:rsidRDefault="009A5894" w:rsidP="009A5894">
            <w:pPr>
              <w:suppressAutoHyphens w:val="0"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</w:pPr>
          </w:p>
          <w:p w:rsidR="009A5894" w:rsidRPr="00DA4F8F" w:rsidRDefault="009A5894" w:rsidP="009A5894">
            <w:pPr>
              <w:suppressAutoHyphens w:val="0"/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  <w:t xml:space="preserve">1. 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В урне Н билетов. Из них М выигрышных. Какова вероятность того, что первый вытянутый билет окажется выигрышным?</w:t>
            </w:r>
          </w:p>
          <w:p w:rsidR="009A5894" w:rsidRPr="00DA4F8F" w:rsidRDefault="009A5894" w:rsidP="009A5894">
            <w:pPr>
              <w:suppressAutoHyphens w:val="0"/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  <w:t>Решение:</w:t>
            </w:r>
          </w:p>
          <w:p w:rsidR="009A5894" w:rsidRPr="00DA4F8F" w:rsidRDefault="009A5894" w:rsidP="009A5894">
            <w:pPr>
              <w:suppressAutoHyphens w:val="0"/>
              <w:spacing w:after="0" w:line="240" w:lineRule="auto"/>
              <w:ind w:firstLine="709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Пусть А – событие, означающее, что первый вытянутый билет выигрышный.</w:t>
            </w:r>
          </w:p>
          <w:p w:rsidR="009A5894" w:rsidRPr="00DA4F8F" w:rsidRDefault="009A5894" w:rsidP="009A5894">
            <w:pPr>
              <w:suppressAutoHyphens w:val="0"/>
              <w:spacing w:after="0" w:line="240" w:lineRule="auto"/>
              <w:ind w:firstLine="709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 – общее количество всех возможных исходов.</w:t>
            </w:r>
          </w:p>
          <w:p w:rsidR="009A5894" w:rsidRPr="00DA4F8F" w:rsidRDefault="009A5894" w:rsidP="009A5894">
            <w:pPr>
              <w:suppressAutoHyphens w:val="0"/>
              <w:spacing w:after="0" w:line="240" w:lineRule="auto"/>
              <w:ind w:firstLine="709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М – количество исходов, благоприятствующих наступлению события А.</w:t>
            </w:r>
          </w:p>
          <w:p w:rsidR="009A5894" w:rsidRPr="00DA4F8F" w:rsidRDefault="009A5894" w:rsidP="009A5894">
            <w:pPr>
              <w:suppressAutoHyphens w:val="0"/>
              <w:spacing w:after="0" w:line="240" w:lineRule="auto"/>
              <w:ind w:firstLine="709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Р(А) – вероятность наступления события А. Тогда Р(А)=М/Н.  </w:t>
            </w:r>
          </w:p>
          <w:p w:rsidR="009A5894" w:rsidRPr="00DA4F8F" w:rsidRDefault="009A5894" w:rsidP="009A5894">
            <w:pPr>
              <w:suppressAutoHyphens w:val="0"/>
              <w:spacing w:after="0" w:line="240" w:lineRule="auto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</w:pPr>
          </w:p>
          <w:p w:rsidR="009A5894" w:rsidRPr="00DA4F8F" w:rsidRDefault="009A5894" w:rsidP="009A5894">
            <w:pPr>
              <w:suppressAutoHyphens w:val="0"/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  <w:t xml:space="preserve">2. 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Биатлонист стреляет по мишени. Мишень – круг радиуса 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val="en-US" w:eastAsia="ru-RU"/>
              </w:rPr>
              <w:t>R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 см. Биатлонист попадает в мишень с вероятностью 1. Попадание в любую точку равновероятно. Необходимо попасть в круг радиуса 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val="en-US" w:eastAsia="ru-RU"/>
              </w:rPr>
              <w:t>r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 см.</w:t>
            </w:r>
          </w:p>
          <w:p w:rsidR="009A5894" w:rsidRPr="00DA4F8F" w:rsidRDefault="009A5894" w:rsidP="009A5894">
            <w:pPr>
              <w:suppressAutoHyphens w:val="0"/>
              <w:spacing w:after="0" w:line="240" w:lineRule="auto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  <w:t>Решение:</w:t>
            </w:r>
          </w:p>
          <w:p w:rsidR="009A5894" w:rsidRPr="00DA4F8F" w:rsidRDefault="009A5894" w:rsidP="009A5894">
            <w:pPr>
              <w:suppressAutoHyphens w:val="0"/>
              <w:spacing w:after="0" w:line="240" w:lineRule="auto"/>
              <w:ind w:firstLine="709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А - попадание в круг радиуса 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val="en-US" w:eastAsia="ru-RU"/>
              </w:rPr>
              <w:t>r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 см. 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val="en-US" w:eastAsia="ru-RU"/>
              </w:rPr>
              <w:t>S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vertAlign w:val="subscript"/>
                <w:lang w:val="en-US" w:eastAsia="ru-RU"/>
              </w:rPr>
              <w:t>r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=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val="en-US" w:eastAsia="ru-RU"/>
              </w:rPr>
              <w:t>πr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. 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val="en-US" w:eastAsia="ru-RU"/>
              </w:rPr>
              <w:t>S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vertAlign w:val="subscript"/>
                <w:lang w:val="en-US" w:eastAsia="ru-RU"/>
              </w:rPr>
              <w:t>R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=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val="en-US" w:eastAsia="ru-RU"/>
              </w:rPr>
              <w:t>πR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. Р(А)=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val="en-US" w:eastAsia="ru-RU"/>
              </w:rPr>
              <w:t>S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vertAlign w:val="subscript"/>
                <w:lang w:val="en-US" w:eastAsia="ru-RU"/>
              </w:rPr>
              <w:t>r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/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val="en-US" w:eastAsia="ru-RU"/>
              </w:rPr>
              <w:t>S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vertAlign w:val="subscript"/>
                <w:lang w:val="en-US" w:eastAsia="ru-RU"/>
              </w:rPr>
              <w:t>R</w:t>
            </w:r>
          </w:p>
          <w:p w:rsidR="009A5894" w:rsidRPr="00DA4F8F" w:rsidRDefault="009A5894" w:rsidP="009A5894">
            <w:pPr>
              <w:suppressAutoHyphens w:val="0"/>
              <w:spacing w:after="0" w:line="240" w:lineRule="auto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</w:pPr>
          </w:p>
          <w:p w:rsidR="009A5894" w:rsidRPr="00DA4F8F" w:rsidRDefault="009A5894" w:rsidP="009A5894">
            <w:pPr>
              <w:suppressAutoHyphens w:val="0"/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  <w:t xml:space="preserve">3. 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Имеется собрание сочинений из Н томов некоего автора. Все Н томов расставляются на книжной полке случайным образом. Какова вероятность, что тома расположатся в порядке возрастания или убывания?</w:t>
            </w:r>
          </w:p>
          <w:p w:rsidR="009A5894" w:rsidRPr="00DA4F8F" w:rsidRDefault="009A5894" w:rsidP="009A5894">
            <w:pPr>
              <w:suppressAutoHyphens w:val="0"/>
              <w:spacing w:after="0" w:line="240" w:lineRule="auto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  <w:t>Решение:</w:t>
            </w:r>
          </w:p>
          <w:p w:rsidR="009A5894" w:rsidRPr="00DA4F8F" w:rsidRDefault="009A5894" w:rsidP="009A5894">
            <w:pPr>
              <w:suppressAutoHyphens w:val="0"/>
              <w:spacing w:after="0" w:line="240" w:lineRule="auto"/>
              <w:ind w:firstLine="709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А – вероятность того, что тома расположатся в порядке возрастания или убывания.</w:t>
            </w:r>
          </w:p>
          <w:p w:rsidR="009A5894" w:rsidRPr="00DA4F8F" w:rsidRDefault="009A5894" w:rsidP="009A5894">
            <w:pPr>
              <w:suppressAutoHyphens w:val="0"/>
              <w:spacing w:after="0" w:line="240" w:lineRule="auto"/>
              <w:ind w:firstLine="709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Все тома можно расставить на полке 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val="en-US" w:eastAsia="ru-RU"/>
              </w:rPr>
              <w:t>m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=Н! способами. Только в двух случаях тома расположатся либо в порядке возрастания, либо в порядке убывания. Значит, 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val="en-US" w:eastAsia="ru-RU"/>
              </w:rPr>
              <w:t>n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=2. Тогда Р(А)=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val="en-US" w:eastAsia="ru-RU"/>
              </w:rPr>
              <w:t>n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/Н!.</w:t>
            </w:r>
          </w:p>
          <w:p w:rsidR="009A5894" w:rsidRPr="00DA4F8F" w:rsidRDefault="009A5894" w:rsidP="009A5894">
            <w:pPr>
              <w:suppressAutoHyphens w:val="0"/>
              <w:spacing w:after="0" w:line="240" w:lineRule="auto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</w:pPr>
          </w:p>
          <w:p w:rsidR="009A5894" w:rsidRPr="00DA4F8F" w:rsidRDefault="009A5894" w:rsidP="009A5894">
            <w:pPr>
              <w:suppressAutoHyphens w:val="0"/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  <w:t xml:space="preserve">4. 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Имеется собрание сочинений из Н томов некоего автора. На полке умещается только М томов (М меньше Н). Эти тома берут из Н случайным способом. Какова вероятность, что выбранные М томов расположатся в порядке возрастания или убывания?</w:t>
            </w:r>
          </w:p>
          <w:p w:rsidR="009A5894" w:rsidRPr="00DA4F8F" w:rsidRDefault="009A5894" w:rsidP="009A5894">
            <w:pPr>
              <w:suppressAutoHyphens w:val="0"/>
              <w:spacing w:after="0" w:line="240" w:lineRule="auto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  <w:t>Решение:</w:t>
            </w:r>
          </w:p>
          <w:p w:rsidR="009A5894" w:rsidRPr="00DA4F8F" w:rsidRDefault="009A5894" w:rsidP="009A5894">
            <w:pPr>
              <w:suppressAutoHyphens w:val="0"/>
              <w:spacing w:after="0" w:line="240" w:lineRule="auto"/>
              <w:ind w:firstLine="709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А – вероятность того, что выбранные тома расположатся в порядке возрастания или убывания.</w:t>
            </w:r>
          </w:p>
          <w:p w:rsidR="009A5894" w:rsidRPr="00DA4F8F" w:rsidRDefault="009A5894" w:rsidP="009A5894">
            <w:pPr>
              <w:suppressAutoHyphens w:val="0"/>
              <w:spacing w:after="0" w:line="240" w:lineRule="auto"/>
              <w:ind w:firstLine="709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М томов из Н томов можно выбрать </w:t>
            </w:r>
            <m:oMath>
              <m:sSubSup>
                <m:sSubSupPr>
                  <m:ctrlPr>
                    <w:rPr>
                      <w:rFonts w:ascii="Cambria Math" w:eastAsiaTheme="minorEastAsia" w:hAnsi="Times New Roman"/>
                      <w:i/>
                      <w:sz w:val="24"/>
                      <w:szCs w:val="24"/>
                      <w:lang w:eastAsia="ru-RU"/>
                    </w:rPr>
                  </m:ctrlPr>
                </m:sSubSupPr>
                <m:e>
                  <m:r>
                    <w:rPr>
                      <w:rFonts w:ascii="Cambria Math" w:eastAsiaTheme="minorEastAsia" w:hAnsi="Times New Roman"/>
                      <w:sz w:val="24"/>
                      <w:szCs w:val="24"/>
                      <w:lang w:eastAsia="ru-RU"/>
                    </w:rPr>
                    <m:t>С</m:t>
                  </m:r>
                </m:e>
                <m:sub>
                  <m:r>
                    <w:rPr>
                      <w:rFonts w:ascii="Cambria Math" w:eastAsiaTheme="minorEastAsia" w:hAnsi="Times New Roman"/>
                      <w:sz w:val="24"/>
                      <w:szCs w:val="24"/>
                      <w:lang w:eastAsia="ru-RU"/>
                    </w:rPr>
                    <m:t>Н</m:t>
                  </m:r>
                </m:sub>
                <m:sup>
                  <m:r>
                    <w:rPr>
                      <w:rFonts w:ascii="Cambria Math" w:eastAsiaTheme="minorEastAsia" w:hAnsi="Times New Roman"/>
                      <w:sz w:val="24"/>
                      <w:szCs w:val="24"/>
                      <w:lang w:eastAsia="ru-RU"/>
                    </w:rPr>
                    <m:t>М</m:t>
                  </m:r>
                </m:sup>
              </m:sSubSup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 способами. Только в двух случаях тома расположатся либо в порядке возрастания, либо в порядке убывания. Значит, 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val="en-US" w:eastAsia="ru-RU"/>
              </w:rPr>
              <w:t>n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=2. Тогда Р(А)=2/</w:t>
            </w:r>
            <m:oMath>
              <m:sSubSup>
                <m:sSubSupPr>
                  <m:ctrlPr>
                    <w:rPr>
                      <w:rFonts w:ascii="Cambria Math" w:eastAsiaTheme="minorEastAsia" w:hAnsi="Times New Roman"/>
                      <w:i/>
                      <w:sz w:val="24"/>
                      <w:szCs w:val="24"/>
                      <w:lang w:eastAsia="ru-RU"/>
                    </w:rPr>
                  </m:ctrlPr>
                </m:sSubSupPr>
                <m:e>
                  <m:r>
                    <w:rPr>
                      <w:rFonts w:ascii="Cambria Math" w:eastAsiaTheme="minorEastAsia" w:hAnsi="Times New Roman"/>
                      <w:sz w:val="24"/>
                      <w:szCs w:val="24"/>
                      <w:lang w:eastAsia="ru-RU"/>
                    </w:rPr>
                    <m:t>С</m:t>
                  </m:r>
                </m:e>
                <m:sub>
                  <m:r>
                    <w:rPr>
                      <w:rFonts w:ascii="Cambria Math" w:eastAsiaTheme="minorEastAsia" w:hAnsi="Times New Roman"/>
                      <w:sz w:val="24"/>
                      <w:szCs w:val="24"/>
                      <w:lang w:eastAsia="ru-RU"/>
                    </w:rPr>
                    <m:t>Н</m:t>
                  </m:r>
                </m:sub>
                <m:sup>
                  <m:r>
                    <w:rPr>
                      <w:rFonts w:ascii="Cambria Math" w:eastAsiaTheme="minorEastAsia" w:hAnsi="Times New Roman"/>
                      <w:sz w:val="24"/>
                      <w:szCs w:val="24"/>
                      <w:lang w:eastAsia="ru-RU"/>
                    </w:rPr>
                    <m:t>М</m:t>
                  </m:r>
                </m:sup>
              </m:sSubSup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9A5894" w:rsidRPr="00DA4F8F" w:rsidRDefault="009A5894" w:rsidP="009A5894">
            <w:pPr>
              <w:suppressAutoHyphens w:val="0"/>
              <w:spacing w:after="0" w:line="240" w:lineRule="auto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</w:pPr>
          </w:p>
          <w:p w:rsidR="009A5894" w:rsidRPr="00DA4F8F" w:rsidRDefault="009A5894" w:rsidP="009A5894">
            <w:pPr>
              <w:suppressAutoHyphens w:val="0"/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  <w:t xml:space="preserve">5. 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Три стрелка стреляют по мишени. Предполагается ,что события попадания в мишень для стрелков независимы и вероятности попадания стрелков в мишень равны р1, р2, р3. Какова вероятность того, что:</w:t>
            </w:r>
          </w:p>
          <w:p w:rsidR="009A5894" w:rsidRPr="00DA4F8F" w:rsidRDefault="009A5894" w:rsidP="009A5894">
            <w:pPr>
              <w:suppressAutoHyphens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) все три выстрела окажутся успешными;</w:t>
            </w:r>
          </w:p>
          <w:p w:rsidR="009A5894" w:rsidRPr="00DA4F8F" w:rsidRDefault="009A5894" w:rsidP="009A5894">
            <w:pPr>
              <w:suppressAutoHyphens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2) хотя бы одни выстрел окажется успешным;</w:t>
            </w:r>
          </w:p>
          <w:p w:rsidR="009A5894" w:rsidRPr="00DA4F8F" w:rsidRDefault="009A5894" w:rsidP="009A5894">
            <w:pPr>
              <w:suppressAutoHyphens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3) точно один выстрел окажется успешным, два выстрела окажутся успешными?</w:t>
            </w:r>
          </w:p>
          <w:p w:rsidR="009A5894" w:rsidRPr="00DA4F8F" w:rsidRDefault="009A5894" w:rsidP="009A5894">
            <w:pPr>
              <w:suppressAutoHyphens w:val="0"/>
              <w:spacing w:after="0" w:line="240" w:lineRule="auto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  <w:t>Решение:</w:t>
            </w:r>
          </w:p>
          <w:p w:rsidR="009A5894" w:rsidRPr="00DA4F8F" w:rsidRDefault="009A5894" w:rsidP="009A5894">
            <w:pPr>
              <w:suppressAutoHyphens w:val="0"/>
              <w:spacing w:after="0" w:line="240" w:lineRule="auto"/>
              <w:ind w:firstLine="709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lastRenderedPageBreak/>
              <w:t xml:space="preserve">1) А – все три выстрела окажутся успешными </w:t>
            </w:r>
          </w:p>
          <w:p w:rsidR="009A5894" w:rsidRPr="00DA4F8F" w:rsidRDefault="009A5894" w:rsidP="009A5894">
            <w:pPr>
              <w:suppressAutoHyphens w:val="0"/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Р(А)=р1*р2*р3</w:t>
            </w:r>
          </w:p>
          <w:p w:rsidR="009A5894" w:rsidRPr="00DA4F8F" w:rsidRDefault="009A5894" w:rsidP="009A5894">
            <w:pPr>
              <w:suppressAutoHyphens w:val="0"/>
              <w:spacing w:after="0" w:line="240" w:lineRule="auto"/>
              <w:ind w:firstLine="709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2) Н - хотя бы одни выстрел окажется успешным 1-р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vertAlign w:val="subscript"/>
                <w:lang w:val="en-US" w:eastAsia="ru-RU"/>
              </w:rPr>
              <w:t>i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 – вероятность промаха каждого стрелка </w:t>
            </w:r>
          </w:p>
          <w:p w:rsidR="009A5894" w:rsidRPr="00DA4F8F" w:rsidRDefault="009A5894" w:rsidP="009A5894">
            <w:pPr>
              <w:suppressAutoHyphens w:val="0"/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Р(Н) =1-(1-р1)(1-р2)(1-р3)</w:t>
            </w:r>
          </w:p>
          <w:p w:rsidR="009A5894" w:rsidRPr="00DA4F8F" w:rsidRDefault="009A5894" w:rsidP="009A5894">
            <w:pPr>
              <w:suppressAutoHyphens w:val="0"/>
              <w:spacing w:after="0" w:line="240" w:lineRule="auto"/>
              <w:ind w:firstLine="709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3) В – только один выстрел окажется успешным </w:t>
            </w:r>
          </w:p>
          <w:p w:rsidR="009A5894" w:rsidRPr="00DA4F8F" w:rsidRDefault="009A5894" w:rsidP="009A5894">
            <w:pPr>
              <w:suppressAutoHyphens w:val="0"/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Р(В)=р1*(1-р2)*(1-р3)+(1-р1)*р2*(1-р3)+(1-р1)*(1-р2)*р3</w:t>
            </w:r>
          </w:p>
          <w:p w:rsidR="009A5894" w:rsidRPr="00DA4F8F" w:rsidRDefault="009A5894" w:rsidP="009A5894">
            <w:pPr>
              <w:suppressAutoHyphens w:val="0"/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С - два выстрела окажутся успешными</w:t>
            </w:r>
          </w:p>
          <w:p w:rsidR="009A5894" w:rsidRPr="00DA4F8F" w:rsidRDefault="009A5894" w:rsidP="009A5894">
            <w:pPr>
              <w:suppressAutoHyphens w:val="0"/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Р(с)=р1*р2*(1-р3)+(1-р1)*р2*р3+р1*(1-р2)*р3</w:t>
            </w:r>
          </w:p>
          <w:p w:rsidR="009A5894" w:rsidRPr="00DA4F8F" w:rsidRDefault="009A5894" w:rsidP="009A5894">
            <w:pPr>
              <w:suppressAutoHyphens w:val="0"/>
              <w:spacing w:after="0" w:line="240" w:lineRule="auto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</w:pPr>
          </w:p>
          <w:p w:rsidR="009A5894" w:rsidRPr="00DA4F8F" w:rsidRDefault="009A5894" w:rsidP="009A5894">
            <w:pPr>
              <w:suppressAutoHyphens w:val="0"/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  <w:t xml:space="preserve">6. 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Футболист бьет Н раз пенальти. Вероятность забить при одном ударе равна р. Какова вероятность, что будет забито 3 пенальти?</w:t>
            </w:r>
          </w:p>
          <w:p w:rsidR="009A5894" w:rsidRPr="00DA4F8F" w:rsidRDefault="009A5894" w:rsidP="009A5894">
            <w:pPr>
              <w:suppressAutoHyphens w:val="0"/>
              <w:spacing w:after="0" w:line="240" w:lineRule="auto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  <w:t>Решение:</w:t>
            </w:r>
          </w:p>
          <w:p w:rsidR="009A5894" w:rsidRPr="00DA4F8F" w:rsidRDefault="009A5894" w:rsidP="009A5894">
            <w:pPr>
              <w:suppressAutoHyphens w:val="0"/>
              <w:spacing w:after="0" w:line="240" w:lineRule="auto"/>
              <w:ind w:firstLine="709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Пусть  А – событие, означающее, что будет забито 3 пенальти. Так вероятность забить при одном пенальти постоянна, то воспользуемся формулой Бернулли. </w:t>
            </w:r>
          </w:p>
          <w:p w:rsidR="009A5894" w:rsidRPr="00DA4F8F" w:rsidRDefault="009A5894" w:rsidP="009A5894">
            <w:pPr>
              <w:suppressAutoHyphens w:val="0"/>
              <w:spacing w:after="0" w:line="240" w:lineRule="auto"/>
              <w:ind w:firstLine="709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Тогда Р(А)=</w:t>
            </w:r>
            <m:oMath>
              <m:sSubSup>
                <m:sSubSupPr>
                  <m:ctrlPr>
                    <w:rPr>
                      <w:rFonts w:ascii="Cambria Math" w:eastAsiaTheme="minorEastAsia" w:hAnsi="Times New Roman"/>
                      <w:i/>
                      <w:sz w:val="24"/>
                      <w:szCs w:val="24"/>
                      <w:lang w:eastAsia="ru-RU"/>
                    </w:rPr>
                  </m:ctrlPr>
                </m:sSubSupPr>
                <m:e>
                  <m:r>
                    <w:rPr>
                      <w:rFonts w:ascii="Cambria Math" w:eastAsiaTheme="minorEastAsia" w:hAnsi="Times New Roman"/>
                      <w:sz w:val="24"/>
                      <w:szCs w:val="24"/>
                      <w:lang w:eastAsia="ru-RU"/>
                    </w:rPr>
                    <m:t>С</m:t>
                  </m:r>
                </m:e>
                <m:sub>
                  <m:r>
                    <w:rPr>
                      <w:rFonts w:ascii="Cambria Math" w:eastAsiaTheme="minorEastAsia" w:hAnsi="Times New Roman"/>
                      <w:sz w:val="24"/>
                      <w:szCs w:val="24"/>
                      <w:lang w:eastAsia="ru-RU"/>
                    </w:rPr>
                    <m:t>Н</m:t>
                  </m:r>
                  <m:r>
                    <w:rPr>
                      <w:rFonts w:ascii="Cambria Math" w:eastAsiaTheme="minorEastAsia" w:hAnsi="Times New Roman"/>
                      <w:sz w:val="24"/>
                      <w:szCs w:val="24"/>
                      <w:lang w:eastAsia="ru-RU"/>
                    </w:rPr>
                    <m:t xml:space="preserve"> </m:t>
                  </m:r>
                </m:sub>
                <m:sup>
                  <m:r>
                    <w:rPr>
                      <w:rFonts w:ascii="Cambria Math" w:eastAsiaTheme="minorEastAsia" w:hAnsi="Times New Roman"/>
                      <w:sz w:val="24"/>
                      <w:szCs w:val="24"/>
                      <w:lang w:eastAsia="ru-RU"/>
                    </w:rPr>
                    <m:t>3</m:t>
                  </m:r>
                </m:sup>
              </m:sSubSup>
              <m:r>
                <w:rPr>
                  <w:rFonts w:ascii="Cambria Math" w:eastAsiaTheme="minorEastAsia" w:hAnsi="Times New Roman"/>
                  <w:sz w:val="24"/>
                  <w:szCs w:val="24"/>
                  <w:lang w:eastAsia="ru-RU"/>
                </w:rPr>
                <m:t>×</m:t>
              </m:r>
              <m:sSup>
                <m:sSupPr>
                  <m:ctrlPr>
                    <w:rPr>
                      <w:rFonts w:ascii="Cambria Math" w:eastAsiaTheme="minorEastAsia" w:hAnsi="Times New Roman"/>
                      <w:i/>
                      <w:sz w:val="24"/>
                      <w:szCs w:val="24"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Theme="minorEastAsia" w:hAnsi="Times New Roman"/>
                      <w:sz w:val="24"/>
                      <w:szCs w:val="24"/>
                      <w:lang w:eastAsia="ru-RU"/>
                    </w:rPr>
                    <m:t>р</m:t>
                  </m:r>
                </m:e>
                <m:sup>
                  <m:r>
                    <w:rPr>
                      <w:rFonts w:ascii="Cambria Math" w:eastAsiaTheme="minorEastAsia" w:hAnsi="Times New Roman"/>
                      <w:sz w:val="24"/>
                      <w:szCs w:val="24"/>
                      <w:lang w:eastAsia="ru-RU"/>
                    </w:rPr>
                    <m:t>3</m:t>
                  </m:r>
                </m:sup>
              </m:sSup>
              <m:r>
                <w:rPr>
                  <w:rFonts w:ascii="Cambria Math" w:eastAsiaTheme="minorEastAsia" w:hAnsi="Times New Roman"/>
                  <w:sz w:val="24"/>
                  <w:szCs w:val="24"/>
                  <w:lang w:eastAsia="ru-RU"/>
                </w:rPr>
                <m:t>×</m:t>
              </m:r>
              <m:sSup>
                <m:sSupPr>
                  <m:ctrlPr>
                    <w:rPr>
                      <w:rFonts w:ascii="Cambria Math" w:eastAsiaTheme="minorEastAsia" w:hAnsi="Times New Roman"/>
                      <w:i/>
                      <w:sz w:val="24"/>
                      <w:szCs w:val="24"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Theme="minorEastAsia" w:hAnsi="Times New Roman"/>
                      <w:sz w:val="24"/>
                      <w:szCs w:val="24"/>
                      <w:lang w:eastAsia="ru-RU"/>
                    </w:rPr>
                    <m:t>(1</m:t>
                  </m:r>
                  <m:r>
                    <w:rPr>
                      <w:rFonts w:ascii="Cambria Math" w:eastAsiaTheme="minorEastAsia" w:hAnsi="Times New Roman"/>
                      <w:sz w:val="24"/>
                      <w:szCs w:val="24"/>
                      <w:lang w:eastAsia="ru-RU"/>
                    </w:rPr>
                    <m:t>-р</m:t>
                  </m:r>
                  <m:r>
                    <w:rPr>
                      <w:rFonts w:ascii="Cambria Math" w:eastAsiaTheme="minorEastAsia" w:hAnsi="Times New Roman"/>
                      <w:sz w:val="24"/>
                      <w:szCs w:val="24"/>
                      <w:lang w:eastAsia="ru-RU"/>
                    </w:rPr>
                    <m:t>)</m:t>
                  </m:r>
                </m:e>
                <m:sup>
                  <m:r>
                    <w:rPr>
                      <w:rFonts w:ascii="Cambria Math" w:eastAsiaTheme="minorEastAsia" w:hAnsi="Times New Roman"/>
                      <w:sz w:val="24"/>
                      <w:szCs w:val="24"/>
                      <w:lang w:eastAsia="ru-RU"/>
                    </w:rPr>
                    <m:t>Н-</m:t>
                  </m:r>
                  <m:r>
                    <w:rPr>
                      <w:rFonts w:ascii="Cambria Math" w:eastAsiaTheme="minorEastAsia" w:hAnsi="Times New Roman"/>
                      <w:sz w:val="24"/>
                      <w:szCs w:val="24"/>
                      <w:lang w:eastAsia="ru-RU"/>
                    </w:rPr>
                    <m:t>3</m:t>
                  </m:r>
                </m:sup>
              </m:sSup>
            </m:oMath>
          </w:p>
          <w:p w:rsidR="009A5894" w:rsidRPr="00DA4F8F" w:rsidRDefault="009A5894" w:rsidP="009A5894">
            <w:pPr>
              <w:suppressAutoHyphens w:val="0"/>
              <w:spacing w:after="0" w:line="240" w:lineRule="auto"/>
              <w:ind w:firstLine="709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  <w:p w:rsidR="009A5894" w:rsidRPr="00DA4F8F" w:rsidRDefault="009A5894" w:rsidP="009A5894">
            <w:pPr>
              <w:suppressAutoHyphens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  <w:t xml:space="preserve">7. 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Случайная величина Х задана рядом распределения:</w:t>
            </w:r>
          </w:p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914"/>
              <w:gridCol w:w="1914"/>
              <w:gridCol w:w="1914"/>
              <w:gridCol w:w="1914"/>
              <w:gridCol w:w="1915"/>
            </w:tblGrid>
            <w:tr w:rsidR="009A5894" w:rsidRPr="00DA4F8F" w:rsidTr="009A5894">
              <w:tc>
                <w:tcPr>
                  <w:tcW w:w="1914" w:type="dxa"/>
                </w:tcPr>
                <w:p w:rsidR="009A5894" w:rsidRPr="00DA4F8F" w:rsidRDefault="009A5894" w:rsidP="009A5894">
                  <w:pPr>
                    <w:keepNext/>
                    <w:tabs>
                      <w:tab w:val="left" w:pos="5954"/>
                    </w:tabs>
                    <w:suppressAutoHyphens w:val="0"/>
                    <w:spacing w:after="0" w:line="240" w:lineRule="auto"/>
                    <w:ind w:firstLine="720"/>
                    <w:jc w:val="both"/>
                    <w:rPr>
                      <w:rFonts w:ascii="Times New Roman" w:eastAsiaTheme="minorEastAsia" w:hAnsi="Times New Roman" w:cs="Times New Roman"/>
                      <w:b/>
                      <w:i/>
                      <w:sz w:val="24"/>
                      <w:szCs w:val="24"/>
                      <w:vertAlign w:val="subscript"/>
                      <w:lang w:eastAsia="ru-RU"/>
                    </w:rPr>
                  </w:pPr>
                  <w:r w:rsidRPr="00DA4F8F">
                    <w:rPr>
                      <w:rFonts w:ascii="Times New Roman" w:eastAsiaTheme="minorEastAsia" w:hAnsi="Times New Roman" w:cs="Times New Roman"/>
                      <w:b/>
                      <w:i/>
                      <w:sz w:val="24"/>
                      <w:szCs w:val="24"/>
                      <w:lang w:eastAsia="ru-RU"/>
                    </w:rPr>
                    <w:t>Х</w:t>
                  </w:r>
                  <w:r w:rsidRPr="00DA4F8F">
                    <w:rPr>
                      <w:rFonts w:ascii="Times New Roman" w:eastAsiaTheme="minorEastAsia" w:hAnsi="Times New Roman" w:cs="Times New Roman"/>
                      <w:b/>
                      <w:i/>
                      <w:sz w:val="24"/>
                      <w:szCs w:val="24"/>
                      <w:vertAlign w:val="subscript"/>
                      <w:lang w:val="en-US" w:eastAsia="ru-RU"/>
                    </w:rPr>
                    <w:t>i</w:t>
                  </w:r>
                </w:p>
              </w:tc>
              <w:tc>
                <w:tcPr>
                  <w:tcW w:w="1914" w:type="dxa"/>
                </w:tcPr>
                <w:p w:rsidR="009A5894" w:rsidRPr="00DA4F8F" w:rsidRDefault="009A5894" w:rsidP="009A5894">
                  <w:pPr>
                    <w:keepNext/>
                    <w:tabs>
                      <w:tab w:val="left" w:pos="5954"/>
                    </w:tabs>
                    <w:suppressAutoHyphens w:val="0"/>
                    <w:spacing w:after="0" w:line="240" w:lineRule="auto"/>
                    <w:ind w:firstLine="720"/>
                    <w:jc w:val="both"/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eastAsia="ru-RU"/>
                    </w:rPr>
                    <w:t>-3</w:t>
                  </w:r>
                </w:p>
              </w:tc>
              <w:tc>
                <w:tcPr>
                  <w:tcW w:w="1914" w:type="dxa"/>
                </w:tcPr>
                <w:p w:rsidR="009A5894" w:rsidRPr="00DA4F8F" w:rsidRDefault="009A5894" w:rsidP="009A5894">
                  <w:pPr>
                    <w:keepNext/>
                    <w:tabs>
                      <w:tab w:val="left" w:pos="5954"/>
                    </w:tabs>
                    <w:suppressAutoHyphens w:val="0"/>
                    <w:spacing w:after="0" w:line="240" w:lineRule="auto"/>
                    <w:ind w:firstLine="720"/>
                    <w:jc w:val="both"/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eastAsia="ru-RU"/>
                    </w:rPr>
                    <w:t>0</w:t>
                  </w:r>
                </w:p>
              </w:tc>
              <w:tc>
                <w:tcPr>
                  <w:tcW w:w="1914" w:type="dxa"/>
                </w:tcPr>
                <w:p w:rsidR="009A5894" w:rsidRPr="00DA4F8F" w:rsidRDefault="009A5894" w:rsidP="009A5894">
                  <w:pPr>
                    <w:keepNext/>
                    <w:tabs>
                      <w:tab w:val="left" w:pos="5954"/>
                    </w:tabs>
                    <w:suppressAutoHyphens w:val="0"/>
                    <w:spacing w:after="0" w:line="240" w:lineRule="auto"/>
                    <w:ind w:firstLine="720"/>
                    <w:jc w:val="both"/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eastAsia="ru-RU"/>
                    </w:rPr>
                    <w:t>1</w:t>
                  </w:r>
                </w:p>
              </w:tc>
              <w:tc>
                <w:tcPr>
                  <w:tcW w:w="1915" w:type="dxa"/>
                </w:tcPr>
                <w:p w:rsidR="009A5894" w:rsidRPr="00DA4F8F" w:rsidRDefault="009A5894" w:rsidP="009A5894">
                  <w:pPr>
                    <w:keepNext/>
                    <w:tabs>
                      <w:tab w:val="left" w:pos="5954"/>
                    </w:tabs>
                    <w:suppressAutoHyphens w:val="0"/>
                    <w:spacing w:after="0" w:line="240" w:lineRule="auto"/>
                    <w:ind w:firstLine="720"/>
                    <w:jc w:val="both"/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eastAsia="ru-RU"/>
                    </w:rPr>
                    <w:t>4</w:t>
                  </w:r>
                </w:p>
              </w:tc>
            </w:tr>
            <w:tr w:rsidR="009A5894" w:rsidRPr="00DA4F8F" w:rsidTr="009A5894">
              <w:tc>
                <w:tcPr>
                  <w:tcW w:w="1914" w:type="dxa"/>
                </w:tcPr>
                <w:p w:rsidR="009A5894" w:rsidRPr="00DA4F8F" w:rsidRDefault="009A5894" w:rsidP="009A5894">
                  <w:pPr>
                    <w:keepNext/>
                    <w:tabs>
                      <w:tab w:val="left" w:pos="5954"/>
                    </w:tabs>
                    <w:suppressAutoHyphens w:val="0"/>
                    <w:spacing w:after="0" w:line="240" w:lineRule="auto"/>
                    <w:ind w:firstLine="720"/>
                    <w:jc w:val="both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vertAlign w:val="subscript"/>
                      <w:lang w:eastAsia="ru-RU"/>
                    </w:rPr>
                  </w:pPr>
                  <w:r w:rsidRPr="00DA4F8F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>Р</w:t>
                  </w:r>
                  <w:r w:rsidRPr="00DA4F8F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vertAlign w:val="subscript"/>
                      <w:lang w:val="en-US" w:eastAsia="ru-RU"/>
                    </w:rPr>
                    <w:t>i</w:t>
                  </w:r>
                </w:p>
              </w:tc>
              <w:tc>
                <w:tcPr>
                  <w:tcW w:w="1914" w:type="dxa"/>
                </w:tcPr>
                <w:p w:rsidR="009A5894" w:rsidRPr="00DA4F8F" w:rsidRDefault="009A5894" w:rsidP="009A5894">
                  <w:pPr>
                    <w:keepNext/>
                    <w:tabs>
                      <w:tab w:val="left" w:pos="5954"/>
                    </w:tabs>
                    <w:suppressAutoHyphens w:val="0"/>
                    <w:spacing w:after="0" w:line="240" w:lineRule="auto"/>
                    <w:ind w:firstLine="720"/>
                    <w:jc w:val="both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Р1</w:t>
                  </w:r>
                </w:p>
              </w:tc>
              <w:tc>
                <w:tcPr>
                  <w:tcW w:w="1914" w:type="dxa"/>
                </w:tcPr>
                <w:p w:rsidR="009A5894" w:rsidRPr="00DA4F8F" w:rsidRDefault="009A5894" w:rsidP="009A5894">
                  <w:pPr>
                    <w:keepNext/>
                    <w:tabs>
                      <w:tab w:val="left" w:pos="5954"/>
                    </w:tabs>
                    <w:suppressAutoHyphens w:val="0"/>
                    <w:spacing w:after="0" w:line="240" w:lineRule="auto"/>
                    <w:ind w:firstLine="720"/>
                    <w:jc w:val="both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Р2</w:t>
                  </w:r>
                </w:p>
              </w:tc>
              <w:tc>
                <w:tcPr>
                  <w:tcW w:w="1914" w:type="dxa"/>
                </w:tcPr>
                <w:p w:rsidR="009A5894" w:rsidRPr="00DA4F8F" w:rsidRDefault="009A5894" w:rsidP="009A5894">
                  <w:pPr>
                    <w:keepNext/>
                    <w:tabs>
                      <w:tab w:val="left" w:pos="5954"/>
                    </w:tabs>
                    <w:suppressAutoHyphens w:val="0"/>
                    <w:spacing w:after="0" w:line="240" w:lineRule="auto"/>
                    <w:ind w:firstLine="720"/>
                    <w:jc w:val="both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Р3</w:t>
                  </w:r>
                </w:p>
              </w:tc>
              <w:tc>
                <w:tcPr>
                  <w:tcW w:w="1915" w:type="dxa"/>
                </w:tcPr>
                <w:p w:rsidR="009A5894" w:rsidRPr="00DA4F8F" w:rsidRDefault="009A5894" w:rsidP="009A5894">
                  <w:pPr>
                    <w:keepNext/>
                    <w:tabs>
                      <w:tab w:val="left" w:pos="5954"/>
                    </w:tabs>
                    <w:suppressAutoHyphens w:val="0"/>
                    <w:spacing w:after="0" w:line="240" w:lineRule="auto"/>
                    <w:ind w:firstLine="720"/>
                    <w:jc w:val="both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Р4</w:t>
                  </w:r>
                </w:p>
              </w:tc>
            </w:tr>
          </w:tbl>
          <w:p w:rsidR="009A5894" w:rsidRPr="00DA4F8F" w:rsidRDefault="009A5894" w:rsidP="009A5894">
            <w:pPr>
              <w:suppressAutoHyphens w:val="0"/>
              <w:spacing w:after="0" w:line="240" w:lineRule="auto"/>
              <w:ind w:firstLine="709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Найти математическое ожидание МХ, дисперсию 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val="en-US" w:eastAsia="ru-RU"/>
              </w:rPr>
              <w:t>DX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 и среднеквадратическое отклонение </w:t>
            </w:r>
            <m:oMath>
              <m:r>
                <w:rPr>
                  <w:rFonts w:ascii="Cambria Math" w:eastAsiaTheme="minorEastAsia" w:hAnsi="Cambria Math"/>
                  <w:sz w:val="24"/>
                  <w:szCs w:val="24"/>
                  <w:lang w:eastAsia="ru-RU"/>
                </w:rPr>
                <m:t>σ</m:t>
              </m:r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9A5894" w:rsidRPr="00DA4F8F" w:rsidRDefault="009A5894" w:rsidP="009A5894">
            <w:pPr>
              <w:suppressAutoHyphens w:val="0"/>
              <w:spacing w:after="0" w:line="240" w:lineRule="auto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  <w:t>Решение:</w:t>
            </w:r>
          </w:p>
          <w:p w:rsidR="009A5894" w:rsidRPr="00DA4F8F" w:rsidRDefault="009A5894" w:rsidP="009A5894">
            <w:pPr>
              <w:suppressAutoHyphens w:val="0"/>
              <w:spacing w:after="0" w:line="240" w:lineRule="auto"/>
              <w:ind w:firstLine="709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МХ=х1р1+х2р2+х3р3+х4р4</w:t>
            </w:r>
          </w:p>
          <w:p w:rsidR="009A5894" w:rsidRPr="00DA4F8F" w:rsidRDefault="009A5894" w:rsidP="009A5894">
            <w:pPr>
              <w:suppressAutoHyphens w:val="0"/>
              <w:spacing w:after="0" w:line="240" w:lineRule="auto"/>
              <w:ind w:firstLine="709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val="en-US" w:eastAsia="ru-RU"/>
              </w:rPr>
              <w:t>DX</w:t>
            </w:r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=</w:t>
            </w:r>
            <m:oMath>
              <m:sSup>
                <m:sSupPr>
                  <m:ctrlPr>
                    <w:rPr>
                      <w:rFonts w:ascii="Cambria Math" w:eastAsiaTheme="minorEastAsia" w:hAnsi="Times New Roman"/>
                      <w:i/>
                      <w:sz w:val="24"/>
                      <w:szCs w:val="24"/>
                      <w:lang w:val="en-US"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 w:eastAsia="ru-RU"/>
                    </w:rPr>
                    <m:t>x</m:t>
                  </m:r>
                  <m:r>
                    <w:rPr>
                      <w:rFonts w:ascii="Cambria Math" w:eastAsiaTheme="minorEastAsia" w:hAnsi="Times New Roman"/>
                      <w:sz w:val="24"/>
                      <w:szCs w:val="24"/>
                      <w:lang w:eastAsia="ru-RU"/>
                    </w:rPr>
                    <m:t>1</m:t>
                  </m:r>
                </m:e>
                <m:sup>
                  <m:r>
                    <w:rPr>
                      <w:rFonts w:ascii="Cambria Math" w:eastAsiaTheme="minorEastAsia" w:hAnsi="Times New Roman"/>
                      <w:sz w:val="24"/>
                      <w:szCs w:val="24"/>
                      <w:lang w:eastAsia="ru-RU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  <w:lang w:val="en-US" w:eastAsia="ru-RU"/>
                </w:rPr>
                <m:t>p</m:t>
              </m:r>
              <m:r>
                <w:rPr>
                  <w:rFonts w:ascii="Cambria Math" w:eastAsiaTheme="minorEastAsia" w:hAnsi="Times New Roman"/>
                  <w:sz w:val="24"/>
                  <w:szCs w:val="24"/>
                  <w:lang w:eastAsia="ru-RU"/>
                </w:rPr>
                <m:t>1+</m:t>
              </m:r>
              <m:sSup>
                <m:sSupPr>
                  <m:ctrlPr>
                    <w:rPr>
                      <w:rFonts w:ascii="Cambria Math" w:eastAsiaTheme="minorEastAsia" w:hAnsi="Times New Roman"/>
                      <w:i/>
                      <w:sz w:val="24"/>
                      <w:szCs w:val="24"/>
                      <w:lang w:val="en-US"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 w:eastAsia="ru-RU"/>
                    </w:rPr>
                    <m:t>x</m:t>
                  </m:r>
                  <m:r>
                    <w:rPr>
                      <w:rFonts w:ascii="Cambria Math" w:eastAsiaTheme="minorEastAsia" w:hAnsi="Times New Roman"/>
                      <w:sz w:val="24"/>
                      <w:szCs w:val="24"/>
                      <w:lang w:eastAsia="ru-RU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Times New Roman"/>
                      <w:sz w:val="24"/>
                      <w:szCs w:val="24"/>
                      <w:lang w:eastAsia="ru-RU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  <w:lang w:val="en-US" w:eastAsia="ru-RU"/>
                </w:rPr>
                <m:t>p</m:t>
              </m:r>
              <m:r>
                <w:rPr>
                  <w:rFonts w:ascii="Cambria Math" w:eastAsiaTheme="minorEastAsia" w:hAnsi="Times New Roman"/>
                  <w:sz w:val="24"/>
                  <w:szCs w:val="24"/>
                  <w:lang w:eastAsia="ru-RU"/>
                </w:rPr>
                <m:t>2+</m:t>
              </m:r>
              <m:sSup>
                <m:sSupPr>
                  <m:ctrlPr>
                    <w:rPr>
                      <w:rFonts w:ascii="Cambria Math" w:eastAsiaTheme="minorEastAsia" w:hAnsi="Times New Roman"/>
                      <w:i/>
                      <w:sz w:val="24"/>
                      <w:szCs w:val="24"/>
                      <w:lang w:val="en-US"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 w:eastAsia="ru-RU"/>
                    </w:rPr>
                    <m:t>x</m:t>
                  </m:r>
                  <m:r>
                    <w:rPr>
                      <w:rFonts w:ascii="Cambria Math" w:eastAsiaTheme="minorEastAsia" w:hAnsi="Times New Roman"/>
                      <w:sz w:val="24"/>
                      <w:szCs w:val="24"/>
                      <w:lang w:eastAsia="ru-RU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Times New Roman"/>
                      <w:sz w:val="24"/>
                      <w:szCs w:val="24"/>
                      <w:lang w:eastAsia="ru-RU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  <w:lang w:val="en-US" w:eastAsia="ru-RU"/>
                </w:rPr>
                <m:t>p</m:t>
              </m:r>
              <m:r>
                <w:rPr>
                  <w:rFonts w:ascii="Cambria Math" w:eastAsiaTheme="minorEastAsia" w:hAnsi="Times New Roman"/>
                  <w:sz w:val="24"/>
                  <w:szCs w:val="24"/>
                  <w:lang w:eastAsia="ru-RU"/>
                </w:rPr>
                <m:t>3+</m:t>
              </m:r>
              <m:sSup>
                <m:sSupPr>
                  <m:ctrlPr>
                    <w:rPr>
                      <w:rFonts w:ascii="Cambria Math" w:eastAsiaTheme="minorEastAsia" w:hAnsi="Times New Roman"/>
                      <w:i/>
                      <w:sz w:val="24"/>
                      <w:szCs w:val="24"/>
                      <w:lang w:val="en-US" w:eastAsia="ru-RU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 w:eastAsia="ru-RU"/>
                    </w:rPr>
                    <m:t>x</m:t>
                  </m:r>
                  <m:r>
                    <w:rPr>
                      <w:rFonts w:ascii="Cambria Math" w:eastAsiaTheme="minorEastAsia" w:hAnsi="Times New Roman"/>
                      <w:sz w:val="24"/>
                      <w:szCs w:val="24"/>
                      <w:lang w:eastAsia="ru-RU"/>
                    </w:rPr>
                    <m:t>4</m:t>
                  </m:r>
                </m:e>
                <m:sup>
                  <m:r>
                    <w:rPr>
                      <w:rFonts w:ascii="Cambria Math" w:eastAsiaTheme="minorEastAsia" w:hAnsi="Times New Roman"/>
                      <w:sz w:val="24"/>
                      <w:szCs w:val="24"/>
                      <w:lang w:eastAsia="ru-RU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  <w:lang w:val="en-US" w:eastAsia="ru-RU"/>
                </w:rPr>
                <m:t>p</m:t>
              </m:r>
              <m:r>
                <w:rPr>
                  <w:rFonts w:ascii="Cambria Math" w:eastAsiaTheme="minorEastAsia" w:hAnsi="Times New Roman"/>
                  <w:sz w:val="24"/>
                  <w:szCs w:val="24"/>
                  <w:lang w:eastAsia="ru-RU"/>
                </w:rPr>
                <m:t>4</m:t>
              </m:r>
              <m:r>
                <w:rPr>
                  <w:rFonts w:ascii="Cambria Math" w:eastAsiaTheme="minorEastAsia" w:hAnsi="Times New Roman"/>
                  <w:sz w:val="24"/>
                  <w:szCs w:val="24"/>
                  <w:lang w:eastAsia="ru-RU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Times New Roman"/>
                      <w:i/>
                      <w:sz w:val="24"/>
                      <w:szCs w:val="24"/>
                      <w:lang w:val="en-US" w:eastAsia="ru-RU"/>
                    </w:rPr>
                  </m:ctrlPr>
                </m:sSupPr>
                <m:e>
                  <m:r>
                    <w:rPr>
                      <w:rFonts w:ascii="Cambria Math" w:eastAsiaTheme="minorEastAsia" w:hAnsi="Times New Roman"/>
                      <w:sz w:val="24"/>
                      <w:szCs w:val="24"/>
                      <w:lang w:eastAsia="ru-RU"/>
                    </w:rPr>
                    <m:t>(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 w:eastAsia="ru-RU"/>
                    </w:rPr>
                    <m:t>MX</m:t>
                  </m:r>
                  <m:r>
                    <w:rPr>
                      <w:rFonts w:ascii="Cambria Math" w:eastAsiaTheme="minorEastAsia" w:hAnsi="Times New Roman"/>
                      <w:sz w:val="24"/>
                      <w:szCs w:val="24"/>
                      <w:lang w:eastAsia="ru-RU"/>
                    </w:rPr>
                    <m:t>)</m:t>
                  </m:r>
                </m:e>
                <m:sup>
                  <m:r>
                    <w:rPr>
                      <w:rFonts w:ascii="Cambria Math" w:eastAsiaTheme="minorEastAsia" w:hAnsi="Times New Roman"/>
                      <w:sz w:val="24"/>
                      <w:szCs w:val="24"/>
                      <w:lang w:eastAsia="ru-RU"/>
                    </w:rPr>
                    <m:t>2</m:t>
                  </m:r>
                </m:sup>
              </m:sSup>
            </m:oMath>
          </w:p>
          <w:p w:rsidR="009A5894" w:rsidRPr="00DA4F8F" w:rsidRDefault="009A5894" w:rsidP="009A5894">
            <w:pPr>
              <w:suppressAutoHyphens w:val="0"/>
              <w:spacing w:after="0" w:line="240" w:lineRule="auto"/>
              <w:ind w:firstLine="709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m:oMath>
              <m:r>
                <w:rPr>
                  <w:rFonts w:ascii="Cambria Math" w:eastAsiaTheme="minorEastAsia" w:hAnsi="Cambria Math"/>
                  <w:sz w:val="24"/>
                  <w:szCs w:val="24"/>
                  <w:lang w:val="en-US" w:eastAsia="ru-RU"/>
                </w:rPr>
                <m:t>σ</m:t>
              </m:r>
              <m:r>
                <w:rPr>
                  <w:rFonts w:ascii="Cambria Math" w:eastAsiaTheme="minorEastAsia" w:hAnsi="Times New Roman"/>
                  <w:sz w:val="24"/>
                  <w:szCs w:val="24"/>
                  <w:lang w:eastAsia="ru-RU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eastAsiaTheme="minorEastAsia" w:hAnsi="Times New Roman"/>
                      <w:i/>
                      <w:sz w:val="24"/>
                      <w:szCs w:val="24"/>
                      <w:lang w:val="en-US" w:eastAsia="ru-RU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 w:eastAsia="ru-RU"/>
                    </w:rPr>
                    <m:t>DX</m:t>
                  </m:r>
                </m:e>
              </m:rad>
            </m:oMath>
            <w:r w:rsidRPr="00DA4F8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9A5894" w:rsidRPr="00DA4F8F" w:rsidRDefault="009A5894" w:rsidP="009A5894">
            <w:pPr>
              <w:suppressAutoHyphens w:val="0"/>
              <w:spacing w:after="0" w:line="240" w:lineRule="auto"/>
              <w:ind w:firstLine="709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Задания для самостоятельной работы</w:t>
            </w:r>
          </w:p>
          <w:p w:rsidR="009A5894" w:rsidRPr="00DA4F8F" w:rsidRDefault="009A5894" w:rsidP="009A5894">
            <w:pPr>
              <w:suppressAutoHyphens w:val="0"/>
              <w:spacing w:after="0" w:line="240" w:lineRule="auto"/>
              <w:ind w:firstLine="709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  <w:p w:rsidR="009A5894" w:rsidRPr="00DA4F8F" w:rsidRDefault="009A5894" w:rsidP="009A5894">
            <w:pPr>
              <w:suppressAutoHyphens w:val="0"/>
              <w:spacing w:after="0" w:line="240" w:lineRule="auto"/>
              <w:ind w:firstLine="709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улировки задач смотри в примерах решения задач.</w:t>
            </w:r>
          </w:p>
          <w:p w:rsidR="009A5894" w:rsidRPr="00DA4F8F" w:rsidRDefault="009A5894" w:rsidP="009A5894">
            <w:pPr>
              <w:suppressAutoHyphens w:val="0"/>
              <w:spacing w:after="0" w:line="240" w:lineRule="auto"/>
              <w:ind w:firstLine="709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563"/>
              <w:gridCol w:w="563"/>
              <w:gridCol w:w="563"/>
              <w:gridCol w:w="563"/>
              <w:gridCol w:w="563"/>
              <w:gridCol w:w="563"/>
              <w:gridCol w:w="563"/>
              <w:gridCol w:w="563"/>
              <w:gridCol w:w="563"/>
              <w:gridCol w:w="563"/>
              <w:gridCol w:w="563"/>
              <w:gridCol w:w="563"/>
              <w:gridCol w:w="563"/>
              <w:gridCol w:w="563"/>
              <w:gridCol w:w="563"/>
              <w:gridCol w:w="563"/>
              <w:gridCol w:w="563"/>
            </w:tblGrid>
            <w:tr w:rsidR="009A5894" w:rsidRPr="00DA4F8F" w:rsidTr="009A5894">
              <w:tc>
                <w:tcPr>
                  <w:tcW w:w="9571" w:type="dxa"/>
                  <w:gridSpan w:val="17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Номер задачи</w:t>
                  </w:r>
                </w:p>
              </w:tc>
            </w:tr>
            <w:tr w:rsidR="009A5894" w:rsidRPr="00DA4F8F" w:rsidTr="009A5894"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</w:p>
              </w:tc>
              <w:tc>
                <w:tcPr>
                  <w:tcW w:w="1126" w:type="dxa"/>
                  <w:gridSpan w:val="2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1</w:t>
                  </w:r>
                </w:p>
              </w:tc>
              <w:tc>
                <w:tcPr>
                  <w:tcW w:w="1126" w:type="dxa"/>
                  <w:gridSpan w:val="2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3</w:t>
                  </w:r>
                </w:p>
              </w:tc>
              <w:tc>
                <w:tcPr>
                  <w:tcW w:w="1126" w:type="dxa"/>
                  <w:gridSpan w:val="2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4</w:t>
                  </w:r>
                </w:p>
              </w:tc>
              <w:tc>
                <w:tcPr>
                  <w:tcW w:w="1689" w:type="dxa"/>
                  <w:gridSpan w:val="3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5</w:t>
                  </w:r>
                </w:p>
              </w:tc>
              <w:tc>
                <w:tcPr>
                  <w:tcW w:w="1126" w:type="dxa"/>
                  <w:gridSpan w:val="2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6</w:t>
                  </w:r>
                </w:p>
              </w:tc>
              <w:tc>
                <w:tcPr>
                  <w:tcW w:w="2252" w:type="dxa"/>
                  <w:gridSpan w:val="4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7</w:t>
                  </w:r>
                </w:p>
              </w:tc>
            </w:tr>
            <w:tr w:rsidR="009A5894" w:rsidRPr="00DA4F8F" w:rsidTr="009A5894"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Н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М</w:t>
                  </w:r>
                </w:p>
              </w:tc>
              <w:tc>
                <w:tcPr>
                  <w:tcW w:w="563" w:type="dxa"/>
                </w:tcPr>
                <w:p w:rsidR="009A5894" w:rsidRPr="00792683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val="en-US" w:eastAsia="ru-RU"/>
                    </w:rPr>
                    <w:t>R</w:t>
                  </w:r>
                </w:p>
              </w:tc>
              <w:tc>
                <w:tcPr>
                  <w:tcW w:w="563" w:type="dxa"/>
                </w:tcPr>
                <w:p w:rsidR="009A5894" w:rsidRPr="00792683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val="en-US" w:eastAsia="ru-RU"/>
                    </w:rPr>
                    <w:t>r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Н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Н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М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Р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Р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Р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Н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р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Р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Р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Р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Р4</w:t>
                  </w:r>
                </w:p>
              </w:tc>
            </w:tr>
            <w:tr w:rsidR="009A5894" w:rsidRPr="00DA4F8F" w:rsidTr="009A5894"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0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5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5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5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4</w:t>
                  </w:r>
                </w:p>
              </w:tc>
            </w:tr>
            <w:tr w:rsidR="009A5894" w:rsidRPr="00DA4F8F" w:rsidTr="009A5894"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6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6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5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5</w:t>
                  </w:r>
                </w:p>
              </w:tc>
            </w:tr>
            <w:tr w:rsidR="009A5894" w:rsidRPr="00DA4F8F" w:rsidTr="009A5894"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7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5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7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5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7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3</w:t>
                  </w:r>
                </w:p>
              </w:tc>
            </w:tr>
            <w:tr w:rsidR="009A5894" w:rsidRPr="00DA4F8F" w:rsidTr="009A5894"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8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6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8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6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9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8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7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6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2</w:t>
                  </w:r>
                </w:p>
              </w:tc>
            </w:tr>
            <w:tr w:rsidR="009A5894" w:rsidRPr="00DA4F8F" w:rsidTr="009A5894"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5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5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9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5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7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9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7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5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6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5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5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6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1</w:t>
                  </w:r>
                </w:p>
              </w:tc>
            </w:tr>
            <w:tr w:rsidR="009A5894" w:rsidRPr="00DA4F8F" w:rsidTr="009A5894"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6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5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6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0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6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8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0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8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8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6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1</w:t>
                  </w:r>
                </w:p>
              </w:tc>
            </w:tr>
            <w:tr w:rsidR="009A5894" w:rsidRPr="00DA4F8F" w:rsidTr="009A5894"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7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6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7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7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9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9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5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5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7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3</w:t>
                  </w:r>
                </w:p>
              </w:tc>
            </w:tr>
            <w:tr w:rsidR="009A5894" w:rsidRPr="00DA4F8F" w:rsidTr="009A5894"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8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7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8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8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0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0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7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8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6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6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8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4</w:t>
                  </w:r>
                </w:p>
              </w:tc>
            </w:tr>
            <w:tr w:rsidR="009A5894" w:rsidRPr="00DA4F8F" w:rsidTr="009A5894"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9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8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9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9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5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7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8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9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5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1</w:t>
                  </w:r>
                </w:p>
              </w:tc>
            </w:tr>
            <w:tr w:rsidR="009A5894" w:rsidRPr="00DA4F8F" w:rsidTr="009A5894"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10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9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0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0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7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5</w:t>
                  </w:r>
                </w:p>
              </w:tc>
            </w:tr>
            <w:tr w:rsidR="009A5894" w:rsidRPr="00DA4F8F" w:rsidTr="009A5894"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1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20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5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5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8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6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6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7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8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9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2</w:t>
                  </w:r>
                </w:p>
              </w:tc>
            </w:tr>
            <w:tr w:rsidR="009A5894" w:rsidRPr="00DA4F8F" w:rsidTr="009A5894"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1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2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6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6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9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7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5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5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5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1</w:t>
                  </w:r>
                </w:p>
              </w:tc>
            </w:tr>
            <w:tr w:rsidR="009A5894" w:rsidRPr="00DA4F8F" w:rsidTr="009A5894"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1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2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7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5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7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0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7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5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7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6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6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2</w:t>
                  </w:r>
                </w:p>
              </w:tc>
            </w:tr>
            <w:tr w:rsidR="009A5894" w:rsidRPr="00DA4F8F" w:rsidTr="009A5894"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1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2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8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6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8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9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5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7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5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5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2</w:t>
                  </w:r>
                </w:p>
              </w:tc>
            </w:tr>
            <w:tr w:rsidR="009A5894" w:rsidRPr="00DA4F8F" w:rsidTr="009A5894"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15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2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5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9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7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9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0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9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6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5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2</w:t>
                  </w:r>
                </w:p>
              </w:tc>
            </w:tr>
            <w:tr w:rsidR="009A5894" w:rsidRPr="00DA4F8F" w:rsidTr="009A5894"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16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25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6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0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8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0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8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6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7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4</w:t>
                  </w:r>
                </w:p>
              </w:tc>
            </w:tr>
            <w:tr w:rsidR="009A5894" w:rsidRPr="00DA4F8F" w:rsidTr="009A5894"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17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26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7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9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9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8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7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7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8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4</w:t>
                  </w:r>
                </w:p>
              </w:tc>
            </w:tr>
            <w:tr w:rsidR="009A5894" w:rsidRPr="00DA4F8F" w:rsidTr="009A5894"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lastRenderedPageBreak/>
                    <w:t>18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27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8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0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8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7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6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8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9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4</w:t>
                  </w:r>
                </w:p>
              </w:tc>
            </w:tr>
            <w:tr w:rsidR="009A5894" w:rsidRPr="00DA4F8F" w:rsidTr="009A5894"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19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28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9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5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9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6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6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7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5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6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2</w:t>
                  </w:r>
                </w:p>
              </w:tc>
            </w:tr>
            <w:tr w:rsidR="009A5894" w:rsidRPr="00DA4F8F" w:rsidTr="009A5894"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20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29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0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6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0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7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6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6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5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1</w:t>
                  </w:r>
                </w:p>
              </w:tc>
            </w:tr>
            <w:tr w:rsidR="009A5894" w:rsidRPr="00DA4F8F" w:rsidTr="009A5894"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2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30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5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7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8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6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7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4</w:t>
                  </w:r>
                </w:p>
              </w:tc>
            </w:tr>
            <w:tr w:rsidR="009A5894" w:rsidRPr="00DA4F8F" w:rsidTr="009A5894"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2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3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6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8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9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6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8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4</w:t>
                  </w:r>
                </w:p>
              </w:tc>
            </w:tr>
            <w:tr w:rsidR="009A5894" w:rsidRPr="00DA4F8F" w:rsidTr="009A5894"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2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3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7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5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9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0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6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6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5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5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5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2</w:t>
                  </w:r>
                </w:p>
              </w:tc>
            </w:tr>
            <w:tr w:rsidR="009A5894" w:rsidRPr="00DA4F8F" w:rsidTr="009A5894"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2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3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8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6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0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6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6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5</w:t>
                  </w:r>
                </w:p>
              </w:tc>
            </w:tr>
            <w:tr w:rsidR="009A5894" w:rsidRPr="00DA4F8F" w:rsidTr="009A5894"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25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3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5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9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7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5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9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6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6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7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5</w:t>
                  </w:r>
                </w:p>
              </w:tc>
            </w:tr>
            <w:tr w:rsidR="009A5894" w:rsidRPr="00DA4F8F" w:rsidTr="009A5894"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26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35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6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0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6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0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6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7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9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7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8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6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1</w:t>
                  </w:r>
                </w:p>
              </w:tc>
            </w:tr>
            <w:tr w:rsidR="009A5894" w:rsidRPr="00DA4F8F" w:rsidTr="009A5894"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27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36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7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7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7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9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2</w:t>
                  </w:r>
                </w:p>
              </w:tc>
            </w:tr>
            <w:tr w:rsidR="009A5894" w:rsidRPr="00DA4F8F" w:rsidTr="009A5894"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28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37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8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5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8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8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9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8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8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5</w:t>
                  </w:r>
                </w:p>
              </w:tc>
            </w:tr>
            <w:tr w:rsidR="009A5894" w:rsidRPr="00DA4F8F" w:rsidTr="009A5894"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29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38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9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6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9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9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7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9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6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4</w:t>
                  </w:r>
                </w:p>
              </w:tc>
            </w:tr>
            <w:tr w:rsidR="009A5894" w:rsidRPr="00DA4F8F" w:rsidTr="009A5894"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30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39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0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7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0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4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0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9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7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7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7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1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2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3</w:t>
                  </w:r>
                </w:p>
              </w:tc>
              <w:tc>
                <w:tcPr>
                  <w:tcW w:w="563" w:type="dxa"/>
                </w:tcPr>
                <w:p w:rsidR="009A5894" w:rsidRPr="00DA4F8F" w:rsidRDefault="009A5894" w:rsidP="009A5894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4</w:t>
                  </w:r>
                </w:p>
              </w:tc>
            </w:tr>
          </w:tbl>
          <w:p w:rsidR="009A5894" w:rsidRPr="00DA4F8F" w:rsidRDefault="009A5894" w:rsidP="009A5894">
            <w:pPr>
              <w:suppressAutoHyphens w:val="0"/>
              <w:spacing w:after="0" w:line="240" w:lineRule="auto"/>
              <w:ind w:firstLine="709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  <w:p w:rsidR="009A5894" w:rsidRPr="00DA4F8F" w:rsidRDefault="009A5894" w:rsidP="009A5894">
            <w:pPr>
              <w:suppressAutoHyphens w:val="0"/>
              <w:spacing w:after="0" w:line="240" w:lineRule="auto"/>
              <w:ind w:firstLine="709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  <w:p w:rsidR="009A5894" w:rsidRPr="00DA4F8F" w:rsidRDefault="009A5894" w:rsidP="009A5894">
            <w:pPr>
              <w:suppressAutoHyphens w:val="0"/>
              <w:spacing w:after="0" w:line="240" w:lineRule="auto"/>
              <w:ind w:firstLine="709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нтрольные вопросы</w:t>
            </w:r>
          </w:p>
          <w:p w:rsidR="009A5894" w:rsidRPr="00DA4F8F" w:rsidRDefault="009A5894" w:rsidP="009A5894">
            <w:pPr>
              <w:suppressAutoHyphens w:val="0"/>
              <w:spacing w:after="0" w:line="240" w:lineRule="auto"/>
              <w:ind w:firstLine="709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  <w:p w:rsidR="009A5894" w:rsidRPr="00DA4F8F" w:rsidRDefault="009A5894" w:rsidP="001625C9">
            <w:pPr>
              <w:numPr>
                <w:ilvl w:val="1"/>
                <w:numId w:val="71"/>
              </w:numPr>
              <w:suppressAutoHyphens w:val="0"/>
              <w:spacing w:after="0" w:line="240" w:lineRule="auto"/>
              <w:ind w:left="426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айте классическое определение вероятности.</w:t>
            </w:r>
          </w:p>
          <w:p w:rsidR="009A5894" w:rsidRPr="00DA4F8F" w:rsidRDefault="009A5894" w:rsidP="001625C9">
            <w:pPr>
              <w:numPr>
                <w:ilvl w:val="1"/>
                <w:numId w:val="71"/>
              </w:numPr>
              <w:suppressAutoHyphens w:val="0"/>
              <w:spacing w:after="0" w:line="240" w:lineRule="auto"/>
              <w:ind w:left="426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айте определение геометрической вероятности.</w:t>
            </w:r>
          </w:p>
          <w:p w:rsidR="009A5894" w:rsidRPr="00DA4F8F" w:rsidRDefault="009A5894" w:rsidP="001625C9">
            <w:pPr>
              <w:numPr>
                <w:ilvl w:val="1"/>
                <w:numId w:val="71"/>
              </w:numPr>
              <w:suppressAutoHyphens w:val="0"/>
              <w:spacing w:after="0" w:line="240" w:lineRule="auto"/>
              <w:ind w:left="426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формулируйте теоремы Бернулли, Байеса, Муавра-Лапласа.</w:t>
            </w:r>
          </w:p>
          <w:p w:rsidR="009A5894" w:rsidRPr="00DA4F8F" w:rsidRDefault="009A5894" w:rsidP="009A5894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9A5894" w:rsidRPr="00DA4F8F" w:rsidRDefault="009A5894" w:rsidP="009A5894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Время на выполнение:90- мин. (час.),</w:t>
            </w:r>
          </w:p>
          <w:p w:rsidR="009A5894" w:rsidRPr="00DA4F8F" w:rsidRDefault="009A5894" w:rsidP="009A5894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в том числе:</w:t>
            </w:r>
          </w:p>
          <w:p w:rsidR="009A5894" w:rsidRPr="00DA4F8F" w:rsidRDefault="009A5894" w:rsidP="009A5894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подготовка 10 мин.;</w:t>
            </w:r>
          </w:p>
          <w:p w:rsidR="009A5894" w:rsidRPr="00DA4F8F" w:rsidRDefault="009A5894" w:rsidP="009A5894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выполнение 1 час.10 мин.;</w:t>
            </w:r>
          </w:p>
          <w:p w:rsidR="009A5894" w:rsidRPr="00DA4F8F" w:rsidRDefault="009A5894" w:rsidP="009A5894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оформление и сдача 10 мин.</w:t>
            </w:r>
          </w:p>
          <w:p w:rsidR="009A5894" w:rsidRPr="00DA4F8F" w:rsidRDefault="009A5894" w:rsidP="009A5894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A5894" w:rsidRPr="00DA4F8F" w:rsidRDefault="009A5894" w:rsidP="009A5894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Работа выполняется в тетради для практических работ.</w:t>
            </w:r>
          </w:p>
          <w:p w:rsidR="009A5894" w:rsidRPr="00DA4F8F" w:rsidRDefault="009A5894" w:rsidP="009A5894">
            <w:pPr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bCs/>
                <w:sz w:val="24"/>
                <w:szCs w:val="24"/>
              </w:rPr>
              <w:t>Шкала оценки образовательных достижений</w:t>
            </w:r>
          </w:p>
          <w:tbl>
            <w:tblPr>
              <w:tblW w:w="9335" w:type="dxa"/>
              <w:tblLayout w:type="fixed"/>
              <w:tblCellMar>
                <w:top w:w="72" w:type="dxa"/>
                <w:left w:w="144" w:type="dxa"/>
                <w:bottom w:w="72" w:type="dxa"/>
                <w:right w:w="144" w:type="dxa"/>
              </w:tblCellMar>
              <w:tblLook w:val="0000" w:firstRow="0" w:lastRow="0" w:firstColumn="0" w:lastColumn="0" w:noHBand="0" w:noVBand="0"/>
            </w:tblPr>
            <w:tblGrid>
              <w:gridCol w:w="4702"/>
              <w:gridCol w:w="1794"/>
              <w:gridCol w:w="2839"/>
            </w:tblGrid>
            <w:tr w:rsidR="009A5894" w:rsidRPr="00DA4F8F" w:rsidTr="009A5894">
              <w:trPr>
                <w:trHeight w:val="206"/>
              </w:trPr>
              <w:tc>
                <w:tcPr>
                  <w:tcW w:w="4702" w:type="dxa"/>
                  <w:vMerge w:val="restart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9A5894" w:rsidRPr="00DA4F8F" w:rsidRDefault="009A5894" w:rsidP="009A5894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Процент результативности (правильных ответов)</w:t>
                  </w:r>
                </w:p>
              </w:tc>
              <w:tc>
                <w:tcPr>
                  <w:tcW w:w="4633" w:type="dxa"/>
                  <w:gridSpan w:val="2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9A5894" w:rsidRPr="00DA4F8F" w:rsidRDefault="009A5894" w:rsidP="009A5894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ценка уровня подготовки</w:t>
                  </w:r>
                </w:p>
              </w:tc>
            </w:tr>
            <w:tr w:rsidR="009A5894" w:rsidRPr="00DA4F8F" w:rsidTr="009A5894">
              <w:trPr>
                <w:trHeight w:val="298"/>
              </w:trPr>
              <w:tc>
                <w:tcPr>
                  <w:tcW w:w="4702" w:type="dxa"/>
                  <w:vMerge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" w:type="dxa"/>
                    <w:bottom w:w="0" w:type="dxa"/>
                    <w:right w:w="10" w:type="dxa"/>
                  </w:tcMar>
                  <w:vAlign w:val="center"/>
                </w:tcPr>
                <w:p w:rsidR="009A5894" w:rsidRPr="00DA4F8F" w:rsidRDefault="009A5894" w:rsidP="009A5894">
                  <w:pPr>
                    <w:widowControl w:val="0"/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9A5894" w:rsidRPr="00DA4F8F" w:rsidRDefault="009A5894" w:rsidP="009A5894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балл (отметка)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9A5894" w:rsidRPr="00DA4F8F" w:rsidRDefault="009A5894" w:rsidP="009A5894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вербальный аналог</w:t>
                  </w:r>
                </w:p>
              </w:tc>
            </w:tr>
            <w:tr w:rsidR="009A5894" w:rsidRPr="00DA4F8F" w:rsidTr="009A5894">
              <w:trPr>
                <w:trHeight w:val="195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9A5894" w:rsidRPr="00DA4F8F" w:rsidRDefault="009A5894" w:rsidP="009A5894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90 ÷ 10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9A5894" w:rsidRPr="00DA4F8F" w:rsidRDefault="009A5894" w:rsidP="009A5894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9A5894" w:rsidRPr="00DA4F8F" w:rsidRDefault="009A5894" w:rsidP="009A5894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тлично</w:t>
                  </w:r>
                </w:p>
              </w:tc>
            </w:tr>
            <w:tr w:rsidR="009A5894" w:rsidRPr="00DA4F8F" w:rsidTr="009A5894">
              <w:trPr>
                <w:trHeight w:val="132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9A5894" w:rsidRPr="00DA4F8F" w:rsidRDefault="009A5894" w:rsidP="009A5894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80 ÷ 8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9A5894" w:rsidRPr="00DA4F8F" w:rsidRDefault="009A5894" w:rsidP="009A5894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9A5894" w:rsidRPr="00DA4F8F" w:rsidRDefault="009A5894" w:rsidP="009A5894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хорошо</w:t>
                  </w:r>
                </w:p>
              </w:tc>
            </w:tr>
            <w:tr w:rsidR="009A5894" w:rsidRPr="00DA4F8F" w:rsidTr="009A5894">
              <w:trPr>
                <w:trHeight w:val="210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9A5894" w:rsidRPr="00DA4F8F" w:rsidRDefault="009A5894" w:rsidP="009A5894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70 ÷ 7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9A5894" w:rsidRPr="00DA4F8F" w:rsidRDefault="009A5894" w:rsidP="009A5894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9A5894" w:rsidRPr="00DA4F8F" w:rsidRDefault="009A5894" w:rsidP="009A5894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удовлетворительно</w:t>
                  </w:r>
                </w:p>
              </w:tc>
            </w:tr>
            <w:tr w:rsidR="009A5894" w:rsidRPr="00DA4F8F" w:rsidTr="009A5894">
              <w:trPr>
                <w:trHeight w:val="288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9A5894" w:rsidRPr="00DA4F8F" w:rsidRDefault="009A5894" w:rsidP="009A5894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менее 7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9A5894" w:rsidRPr="00DA4F8F" w:rsidRDefault="009A5894" w:rsidP="009A5894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9A5894" w:rsidRPr="00DA4F8F" w:rsidRDefault="009A5894" w:rsidP="009A5894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неудовлетворительно</w:t>
                  </w:r>
                </w:p>
              </w:tc>
            </w:tr>
          </w:tbl>
          <w:p w:rsidR="009A5894" w:rsidRPr="00DA4F8F" w:rsidRDefault="009A5894" w:rsidP="009A5894">
            <w:pPr>
              <w:pStyle w:val="af1"/>
              <w:widowControl w:val="0"/>
              <w:tabs>
                <w:tab w:val="left" w:pos="1260"/>
              </w:tabs>
              <w:rPr>
                <w:b/>
                <w:sz w:val="24"/>
              </w:rPr>
            </w:pPr>
          </w:p>
          <w:p w:rsidR="009A5894" w:rsidRPr="00DA4F8F" w:rsidRDefault="009A5894" w:rsidP="009A5894">
            <w:pPr>
              <w:widowControl w:val="0"/>
              <w:jc w:val="center"/>
              <w:rPr>
                <w:sz w:val="24"/>
                <w:szCs w:val="24"/>
              </w:rPr>
            </w:pPr>
          </w:p>
          <w:p w:rsidR="009A5894" w:rsidRPr="00DA4F8F" w:rsidRDefault="009A5894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61442" w:rsidRPr="00DA4F8F" w:rsidRDefault="00261442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261442" w:rsidRPr="00DA4F8F" w:rsidRDefault="00261442">
            <w:pPr>
              <w:widowControl w:val="0"/>
              <w:spacing w:after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261442" w:rsidRPr="00DA4F8F" w:rsidRDefault="00261442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>Время на выполнение:   90- мин. (час.),</w:t>
            </w:r>
          </w:p>
          <w:p w:rsidR="00261442" w:rsidRPr="00DA4F8F" w:rsidRDefault="00261442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в том числе:</w:t>
            </w:r>
          </w:p>
          <w:p w:rsidR="00261442" w:rsidRPr="00DA4F8F" w:rsidRDefault="00261442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подготовка 10 мин.;</w:t>
            </w:r>
          </w:p>
          <w:p w:rsidR="00261442" w:rsidRPr="00DA4F8F" w:rsidRDefault="00261442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выполнение 1 час.10 мин.;</w:t>
            </w:r>
          </w:p>
          <w:p w:rsidR="00261442" w:rsidRPr="00DA4F8F" w:rsidRDefault="00261442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оформление и сдача 10 мин.</w:t>
            </w:r>
          </w:p>
          <w:p w:rsidR="00261442" w:rsidRPr="00DA4F8F" w:rsidRDefault="00261442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61442" w:rsidRPr="00DA4F8F" w:rsidRDefault="00261442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lastRenderedPageBreak/>
              <w:t>Работа выполняется в тетради для практических работ.</w:t>
            </w:r>
          </w:p>
          <w:p w:rsidR="00261442" w:rsidRPr="00DA4F8F" w:rsidRDefault="00261442">
            <w:pPr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bCs/>
                <w:sz w:val="24"/>
                <w:szCs w:val="24"/>
              </w:rPr>
              <w:t>Шкала оценки образовательных достижений</w:t>
            </w:r>
          </w:p>
          <w:tbl>
            <w:tblPr>
              <w:tblW w:w="9335" w:type="dxa"/>
              <w:tblLayout w:type="fixed"/>
              <w:tblCellMar>
                <w:top w:w="72" w:type="dxa"/>
                <w:left w:w="144" w:type="dxa"/>
                <w:bottom w:w="72" w:type="dxa"/>
                <w:right w:w="144" w:type="dxa"/>
              </w:tblCellMar>
              <w:tblLook w:val="0000" w:firstRow="0" w:lastRow="0" w:firstColumn="0" w:lastColumn="0" w:noHBand="0" w:noVBand="0"/>
            </w:tblPr>
            <w:tblGrid>
              <w:gridCol w:w="4702"/>
              <w:gridCol w:w="1794"/>
              <w:gridCol w:w="2839"/>
            </w:tblGrid>
            <w:tr w:rsidR="00261442" w:rsidRPr="00DA4F8F">
              <w:trPr>
                <w:trHeight w:val="206"/>
              </w:trPr>
              <w:tc>
                <w:tcPr>
                  <w:tcW w:w="4702" w:type="dxa"/>
                  <w:vMerge w:val="restart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Процент результативности (правильных ответов)</w:t>
                  </w:r>
                </w:p>
              </w:tc>
              <w:tc>
                <w:tcPr>
                  <w:tcW w:w="4633" w:type="dxa"/>
                  <w:gridSpan w:val="2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ценка уровня подготовки</w:t>
                  </w:r>
                </w:p>
              </w:tc>
            </w:tr>
            <w:tr w:rsidR="00261442" w:rsidRPr="00DA4F8F">
              <w:trPr>
                <w:trHeight w:val="298"/>
              </w:trPr>
              <w:tc>
                <w:tcPr>
                  <w:tcW w:w="4702" w:type="dxa"/>
                  <w:vMerge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" w:type="dxa"/>
                    <w:bottom w:w="0" w:type="dxa"/>
                    <w:right w:w="10" w:type="dxa"/>
                  </w:tcMar>
                  <w:vAlign w:val="center"/>
                </w:tcPr>
                <w:p w:rsidR="00261442" w:rsidRPr="00DA4F8F" w:rsidRDefault="00261442">
                  <w:pPr>
                    <w:widowControl w:val="0"/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балл (отметка)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вербальный аналог</w:t>
                  </w:r>
                </w:p>
              </w:tc>
            </w:tr>
            <w:tr w:rsidR="00261442" w:rsidRPr="00DA4F8F">
              <w:trPr>
                <w:trHeight w:val="195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90 ÷ 10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тлично</w:t>
                  </w:r>
                </w:p>
              </w:tc>
            </w:tr>
            <w:tr w:rsidR="00261442" w:rsidRPr="00DA4F8F">
              <w:trPr>
                <w:trHeight w:val="132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80 ÷ 8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хорошо</w:t>
                  </w:r>
                </w:p>
              </w:tc>
            </w:tr>
            <w:tr w:rsidR="00261442" w:rsidRPr="00DA4F8F">
              <w:trPr>
                <w:trHeight w:val="210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70 ÷ 7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удовлетворительно</w:t>
                  </w:r>
                </w:p>
              </w:tc>
            </w:tr>
            <w:tr w:rsidR="00261442" w:rsidRPr="00DA4F8F">
              <w:trPr>
                <w:trHeight w:val="288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менее 7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61442" w:rsidRPr="00DA4F8F" w:rsidRDefault="00261442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неудовлетворительно</w:t>
                  </w:r>
                </w:p>
              </w:tc>
            </w:tr>
          </w:tbl>
          <w:p w:rsidR="00261442" w:rsidRPr="00DA4F8F" w:rsidRDefault="00261442">
            <w:pPr>
              <w:pStyle w:val="af1"/>
              <w:widowControl w:val="0"/>
              <w:tabs>
                <w:tab w:val="left" w:pos="1260"/>
              </w:tabs>
              <w:rPr>
                <w:b/>
                <w:sz w:val="24"/>
              </w:rPr>
            </w:pPr>
          </w:p>
          <w:p w:rsidR="00261442" w:rsidRPr="00DA4F8F" w:rsidRDefault="00261442">
            <w:pPr>
              <w:widowControl w:val="0"/>
              <w:jc w:val="center"/>
              <w:rPr>
                <w:sz w:val="24"/>
                <w:szCs w:val="24"/>
              </w:rPr>
            </w:pPr>
          </w:p>
          <w:p w:rsidR="009A5894" w:rsidRPr="00DA4F8F" w:rsidRDefault="009A5894" w:rsidP="009A5894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рактическая работа №29</w:t>
            </w:r>
          </w:p>
          <w:p w:rsidR="009A5894" w:rsidRPr="00DA4F8F" w:rsidRDefault="009A5894" w:rsidP="009A5894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9A5894" w:rsidRPr="00DA4F8F" w:rsidRDefault="009A5894" w:rsidP="009A5894">
            <w:pPr>
              <w:widowContro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ема: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«</w:t>
            </w:r>
            <w:r w:rsidR="001718B6" w:rsidRPr="00DA4F8F">
              <w:rPr>
                <w:rFonts w:ascii="Times New Roman" w:eastAsia="Calibri" w:hAnsi="Times New Roman" w:cs="Times New Roman"/>
                <w:bCs/>
                <w:sz w:val="24"/>
                <w:szCs w:val="24"/>
                <w:shd w:val="clear" w:color="auto" w:fill="FFFFFF"/>
              </w:rPr>
              <w:t>Анализ, обработка и графическое предоставление данных</w:t>
            </w:r>
            <w:r w:rsidRPr="00DA4F8F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».</w:t>
            </w:r>
          </w:p>
          <w:p w:rsidR="009A5894" w:rsidRPr="00DA4F8F" w:rsidRDefault="009A5894" w:rsidP="009A5894">
            <w:pPr>
              <w:widowControl w:val="0"/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Цель: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отработка умений и навыков </w:t>
            </w:r>
            <w:r w:rsidR="001718B6" w:rsidRPr="00DA4F8F">
              <w:rPr>
                <w:rFonts w:ascii="Times New Roman" w:hAnsi="Times New Roman" w:cs="Times New Roman"/>
                <w:sz w:val="24"/>
                <w:szCs w:val="24"/>
              </w:rPr>
              <w:t>обработки статистических данных</w:t>
            </w:r>
          </w:p>
          <w:p w:rsidR="009A5894" w:rsidRPr="00DA4F8F" w:rsidRDefault="009A5894" w:rsidP="009A5894">
            <w:pPr>
              <w:widowControl w:val="0"/>
              <w:spacing w:after="0" w:line="360" w:lineRule="auto"/>
              <w:rPr>
                <w:rStyle w:val="apple-converted-space"/>
                <w:rFonts w:ascii="Times New Roman" w:hAnsi="Times New Roman"/>
                <w:sz w:val="24"/>
                <w:szCs w:val="24"/>
                <w:shd w:val="clear" w:color="auto" w:fill="FFFFFF"/>
              </w:rPr>
            </w:pPr>
            <w:r w:rsidRPr="00DA4F8F">
              <w:rPr>
                <w:rStyle w:val="apple-converted-space"/>
                <w:rFonts w:ascii="Times New Roman" w:hAnsi="Times New Roman"/>
                <w:sz w:val="24"/>
                <w:szCs w:val="24"/>
                <w:shd w:val="clear" w:color="auto" w:fill="FFFFFF"/>
              </w:rPr>
              <w:t>При выполнении практической работы студент должен знать:</w:t>
            </w:r>
          </w:p>
          <w:p w:rsidR="009A5894" w:rsidRPr="00DA4F8F" w:rsidRDefault="009A5894" w:rsidP="001625C9">
            <w:pPr>
              <w:pStyle w:val="af1"/>
              <w:widowControl w:val="0"/>
              <w:numPr>
                <w:ilvl w:val="0"/>
                <w:numId w:val="69"/>
              </w:numPr>
              <w:spacing w:line="360" w:lineRule="auto"/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rStyle w:val="apple-converted-space"/>
                <w:sz w:val="24"/>
                <w:shd w:val="clear" w:color="auto" w:fill="FFFFFF"/>
              </w:rPr>
              <w:t>виды событий</w:t>
            </w:r>
          </w:p>
          <w:p w:rsidR="009A5894" w:rsidRPr="00DA4F8F" w:rsidRDefault="009A5894" w:rsidP="001625C9">
            <w:pPr>
              <w:pStyle w:val="af1"/>
              <w:widowControl w:val="0"/>
              <w:numPr>
                <w:ilvl w:val="0"/>
                <w:numId w:val="69"/>
              </w:numPr>
              <w:spacing w:line="360" w:lineRule="auto"/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rStyle w:val="apple-converted-space"/>
                <w:sz w:val="24"/>
                <w:shd w:val="clear" w:color="auto" w:fill="FFFFFF"/>
              </w:rPr>
              <w:t>определение вероятности события</w:t>
            </w:r>
          </w:p>
          <w:p w:rsidR="009A5894" w:rsidRPr="00DA4F8F" w:rsidRDefault="009A5894" w:rsidP="001625C9">
            <w:pPr>
              <w:pStyle w:val="af1"/>
              <w:widowControl w:val="0"/>
              <w:numPr>
                <w:ilvl w:val="0"/>
                <w:numId w:val="69"/>
              </w:numPr>
              <w:spacing w:line="360" w:lineRule="auto"/>
              <w:rPr>
                <w:rStyle w:val="apple-converted-space"/>
                <w:b/>
                <w:sz w:val="24"/>
                <w:shd w:val="clear" w:color="auto" w:fill="FFFFFF"/>
              </w:rPr>
            </w:pPr>
            <w:r w:rsidRPr="00DA4F8F">
              <w:rPr>
                <w:rStyle w:val="apple-converted-space"/>
                <w:sz w:val="24"/>
                <w:shd w:val="clear" w:color="auto" w:fill="FFFFFF"/>
              </w:rPr>
              <w:t>теоремы сложения и умножения вероятностей</w:t>
            </w:r>
          </w:p>
          <w:p w:rsidR="009A5894" w:rsidRPr="00DA4F8F" w:rsidRDefault="009A5894" w:rsidP="001625C9">
            <w:pPr>
              <w:pStyle w:val="af1"/>
              <w:widowControl w:val="0"/>
              <w:numPr>
                <w:ilvl w:val="0"/>
                <w:numId w:val="69"/>
              </w:numPr>
              <w:spacing w:line="360" w:lineRule="auto"/>
              <w:rPr>
                <w:rStyle w:val="apple-converted-space"/>
                <w:b/>
                <w:sz w:val="24"/>
                <w:shd w:val="clear" w:color="auto" w:fill="FFFFFF"/>
              </w:rPr>
            </w:pPr>
            <w:r w:rsidRPr="00DA4F8F">
              <w:rPr>
                <w:rStyle w:val="apple-converted-space"/>
                <w:sz w:val="24"/>
                <w:shd w:val="clear" w:color="auto" w:fill="FFFFFF"/>
              </w:rPr>
              <w:t>формулу Бернулли</w:t>
            </w:r>
          </w:p>
          <w:p w:rsidR="009A5894" w:rsidRPr="00DA4F8F" w:rsidRDefault="009A5894" w:rsidP="009A5894">
            <w:pPr>
              <w:widowControl w:val="0"/>
              <w:rPr>
                <w:rFonts w:ascii="Times New Roman" w:hAnsi="Times New Roman" w:cs="Times New Roman"/>
                <w:b/>
                <w:color w:val="222222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color w:val="222222"/>
                <w:sz w:val="24"/>
                <w:szCs w:val="24"/>
              </w:rPr>
              <w:t>После окончания занятия необходимо у</w:t>
            </w:r>
            <w:r w:rsidRPr="00DA4F8F">
              <w:rPr>
                <w:rFonts w:ascii="Times New Roman" w:hAnsi="Times New Roman" w:cs="Times New Roman"/>
                <w:b/>
                <w:color w:val="222222"/>
                <w:sz w:val="24"/>
                <w:szCs w:val="24"/>
              </w:rPr>
              <w:t>меть:</w:t>
            </w:r>
          </w:p>
          <w:p w:rsidR="009A5894" w:rsidRPr="00DA4F8F" w:rsidRDefault="009A5894" w:rsidP="001625C9">
            <w:pPr>
              <w:pStyle w:val="af1"/>
              <w:widowControl w:val="0"/>
              <w:numPr>
                <w:ilvl w:val="0"/>
                <w:numId w:val="70"/>
              </w:numPr>
              <w:jc w:val="both"/>
              <w:rPr>
                <w:sz w:val="24"/>
              </w:rPr>
            </w:pPr>
            <w:r w:rsidRPr="00DA4F8F">
              <w:rPr>
                <w:sz w:val="24"/>
              </w:rPr>
              <w:t>применять формулу вероятности</w:t>
            </w:r>
          </w:p>
          <w:p w:rsidR="009A5894" w:rsidRPr="00DA4F8F" w:rsidRDefault="009A5894" w:rsidP="001625C9">
            <w:pPr>
              <w:pStyle w:val="af1"/>
              <w:widowControl w:val="0"/>
              <w:numPr>
                <w:ilvl w:val="0"/>
                <w:numId w:val="70"/>
              </w:numPr>
              <w:jc w:val="both"/>
              <w:rPr>
                <w:sz w:val="24"/>
              </w:rPr>
            </w:pPr>
            <w:r w:rsidRPr="00DA4F8F">
              <w:rPr>
                <w:sz w:val="24"/>
              </w:rPr>
              <w:t>пользоваться теоремами сложения и умножения вероятностей</w:t>
            </w:r>
          </w:p>
          <w:p w:rsidR="009A5894" w:rsidRPr="00DA4F8F" w:rsidRDefault="009A5894" w:rsidP="001625C9">
            <w:pPr>
              <w:pStyle w:val="af1"/>
              <w:widowControl w:val="0"/>
              <w:numPr>
                <w:ilvl w:val="0"/>
                <w:numId w:val="70"/>
              </w:numPr>
              <w:jc w:val="both"/>
              <w:rPr>
                <w:b/>
                <w:sz w:val="24"/>
              </w:rPr>
            </w:pPr>
            <w:r w:rsidRPr="00DA4F8F">
              <w:rPr>
                <w:sz w:val="24"/>
              </w:rPr>
              <w:t>применять формулу Бернулли</w:t>
            </w:r>
          </w:p>
          <w:p w:rsidR="009A5894" w:rsidRPr="00DA4F8F" w:rsidRDefault="009A5894" w:rsidP="001625C9">
            <w:pPr>
              <w:pStyle w:val="af1"/>
              <w:widowControl w:val="0"/>
              <w:numPr>
                <w:ilvl w:val="0"/>
                <w:numId w:val="70"/>
              </w:numPr>
              <w:jc w:val="both"/>
              <w:rPr>
                <w:sz w:val="24"/>
              </w:rPr>
            </w:pPr>
          </w:p>
          <w:p w:rsidR="009A5894" w:rsidRPr="00DA4F8F" w:rsidRDefault="009A5894" w:rsidP="009A5894">
            <w:pPr>
              <w:widowControl w:val="0"/>
              <w:spacing w:line="360" w:lineRule="auto"/>
              <w:ind w:left="3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Формируемые компетенции:</w:t>
            </w:r>
          </w:p>
          <w:p w:rsidR="002316A8" w:rsidRPr="00DA4F8F" w:rsidRDefault="002316A8" w:rsidP="002316A8">
            <w:pPr>
              <w:pStyle w:val="s1"/>
              <w:shd w:val="clear" w:color="auto" w:fill="FFFFFF"/>
              <w:spacing w:before="0" w:after="0"/>
              <w:jc w:val="both"/>
            </w:pPr>
            <w:r w:rsidRPr="00DA4F8F">
              <w:rPr>
                <w:lang w:eastAsia="en-US"/>
              </w:rPr>
              <w:t>ОК 01 Выбирать способы решения задач профессиональной деятельности применительно к различным контекстам</w:t>
            </w:r>
          </w:p>
          <w:p w:rsidR="002316A8" w:rsidRPr="00DA4F8F" w:rsidRDefault="002316A8" w:rsidP="002316A8">
            <w:pPr>
              <w:pStyle w:val="s1"/>
              <w:shd w:val="clear" w:color="auto" w:fill="FFFFFF"/>
              <w:spacing w:before="0" w:after="0"/>
              <w:jc w:val="both"/>
            </w:pPr>
            <w:r w:rsidRPr="00DA4F8F">
              <w:rPr>
                <w:lang w:eastAsia="en-US"/>
              </w:rPr>
              <w:t xml:space="preserve">ОК 02 Использовать современные средства поиска, анализа и интерпретации информации, и информационные технологии для выполнения задач профессиональной деятельности </w:t>
            </w:r>
          </w:p>
          <w:p w:rsidR="002316A8" w:rsidRPr="00DA4F8F" w:rsidRDefault="002316A8" w:rsidP="002316A8">
            <w:pPr>
              <w:pStyle w:val="s1"/>
              <w:shd w:val="clear" w:color="auto" w:fill="FFFFFF"/>
              <w:spacing w:before="0" w:after="0"/>
              <w:jc w:val="both"/>
              <w:rPr>
                <w:lang w:eastAsia="en-US"/>
              </w:rPr>
            </w:pPr>
            <w:r w:rsidRPr="00DA4F8F">
              <w:rPr>
                <w:lang w:eastAsia="en-US"/>
              </w:rPr>
              <w:t>ОК.05 Осуществлять устную и письменную коммуникацию на государственном языке Российской Федерации с учетом особенностей социального и культурного контекста</w:t>
            </w:r>
          </w:p>
          <w:p w:rsidR="00042C26" w:rsidRPr="00DA4F8F" w:rsidRDefault="00042C26" w:rsidP="00042C26">
            <w:pPr>
              <w:pStyle w:val="s1"/>
              <w:shd w:val="clear" w:color="auto" w:fill="FFFFFF"/>
              <w:spacing w:before="0" w:after="0"/>
              <w:jc w:val="both"/>
            </w:pPr>
            <w:r w:rsidRPr="00DA4F8F">
              <w:rPr>
                <w:lang w:eastAsia="en-US"/>
              </w:rPr>
              <w:t>ОК 04 Эффективно взаимодействовать и работать в коллективе и команде</w:t>
            </w:r>
          </w:p>
          <w:p w:rsidR="002316A8" w:rsidRPr="00DA4F8F" w:rsidRDefault="002316A8" w:rsidP="009A5894">
            <w:pPr>
              <w:widowControl w:val="0"/>
              <w:spacing w:line="360" w:lineRule="auto"/>
              <w:ind w:left="3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A5894" w:rsidRPr="00DA4F8F" w:rsidRDefault="009A5894" w:rsidP="009A5894">
            <w:pPr>
              <w:pStyle w:val="af1"/>
              <w:widowControl w:val="0"/>
              <w:spacing w:line="360" w:lineRule="auto"/>
              <w:rPr>
                <w:b/>
                <w:sz w:val="24"/>
              </w:rPr>
            </w:pPr>
            <w:r w:rsidRPr="00DA4F8F">
              <w:rPr>
                <w:b/>
                <w:sz w:val="24"/>
              </w:rPr>
              <w:t>Порядок выполнения работы:</w:t>
            </w:r>
          </w:p>
          <w:p w:rsidR="009A5894" w:rsidRPr="00DA4F8F" w:rsidRDefault="009A5894" w:rsidP="009A5894">
            <w:pPr>
              <w:pStyle w:val="af1"/>
              <w:widowControl w:val="0"/>
              <w:spacing w:line="360" w:lineRule="auto"/>
              <w:ind w:hanging="294"/>
              <w:rPr>
                <w:b/>
                <w:sz w:val="24"/>
              </w:rPr>
            </w:pPr>
            <w:r w:rsidRPr="00DA4F8F">
              <w:rPr>
                <w:sz w:val="24"/>
              </w:rPr>
              <w:t>1.Повторить теоретический материал по теме</w:t>
            </w:r>
          </w:p>
          <w:p w:rsidR="009A5894" w:rsidRPr="00DA4F8F" w:rsidRDefault="009A5894" w:rsidP="009A5894">
            <w:pPr>
              <w:pStyle w:val="af2"/>
              <w:widowControl w:val="0"/>
              <w:spacing w:line="360" w:lineRule="auto"/>
              <w:ind w:left="42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.Рассмотреть примеры решения типовых заданий.</w:t>
            </w:r>
          </w:p>
          <w:p w:rsidR="009A5894" w:rsidRPr="00DA4F8F" w:rsidRDefault="009A5894" w:rsidP="009A5894">
            <w:pPr>
              <w:pStyle w:val="af2"/>
              <w:widowControl w:val="0"/>
              <w:spacing w:line="360" w:lineRule="auto"/>
              <w:ind w:left="42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. Ответить на контрольные вопросы.</w:t>
            </w:r>
          </w:p>
          <w:p w:rsidR="009A5894" w:rsidRPr="00DA4F8F" w:rsidRDefault="009A5894" w:rsidP="009A5894">
            <w:pPr>
              <w:pStyle w:val="af2"/>
              <w:widowControl w:val="0"/>
              <w:spacing w:line="360" w:lineRule="auto"/>
              <w:ind w:left="426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. Выполнить самостоятельную работу</w:t>
            </w: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  <w:p w:rsidR="009A5894" w:rsidRPr="00DA4F8F" w:rsidRDefault="009A5894" w:rsidP="009A5894">
            <w:pPr>
              <w:pStyle w:val="af2"/>
              <w:widowControl w:val="0"/>
              <w:spacing w:line="360" w:lineRule="auto"/>
              <w:ind w:left="426"/>
              <w:rPr>
                <w:rFonts w:ascii="Times New Roman" w:hAnsi="Times New Roman"/>
                <w:bCs/>
                <w:sz w:val="24"/>
                <w:szCs w:val="24"/>
                <w:u w:val="single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lastRenderedPageBreak/>
              <w:t>5. Сдать отчет по проделанной работе.</w:t>
            </w:r>
          </w:p>
          <w:p w:rsidR="009A5894" w:rsidRPr="00DA4F8F" w:rsidRDefault="009A5894" w:rsidP="009A5894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Краткие теоретические сведения.</w:t>
            </w:r>
          </w:p>
          <w:p w:rsidR="000C1CFF" w:rsidRPr="00DA4F8F" w:rsidRDefault="000C1CFF" w:rsidP="000C1CF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ЗАДАЧИ МАТЕМАТИЧЕСКОЙ СТАТИСТИКИ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  <w:p w:rsidR="000C1CFF" w:rsidRPr="00DA4F8F" w:rsidRDefault="000C1CFF" w:rsidP="000C1CFF">
            <w:pPr>
              <w:spacing w:after="0" w:line="240" w:lineRule="auto"/>
              <w:ind w:firstLine="70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Установление закономерностей, которым подчинены массовые случайные явления. </w:t>
            </w:r>
          </w:p>
          <w:p w:rsidR="000C1CFF" w:rsidRPr="00DA4F8F" w:rsidRDefault="000C1CFF" w:rsidP="000C1CF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bookmarkStart w:id="8" w:name="stat"/>
            <w:r w:rsidRPr="00DA4F8F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  <w:t>Статистические данные</w:t>
            </w:r>
            <w:bookmarkEnd w:id="8"/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редставляют собой данные, полученные в результате обследования большого числа объектов или явлений. </w:t>
            </w:r>
          </w:p>
          <w:p w:rsidR="000C1CFF" w:rsidRPr="00DA4F8F" w:rsidRDefault="000C1CFF" w:rsidP="000C1CF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  <w:t>Первая задача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математической статистики - указать способы сбора и группировки статистических сведений, полученных в результате наблюдений или. </w:t>
            </w:r>
          </w:p>
          <w:p w:rsidR="000C1CFF" w:rsidRPr="00DA4F8F" w:rsidRDefault="000C1CFF" w:rsidP="000C1CF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  <w:t>Вторая задача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математической статистики - разработать методы анализа статистических данных в зависимости от целей исследования. </w:t>
            </w:r>
          </w:p>
          <w:p w:rsidR="000C1CFF" w:rsidRPr="00DA4F8F" w:rsidRDefault="000C1CFF" w:rsidP="000C1CFF">
            <w:pPr>
              <w:spacing w:after="0" w:line="240" w:lineRule="auto"/>
              <w:ind w:firstLine="70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овременную математическую статистику определяют как науку о принятии решений в условиях неопределенности </w:t>
            </w:r>
          </w:p>
          <w:p w:rsidR="000C1CFF" w:rsidRPr="00DA4F8F" w:rsidRDefault="000C1CFF" w:rsidP="000C1CFF">
            <w:pPr>
              <w:spacing w:after="0" w:line="240" w:lineRule="auto"/>
              <w:ind w:firstLine="70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Основные понятия математической статистики:</w:t>
            </w:r>
          </w:p>
          <w:p w:rsidR="000C1CFF" w:rsidRPr="00DA4F8F" w:rsidRDefault="000C1CFF" w:rsidP="000C1CFF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  <w:t>Выборочной совокупностью (выборкой)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называют совокупность случайно отобранных объектов. </w:t>
            </w:r>
          </w:p>
          <w:p w:rsidR="000C1CFF" w:rsidRPr="00DA4F8F" w:rsidRDefault="000C1CFF" w:rsidP="000C1CFF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bookmarkStart w:id="9" w:name="sovk_g"/>
            <w:r w:rsidRPr="00DA4F8F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  <w:t>Генеральной (основной) совокупностью</w:t>
            </w:r>
            <w:bookmarkEnd w:id="9"/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называют совокупность, объектов из которых производится выборка. </w:t>
            </w:r>
          </w:p>
          <w:p w:rsidR="000C1CFF" w:rsidRPr="00DA4F8F" w:rsidRDefault="000C1CFF" w:rsidP="000C1CFF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Например,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если из 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  <w:t>1000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деталей отобрано для обследования 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  <w:t>100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деталей, то объем генеральной совокупности 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  <w:t>N = 1000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а объем выборки 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  <w:t>n =100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. Число объектов генеральной совокупности 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  <w:t>N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значительно превосходит объем выборки 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  <w:t>n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. </w:t>
            </w:r>
          </w:p>
          <w:p w:rsidR="000C1CFF" w:rsidRPr="00DA4F8F" w:rsidRDefault="000C1CFF" w:rsidP="000C1CFF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bookmarkStart w:id="10" w:name="spsb_p"/>
            <w:r w:rsidRPr="00DA4F8F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  <w:t>Повторной</w:t>
            </w:r>
            <w:bookmarkEnd w:id="10"/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называют выборку, при которой отобранный объект (перед отбором следующего) возвращается в генеральную совокупность. </w:t>
            </w:r>
          </w:p>
          <w:p w:rsidR="000C1CFF" w:rsidRPr="00DA4F8F" w:rsidRDefault="000C1CFF" w:rsidP="000C1CFF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bookmarkStart w:id="11" w:name="spsb_b"/>
            <w:r w:rsidRPr="00DA4F8F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  <w:t>Бесповторной</w:t>
            </w:r>
            <w:bookmarkEnd w:id="11"/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называют выборку, при которой отобранный объект в генеральную совокупность не возвращается. </w:t>
            </w:r>
          </w:p>
          <w:p w:rsidR="001718B6" w:rsidRPr="00DA4F8F" w:rsidRDefault="001718B6" w:rsidP="001718B6">
            <w:pPr>
              <w:suppressAutoHyphens w:val="0"/>
              <w:spacing w:after="0" w:line="240" w:lineRule="auto"/>
              <w:ind w:firstLine="36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лучайной величиной называется числовая переменная величина, принимающая в зависимости от случая те или иные значения с определёнными вероятностями. </w:t>
            </w:r>
          </w:p>
          <w:p w:rsidR="001718B6" w:rsidRPr="00DA4F8F" w:rsidRDefault="001718B6" w:rsidP="001718B6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            </w:t>
            </w:r>
            <w:r w:rsidRPr="00DA4F8F">
              <w:rPr>
                <w:rFonts w:ascii="Times New Roman" w:eastAsia="Times New Roman" w:hAnsi="Times New Roman" w:cs="Times New Roman"/>
                <w:b/>
                <w:i/>
                <w:iCs/>
                <w:sz w:val="24"/>
                <w:szCs w:val="24"/>
                <w:lang w:eastAsia="ru-RU"/>
              </w:rPr>
              <w:t>Математическим ожиданием</w:t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 xml:space="preserve"> 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искретной случайной величины называется число, равное сумме произведений всех значений случайной величины на вероятности этих значений   М(</w:t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x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) = 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instrText>INCLUDEPICTURE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"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instrText>http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>://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instrText>festival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>.1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instrText>september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>.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instrText>ru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>/2005_2006/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instrText>articles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>/314285/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instrText>img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>2.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instrText>gif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" \* 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instrText>MERGEFORMATINET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2.gif" \* MERGEFORMATINET 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2.gif" \* MERGEFORMATINET 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79268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="0079268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2.gif" \* MERGEFORMATINET </w:instrText>
            </w:r>
            <w:r w:rsidR="0079268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665E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="00665E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2.gif" \* MERGEFORMATINET </w:instrText>
            </w:r>
            <w:r w:rsidR="00665E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C95E9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="00C95E9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2.gif" \* MERGEFORMATINET </w:instrText>
            </w:r>
            <w:r w:rsidR="00C95E9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A864A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="00A864A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2.gif" \* MERGEFORMATINET </w:instrText>
            </w:r>
            <w:r w:rsidR="00A864A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80068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="0080068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2.gif" \* MERGEFORMATINET </w:instrText>
            </w:r>
            <w:r w:rsidR="0080068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AF684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="00AF684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2.gif" \* MERGEFORMATINET </w:instrText>
            </w:r>
            <w:r w:rsidR="00AF684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7B3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="007B3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</w:instrText>
            </w:r>
            <w:r w:rsidR="007B3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>INCLUDEPICTURE  "http://festival.1september.ru/2005_2006/articles/314285/img2.gif" \* MERGEFORMATINET</w:instrText>
            </w:r>
            <w:r w:rsidR="007B3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</w:instrText>
            </w:r>
            <w:r w:rsidR="007B3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7B3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pict>
                <v:shape id="_x0000_i1928" type="#_x0000_t75" alt="" style="width:14.25pt;height:14.25pt">
                  <v:imagedata r:id="rId1857" r:href="rId1858"/>
                </v:shape>
              </w:pict>
            </w:r>
            <w:r w:rsidR="007B3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="00AF684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="0080068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="00A864A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="00C95E9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="00665E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="0079268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x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i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p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i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</w:t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x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1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p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1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+ </w:t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x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2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p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2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+ ... + </w:t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x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n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p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n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DA4F8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(1)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  <w:p w:rsidR="001718B6" w:rsidRPr="00DA4F8F" w:rsidRDefault="001718B6" w:rsidP="001718B6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i/>
                <w:iCs/>
                <w:sz w:val="24"/>
                <w:szCs w:val="24"/>
                <w:lang w:eastAsia="ru-RU"/>
              </w:rPr>
              <w:t>Дисперсией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дискретной случайной величины называется математическое ожидание квадрата отклонения случайной величины от её математического ожидания:      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D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</w:t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x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) = 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M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</w:t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x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– 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M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</w:t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x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)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DA4F8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(2)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ли    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D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X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) = 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instrText>INCLUDEPICTURE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"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instrText>http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>://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instrText>festival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>.1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instrText>september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>.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instrText>ru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>/2005_2006/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instrText>articles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>/314285/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instrText>img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>2.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instrText>gif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" \* 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instrText>MERGEFORMATINET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2.gif" \* MERGEFORMATINET 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2.gif" \* MERGEFORMATINET 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79268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="0079268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2.gif" \* MERGEFORMATINET </w:instrText>
            </w:r>
            <w:r w:rsidR="0079268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665E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="00665E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2.gif" \* MERGEFORMATINET </w:instrText>
            </w:r>
            <w:r w:rsidR="00665E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C95E9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="00C95E9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2.gif" \* MERGEFORMATINET </w:instrText>
            </w:r>
            <w:r w:rsidR="00C95E9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A864A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="00A864A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2.gif" \* MERGEFORMATINET </w:instrText>
            </w:r>
            <w:r w:rsidR="00A864A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80068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="0080068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2.gif" \* MERGEFORMATINET </w:instrText>
            </w:r>
            <w:r w:rsidR="0080068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AF684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="00AF684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2.gif" \* MERGEFORMATINET </w:instrText>
            </w:r>
            <w:r w:rsidR="00AF684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7B3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="007B3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</w:instrText>
            </w:r>
            <w:r w:rsidR="007B3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>INCLUDEPICTURE  "http://festival.1september.ru/2005_2006/articles/314285/img2.gif" \* MERGEFORMATIN</w:instrText>
            </w:r>
            <w:r w:rsidR="007B3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>ET</w:instrText>
            </w:r>
            <w:r w:rsidR="007B3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</w:instrText>
            </w:r>
            <w:r w:rsidR="007B3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7B3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pict>
                <v:shape id="_x0000_i1929" type="#_x0000_t75" alt="" style="width:14.25pt;height:14.25pt">
                  <v:imagedata r:id="rId1857" r:href="rId1859"/>
                </v:shape>
              </w:pict>
            </w:r>
            <w:r w:rsidR="007B3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="00AF684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="0080068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="00A864A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="00C95E9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="00665E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="0079268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</w:t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x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i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– 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M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</w:t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 w:eastAsia="ru-RU"/>
              </w:rPr>
              <w:t>x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)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p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i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DA4F8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(3)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ли     D(</w:t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x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 = M(</w:t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x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 – (M(</w:t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x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)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DA4F8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(4)</w:t>
            </w:r>
          </w:p>
          <w:p w:rsidR="001718B6" w:rsidRPr="00DA4F8F" w:rsidRDefault="001718B6" w:rsidP="001718B6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исперсия случайной величины характеризует степень разброса значений случайной величины относительно её математического ожидания.</w:t>
            </w:r>
          </w:p>
          <w:p w:rsidR="001718B6" w:rsidRPr="00DA4F8F" w:rsidRDefault="001718B6" w:rsidP="001718B6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i/>
                <w:iCs/>
                <w:sz w:val="24"/>
                <w:szCs w:val="24"/>
                <w:lang w:eastAsia="ru-RU"/>
              </w:rPr>
              <w:t>Средним квадратичным отклонением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дискретной случайной величины называется квадратный корень из дисперсии:  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"http://festival.1september.ru/2005_2006/articles/314285/img1.gif" \* MERGEFORMATINET 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1.gif" \* MERGEFORMATINET 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1.gif" \* MERGEFORMATINET 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79268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="0079268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1.gif" \* MERGEFORMATINET </w:instrText>
            </w:r>
            <w:r w:rsidR="0079268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665E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="00665E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1.gif" \* MERGEFORMATINET </w:instrText>
            </w:r>
            <w:r w:rsidR="00665E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C95E9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="00C95E9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1.gif" \* MERGEFORMATINET </w:instrText>
            </w:r>
            <w:r w:rsidR="00C95E9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A864A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="00A864A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1.gif" \* MERGEFORMATINET </w:instrText>
            </w:r>
            <w:r w:rsidR="00A864A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80068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="0080068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1.gif" \* MERGEFORMATINET </w:instrText>
            </w:r>
            <w:r w:rsidR="0080068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AF684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="00AF684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1.gif" \* MERGEFORMATINET </w:instrText>
            </w:r>
            <w:r w:rsidR="00AF684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7B3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="007B3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</w:instrText>
            </w:r>
            <w:r w:rsidR="007B3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>INCLUDEPICTURE  "http://festival.1september.ru/2005_2006/articles/314285/img1.gif" \* MERGEFORMATINET</w:instrText>
            </w:r>
            <w:r w:rsidR="007B3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</w:instrText>
            </w:r>
            <w:r w:rsidR="007B3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7B3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pict>
                <v:shape id="_x0000_i1930" type="#_x0000_t75" alt="" style="width:7.5pt;height:14.25pt">
                  <v:imagedata r:id="rId1860" r:href="rId1861"/>
                </v:shape>
              </w:pict>
            </w:r>
            <w:r w:rsidR="007B3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="00AF684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="0080068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="00A864A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="00C95E9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="00665E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="0079268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</w:t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x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) = 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"http://festival.1september.ru/2005_2006/articles/314285/img6.gif" \* MERGEFORMATINET 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6.gif" \* MERGEFORMATINET 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6.gif" \* MERGEFORMATINET 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79268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="0079268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6.gif" \* MERGEFORMATINET </w:instrText>
            </w:r>
            <w:r w:rsidR="0079268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665E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="00665E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6.gif" \* MERGEFORMATINET </w:instrText>
            </w:r>
            <w:r w:rsidR="00665E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C95E9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="00C95E9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6.gif" \* MERGEFORMATINET </w:instrText>
            </w:r>
            <w:r w:rsidR="00C95E9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A864A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="00A864A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6.gif" \* MERGEFORMATINET </w:instrText>
            </w:r>
            <w:r w:rsidR="00A864A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80068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="0080068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6.gif" \* MERGEFORMATINET </w:instrText>
            </w:r>
            <w:r w:rsidR="0080068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AF684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="00AF684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6.gif" \* MERGEFORMATINET </w:instrText>
            </w:r>
            <w:r w:rsidR="00AF684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7B3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="007B3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</w:instrText>
            </w:r>
            <w:r w:rsidR="007B3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>INCLUDEPICTURE  "http://festival.1september.ru/2005_2006/articles/314285/img6.gif" \* MERGEFORMATINET</w:instrText>
            </w:r>
            <w:r w:rsidR="007B3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</w:instrText>
            </w:r>
            <w:r w:rsidR="007B3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7B3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pict>
                <v:shape id="_x0000_i1931" type="#_x0000_t75" alt="" style="width:7.5pt;height:14.25pt">
                  <v:imagedata r:id="rId1862" r:href="rId1863"/>
                </v:shape>
              </w:pict>
            </w:r>
            <w:r w:rsidR="007B3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="00AF684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="0080068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="00A864A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="00C95E9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="00665E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="0079268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D(</w:t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x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) </w:t>
            </w:r>
            <w:r w:rsidRPr="00DA4F8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(5)</w:t>
            </w:r>
          </w:p>
          <w:p w:rsidR="001718B6" w:rsidRPr="00DA4F8F" w:rsidRDefault="001718B6" w:rsidP="001718B6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 xml:space="preserve">Пример 1.    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йти числовые характеристики случайной величины Х, имеющей закон распределения, представленный в таблице 1.</w:t>
            </w:r>
          </w:p>
          <w:p w:rsidR="001718B6" w:rsidRPr="00DA4F8F" w:rsidRDefault="001718B6" w:rsidP="001718B6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  <w:t>Таблица 1. Закон распределения случайной величины Х.</w:t>
            </w:r>
          </w:p>
          <w:tbl>
            <w:tblPr>
              <w:tblW w:w="0" w:type="auto"/>
              <w:jc w:val="center"/>
              <w:tblCellSpacing w:w="0" w:type="dxa"/>
              <w:tblBorders>
                <w:top w:val="outset" w:sz="6" w:space="0" w:color="FFFFFF"/>
                <w:left w:val="outset" w:sz="6" w:space="0" w:color="FFFFFF"/>
                <w:bottom w:val="outset" w:sz="6" w:space="0" w:color="FFFFFF"/>
                <w:right w:val="outset" w:sz="6" w:space="0" w:color="FFFFFF"/>
              </w:tblBorders>
              <w:tblLayout w:type="fixed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480"/>
              <w:gridCol w:w="480"/>
              <w:gridCol w:w="480"/>
              <w:gridCol w:w="480"/>
              <w:gridCol w:w="480"/>
            </w:tblGrid>
            <w:tr w:rsidR="001718B6" w:rsidRPr="00DA4F8F" w:rsidTr="002316A8">
              <w:trPr>
                <w:tblCellSpacing w:w="0" w:type="dxa"/>
                <w:jc w:val="center"/>
              </w:trPr>
              <w:tc>
                <w:tcPr>
                  <w:tcW w:w="420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  <w:vAlign w:val="center"/>
                </w:tcPr>
                <w:p w:rsidR="001718B6" w:rsidRPr="00DA4F8F" w:rsidRDefault="001718B6" w:rsidP="001718B6">
                  <w:pPr>
                    <w:suppressAutoHyphens w:val="0"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Xi</w:t>
                  </w:r>
                </w:p>
              </w:tc>
              <w:tc>
                <w:tcPr>
                  <w:tcW w:w="480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  <w:vAlign w:val="center"/>
                </w:tcPr>
                <w:p w:rsidR="001718B6" w:rsidRPr="00DA4F8F" w:rsidRDefault="001718B6" w:rsidP="001718B6">
                  <w:pPr>
                    <w:suppressAutoHyphens w:val="0"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– 2</w:t>
                  </w:r>
                </w:p>
              </w:tc>
              <w:tc>
                <w:tcPr>
                  <w:tcW w:w="480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  <w:vAlign w:val="center"/>
                </w:tcPr>
                <w:p w:rsidR="001718B6" w:rsidRPr="00DA4F8F" w:rsidRDefault="001718B6" w:rsidP="001718B6">
                  <w:pPr>
                    <w:suppressAutoHyphens w:val="0"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– 1</w:t>
                  </w:r>
                </w:p>
              </w:tc>
              <w:tc>
                <w:tcPr>
                  <w:tcW w:w="480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  <w:vAlign w:val="center"/>
                </w:tcPr>
                <w:p w:rsidR="001718B6" w:rsidRPr="00DA4F8F" w:rsidRDefault="001718B6" w:rsidP="001718B6">
                  <w:pPr>
                    <w:suppressAutoHyphens w:val="0"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</w:t>
                  </w:r>
                </w:p>
              </w:tc>
              <w:tc>
                <w:tcPr>
                  <w:tcW w:w="480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  <w:vAlign w:val="center"/>
                </w:tcPr>
                <w:p w:rsidR="001718B6" w:rsidRPr="00DA4F8F" w:rsidRDefault="001718B6" w:rsidP="001718B6">
                  <w:pPr>
                    <w:suppressAutoHyphens w:val="0"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2</w:t>
                  </w:r>
                </w:p>
              </w:tc>
              <w:tc>
                <w:tcPr>
                  <w:tcW w:w="480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  <w:vAlign w:val="center"/>
                </w:tcPr>
                <w:p w:rsidR="001718B6" w:rsidRPr="00DA4F8F" w:rsidRDefault="001718B6" w:rsidP="001718B6">
                  <w:pPr>
                    <w:suppressAutoHyphens w:val="0"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3</w:t>
                  </w:r>
                </w:p>
              </w:tc>
            </w:tr>
            <w:tr w:rsidR="001718B6" w:rsidRPr="00DA4F8F" w:rsidTr="002316A8">
              <w:trPr>
                <w:tblCellSpacing w:w="0" w:type="dxa"/>
                <w:jc w:val="center"/>
              </w:trPr>
              <w:tc>
                <w:tcPr>
                  <w:tcW w:w="420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  <w:vAlign w:val="center"/>
                </w:tcPr>
                <w:p w:rsidR="001718B6" w:rsidRPr="00DA4F8F" w:rsidRDefault="001718B6" w:rsidP="001718B6">
                  <w:pPr>
                    <w:suppressAutoHyphens w:val="0"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Pi</w:t>
                  </w:r>
                </w:p>
              </w:tc>
              <w:tc>
                <w:tcPr>
                  <w:tcW w:w="480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  <w:vAlign w:val="center"/>
                </w:tcPr>
                <w:p w:rsidR="001718B6" w:rsidRPr="00DA4F8F" w:rsidRDefault="001718B6" w:rsidP="001718B6">
                  <w:pPr>
                    <w:suppressAutoHyphens w:val="0"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.3</w:t>
                  </w:r>
                </w:p>
              </w:tc>
              <w:tc>
                <w:tcPr>
                  <w:tcW w:w="480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  <w:vAlign w:val="center"/>
                </w:tcPr>
                <w:p w:rsidR="001718B6" w:rsidRPr="00DA4F8F" w:rsidRDefault="001718B6" w:rsidP="001718B6">
                  <w:pPr>
                    <w:suppressAutoHyphens w:val="0"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.1</w:t>
                  </w:r>
                </w:p>
              </w:tc>
              <w:tc>
                <w:tcPr>
                  <w:tcW w:w="480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  <w:vAlign w:val="center"/>
                </w:tcPr>
                <w:p w:rsidR="001718B6" w:rsidRPr="00DA4F8F" w:rsidRDefault="001718B6" w:rsidP="001718B6">
                  <w:pPr>
                    <w:suppressAutoHyphens w:val="0"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.2</w:t>
                  </w:r>
                </w:p>
              </w:tc>
              <w:tc>
                <w:tcPr>
                  <w:tcW w:w="480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  <w:vAlign w:val="center"/>
                </w:tcPr>
                <w:p w:rsidR="001718B6" w:rsidRPr="00DA4F8F" w:rsidRDefault="001718B6" w:rsidP="001718B6">
                  <w:pPr>
                    <w:suppressAutoHyphens w:val="0"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.1</w:t>
                  </w:r>
                </w:p>
              </w:tc>
              <w:tc>
                <w:tcPr>
                  <w:tcW w:w="480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  <w:vAlign w:val="center"/>
                </w:tcPr>
                <w:p w:rsidR="001718B6" w:rsidRPr="00DA4F8F" w:rsidRDefault="001718B6" w:rsidP="001718B6">
                  <w:pPr>
                    <w:suppressAutoHyphens w:val="0"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.3</w:t>
                  </w:r>
                </w:p>
              </w:tc>
            </w:tr>
          </w:tbl>
          <w:p w:rsidR="001718B6" w:rsidRPr="00DA4F8F" w:rsidRDefault="001718B6" w:rsidP="001718B6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Решение:</w:t>
            </w:r>
          </w:p>
          <w:p w:rsidR="001718B6" w:rsidRPr="00DA4F8F" w:rsidRDefault="001718B6" w:rsidP="001718B6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. Найдём математическое ожидание.</w:t>
            </w:r>
          </w:p>
          <w:p w:rsidR="001718B6" w:rsidRPr="00DA4F8F" w:rsidRDefault="001718B6" w:rsidP="001718B6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 формуле (1): M(</w:t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x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) = –2 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vertAlign w:val="superscript"/>
                <w:lang w:eastAsia="ru-RU"/>
              </w:rPr>
              <w:t>.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0.3 + (–1) 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vertAlign w:val="superscript"/>
                <w:lang w:eastAsia="ru-RU"/>
              </w:rPr>
              <w:t>.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0.1 + 1 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vertAlign w:val="superscript"/>
                <w:lang w:eastAsia="ru-RU"/>
              </w:rPr>
              <w:t>.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0.2 + 2 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vertAlign w:val="superscript"/>
                <w:lang w:eastAsia="ru-RU"/>
              </w:rPr>
              <w:t>.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0.1 + 3 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vertAlign w:val="superscript"/>
                <w:lang w:eastAsia="ru-RU"/>
              </w:rPr>
              <w:t>.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0.3 = – 0.6 – 0.1 + 0.2 + 0.2 + 0.9 = 0.6 </w:t>
            </w:r>
          </w:p>
          <w:p w:rsidR="001718B6" w:rsidRPr="00DA4F8F" w:rsidRDefault="001718B6" w:rsidP="001718B6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 Найдём дисперсию.  Воспользуемся формулой (2):случайная величина (Х – М(Х)) имеет распределение, представленное в таблице 2</w:t>
            </w:r>
          </w:p>
          <w:p w:rsidR="001718B6" w:rsidRPr="00DA4F8F" w:rsidRDefault="001718B6" w:rsidP="001718B6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  <w:t>Таблица 2. Закон распределения случайной величины (Х – М(Х))</w:t>
            </w:r>
          </w:p>
          <w:tbl>
            <w:tblPr>
              <w:tblW w:w="0" w:type="auto"/>
              <w:jc w:val="center"/>
              <w:tblCellSpacing w:w="0" w:type="dxa"/>
              <w:tblBorders>
                <w:top w:val="outset" w:sz="6" w:space="0" w:color="FFFFFF"/>
                <w:left w:val="outset" w:sz="6" w:space="0" w:color="FFFFFF"/>
                <w:bottom w:val="outset" w:sz="6" w:space="0" w:color="FFFFFF"/>
                <w:right w:val="outset" w:sz="6" w:space="0" w:color="FFFFFF"/>
              </w:tblBorders>
              <w:tblLayout w:type="fixed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000" w:firstRow="0" w:lastRow="0" w:firstColumn="0" w:lastColumn="0" w:noHBand="0" w:noVBand="0"/>
            </w:tblPr>
            <w:tblGrid>
              <w:gridCol w:w="1140"/>
              <w:gridCol w:w="660"/>
              <w:gridCol w:w="660"/>
              <w:gridCol w:w="480"/>
              <w:gridCol w:w="480"/>
              <w:gridCol w:w="480"/>
            </w:tblGrid>
            <w:tr w:rsidR="001718B6" w:rsidRPr="00DA4F8F" w:rsidTr="002316A8">
              <w:trPr>
                <w:tblCellSpacing w:w="0" w:type="dxa"/>
                <w:jc w:val="center"/>
              </w:trPr>
              <w:tc>
                <w:tcPr>
                  <w:tcW w:w="1140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  <w:vAlign w:val="center"/>
                </w:tcPr>
                <w:p w:rsidR="001718B6" w:rsidRPr="00DA4F8F" w:rsidRDefault="001718B6" w:rsidP="001718B6">
                  <w:pPr>
                    <w:suppressAutoHyphens w:val="0"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lastRenderedPageBreak/>
                    <w:t>Xi – М(</w:t>
                  </w:r>
                  <w:r w:rsidRPr="00DA4F8F">
                    <w:rPr>
                      <w:rFonts w:ascii="Times New Roman" w:eastAsia="Times New Roman" w:hAnsi="Times New Roman" w:cs="Times New Roman"/>
                      <w:i/>
                      <w:iCs/>
                      <w:sz w:val="24"/>
                      <w:szCs w:val="24"/>
                      <w:lang w:eastAsia="ru-RU"/>
                    </w:rPr>
                    <w:t>х</w:t>
                  </w: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)</w:t>
                  </w:r>
                </w:p>
              </w:tc>
              <w:tc>
                <w:tcPr>
                  <w:tcW w:w="660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  <w:vAlign w:val="center"/>
                </w:tcPr>
                <w:p w:rsidR="001718B6" w:rsidRPr="00DA4F8F" w:rsidRDefault="001718B6" w:rsidP="001718B6">
                  <w:pPr>
                    <w:suppressAutoHyphens w:val="0"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– 2.6</w:t>
                  </w:r>
                </w:p>
              </w:tc>
              <w:tc>
                <w:tcPr>
                  <w:tcW w:w="660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  <w:vAlign w:val="center"/>
                </w:tcPr>
                <w:p w:rsidR="001718B6" w:rsidRPr="00DA4F8F" w:rsidRDefault="001718B6" w:rsidP="001718B6">
                  <w:pPr>
                    <w:suppressAutoHyphens w:val="0"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– 1.6</w:t>
                  </w:r>
                </w:p>
              </w:tc>
              <w:tc>
                <w:tcPr>
                  <w:tcW w:w="480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  <w:vAlign w:val="center"/>
                </w:tcPr>
                <w:p w:rsidR="001718B6" w:rsidRPr="00DA4F8F" w:rsidRDefault="001718B6" w:rsidP="001718B6">
                  <w:pPr>
                    <w:suppressAutoHyphens w:val="0"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.4</w:t>
                  </w:r>
                </w:p>
              </w:tc>
              <w:tc>
                <w:tcPr>
                  <w:tcW w:w="480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  <w:vAlign w:val="center"/>
                </w:tcPr>
                <w:p w:rsidR="001718B6" w:rsidRPr="00DA4F8F" w:rsidRDefault="001718B6" w:rsidP="001718B6">
                  <w:pPr>
                    <w:suppressAutoHyphens w:val="0"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.4</w:t>
                  </w:r>
                </w:p>
              </w:tc>
              <w:tc>
                <w:tcPr>
                  <w:tcW w:w="480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  <w:vAlign w:val="center"/>
                </w:tcPr>
                <w:p w:rsidR="001718B6" w:rsidRPr="00DA4F8F" w:rsidRDefault="001718B6" w:rsidP="001718B6">
                  <w:pPr>
                    <w:suppressAutoHyphens w:val="0"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2.4</w:t>
                  </w:r>
                </w:p>
              </w:tc>
            </w:tr>
            <w:tr w:rsidR="001718B6" w:rsidRPr="00DA4F8F" w:rsidTr="002316A8">
              <w:trPr>
                <w:tblCellSpacing w:w="0" w:type="dxa"/>
                <w:jc w:val="center"/>
              </w:trPr>
              <w:tc>
                <w:tcPr>
                  <w:tcW w:w="1140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  <w:vAlign w:val="center"/>
                </w:tcPr>
                <w:p w:rsidR="001718B6" w:rsidRPr="00DA4F8F" w:rsidRDefault="001718B6" w:rsidP="001718B6">
                  <w:pPr>
                    <w:suppressAutoHyphens w:val="0"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Pi</w:t>
                  </w:r>
                </w:p>
              </w:tc>
              <w:tc>
                <w:tcPr>
                  <w:tcW w:w="660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  <w:vAlign w:val="center"/>
                </w:tcPr>
                <w:p w:rsidR="001718B6" w:rsidRPr="00DA4F8F" w:rsidRDefault="001718B6" w:rsidP="001718B6">
                  <w:pPr>
                    <w:suppressAutoHyphens w:val="0"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.3</w:t>
                  </w:r>
                </w:p>
              </w:tc>
              <w:tc>
                <w:tcPr>
                  <w:tcW w:w="660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  <w:vAlign w:val="center"/>
                </w:tcPr>
                <w:p w:rsidR="001718B6" w:rsidRPr="00DA4F8F" w:rsidRDefault="001718B6" w:rsidP="001718B6">
                  <w:pPr>
                    <w:suppressAutoHyphens w:val="0"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.1</w:t>
                  </w:r>
                </w:p>
              </w:tc>
              <w:tc>
                <w:tcPr>
                  <w:tcW w:w="480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  <w:vAlign w:val="center"/>
                </w:tcPr>
                <w:p w:rsidR="001718B6" w:rsidRPr="00DA4F8F" w:rsidRDefault="001718B6" w:rsidP="001718B6">
                  <w:pPr>
                    <w:suppressAutoHyphens w:val="0"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.2</w:t>
                  </w:r>
                </w:p>
              </w:tc>
              <w:tc>
                <w:tcPr>
                  <w:tcW w:w="480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  <w:vAlign w:val="center"/>
                </w:tcPr>
                <w:p w:rsidR="001718B6" w:rsidRPr="00DA4F8F" w:rsidRDefault="001718B6" w:rsidP="001718B6">
                  <w:pPr>
                    <w:suppressAutoHyphens w:val="0"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.1</w:t>
                  </w:r>
                </w:p>
              </w:tc>
              <w:tc>
                <w:tcPr>
                  <w:tcW w:w="480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  <w:vAlign w:val="center"/>
                </w:tcPr>
                <w:p w:rsidR="001718B6" w:rsidRPr="00DA4F8F" w:rsidRDefault="001718B6" w:rsidP="001718B6">
                  <w:pPr>
                    <w:suppressAutoHyphens w:val="0"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.3</w:t>
                  </w:r>
                </w:p>
              </w:tc>
            </w:tr>
          </w:tbl>
          <w:p w:rsidR="001718B6" w:rsidRPr="00DA4F8F" w:rsidRDefault="001718B6" w:rsidP="001718B6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огда:</w:t>
            </w:r>
          </w:p>
          <w:p w:rsidR="001718B6" w:rsidRPr="00DA4F8F" w:rsidRDefault="001718B6" w:rsidP="001718B6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D(X) = M(</w:t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x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– M(</w:t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x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)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(–2.6)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vertAlign w:val="superscript"/>
                <w:lang w:eastAsia="ru-RU"/>
              </w:rPr>
              <w:t>.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0.3 + (–1.6)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vertAlign w:val="superscript"/>
                <w:lang w:eastAsia="ru-RU"/>
              </w:rPr>
              <w:t>.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0.1 + 0.4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vertAlign w:val="superscript"/>
                <w:lang w:eastAsia="ru-RU"/>
              </w:rPr>
              <w:t>.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0.2 + 1.4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vertAlign w:val="superscript"/>
                <w:lang w:eastAsia="ru-RU"/>
              </w:rPr>
              <w:t>.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0.1 + 2.4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vertAlign w:val="superscript"/>
                <w:lang w:eastAsia="ru-RU"/>
              </w:rPr>
              <w:t>.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0.3 = 2.028 + 0.256 + 0.032 + 0.196 + 1.728 = </w:t>
            </w:r>
            <w:smartTag w:uri="urn:schemas-microsoft-com:office:smarttags" w:element="time">
              <w:smartTagPr>
                <w:attr w:name="Hour" w:val="4"/>
                <w:attr w:name="Minute" w:val="24"/>
              </w:smartTagPr>
              <w:r w:rsidRPr="00DA4F8F">
                <w:rPr>
                  <w:rFonts w:ascii="Times New Roman" w:eastAsia="Times New Roman" w:hAnsi="Times New Roman" w:cs="Times New Roman"/>
                  <w:sz w:val="24"/>
                  <w:szCs w:val="24"/>
                  <w:lang w:eastAsia="ru-RU"/>
                </w:rPr>
                <w:t>4.24</w:t>
              </w:r>
            </w:smartTag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  <w:p w:rsidR="001718B6" w:rsidRPr="00DA4F8F" w:rsidRDefault="001718B6" w:rsidP="001625C9">
            <w:pPr>
              <w:numPr>
                <w:ilvl w:val="0"/>
                <w:numId w:val="72"/>
              </w:num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оспользуемся формулой (4): случайная величина </w:t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x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меет распределение, представленное в таблице 3 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  <w:t>Таблица 3. Закон распределения случайной величины х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vertAlign w:val="superscript"/>
                <w:lang w:eastAsia="ru-RU"/>
              </w:rPr>
              <w:t>2</w:t>
            </w:r>
          </w:p>
          <w:tbl>
            <w:tblPr>
              <w:tblW w:w="0" w:type="auto"/>
              <w:jc w:val="center"/>
              <w:tblCellSpacing w:w="0" w:type="dxa"/>
              <w:tblBorders>
                <w:top w:val="outset" w:sz="6" w:space="0" w:color="FFFFFF"/>
                <w:left w:val="outset" w:sz="6" w:space="0" w:color="FFFFFF"/>
                <w:bottom w:val="outset" w:sz="6" w:space="0" w:color="FFFFFF"/>
                <w:right w:val="outset" w:sz="6" w:space="0" w:color="FFFFFF"/>
              </w:tblBorders>
              <w:tblLayout w:type="fixed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480"/>
              <w:gridCol w:w="480"/>
              <w:gridCol w:w="480"/>
            </w:tblGrid>
            <w:tr w:rsidR="001718B6" w:rsidRPr="00DA4F8F" w:rsidTr="002316A8">
              <w:trPr>
                <w:tblCellSpacing w:w="0" w:type="dxa"/>
                <w:jc w:val="center"/>
              </w:trPr>
              <w:tc>
                <w:tcPr>
                  <w:tcW w:w="420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  <w:vAlign w:val="center"/>
                </w:tcPr>
                <w:p w:rsidR="001718B6" w:rsidRPr="00DA4F8F" w:rsidRDefault="001718B6" w:rsidP="001718B6">
                  <w:pPr>
                    <w:suppressAutoHyphens w:val="0"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Xi</w:t>
                  </w:r>
                </w:p>
              </w:tc>
              <w:tc>
                <w:tcPr>
                  <w:tcW w:w="480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  <w:vAlign w:val="center"/>
                </w:tcPr>
                <w:p w:rsidR="001718B6" w:rsidRPr="00DA4F8F" w:rsidRDefault="001718B6" w:rsidP="001718B6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</w:t>
                  </w:r>
                </w:p>
              </w:tc>
              <w:tc>
                <w:tcPr>
                  <w:tcW w:w="480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  <w:vAlign w:val="center"/>
                </w:tcPr>
                <w:p w:rsidR="001718B6" w:rsidRPr="00DA4F8F" w:rsidRDefault="001718B6" w:rsidP="001718B6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4</w:t>
                  </w:r>
                </w:p>
              </w:tc>
              <w:tc>
                <w:tcPr>
                  <w:tcW w:w="480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  <w:vAlign w:val="center"/>
                </w:tcPr>
                <w:p w:rsidR="001718B6" w:rsidRPr="00DA4F8F" w:rsidRDefault="001718B6" w:rsidP="001718B6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9</w:t>
                  </w:r>
                </w:p>
              </w:tc>
            </w:tr>
            <w:tr w:rsidR="001718B6" w:rsidRPr="00DA4F8F" w:rsidTr="002316A8">
              <w:trPr>
                <w:tblCellSpacing w:w="0" w:type="dxa"/>
                <w:jc w:val="center"/>
              </w:trPr>
              <w:tc>
                <w:tcPr>
                  <w:tcW w:w="420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  <w:vAlign w:val="center"/>
                </w:tcPr>
                <w:p w:rsidR="001718B6" w:rsidRPr="00DA4F8F" w:rsidRDefault="001718B6" w:rsidP="001718B6">
                  <w:pPr>
                    <w:suppressAutoHyphens w:val="0"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Pi</w:t>
                  </w:r>
                </w:p>
              </w:tc>
              <w:tc>
                <w:tcPr>
                  <w:tcW w:w="480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  <w:vAlign w:val="center"/>
                </w:tcPr>
                <w:p w:rsidR="001718B6" w:rsidRPr="00DA4F8F" w:rsidRDefault="001718B6" w:rsidP="001718B6">
                  <w:pPr>
                    <w:suppressAutoHyphens w:val="0"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.3</w:t>
                  </w:r>
                </w:p>
              </w:tc>
              <w:tc>
                <w:tcPr>
                  <w:tcW w:w="480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  <w:vAlign w:val="center"/>
                </w:tcPr>
                <w:p w:rsidR="001718B6" w:rsidRPr="00DA4F8F" w:rsidRDefault="001718B6" w:rsidP="001718B6">
                  <w:pPr>
                    <w:suppressAutoHyphens w:val="0"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.4</w:t>
                  </w:r>
                </w:p>
              </w:tc>
              <w:tc>
                <w:tcPr>
                  <w:tcW w:w="480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  <w:vAlign w:val="center"/>
                </w:tcPr>
                <w:p w:rsidR="001718B6" w:rsidRPr="00DA4F8F" w:rsidRDefault="001718B6" w:rsidP="001718B6">
                  <w:pPr>
                    <w:suppressAutoHyphens w:val="0"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.3</w:t>
                  </w:r>
                </w:p>
              </w:tc>
            </w:tr>
          </w:tbl>
          <w:p w:rsidR="001718B6" w:rsidRPr="00DA4F8F" w:rsidRDefault="001718B6" w:rsidP="001718B6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огда M(</w:t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x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) = 1 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vertAlign w:val="superscript"/>
                <w:lang w:eastAsia="ru-RU"/>
              </w:rPr>
              <w:t>.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0.3 + 4 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vertAlign w:val="superscript"/>
                <w:lang w:eastAsia="ru-RU"/>
              </w:rPr>
              <w:t>.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0.4 + 9 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vertAlign w:val="superscript"/>
                <w:lang w:eastAsia="ru-RU"/>
              </w:rPr>
              <w:t>.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0.3 = 0.3 + 1.6 + 2.7 = 4.6 </w:t>
            </w:r>
          </w:p>
          <w:p w:rsidR="001718B6" w:rsidRPr="00DA4F8F" w:rsidRDefault="001718B6" w:rsidP="001625C9">
            <w:pPr>
              <w:numPr>
                <w:ilvl w:val="0"/>
                <w:numId w:val="73"/>
              </w:num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 формуле (4):  D(</w:t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x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 = M(</w:t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x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 – (M(</w:t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x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)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4.6 – 0.6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4.6 – </w:t>
            </w:r>
            <w:smartTag w:uri="urn:schemas-microsoft-com:office:smarttags" w:element="time">
              <w:smartTagPr>
                <w:attr w:name="Hour" w:val="0"/>
                <w:attr w:name="Minute" w:val="36"/>
              </w:smartTagPr>
              <w:r w:rsidRPr="00DA4F8F">
                <w:rPr>
                  <w:rFonts w:ascii="Times New Roman" w:eastAsia="Times New Roman" w:hAnsi="Times New Roman" w:cs="Times New Roman"/>
                  <w:sz w:val="24"/>
                  <w:szCs w:val="24"/>
                  <w:lang w:eastAsia="ru-RU"/>
                </w:rPr>
                <w:t>0.36</w:t>
              </w:r>
            </w:smartTag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4.24</w:t>
            </w:r>
          </w:p>
          <w:p w:rsidR="001718B6" w:rsidRPr="00DA4F8F" w:rsidRDefault="001718B6" w:rsidP="001718B6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3. Найдём среднее квадратичное отклонение по формуле (5) </w:t>
            </w:r>
          </w:p>
          <w:p w:rsidR="001718B6" w:rsidRPr="00DA4F8F" w:rsidRDefault="001718B6" w:rsidP="001718B6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"http://festival.1september.ru/2005_2006/articles/314285/img1.gif" \* MERGEFORMATINET 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1.gif" \* MERGEFORMATINET 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1.gif" \* MERGEFORMATINET 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79268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="0079268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1.gif" \* MERGEFORMATINET </w:instrText>
            </w:r>
            <w:r w:rsidR="0079268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665E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="00665E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1.gif" \* MERGEFORMATINET </w:instrText>
            </w:r>
            <w:r w:rsidR="00665E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C95E9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="00C95E9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1.gif" \* MERGEFORMATINET </w:instrText>
            </w:r>
            <w:r w:rsidR="00C95E9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A864A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="00A864A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1.gif" \* MERGEFORMATINET </w:instrText>
            </w:r>
            <w:r w:rsidR="00A864A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80068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="0080068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1.gif" \* MERGEFORMATINET </w:instrText>
            </w:r>
            <w:r w:rsidR="0080068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AF684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="00AF684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1.gif" \* MERGEFORMATINET </w:instrText>
            </w:r>
            <w:r w:rsidR="00AF684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7B3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="007B3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</w:instrText>
            </w:r>
            <w:r w:rsidR="007B3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>INCLUDEPICTURE  "http://festival.1september.ru/2005_2006/articles/314285/img1.gif" \* MERGEFORMATINET</w:instrText>
            </w:r>
            <w:r w:rsidR="007B3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</w:instrText>
            </w:r>
            <w:r w:rsidR="007B3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7B3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pict>
                <v:shape id="_x0000_i1932" type="#_x0000_t75" alt="" style="width:7.5pt;height:14.25pt">
                  <v:imagedata r:id="rId1860" r:href="rId1864"/>
                </v:shape>
              </w:pict>
            </w:r>
            <w:r w:rsidR="007B3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="00AF684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="0080068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="00A864A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="00C95E9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="00665E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="0079268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</w:t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x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) = 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"http://festival.1september.ru/2005_2006/articles/314285/img6.gif" \* MERGEFORMATINET 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6.gif" \* MERGEFORMATINET 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6.gif" \* MERGEFORMATINET 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79268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="0079268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6.gif" \* MERGEFORMATINET </w:instrText>
            </w:r>
            <w:r w:rsidR="0079268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665E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="00665E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6.gif" \* MERGEFORMATINET </w:instrText>
            </w:r>
            <w:r w:rsidR="00665E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C95E9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="00C95E9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6.gif" \* MERGEFORMATINET </w:instrText>
            </w:r>
            <w:r w:rsidR="00C95E9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A864A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="00A864A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6.gif" \* MERGEFORMATINET </w:instrText>
            </w:r>
            <w:r w:rsidR="00A864A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80068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="0080068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6.gif" \* MERGEFORMATINET </w:instrText>
            </w:r>
            <w:r w:rsidR="0080068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AF684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="00AF684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6.gif" \* MERGEFORMATINET </w:instrText>
            </w:r>
            <w:r w:rsidR="00AF684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7B3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="007B3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</w:instrText>
            </w:r>
            <w:r w:rsidR="007B3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>INCLUDEPICTURE  "http://festival.1september.ru/2005_2006/articles/314285/img6.gif" \* MERGEFORMATINET</w:instrText>
            </w:r>
            <w:r w:rsidR="007B3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</w:instrText>
            </w:r>
            <w:r w:rsidR="007B3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7B3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pict>
                <v:shape id="_x0000_i1933" type="#_x0000_t75" alt="" style="width:7.5pt;height:14.25pt">
                  <v:imagedata r:id="rId1862" r:href="rId1865"/>
                </v:shape>
              </w:pict>
            </w:r>
            <w:r w:rsidR="007B3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="00AF684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="0080068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="00A864A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="00C95E9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="00665E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="0079268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D(</w:t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x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) = 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"http://festival.1september.ru/2005_2006/articles/314285/img6.gif" \* MERGEFORMATINET 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6.gif" \* MERGEFORMATINET 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6.gif" \* MERGEFORMATINET </w:instrTex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79268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="0079268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6.gif" \* MERGEFORMATINET </w:instrText>
            </w:r>
            <w:r w:rsidR="0079268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665E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="00665E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6.gif" \* MERGEFORMATINET </w:instrText>
            </w:r>
            <w:r w:rsidR="00665E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C95E9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="00C95E9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6.gif" \* MERGEFORMATINET </w:instrText>
            </w:r>
            <w:r w:rsidR="00C95E9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A864A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="00A864A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6.gif" \* MERGEFORMATINET </w:instrText>
            </w:r>
            <w:r w:rsidR="00A864A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80068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="0080068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6.gif" \* MERGEFORMATINET </w:instrText>
            </w:r>
            <w:r w:rsidR="0080068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AF684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="00AF684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INCLUDEPICTURE  "http://festival.1september.ru/2005_2006/articles/314285/img6.gif" \* MERGEFORMATINET </w:instrText>
            </w:r>
            <w:r w:rsidR="00AF684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7B3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="007B3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</w:instrText>
            </w:r>
            <w:r w:rsidR="007B3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>INCLUDEPICTURE  "http://festival.1september.ru/2005_2006/articles/314285/img6.gif" \* MERGEFORMATINET</w:instrText>
            </w:r>
            <w:r w:rsidR="007B3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</w:instrText>
            </w:r>
            <w:r w:rsidR="007B3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="007B3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pict>
                <v:shape id="_x0000_i1934" type="#_x0000_t75" alt="" style="width:7.5pt;height:14.25pt">
                  <v:imagedata r:id="rId1862" r:href="rId1866"/>
                </v:shape>
              </w:pict>
            </w:r>
            <w:r w:rsidR="007B3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="00AF684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="0080068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="00A864A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="00C95E9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="00665E5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="0079268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4.24 ~2.059 </w:t>
            </w:r>
          </w:p>
          <w:p w:rsidR="001718B6" w:rsidRPr="00DA4F8F" w:rsidRDefault="001718B6" w:rsidP="009A5894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A5894" w:rsidRPr="00DA4F8F" w:rsidRDefault="009A5894" w:rsidP="009A5894">
            <w:pPr>
              <w:suppressAutoHyphens w:val="0"/>
              <w:spacing w:after="0" w:line="240" w:lineRule="auto"/>
              <w:ind w:firstLine="709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Задания для самостоятельной работы</w:t>
            </w:r>
          </w:p>
          <w:p w:rsidR="00C21CDB" w:rsidRPr="00DA4F8F" w:rsidRDefault="00C21CDB" w:rsidP="001625C9">
            <w:pPr>
              <w:pStyle w:val="af1"/>
              <w:widowControl w:val="0"/>
              <w:numPr>
                <w:ilvl w:val="0"/>
                <w:numId w:val="74"/>
              </w:numPr>
              <w:rPr>
                <w:sz w:val="24"/>
              </w:rPr>
            </w:pPr>
            <w:r w:rsidRPr="00DA4F8F">
              <w:rPr>
                <w:sz w:val="24"/>
              </w:rPr>
              <w:t>Записать длину волос студентов группы (случайная величина Х).</w:t>
            </w:r>
          </w:p>
          <w:p w:rsidR="00C21CDB" w:rsidRPr="00DA4F8F" w:rsidRDefault="00C21CDB" w:rsidP="001625C9">
            <w:pPr>
              <w:pStyle w:val="af1"/>
              <w:widowControl w:val="0"/>
              <w:numPr>
                <w:ilvl w:val="0"/>
                <w:numId w:val="74"/>
              </w:numPr>
              <w:rPr>
                <w:sz w:val="24"/>
              </w:rPr>
            </w:pPr>
            <w:r w:rsidRPr="00DA4F8F">
              <w:rPr>
                <w:sz w:val="24"/>
              </w:rPr>
              <w:t>Составить закон распределения случайной величины Х.</w:t>
            </w:r>
          </w:p>
          <w:p w:rsidR="00C21CDB" w:rsidRPr="00DA4F8F" w:rsidRDefault="001E1F51" w:rsidP="001625C9">
            <w:pPr>
              <w:pStyle w:val="af1"/>
              <w:widowControl w:val="0"/>
              <w:numPr>
                <w:ilvl w:val="0"/>
                <w:numId w:val="74"/>
              </w:numPr>
              <w:rPr>
                <w:sz w:val="24"/>
              </w:rPr>
            </w:pPr>
            <w:r w:rsidRPr="00DA4F8F">
              <w:rPr>
                <w:sz w:val="24"/>
              </w:rPr>
              <w:t>Найти размах, среднее арифметическое,</w:t>
            </w:r>
            <w:r w:rsidR="00BE0BAD" w:rsidRPr="00DA4F8F">
              <w:rPr>
                <w:sz w:val="24"/>
              </w:rPr>
              <w:t xml:space="preserve"> моду, медиану, дисперсию, среднеквадратичное отклонение, построить круговую диаграмму.</w:t>
            </w:r>
          </w:p>
          <w:p w:rsidR="00042C26" w:rsidRPr="00DA4F8F" w:rsidRDefault="00042C26" w:rsidP="001625C9">
            <w:pPr>
              <w:pStyle w:val="af1"/>
              <w:widowControl w:val="0"/>
              <w:numPr>
                <w:ilvl w:val="0"/>
                <w:numId w:val="74"/>
              </w:numPr>
              <w:rPr>
                <w:sz w:val="24"/>
              </w:rPr>
            </w:pPr>
            <w:r w:rsidRPr="00DA4F8F">
              <w:rPr>
                <w:sz w:val="24"/>
              </w:rPr>
              <w:t>Работа по подгруппам.</w:t>
            </w:r>
          </w:p>
          <w:p w:rsidR="002316A8" w:rsidRPr="00DA4F8F" w:rsidRDefault="002316A8" w:rsidP="009A5894">
            <w:pPr>
              <w:suppressAutoHyphens w:val="0"/>
              <w:spacing w:after="0" w:line="240" w:lineRule="auto"/>
              <w:ind w:firstLine="709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  <w:p w:rsidR="009A5894" w:rsidRPr="00DA4F8F" w:rsidRDefault="002316A8" w:rsidP="009A5894">
            <w:pPr>
              <w:suppressAutoHyphens w:val="0"/>
              <w:spacing w:after="0" w:line="240" w:lineRule="auto"/>
              <w:ind w:firstLine="709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</w:t>
            </w:r>
            <w:r w:rsidR="009A5894" w:rsidRPr="00DA4F8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онтрольные вопросы</w:t>
            </w:r>
          </w:p>
          <w:p w:rsidR="009A5894" w:rsidRPr="00DA4F8F" w:rsidRDefault="009A5894" w:rsidP="009A5894">
            <w:pPr>
              <w:suppressAutoHyphens w:val="0"/>
              <w:spacing w:after="0" w:line="240" w:lineRule="auto"/>
              <w:ind w:firstLine="709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  <w:p w:rsidR="009A5894" w:rsidRPr="00DA4F8F" w:rsidRDefault="00BE0BAD" w:rsidP="00BE0BAD">
            <w:pPr>
              <w:suppressAutoHyphens w:val="0"/>
              <w:ind w:left="108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sz w:val="24"/>
                <w:szCs w:val="24"/>
              </w:rPr>
              <w:t>1.</w:t>
            </w:r>
            <w:r w:rsidR="009A5894" w:rsidRPr="00DA4F8F">
              <w:rPr>
                <w:rFonts w:ascii="Times New Roman" w:hAnsi="Times New Roman" w:cs="Times New Roman"/>
                <w:sz w:val="24"/>
                <w:szCs w:val="24"/>
              </w:rPr>
              <w:t>Дайте классическое определение вероятности.</w:t>
            </w:r>
          </w:p>
          <w:p w:rsidR="009A5894" w:rsidRPr="00DA4F8F" w:rsidRDefault="00BE0BAD" w:rsidP="00BE0BAD">
            <w:pPr>
              <w:suppressAutoHyphens w:val="0"/>
              <w:ind w:left="108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="009A5894" w:rsidRPr="00DA4F8F">
              <w:rPr>
                <w:rFonts w:ascii="Times New Roman" w:hAnsi="Times New Roman" w:cs="Times New Roman"/>
                <w:sz w:val="24"/>
                <w:szCs w:val="24"/>
              </w:rPr>
              <w:t>Дайте определение геометрической вероятности.</w:t>
            </w:r>
          </w:p>
          <w:p w:rsidR="009A5894" w:rsidRPr="00DA4F8F" w:rsidRDefault="00BE0BAD" w:rsidP="00BE0BAD">
            <w:pPr>
              <w:suppressAutoHyphens w:val="0"/>
              <w:ind w:left="108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="009A5894" w:rsidRPr="00DA4F8F">
              <w:rPr>
                <w:rFonts w:ascii="Times New Roman" w:hAnsi="Times New Roman" w:cs="Times New Roman"/>
                <w:sz w:val="24"/>
                <w:szCs w:val="24"/>
              </w:rPr>
              <w:t>Сформулируйте теоремы Бернулли, Байеса, Муавра-Лапласа.</w:t>
            </w:r>
          </w:p>
          <w:p w:rsidR="009A5894" w:rsidRPr="00DA4F8F" w:rsidRDefault="009A5894" w:rsidP="00BE0BAD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9A5894" w:rsidRPr="00DA4F8F" w:rsidRDefault="009A5894" w:rsidP="009A5894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Время на выполнение:90- мин. (час.),</w:t>
            </w:r>
          </w:p>
          <w:p w:rsidR="009A5894" w:rsidRPr="00DA4F8F" w:rsidRDefault="009A5894" w:rsidP="009A5894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в том числе:</w:t>
            </w:r>
          </w:p>
          <w:p w:rsidR="009A5894" w:rsidRPr="00DA4F8F" w:rsidRDefault="009A5894" w:rsidP="009A5894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подготовка 10 мин.;</w:t>
            </w:r>
          </w:p>
          <w:p w:rsidR="009A5894" w:rsidRPr="00DA4F8F" w:rsidRDefault="009A5894" w:rsidP="009A5894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выполнение 1 час.10 мин.;</w:t>
            </w:r>
          </w:p>
          <w:p w:rsidR="009A5894" w:rsidRPr="00DA4F8F" w:rsidRDefault="009A5894" w:rsidP="009A5894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оформление и сдача 10 мин.</w:t>
            </w:r>
          </w:p>
          <w:p w:rsidR="009A5894" w:rsidRPr="00DA4F8F" w:rsidRDefault="009A5894" w:rsidP="009A5894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A5894" w:rsidRPr="00DA4F8F" w:rsidRDefault="009A5894" w:rsidP="009A5894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Работа выполняется в тетради для практических работ.</w:t>
            </w:r>
          </w:p>
          <w:p w:rsidR="009A5894" w:rsidRPr="00DA4F8F" w:rsidRDefault="009A5894" w:rsidP="009A5894">
            <w:pPr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bCs/>
                <w:sz w:val="24"/>
                <w:szCs w:val="24"/>
              </w:rPr>
              <w:t>Шкала оценки образовательных достижений</w:t>
            </w:r>
          </w:p>
          <w:tbl>
            <w:tblPr>
              <w:tblW w:w="9335" w:type="dxa"/>
              <w:tblLayout w:type="fixed"/>
              <w:tblCellMar>
                <w:top w:w="72" w:type="dxa"/>
                <w:left w:w="144" w:type="dxa"/>
                <w:bottom w:w="72" w:type="dxa"/>
                <w:right w:w="144" w:type="dxa"/>
              </w:tblCellMar>
              <w:tblLook w:val="0000" w:firstRow="0" w:lastRow="0" w:firstColumn="0" w:lastColumn="0" w:noHBand="0" w:noVBand="0"/>
            </w:tblPr>
            <w:tblGrid>
              <w:gridCol w:w="4702"/>
              <w:gridCol w:w="1794"/>
              <w:gridCol w:w="2839"/>
            </w:tblGrid>
            <w:tr w:rsidR="009A5894" w:rsidRPr="00DA4F8F" w:rsidTr="009A5894">
              <w:trPr>
                <w:trHeight w:val="206"/>
              </w:trPr>
              <w:tc>
                <w:tcPr>
                  <w:tcW w:w="4702" w:type="dxa"/>
                  <w:vMerge w:val="restart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9A5894" w:rsidRPr="00DA4F8F" w:rsidRDefault="009A5894" w:rsidP="009A5894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Процент результативности (правильных ответов)</w:t>
                  </w:r>
                </w:p>
              </w:tc>
              <w:tc>
                <w:tcPr>
                  <w:tcW w:w="4633" w:type="dxa"/>
                  <w:gridSpan w:val="2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9A5894" w:rsidRPr="00DA4F8F" w:rsidRDefault="009A5894" w:rsidP="009A5894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ценка уровня подготовки</w:t>
                  </w:r>
                </w:p>
              </w:tc>
            </w:tr>
            <w:tr w:rsidR="009A5894" w:rsidRPr="00DA4F8F" w:rsidTr="009A5894">
              <w:trPr>
                <w:trHeight w:val="298"/>
              </w:trPr>
              <w:tc>
                <w:tcPr>
                  <w:tcW w:w="4702" w:type="dxa"/>
                  <w:vMerge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" w:type="dxa"/>
                    <w:bottom w:w="0" w:type="dxa"/>
                    <w:right w:w="10" w:type="dxa"/>
                  </w:tcMar>
                  <w:vAlign w:val="center"/>
                </w:tcPr>
                <w:p w:rsidR="009A5894" w:rsidRPr="00DA4F8F" w:rsidRDefault="009A5894" w:rsidP="009A5894">
                  <w:pPr>
                    <w:widowControl w:val="0"/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9A5894" w:rsidRPr="00DA4F8F" w:rsidRDefault="009A5894" w:rsidP="009A5894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балл (отметка)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9A5894" w:rsidRPr="00DA4F8F" w:rsidRDefault="009A5894" w:rsidP="009A5894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вербальный аналог</w:t>
                  </w:r>
                </w:p>
              </w:tc>
            </w:tr>
            <w:tr w:rsidR="009A5894" w:rsidRPr="00DA4F8F" w:rsidTr="009A5894">
              <w:trPr>
                <w:trHeight w:val="195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9A5894" w:rsidRPr="00DA4F8F" w:rsidRDefault="009A5894" w:rsidP="009A5894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90 ÷ 10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9A5894" w:rsidRPr="00DA4F8F" w:rsidRDefault="009A5894" w:rsidP="009A5894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9A5894" w:rsidRPr="00DA4F8F" w:rsidRDefault="009A5894" w:rsidP="009A5894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тлично</w:t>
                  </w:r>
                </w:p>
              </w:tc>
            </w:tr>
            <w:tr w:rsidR="009A5894" w:rsidRPr="00DA4F8F" w:rsidTr="009A5894">
              <w:trPr>
                <w:trHeight w:val="132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9A5894" w:rsidRPr="00DA4F8F" w:rsidRDefault="009A5894" w:rsidP="009A5894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80 ÷ 8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9A5894" w:rsidRPr="00DA4F8F" w:rsidRDefault="009A5894" w:rsidP="009A5894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9A5894" w:rsidRPr="00DA4F8F" w:rsidRDefault="009A5894" w:rsidP="009A5894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хорошо</w:t>
                  </w:r>
                </w:p>
              </w:tc>
            </w:tr>
            <w:tr w:rsidR="009A5894" w:rsidRPr="00DA4F8F" w:rsidTr="009A5894">
              <w:trPr>
                <w:trHeight w:val="210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9A5894" w:rsidRPr="00DA4F8F" w:rsidRDefault="009A5894" w:rsidP="009A5894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70 ÷ 7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9A5894" w:rsidRPr="00DA4F8F" w:rsidRDefault="009A5894" w:rsidP="009A5894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9A5894" w:rsidRPr="00DA4F8F" w:rsidRDefault="009A5894" w:rsidP="009A5894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удовлетворительно</w:t>
                  </w:r>
                </w:p>
              </w:tc>
            </w:tr>
            <w:tr w:rsidR="009A5894" w:rsidRPr="00DA4F8F" w:rsidTr="009A5894">
              <w:trPr>
                <w:trHeight w:val="288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9A5894" w:rsidRPr="00DA4F8F" w:rsidRDefault="009A5894" w:rsidP="009A5894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менее 7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9A5894" w:rsidRPr="00DA4F8F" w:rsidRDefault="009A5894" w:rsidP="009A5894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9A5894" w:rsidRPr="00DA4F8F" w:rsidRDefault="009A5894" w:rsidP="009A5894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неудовлетворительно</w:t>
                  </w:r>
                </w:p>
              </w:tc>
            </w:tr>
          </w:tbl>
          <w:p w:rsidR="009A5894" w:rsidRPr="00DA4F8F" w:rsidRDefault="009A5894" w:rsidP="009A5894">
            <w:pPr>
              <w:pStyle w:val="af1"/>
              <w:widowControl w:val="0"/>
              <w:tabs>
                <w:tab w:val="left" w:pos="1260"/>
              </w:tabs>
              <w:rPr>
                <w:b/>
                <w:sz w:val="24"/>
              </w:rPr>
            </w:pPr>
          </w:p>
          <w:p w:rsidR="009A5894" w:rsidRPr="00DA4F8F" w:rsidRDefault="009A5894" w:rsidP="009A5894">
            <w:pPr>
              <w:widowControl w:val="0"/>
              <w:jc w:val="center"/>
              <w:rPr>
                <w:sz w:val="24"/>
                <w:szCs w:val="24"/>
              </w:rPr>
            </w:pPr>
          </w:p>
          <w:p w:rsidR="009A5894" w:rsidRPr="00DA4F8F" w:rsidRDefault="009A5894" w:rsidP="009A5894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A5894" w:rsidRPr="00DA4F8F" w:rsidRDefault="009A5894" w:rsidP="009A5894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9A5894" w:rsidRPr="00DA4F8F" w:rsidRDefault="009A5894" w:rsidP="009A5894">
            <w:pPr>
              <w:widowControl w:val="0"/>
              <w:spacing w:after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9A5894" w:rsidRPr="00DA4F8F" w:rsidRDefault="009A5894" w:rsidP="009A5894">
            <w:pPr>
              <w:pStyle w:val="af1"/>
              <w:widowControl w:val="0"/>
              <w:tabs>
                <w:tab w:val="left" w:pos="1260"/>
              </w:tabs>
              <w:rPr>
                <w:b/>
                <w:sz w:val="24"/>
              </w:rPr>
            </w:pPr>
          </w:p>
          <w:p w:rsidR="00261442" w:rsidRPr="00DA4F8F" w:rsidRDefault="00261442">
            <w:pPr>
              <w:widowControl w:val="0"/>
              <w:rPr>
                <w:sz w:val="24"/>
                <w:szCs w:val="24"/>
              </w:rPr>
            </w:pPr>
          </w:p>
          <w:p w:rsidR="009A5894" w:rsidRPr="00DA4F8F" w:rsidRDefault="009A5894" w:rsidP="009A5894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рактическая работа №</w:t>
            </w:r>
            <w:r w:rsidR="00155845"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0</w:t>
            </w:r>
          </w:p>
          <w:p w:rsidR="009A5894" w:rsidRPr="00DA4F8F" w:rsidRDefault="009A5894" w:rsidP="009A5894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9A5894" w:rsidRPr="00DA4F8F" w:rsidRDefault="009A5894" w:rsidP="009A5894">
            <w:pPr>
              <w:widowContro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ема:</w:t>
            </w:r>
            <w:r w:rsidRPr="00DA4F8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«</w:t>
            </w:r>
            <w:r w:rsidR="00155845" w:rsidRPr="00DA4F8F">
              <w:rPr>
                <w:rFonts w:ascii="Times New Roman" w:eastAsia="Calibri" w:hAnsi="Times New Roman" w:cs="Times New Roman"/>
                <w:bCs/>
                <w:sz w:val="24"/>
                <w:szCs w:val="24"/>
                <w:shd w:val="clear" w:color="auto" w:fill="FFFFFF"/>
              </w:rPr>
              <w:t>Анализ, обработка и графическое предоставление данных. Полигон и гистограмма</w:t>
            </w:r>
            <w:r w:rsidRPr="00DA4F8F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FFFFFF"/>
              </w:rPr>
              <w:t>».</w:t>
            </w:r>
          </w:p>
          <w:p w:rsidR="009A5894" w:rsidRPr="00DA4F8F" w:rsidRDefault="009A5894" w:rsidP="009A5894">
            <w:pPr>
              <w:widowControl w:val="0"/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Цель:</w:t>
            </w: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 xml:space="preserve"> отработка умений и </w:t>
            </w:r>
            <w:r w:rsidR="00155845" w:rsidRPr="00DA4F8F">
              <w:rPr>
                <w:rFonts w:ascii="Times New Roman" w:hAnsi="Times New Roman" w:cs="Times New Roman"/>
                <w:sz w:val="24"/>
                <w:szCs w:val="24"/>
              </w:rPr>
              <w:t>анализа и представления данных.</w:t>
            </w:r>
          </w:p>
          <w:p w:rsidR="009A5894" w:rsidRPr="00DA4F8F" w:rsidRDefault="009A5894" w:rsidP="009A5894">
            <w:pPr>
              <w:widowControl w:val="0"/>
              <w:spacing w:after="0" w:line="360" w:lineRule="auto"/>
              <w:rPr>
                <w:rStyle w:val="apple-converted-space"/>
                <w:rFonts w:ascii="Times New Roman" w:hAnsi="Times New Roman"/>
                <w:sz w:val="24"/>
                <w:szCs w:val="24"/>
                <w:shd w:val="clear" w:color="auto" w:fill="FFFFFF"/>
              </w:rPr>
            </w:pPr>
            <w:r w:rsidRPr="00DA4F8F">
              <w:rPr>
                <w:rStyle w:val="apple-converted-space"/>
                <w:rFonts w:ascii="Times New Roman" w:hAnsi="Times New Roman"/>
                <w:sz w:val="24"/>
                <w:szCs w:val="24"/>
                <w:shd w:val="clear" w:color="auto" w:fill="FFFFFF"/>
              </w:rPr>
              <w:t>При выполнении практической работы студент должен знать:</w:t>
            </w:r>
          </w:p>
          <w:p w:rsidR="009A5894" w:rsidRPr="00DA4F8F" w:rsidRDefault="00155845" w:rsidP="001625C9">
            <w:pPr>
              <w:pStyle w:val="af1"/>
              <w:widowControl w:val="0"/>
              <w:numPr>
                <w:ilvl w:val="0"/>
                <w:numId w:val="69"/>
              </w:numPr>
              <w:spacing w:line="360" w:lineRule="auto"/>
              <w:rPr>
                <w:rStyle w:val="apple-converted-space"/>
                <w:b/>
                <w:sz w:val="24"/>
                <w:shd w:val="clear" w:color="auto" w:fill="FFFFFF"/>
              </w:rPr>
            </w:pPr>
            <w:r w:rsidRPr="00DA4F8F">
              <w:rPr>
                <w:rStyle w:val="apple-converted-space"/>
                <w:sz w:val="24"/>
                <w:shd w:val="clear" w:color="auto" w:fill="FFFFFF"/>
              </w:rPr>
              <w:t>определение случайной величины, закон ее распределения</w:t>
            </w:r>
          </w:p>
          <w:p w:rsidR="00155845" w:rsidRPr="00DA4F8F" w:rsidRDefault="00155845" w:rsidP="001625C9">
            <w:pPr>
              <w:pStyle w:val="af1"/>
              <w:widowControl w:val="0"/>
              <w:numPr>
                <w:ilvl w:val="0"/>
                <w:numId w:val="69"/>
              </w:numPr>
              <w:spacing w:line="360" w:lineRule="auto"/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rStyle w:val="apple-converted-space"/>
                <w:sz w:val="24"/>
                <w:shd w:val="clear" w:color="auto" w:fill="FFFFFF"/>
              </w:rPr>
              <w:t>основные характеристики</w:t>
            </w:r>
          </w:p>
          <w:p w:rsidR="00155845" w:rsidRPr="00DA4F8F" w:rsidRDefault="00155845" w:rsidP="001625C9">
            <w:pPr>
              <w:pStyle w:val="af1"/>
              <w:widowControl w:val="0"/>
              <w:numPr>
                <w:ilvl w:val="0"/>
                <w:numId w:val="69"/>
              </w:numPr>
              <w:spacing w:line="360" w:lineRule="auto"/>
              <w:rPr>
                <w:rStyle w:val="apple-converted-space"/>
                <w:sz w:val="24"/>
                <w:shd w:val="clear" w:color="auto" w:fill="FFFFFF"/>
              </w:rPr>
            </w:pPr>
            <w:r w:rsidRPr="00DA4F8F">
              <w:rPr>
                <w:rStyle w:val="apple-converted-space"/>
                <w:sz w:val="24"/>
                <w:shd w:val="clear" w:color="auto" w:fill="FFFFFF"/>
              </w:rPr>
              <w:t>способы представления данных</w:t>
            </w:r>
          </w:p>
          <w:p w:rsidR="009A5894" w:rsidRPr="00DA4F8F" w:rsidRDefault="009A5894" w:rsidP="009A5894">
            <w:pPr>
              <w:widowControl w:val="0"/>
              <w:rPr>
                <w:rFonts w:ascii="Times New Roman" w:hAnsi="Times New Roman" w:cs="Times New Roman"/>
                <w:b/>
                <w:color w:val="222222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color w:val="222222"/>
                <w:sz w:val="24"/>
                <w:szCs w:val="24"/>
              </w:rPr>
              <w:t>После окончания занятия необходимо у</w:t>
            </w:r>
            <w:r w:rsidRPr="00DA4F8F">
              <w:rPr>
                <w:rFonts w:ascii="Times New Roman" w:hAnsi="Times New Roman" w:cs="Times New Roman"/>
                <w:b/>
                <w:color w:val="222222"/>
                <w:sz w:val="24"/>
                <w:szCs w:val="24"/>
              </w:rPr>
              <w:t>меть:</w:t>
            </w:r>
          </w:p>
          <w:p w:rsidR="00155845" w:rsidRPr="00DA4F8F" w:rsidRDefault="00155845" w:rsidP="00155845">
            <w:pPr>
              <w:widowControl w:val="0"/>
              <w:rPr>
                <w:rFonts w:ascii="Times New Roman" w:hAnsi="Times New Roman" w:cs="Times New Roman"/>
                <w:color w:val="222222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color w:val="222222"/>
                <w:sz w:val="24"/>
                <w:szCs w:val="24"/>
              </w:rPr>
              <w:t>составлять закон распределения случайной величины</w:t>
            </w:r>
          </w:p>
          <w:p w:rsidR="009A5894" w:rsidRPr="00DA4F8F" w:rsidRDefault="00155845" w:rsidP="001625C9">
            <w:pPr>
              <w:pStyle w:val="af1"/>
              <w:widowControl w:val="0"/>
              <w:numPr>
                <w:ilvl w:val="0"/>
                <w:numId w:val="70"/>
              </w:numPr>
              <w:jc w:val="both"/>
              <w:rPr>
                <w:sz w:val="24"/>
              </w:rPr>
            </w:pPr>
            <w:r w:rsidRPr="00DA4F8F">
              <w:rPr>
                <w:sz w:val="24"/>
              </w:rPr>
              <w:t>находить основные характеристики</w:t>
            </w:r>
          </w:p>
          <w:p w:rsidR="009A5894" w:rsidRPr="00DA4F8F" w:rsidRDefault="00155845" w:rsidP="001625C9">
            <w:pPr>
              <w:pStyle w:val="af1"/>
              <w:widowControl w:val="0"/>
              <w:numPr>
                <w:ilvl w:val="0"/>
                <w:numId w:val="70"/>
              </w:numPr>
              <w:jc w:val="both"/>
              <w:rPr>
                <w:b/>
                <w:sz w:val="24"/>
              </w:rPr>
            </w:pPr>
            <w:r w:rsidRPr="00DA4F8F">
              <w:rPr>
                <w:sz w:val="24"/>
              </w:rPr>
              <w:t>строить гистограмму и полигон частот</w:t>
            </w:r>
          </w:p>
          <w:p w:rsidR="009A5894" w:rsidRPr="00DA4F8F" w:rsidRDefault="009A5894" w:rsidP="001625C9">
            <w:pPr>
              <w:pStyle w:val="af1"/>
              <w:widowControl w:val="0"/>
              <w:numPr>
                <w:ilvl w:val="0"/>
                <w:numId w:val="70"/>
              </w:numPr>
              <w:jc w:val="both"/>
              <w:rPr>
                <w:sz w:val="24"/>
              </w:rPr>
            </w:pPr>
          </w:p>
          <w:p w:rsidR="009A5894" w:rsidRPr="00DA4F8F" w:rsidRDefault="009A5894" w:rsidP="009A5894">
            <w:pPr>
              <w:widowControl w:val="0"/>
              <w:spacing w:line="360" w:lineRule="auto"/>
              <w:ind w:left="3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Формируемые компетенции:</w:t>
            </w:r>
          </w:p>
          <w:p w:rsidR="002316A8" w:rsidRPr="00DA4F8F" w:rsidRDefault="002316A8" w:rsidP="002316A8">
            <w:pPr>
              <w:pStyle w:val="s1"/>
              <w:shd w:val="clear" w:color="auto" w:fill="FFFFFF"/>
              <w:spacing w:before="0" w:after="0"/>
              <w:jc w:val="both"/>
            </w:pPr>
            <w:r w:rsidRPr="00DA4F8F">
              <w:rPr>
                <w:lang w:eastAsia="en-US"/>
              </w:rPr>
              <w:t>ОК 01 Выбирать способы решения задач профессиональной деятельности применительно к различным контекстам</w:t>
            </w:r>
          </w:p>
          <w:p w:rsidR="002316A8" w:rsidRPr="00DA4F8F" w:rsidRDefault="002316A8" w:rsidP="002316A8">
            <w:pPr>
              <w:pStyle w:val="s1"/>
              <w:shd w:val="clear" w:color="auto" w:fill="FFFFFF"/>
              <w:spacing w:before="0" w:after="0"/>
              <w:jc w:val="both"/>
            </w:pPr>
            <w:r w:rsidRPr="00DA4F8F">
              <w:rPr>
                <w:lang w:eastAsia="en-US"/>
              </w:rPr>
              <w:t xml:space="preserve">ОК 02 Использовать современные средства поиска, анализа и интерпретации информации, и информационные технологии для выполнения задач профессиональной деятельности </w:t>
            </w:r>
          </w:p>
          <w:p w:rsidR="002316A8" w:rsidRPr="00DA4F8F" w:rsidRDefault="002316A8" w:rsidP="002316A8">
            <w:pPr>
              <w:pStyle w:val="s1"/>
              <w:shd w:val="clear" w:color="auto" w:fill="FFFFFF"/>
              <w:spacing w:before="0" w:after="0"/>
              <w:jc w:val="both"/>
              <w:rPr>
                <w:lang w:eastAsia="en-US"/>
              </w:rPr>
            </w:pPr>
            <w:r w:rsidRPr="00DA4F8F">
              <w:rPr>
                <w:lang w:eastAsia="en-US"/>
              </w:rPr>
              <w:t>ОК.05 Осуществлять устную и письменную коммуникацию на государственном языке Российской Федерации с учетом особенностей социального и культурного контекста</w:t>
            </w:r>
          </w:p>
          <w:p w:rsidR="002316A8" w:rsidRPr="00DA4F8F" w:rsidRDefault="002316A8" w:rsidP="009A5894">
            <w:pPr>
              <w:pStyle w:val="af1"/>
              <w:widowControl w:val="0"/>
              <w:spacing w:line="360" w:lineRule="auto"/>
              <w:rPr>
                <w:b/>
                <w:sz w:val="24"/>
              </w:rPr>
            </w:pPr>
          </w:p>
          <w:p w:rsidR="009A5894" w:rsidRPr="00DA4F8F" w:rsidRDefault="009A5894" w:rsidP="009A5894">
            <w:pPr>
              <w:pStyle w:val="af1"/>
              <w:widowControl w:val="0"/>
              <w:spacing w:line="360" w:lineRule="auto"/>
              <w:rPr>
                <w:b/>
                <w:sz w:val="24"/>
              </w:rPr>
            </w:pPr>
            <w:r w:rsidRPr="00DA4F8F">
              <w:rPr>
                <w:b/>
                <w:sz w:val="24"/>
              </w:rPr>
              <w:t>Порядок выполнения работы:</w:t>
            </w:r>
          </w:p>
          <w:p w:rsidR="009A5894" w:rsidRPr="00DA4F8F" w:rsidRDefault="009A5894" w:rsidP="009A5894">
            <w:pPr>
              <w:pStyle w:val="af1"/>
              <w:widowControl w:val="0"/>
              <w:spacing w:line="360" w:lineRule="auto"/>
              <w:ind w:hanging="294"/>
              <w:rPr>
                <w:b/>
                <w:sz w:val="24"/>
              </w:rPr>
            </w:pPr>
            <w:r w:rsidRPr="00DA4F8F">
              <w:rPr>
                <w:sz w:val="24"/>
              </w:rPr>
              <w:t>1.Повторить теоретический материал по теме</w:t>
            </w:r>
          </w:p>
          <w:p w:rsidR="009A5894" w:rsidRPr="00DA4F8F" w:rsidRDefault="009A5894" w:rsidP="009A5894">
            <w:pPr>
              <w:pStyle w:val="af2"/>
              <w:widowControl w:val="0"/>
              <w:spacing w:line="360" w:lineRule="auto"/>
              <w:ind w:left="42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.Рассмотреть примеры решения типовых заданий.</w:t>
            </w:r>
          </w:p>
          <w:p w:rsidR="009A5894" w:rsidRPr="00DA4F8F" w:rsidRDefault="009A5894" w:rsidP="009A5894">
            <w:pPr>
              <w:pStyle w:val="af2"/>
              <w:widowControl w:val="0"/>
              <w:spacing w:line="360" w:lineRule="auto"/>
              <w:ind w:left="426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. Ответить на контрольные вопросы.</w:t>
            </w:r>
          </w:p>
          <w:p w:rsidR="009A5894" w:rsidRPr="00DA4F8F" w:rsidRDefault="009A5894" w:rsidP="009A5894">
            <w:pPr>
              <w:pStyle w:val="af2"/>
              <w:widowControl w:val="0"/>
              <w:spacing w:line="360" w:lineRule="auto"/>
              <w:ind w:left="426"/>
              <w:rPr>
                <w:rFonts w:ascii="Times New Roman" w:hAnsi="Times New Roman"/>
                <w:b/>
                <w:sz w:val="24"/>
                <w:szCs w:val="24"/>
              </w:rPr>
            </w:pPr>
            <w:r w:rsidRPr="00DA4F8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. Выполнить самостоятельную работу</w:t>
            </w:r>
            <w:r w:rsidRPr="00DA4F8F"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  <w:p w:rsidR="009A5894" w:rsidRPr="00DA4F8F" w:rsidRDefault="009A5894" w:rsidP="009A5894">
            <w:pPr>
              <w:pStyle w:val="af2"/>
              <w:widowControl w:val="0"/>
              <w:spacing w:line="360" w:lineRule="auto"/>
              <w:ind w:left="426"/>
              <w:rPr>
                <w:rFonts w:ascii="Times New Roman" w:hAnsi="Times New Roman"/>
                <w:bCs/>
                <w:sz w:val="24"/>
                <w:szCs w:val="24"/>
                <w:u w:val="single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5. Сдать отчет по проделанной работе.</w:t>
            </w:r>
          </w:p>
          <w:p w:rsidR="009A5894" w:rsidRPr="00DA4F8F" w:rsidRDefault="009A5894" w:rsidP="009A5894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Краткие теоретические сведения.</w:t>
            </w:r>
          </w:p>
          <w:p w:rsidR="00155845" w:rsidRPr="00DA4F8F" w:rsidRDefault="00155845" w:rsidP="00155845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  <w:t>Выборочной совокупностью (выборкой)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называют совокупность случайно отобранных объектов. </w:t>
            </w:r>
          </w:p>
          <w:p w:rsidR="00155845" w:rsidRPr="00DA4F8F" w:rsidRDefault="00155845" w:rsidP="00155845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  <w:t>Генеральной (основной) совокупностью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называют совокупность, объектов из которых производится выборка. </w:t>
            </w:r>
          </w:p>
          <w:p w:rsidR="00155845" w:rsidRPr="00DA4F8F" w:rsidRDefault="00155845" w:rsidP="00155845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lastRenderedPageBreak/>
              <w:t>Например,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если из 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  <w:t>1000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деталей отобрано для обследования 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  <w:t>100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деталей, то объем генеральной совокупности 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  <w:t>N = 1000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а объем выборки 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  <w:t>n =100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. Число объектов генеральной совокупности 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  <w:t>N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значительно превосходит объем выборки 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  <w:t>n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. </w:t>
            </w:r>
          </w:p>
          <w:p w:rsidR="00155845" w:rsidRPr="00DA4F8F" w:rsidRDefault="00155845" w:rsidP="00155845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  <w:t>Повторной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называют выборку, при которой отобранный объект (перед отбором следующего) возвращается в генеральную совокупность. </w:t>
            </w:r>
          </w:p>
          <w:p w:rsidR="00155845" w:rsidRPr="00DA4F8F" w:rsidRDefault="00155845" w:rsidP="00155845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  <w:t>Бесповторной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называют выборку, при которой отобранный объект в генеральную совокупность не возвращается. </w:t>
            </w:r>
          </w:p>
          <w:p w:rsidR="00155845" w:rsidRPr="00DA4F8F" w:rsidRDefault="00155845" w:rsidP="00155845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60288" behindDoc="0" locked="0" layoutInCell="1" allowOverlap="1" wp14:anchorId="64C7FA76" wp14:editId="66E07B00">
                  <wp:simplePos x="0" y="0"/>
                  <wp:positionH relativeFrom="column">
                    <wp:posOffset>-3175</wp:posOffset>
                  </wp:positionH>
                  <wp:positionV relativeFrom="paragraph">
                    <wp:posOffset>312420</wp:posOffset>
                  </wp:positionV>
                  <wp:extent cx="3181350" cy="4324350"/>
                  <wp:effectExtent l="0" t="0" r="0" b="0"/>
                  <wp:wrapSquare wrapText="bothSides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67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81350" cy="4324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155845" w:rsidRPr="00DA4F8F" w:rsidRDefault="00155845" w:rsidP="009A5894">
            <w:pPr>
              <w:widowControl w:val="0"/>
              <w:spacing w:line="360" w:lineRule="auto"/>
              <w:ind w:left="426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A5894" w:rsidRPr="00DA4F8F" w:rsidRDefault="009A5894" w:rsidP="009A5894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9A5894" w:rsidRPr="00DA4F8F" w:rsidRDefault="009A5894" w:rsidP="009A5894">
            <w:pPr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261442" w:rsidRPr="00DA4F8F" w:rsidRDefault="001718B6">
            <w:pPr>
              <w:widowControl w:val="0"/>
              <w:rPr>
                <w:sz w:val="24"/>
                <w:szCs w:val="24"/>
              </w:rPr>
            </w:pPr>
            <w:r w:rsidRPr="00DA4F8F">
              <w:rPr>
                <w:sz w:val="24"/>
                <w:szCs w:val="24"/>
              </w:rPr>
              <w:t xml:space="preserve">   </w:t>
            </w:r>
          </w:p>
          <w:p w:rsidR="00261442" w:rsidRPr="00DA4F8F" w:rsidRDefault="00261442">
            <w:pPr>
              <w:widowControl w:val="0"/>
              <w:rPr>
                <w:sz w:val="24"/>
                <w:szCs w:val="24"/>
              </w:rPr>
            </w:pPr>
          </w:p>
          <w:p w:rsidR="00261442" w:rsidRPr="00DA4F8F" w:rsidRDefault="00261442" w:rsidP="002316A8">
            <w:pPr>
              <w:pStyle w:val="af1"/>
              <w:widowControl w:val="0"/>
              <w:ind w:left="360"/>
              <w:rPr>
                <w:color w:val="000000"/>
                <w:sz w:val="24"/>
              </w:rPr>
            </w:pPr>
          </w:p>
        </w:tc>
      </w:tr>
      <w:tr w:rsidR="00EE7CCB" w:rsidRPr="00DA4F8F" w:rsidTr="0002067D">
        <w:tc>
          <w:tcPr>
            <w:tcW w:w="10696" w:type="dxa"/>
          </w:tcPr>
          <w:p w:rsidR="008A65AA" w:rsidRPr="00DA4F8F" w:rsidRDefault="008A65AA" w:rsidP="008A65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lastRenderedPageBreak/>
              <w:t>СПОСОБЫ ПРЕДСТАВЛЕНИЯ ДАННЫХ:</w:t>
            </w:r>
          </w:p>
          <w:p w:rsidR="00155845" w:rsidRPr="00DA4F8F" w:rsidRDefault="00155845" w:rsidP="00155845">
            <w:pPr>
              <w:shd w:val="clear" w:color="auto" w:fill="FFFFFF"/>
              <w:suppressAutoHyphens w:val="0"/>
              <w:spacing w:before="100" w:beforeAutospacing="1" w:after="100" w:afterAutospacing="1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глядное представление статистической информации.</w:t>
            </w:r>
          </w:p>
          <w:p w:rsidR="00155845" w:rsidRPr="00DA4F8F" w:rsidRDefault="00155845" w:rsidP="00155845">
            <w:pPr>
              <w:shd w:val="clear" w:color="auto" w:fill="FFFFFF"/>
              <w:suppressAutoHyphens w:val="0"/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татистическую информацию удобно представлять в виде круговых  диаграмм.</w:t>
            </w:r>
          </w:p>
          <w:p w:rsidR="00155845" w:rsidRPr="00DA4F8F" w:rsidRDefault="00155845" w:rsidP="00155845">
            <w:pPr>
              <w:shd w:val="clear" w:color="auto" w:fill="FFFFFF"/>
              <w:suppressAutoHyphens w:val="0"/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толбчатую диаграмму из соединённых прямоугольников называют гистограммой.</w:t>
            </w:r>
          </w:p>
          <w:p w:rsidR="00155845" w:rsidRPr="00DA4F8F" w:rsidRDefault="00155845" w:rsidP="00155845">
            <w:pPr>
              <w:shd w:val="clear" w:color="auto" w:fill="FFFFFF"/>
              <w:suppressAutoHyphens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рафик распределения частот называют полигоном.</w:t>
            </w:r>
          </w:p>
          <w:p w:rsidR="008A65AA" w:rsidRPr="00DA4F8F" w:rsidRDefault="008A65AA" w:rsidP="008A65A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1.    ТАБЛИЦЫ:</w:t>
            </w:r>
          </w:p>
          <w:p w:rsidR="008A65AA" w:rsidRPr="00DA4F8F" w:rsidRDefault="008A65AA" w:rsidP="008A65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u w:val="single"/>
                <w:lang w:eastAsia="ru-RU"/>
              </w:rPr>
              <w:t xml:space="preserve">Пример 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Задано распределение частот выборки объема 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  <w:t>n = 20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: </w:t>
            </w:r>
          </w:p>
          <w:p w:rsidR="008A65AA" w:rsidRPr="00DA4F8F" w:rsidRDefault="008A65AA" w:rsidP="008A65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 xml:space="preserve">Таблица 1 </w:t>
            </w:r>
          </w:p>
          <w:tbl>
            <w:tblPr>
              <w:tblW w:w="2000" w:type="pct"/>
              <w:jc w:val="center"/>
              <w:tblBorders>
                <w:top w:val="inset" w:sz="8" w:space="0" w:color="000000"/>
                <w:left w:val="inset" w:sz="8" w:space="0" w:color="000000"/>
                <w:bottom w:val="inset" w:sz="8" w:space="0" w:color="000000"/>
                <w:right w:val="inset" w:sz="8" w:space="0" w:color="000000"/>
              </w:tblBorders>
              <w:tblLayout w:type="fixed"/>
              <w:tblCellMar>
                <w:left w:w="40" w:type="dxa"/>
                <w:right w:w="40" w:type="dxa"/>
              </w:tblCellMar>
              <w:tblLook w:val="0000" w:firstRow="0" w:lastRow="0" w:firstColumn="0" w:lastColumn="0" w:noHBand="0" w:noVBand="0"/>
            </w:tblPr>
            <w:tblGrid>
              <w:gridCol w:w="970"/>
              <w:gridCol w:w="971"/>
              <w:gridCol w:w="971"/>
              <w:gridCol w:w="971"/>
            </w:tblGrid>
            <w:tr w:rsidR="008A65AA" w:rsidRPr="00DA4F8F" w:rsidTr="002316A8">
              <w:trPr>
                <w:jc w:val="center"/>
              </w:trPr>
              <w:tc>
                <w:tcPr>
                  <w:tcW w:w="500" w:type="pct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vAlign w:val="center"/>
                </w:tcPr>
                <w:p w:rsidR="008A65AA" w:rsidRPr="00DA4F8F" w:rsidRDefault="008A65AA" w:rsidP="008A65AA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x</w:t>
                  </w: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vertAlign w:val="subscript"/>
                      <w:lang w:eastAsia="ru-RU"/>
                    </w:rPr>
                    <w:t>i</w:t>
                  </w:r>
                </w:p>
              </w:tc>
              <w:tc>
                <w:tcPr>
                  <w:tcW w:w="500" w:type="pct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vAlign w:val="center"/>
                </w:tcPr>
                <w:p w:rsidR="008A65AA" w:rsidRPr="00DA4F8F" w:rsidRDefault="008A65AA" w:rsidP="008A65AA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2</w:t>
                  </w:r>
                </w:p>
              </w:tc>
              <w:tc>
                <w:tcPr>
                  <w:tcW w:w="500" w:type="pct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vAlign w:val="center"/>
                </w:tcPr>
                <w:p w:rsidR="008A65AA" w:rsidRPr="00DA4F8F" w:rsidRDefault="008A65AA" w:rsidP="008A65AA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6</w:t>
                  </w:r>
                </w:p>
              </w:tc>
              <w:tc>
                <w:tcPr>
                  <w:tcW w:w="500" w:type="pct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vAlign w:val="center"/>
                </w:tcPr>
                <w:p w:rsidR="008A65AA" w:rsidRPr="00DA4F8F" w:rsidRDefault="008A65AA" w:rsidP="008A65AA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2</w:t>
                  </w:r>
                </w:p>
              </w:tc>
            </w:tr>
            <w:tr w:rsidR="008A65AA" w:rsidRPr="00DA4F8F" w:rsidTr="002316A8">
              <w:trPr>
                <w:jc w:val="center"/>
              </w:trPr>
              <w:tc>
                <w:tcPr>
                  <w:tcW w:w="500" w:type="pct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vAlign w:val="center"/>
                </w:tcPr>
                <w:p w:rsidR="008A65AA" w:rsidRPr="00DA4F8F" w:rsidRDefault="008A65AA" w:rsidP="008A65AA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n</w:t>
                  </w: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vertAlign w:val="subscript"/>
                      <w:lang w:eastAsia="ru-RU"/>
                    </w:rPr>
                    <w:t>i</w:t>
                  </w:r>
                </w:p>
              </w:tc>
              <w:tc>
                <w:tcPr>
                  <w:tcW w:w="500" w:type="pct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vAlign w:val="center"/>
                </w:tcPr>
                <w:p w:rsidR="008A65AA" w:rsidRPr="00DA4F8F" w:rsidRDefault="008A65AA" w:rsidP="008A65AA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3</w:t>
                  </w:r>
                </w:p>
              </w:tc>
              <w:tc>
                <w:tcPr>
                  <w:tcW w:w="500" w:type="pct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vAlign w:val="center"/>
                </w:tcPr>
                <w:p w:rsidR="008A65AA" w:rsidRPr="00DA4F8F" w:rsidRDefault="008A65AA" w:rsidP="008A65AA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0</w:t>
                  </w:r>
                </w:p>
              </w:tc>
              <w:tc>
                <w:tcPr>
                  <w:tcW w:w="500" w:type="pct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vAlign w:val="center"/>
                </w:tcPr>
                <w:p w:rsidR="008A65AA" w:rsidRPr="00DA4F8F" w:rsidRDefault="008A65AA" w:rsidP="008A65AA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7</w:t>
                  </w:r>
                </w:p>
              </w:tc>
            </w:tr>
          </w:tbl>
          <w:p w:rsidR="008A65AA" w:rsidRPr="00DA4F8F" w:rsidRDefault="008A65AA" w:rsidP="008A65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Написать распределение относительных частот. </w:t>
            </w:r>
          </w:p>
          <w:p w:rsidR="008A65AA" w:rsidRPr="00DA4F8F" w:rsidRDefault="008A65AA" w:rsidP="008A65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u w:val="single"/>
                <w:lang w:eastAsia="ru-RU"/>
              </w:rPr>
              <w:t>Решение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  <w:t>.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Найдем относительные частоты, для чего разделим частоты на объем выборки: </w:t>
            </w:r>
          </w:p>
          <w:p w:rsidR="008A65AA" w:rsidRPr="00DA4F8F" w:rsidRDefault="008A65AA" w:rsidP="008A65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W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1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3/20 = 0,15; W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2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10/20 = 0,50; W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3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7/20 = 0,35. </w:t>
            </w:r>
          </w:p>
          <w:p w:rsidR="008A65AA" w:rsidRPr="00DA4F8F" w:rsidRDefault="008A65AA" w:rsidP="008A65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Напишем распределение относительных частот: </w:t>
            </w:r>
          </w:p>
          <w:p w:rsidR="008A65AA" w:rsidRPr="00DA4F8F" w:rsidRDefault="008A65AA" w:rsidP="008A65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 xml:space="preserve">Таблица 2 </w:t>
            </w:r>
          </w:p>
          <w:tbl>
            <w:tblPr>
              <w:tblW w:w="2000" w:type="pct"/>
              <w:jc w:val="center"/>
              <w:tblBorders>
                <w:top w:val="inset" w:sz="8" w:space="0" w:color="000000"/>
                <w:left w:val="inset" w:sz="8" w:space="0" w:color="000000"/>
                <w:bottom w:val="inset" w:sz="8" w:space="0" w:color="000000"/>
                <w:right w:val="inset" w:sz="8" w:space="0" w:color="000000"/>
              </w:tblBorders>
              <w:tblLayout w:type="fixed"/>
              <w:tblCellMar>
                <w:left w:w="40" w:type="dxa"/>
                <w:right w:w="40" w:type="dxa"/>
              </w:tblCellMar>
              <w:tblLook w:val="0000" w:firstRow="0" w:lastRow="0" w:firstColumn="0" w:lastColumn="0" w:noHBand="0" w:noVBand="0"/>
            </w:tblPr>
            <w:tblGrid>
              <w:gridCol w:w="969"/>
              <w:gridCol w:w="970"/>
              <w:gridCol w:w="972"/>
              <w:gridCol w:w="972"/>
            </w:tblGrid>
            <w:tr w:rsidR="008A65AA" w:rsidRPr="00DA4F8F" w:rsidTr="002316A8">
              <w:trPr>
                <w:jc w:val="center"/>
              </w:trPr>
              <w:tc>
                <w:tcPr>
                  <w:tcW w:w="1249" w:type="pct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vAlign w:val="center"/>
                </w:tcPr>
                <w:p w:rsidR="008A65AA" w:rsidRPr="00DA4F8F" w:rsidRDefault="008A65AA" w:rsidP="008A65AA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lastRenderedPageBreak/>
                    <w:t>x</w:t>
                  </w: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vertAlign w:val="subscript"/>
                      <w:lang w:eastAsia="ru-RU"/>
                    </w:rPr>
                    <w:t>i</w:t>
                  </w:r>
                </w:p>
              </w:tc>
              <w:tc>
                <w:tcPr>
                  <w:tcW w:w="1249" w:type="pct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vAlign w:val="center"/>
                </w:tcPr>
                <w:p w:rsidR="008A65AA" w:rsidRPr="00DA4F8F" w:rsidRDefault="008A65AA" w:rsidP="008A65AA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2</w:t>
                  </w:r>
                </w:p>
              </w:tc>
              <w:tc>
                <w:tcPr>
                  <w:tcW w:w="1251" w:type="pct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vAlign w:val="center"/>
                </w:tcPr>
                <w:p w:rsidR="008A65AA" w:rsidRPr="00DA4F8F" w:rsidRDefault="008A65AA" w:rsidP="008A65AA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6</w:t>
                  </w:r>
                </w:p>
              </w:tc>
              <w:tc>
                <w:tcPr>
                  <w:tcW w:w="1251" w:type="pct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vAlign w:val="center"/>
                </w:tcPr>
                <w:p w:rsidR="008A65AA" w:rsidRPr="00DA4F8F" w:rsidRDefault="008A65AA" w:rsidP="008A65AA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2</w:t>
                  </w:r>
                </w:p>
              </w:tc>
            </w:tr>
            <w:tr w:rsidR="008A65AA" w:rsidRPr="00DA4F8F" w:rsidTr="002316A8">
              <w:trPr>
                <w:jc w:val="center"/>
              </w:trPr>
              <w:tc>
                <w:tcPr>
                  <w:tcW w:w="1249" w:type="pct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vAlign w:val="center"/>
                </w:tcPr>
                <w:p w:rsidR="008A65AA" w:rsidRPr="00DA4F8F" w:rsidRDefault="008A65AA" w:rsidP="008A65AA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w</w:t>
                  </w: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vertAlign w:val="subscript"/>
                      <w:lang w:eastAsia="ru-RU"/>
                    </w:rPr>
                    <w:t>i</w:t>
                  </w:r>
                </w:p>
              </w:tc>
              <w:tc>
                <w:tcPr>
                  <w:tcW w:w="1249" w:type="pct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vAlign w:val="center"/>
                </w:tcPr>
                <w:p w:rsidR="008A65AA" w:rsidRPr="00DA4F8F" w:rsidRDefault="008A65AA" w:rsidP="008A65AA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15</w:t>
                  </w:r>
                </w:p>
              </w:tc>
              <w:tc>
                <w:tcPr>
                  <w:tcW w:w="1251" w:type="pct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vAlign w:val="center"/>
                </w:tcPr>
                <w:p w:rsidR="008A65AA" w:rsidRPr="00DA4F8F" w:rsidRDefault="008A65AA" w:rsidP="008A65AA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50</w:t>
                  </w:r>
                </w:p>
              </w:tc>
              <w:tc>
                <w:tcPr>
                  <w:tcW w:w="1251" w:type="pct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vAlign w:val="center"/>
                </w:tcPr>
                <w:p w:rsidR="008A65AA" w:rsidRPr="00DA4F8F" w:rsidRDefault="008A65AA" w:rsidP="008A65AA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0,35</w:t>
                  </w:r>
                </w:p>
              </w:tc>
            </w:tr>
          </w:tbl>
          <w:p w:rsidR="008A65AA" w:rsidRPr="00DA4F8F" w:rsidRDefault="008A65AA" w:rsidP="008A65A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>2.    Диаграммы и графики:</w:t>
            </w:r>
          </w:p>
          <w:p w:rsidR="008A65AA" w:rsidRPr="00DA4F8F" w:rsidRDefault="008A65AA" w:rsidP="008A65A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Для построения интервального ряда необходимо: </w:t>
            </w:r>
          </w:p>
          <w:p w:rsidR="008A65AA" w:rsidRPr="00DA4F8F" w:rsidRDefault="008A65AA" w:rsidP="001625C9">
            <w:pPr>
              <w:numPr>
                <w:ilvl w:val="0"/>
                <w:numId w:val="75"/>
              </w:num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определить 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  <w:t>величину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частичных интервалов;</w:t>
            </w:r>
          </w:p>
          <w:p w:rsidR="008A65AA" w:rsidRPr="00DA4F8F" w:rsidRDefault="008A65AA" w:rsidP="001625C9">
            <w:pPr>
              <w:numPr>
                <w:ilvl w:val="0"/>
                <w:numId w:val="75"/>
              </w:num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определить 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  <w:t>ширину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нтервалов;</w:t>
            </w:r>
          </w:p>
          <w:p w:rsidR="008A65AA" w:rsidRPr="00DA4F8F" w:rsidRDefault="008A65AA" w:rsidP="001625C9">
            <w:pPr>
              <w:numPr>
                <w:ilvl w:val="0"/>
                <w:numId w:val="75"/>
              </w:num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установить для каждого интервала его 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  <w:t>верхнюю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  <w:t>нижнюю границы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;</w:t>
            </w:r>
          </w:p>
          <w:p w:rsidR="008A65AA" w:rsidRPr="00DA4F8F" w:rsidRDefault="008A65AA" w:rsidP="001625C9">
            <w:pPr>
              <w:numPr>
                <w:ilvl w:val="0"/>
                <w:numId w:val="75"/>
              </w:num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группировать результаты наблюдении.</w:t>
            </w:r>
          </w:p>
          <w:tbl>
            <w:tblPr>
              <w:tblW w:w="4500" w:type="pct"/>
              <w:jc w:val="center"/>
              <w:tblCellSpacing w:w="0" w:type="dxa"/>
              <w:tblLayout w:type="fixed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377"/>
              <w:gridCol w:w="4378"/>
            </w:tblGrid>
            <w:tr w:rsidR="008A65AA" w:rsidRPr="00DA4F8F" w:rsidTr="002316A8">
              <w:trPr>
                <w:tblCellSpacing w:w="0" w:type="dxa"/>
                <w:jc w:val="center"/>
              </w:trPr>
              <w:tc>
                <w:tcPr>
                  <w:tcW w:w="2500" w:type="pct"/>
                  <w:vAlign w:val="center"/>
                </w:tcPr>
                <w:p w:rsidR="008A65AA" w:rsidRPr="00DA4F8F" w:rsidRDefault="008A65AA" w:rsidP="008A65AA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object w:dxaOrig="4004" w:dyaOrig="3495">
                      <v:shape id="_x0000_i1935" type="#_x0000_t75" style="width:165.75pt;height:2in" o:ole="">
                        <v:imagedata r:id="rId1868" o:title=""/>
                      </v:shape>
                      <o:OLEObject Type="Embed" ProgID="PBrush" ShapeID="_x0000_i1935" DrawAspect="Content" ObjectID="_1779793615" r:id="rId1869"/>
                    </w:object>
                  </w:r>
                </w:p>
                <w:p w:rsidR="008A65AA" w:rsidRPr="00DA4F8F" w:rsidRDefault="008A65AA" w:rsidP="008A65AA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bCs/>
                      <w:sz w:val="24"/>
                      <w:szCs w:val="24"/>
                      <w:lang w:eastAsia="ru-RU"/>
                    </w:rPr>
                    <w:t xml:space="preserve">Рис. 1. Полигон частот </w:t>
                  </w:r>
                </w:p>
              </w:tc>
              <w:tc>
                <w:tcPr>
                  <w:tcW w:w="2500" w:type="pct"/>
                  <w:vAlign w:val="center"/>
                </w:tcPr>
                <w:p w:rsidR="008A65AA" w:rsidRPr="00DA4F8F" w:rsidRDefault="008A65AA" w:rsidP="008A65AA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object w:dxaOrig="3705" w:dyaOrig="3540">
                      <v:shape id="_x0000_i1936" type="#_x0000_t75" style="width:2in;height:2in" o:ole="">
                        <v:imagedata r:id="rId1870" o:title=""/>
                      </v:shape>
                      <o:OLEObject Type="Embed" ProgID="PBrush" ShapeID="_x0000_i1936" DrawAspect="Content" ObjectID="_1779793616" r:id="rId1871"/>
                    </w:object>
                  </w:r>
                </w:p>
                <w:p w:rsidR="008A65AA" w:rsidRPr="00DA4F8F" w:rsidRDefault="008A65AA" w:rsidP="008A65AA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bCs/>
                      <w:sz w:val="24"/>
                      <w:szCs w:val="24"/>
                      <w:lang w:eastAsia="ru-RU"/>
                    </w:rPr>
                    <w:t xml:space="preserve">Рис. 2. Гистограмма относительных частот </w:t>
                  </w:r>
                </w:p>
              </w:tc>
            </w:tr>
          </w:tbl>
          <w:p w:rsidR="008A65AA" w:rsidRPr="00DA4F8F" w:rsidRDefault="008A65AA" w:rsidP="00155845">
            <w:pPr>
              <w:shd w:val="clear" w:color="auto" w:fill="FFFFFF"/>
              <w:suppressAutoHyphens w:val="0"/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</w:p>
          <w:p w:rsidR="008A65AA" w:rsidRPr="00DA4F8F" w:rsidRDefault="008A65AA" w:rsidP="00155845">
            <w:pPr>
              <w:shd w:val="clear" w:color="auto" w:fill="FFFFFF"/>
              <w:suppressAutoHyphens w:val="0"/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  <w:sz w:val="24"/>
                <w:szCs w:val="24"/>
                <w:lang w:eastAsia="ru-RU"/>
              </w:rPr>
            </w:pPr>
          </w:p>
          <w:p w:rsidR="00EE7CCB" w:rsidRPr="00DA4F8F" w:rsidRDefault="008A65AA">
            <w:pPr>
              <w:pStyle w:val="af1"/>
              <w:widowControl w:val="0"/>
              <w:spacing w:line="360" w:lineRule="auto"/>
              <w:ind w:hanging="294"/>
              <w:jc w:val="center"/>
              <w:rPr>
                <w:b/>
                <w:sz w:val="24"/>
              </w:rPr>
            </w:pPr>
            <w:r w:rsidRPr="00DA4F8F">
              <w:rPr>
                <w:b/>
                <w:sz w:val="24"/>
              </w:rPr>
              <w:t>Задание для самостоятельной работы.</w:t>
            </w:r>
          </w:p>
          <w:p w:rsidR="00155845" w:rsidRPr="00DA4F8F" w:rsidRDefault="00155845">
            <w:pPr>
              <w:pStyle w:val="af1"/>
              <w:widowControl w:val="0"/>
              <w:spacing w:line="360" w:lineRule="auto"/>
              <w:ind w:hanging="294"/>
              <w:jc w:val="center"/>
              <w:rPr>
                <w:sz w:val="24"/>
              </w:rPr>
            </w:pPr>
          </w:p>
          <w:p w:rsidR="00153161" w:rsidRPr="0085719C" w:rsidRDefault="00153161" w:rsidP="00153161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Cs w:val="24"/>
                <w:lang w:eastAsia="ru-RU"/>
              </w:rPr>
            </w:pPr>
            <w:r w:rsidRPr="0085719C">
              <w:rPr>
                <w:rFonts w:ascii="Times New Roman" w:eastAsia="Times New Roman" w:hAnsi="Times New Roman" w:cs="Times New Roman"/>
                <w:b/>
                <w:szCs w:val="24"/>
                <w:lang w:eastAsia="ru-RU"/>
              </w:rPr>
              <w:t>НАЙДИТЕ РАЗМАХ, МОДУ, МЕДИАНУ И СРЕДНЕЕ ЗНАЧЕНИЕ. ПОСТОЙТЕ ДИАГРАММЫ.</w:t>
            </w:r>
          </w:p>
          <w:p w:rsidR="00155845" w:rsidRPr="00DA4F8F" w:rsidRDefault="00155845">
            <w:pPr>
              <w:pStyle w:val="af1"/>
              <w:widowControl w:val="0"/>
              <w:spacing w:line="360" w:lineRule="auto"/>
              <w:ind w:hanging="294"/>
              <w:jc w:val="center"/>
              <w:rPr>
                <w:sz w:val="24"/>
              </w:rPr>
            </w:pPr>
          </w:p>
          <w:p w:rsidR="008A65AA" w:rsidRPr="00DA4F8F" w:rsidRDefault="008A65AA" w:rsidP="008A65AA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5719C">
              <w:rPr>
                <w:rFonts w:ascii="Times New Roman" w:eastAsia="Times New Roman" w:hAnsi="Times New Roman" w:cs="Times New Roman"/>
                <w:b/>
                <w:szCs w:val="24"/>
                <w:lang w:eastAsia="ru-RU"/>
              </w:rPr>
              <w:t>ЗАДАНИЕ 1</w:t>
            </w:r>
            <w:r w:rsidRPr="00DA4F8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.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усть, проведя учет деталей, изготовленных за смену рабочими одной бригады, получили такой ряд данных: 36, 35, 35, 36, 37, 37, 36, 37, 38, 36, 36, 36, 39, 39, 37, 39, 38, 38, 36, 39, 36.</w:t>
            </w:r>
          </w:p>
          <w:p w:rsidR="008A65AA" w:rsidRPr="00DA4F8F" w:rsidRDefault="008A65AA" w:rsidP="008A65AA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5719C">
              <w:rPr>
                <w:rFonts w:ascii="Times New Roman" w:eastAsia="Times New Roman" w:hAnsi="Times New Roman" w:cs="Times New Roman"/>
                <w:b/>
                <w:bCs/>
                <w:szCs w:val="24"/>
                <w:lang w:eastAsia="ru-RU"/>
              </w:rPr>
              <w:t>ЗАДАНИЕ 2</w:t>
            </w:r>
            <w:r w:rsidRPr="00DA4F8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.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В России в </w:t>
            </w:r>
            <w:smartTag w:uri="urn:schemas-microsoft-com:office:smarttags" w:element="metricconverter">
              <w:smartTagPr>
                <w:attr w:name="ProductID" w:val="2002 г"/>
              </w:smartTagPr>
              <w:r w:rsidRPr="00DA4F8F">
                <w:rPr>
                  <w:rFonts w:ascii="Times New Roman" w:eastAsia="Times New Roman" w:hAnsi="Times New Roman" w:cs="Times New Roman"/>
                  <w:sz w:val="24"/>
                  <w:szCs w:val="24"/>
                  <w:lang w:eastAsia="ru-RU"/>
                </w:rPr>
                <w:t>2002 г</w:t>
              </w:r>
            </w:smartTag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 было 13 городов с числом жителей более 1 млн. человек. Данные о населении этих городов в тысячах человек за разные годы приведены в таблице.</w:t>
            </w:r>
          </w:p>
          <w:p w:rsidR="008A65AA" w:rsidRPr="00DA4F8F" w:rsidRDefault="008A65AA" w:rsidP="008A65AA">
            <w:pPr>
              <w:suppressAutoHyphens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  <w:t xml:space="preserve">Таблица. </w:t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Города России с числом жителей более 1 млн. человек.</w:t>
            </w:r>
          </w:p>
          <w:tbl>
            <w:tblPr>
              <w:tblW w:w="0" w:type="auto"/>
              <w:jc w:val="center"/>
              <w:tblCellSpacing w:w="0" w:type="dxa"/>
              <w:tblBorders>
                <w:top w:val="outset" w:sz="6" w:space="0" w:color="FFFFFF"/>
                <w:left w:val="outset" w:sz="6" w:space="0" w:color="FFFFFF"/>
                <w:bottom w:val="outset" w:sz="6" w:space="0" w:color="FFFFFF"/>
                <w:right w:val="outset" w:sz="6" w:space="0" w:color="FFFFFF"/>
              </w:tblBorders>
              <w:tblLayout w:type="fixed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000" w:firstRow="0" w:lastRow="0" w:firstColumn="0" w:lastColumn="0" w:noHBand="0" w:noVBand="0"/>
            </w:tblPr>
            <w:tblGrid>
              <w:gridCol w:w="2081"/>
              <w:gridCol w:w="759"/>
              <w:gridCol w:w="758"/>
              <w:gridCol w:w="896"/>
            </w:tblGrid>
            <w:tr w:rsidR="008A65AA" w:rsidRPr="00DA4F8F" w:rsidTr="002316A8">
              <w:trPr>
                <w:tblCellSpacing w:w="0" w:type="dxa"/>
                <w:jc w:val="center"/>
              </w:trPr>
              <w:tc>
                <w:tcPr>
                  <w:tcW w:w="2081" w:type="dxa"/>
                  <w:vMerge w:val="restart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  <w:vAlign w:val="center"/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bCs/>
                      <w:sz w:val="24"/>
                      <w:szCs w:val="24"/>
                      <w:lang w:eastAsia="ru-RU"/>
                    </w:rPr>
                    <w:t>Город</w:t>
                  </w:r>
                </w:p>
              </w:tc>
              <w:tc>
                <w:tcPr>
                  <w:tcW w:w="2413" w:type="dxa"/>
                  <w:gridSpan w:val="3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bCs/>
                      <w:sz w:val="24"/>
                      <w:szCs w:val="24"/>
                      <w:lang w:eastAsia="ru-RU"/>
                    </w:rPr>
                    <w:t>Население, тыс. чел.</w:t>
                  </w:r>
                </w:p>
              </w:tc>
            </w:tr>
            <w:tr w:rsidR="008A65AA" w:rsidRPr="00DA4F8F" w:rsidTr="002316A8">
              <w:trPr>
                <w:tblCellSpacing w:w="0" w:type="dxa"/>
                <w:jc w:val="center"/>
              </w:trPr>
              <w:tc>
                <w:tcPr>
                  <w:tcW w:w="2081" w:type="dxa"/>
                  <w:vMerge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  <w:vAlign w:val="center"/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</w:p>
              </w:tc>
              <w:tc>
                <w:tcPr>
                  <w:tcW w:w="759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bCs/>
                      <w:sz w:val="24"/>
                      <w:szCs w:val="24"/>
                      <w:lang w:eastAsia="ru-RU"/>
                    </w:rPr>
                    <w:t>1979</w:t>
                  </w:r>
                </w:p>
              </w:tc>
              <w:tc>
                <w:tcPr>
                  <w:tcW w:w="758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bCs/>
                      <w:sz w:val="24"/>
                      <w:szCs w:val="24"/>
                      <w:lang w:eastAsia="ru-RU"/>
                    </w:rPr>
                    <w:t>1989</w:t>
                  </w:r>
                </w:p>
              </w:tc>
              <w:tc>
                <w:tcPr>
                  <w:tcW w:w="896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b/>
                      <w:bCs/>
                      <w:sz w:val="24"/>
                      <w:szCs w:val="24"/>
                      <w:lang w:eastAsia="ru-RU"/>
                    </w:rPr>
                    <w:t>2002</w:t>
                  </w:r>
                </w:p>
              </w:tc>
            </w:tr>
            <w:tr w:rsidR="008A65AA" w:rsidRPr="00DA4F8F" w:rsidTr="002316A8">
              <w:trPr>
                <w:tblCellSpacing w:w="0" w:type="dxa"/>
                <w:jc w:val="center"/>
              </w:trPr>
              <w:tc>
                <w:tcPr>
                  <w:tcW w:w="2081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Волгоград</w:t>
                  </w:r>
                </w:p>
              </w:tc>
              <w:tc>
                <w:tcPr>
                  <w:tcW w:w="759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926</w:t>
                  </w:r>
                </w:p>
              </w:tc>
              <w:tc>
                <w:tcPr>
                  <w:tcW w:w="758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999</w:t>
                  </w:r>
                </w:p>
              </w:tc>
              <w:tc>
                <w:tcPr>
                  <w:tcW w:w="896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013</w:t>
                  </w:r>
                </w:p>
              </w:tc>
            </w:tr>
            <w:tr w:rsidR="008A65AA" w:rsidRPr="00DA4F8F" w:rsidTr="002316A8">
              <w:trPr>
                <w:tblCellSpacing w:w="0" w:type="dxa"/>
                <w:jc w:val="center"/>
              </w:trPr>
              <w:tc>
                <w:tcPr>
                  <w:tcW w:w="2081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Екатеринбург</w:t>
                  </w:r>
                </w:p>
              </w:tc>
              <w:tc>
                <w:tcPr>
                  <w:tcW w:w="759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210</w:t>
                  </w:r>
                </w:p>
              </w:tc>
              <w:tc>
                <w:tcPr>
                  <w:tcW w:w="758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296</w:t>
                  </w:r>
                </w:p>
              </w:tc>
              <w:tc>
                <w:tcPr>
                  <w:tcW w:w="896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293</w:t>
                  </w:r>
                </w:p>
              </w:tc>
            </w:tr>
            <w:tr w:rsidR="008A65AA" w:rsidRPr="00DA4F8F" w:rsidTr="002316A8">
              <w:trPr>
                <w:tblCellSpacing w:w="0" w:type="dxa"/>
                <w:jc w:val="center"/>
              </w:trPr>
              <w:tc>
                <w:tcPr>
                  <w:tcW w:w="2081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Казань</w:t>
                  </w:r>
                </w:p>
              </w:tc>
              <w:tc>
                <w:tcPr>
                  <w:tcW w:w="759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989</w:t>
                  </w:r>
                </w:p>
              </w:tc>
              <w:tc>
                <w:tcPr>
                  <w:tcW w:w="758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085</w:t>
                  </w:r>
                </w:p>
              </w:tc>
              <w:tc>
                <w:tcPr>
                  <w:tcW w:w="896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105</w:t>
                  </w:r>
                </w:p>
              </w:tc>
            </w:tr>
            <w:tr w:rsidR="008A65AA" w:rsidRPr="00DA4F8F" w:rsidTr="002316A8">
              <w:trPr>
                <w:tblCellSpacing w:w="0" w:type="dxa"/>
                <w:jc w:val="center"/>
              </w:trPr>
              <w:tc>
                <w:tcPr>
                  <w:tcW w:w="2081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Москва</w:t>
                  </w:r>
                </w:p>
              </w:tc>
              <w:tc>
                <w:tcPr>
                  <w:tcW w:w="759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8057</w:t>
                  </w:r>
                </w:p>
              </w:tc>
              <w:tc>
                <w:tcPr>
                  <w:tcW w:w="758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8878</w:t>
                  </w:r>
                </w:p>
              </w:tc>
              <w:tc>
                <w:tcPr>
                  <w:tcW w:w="896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0358</w:t>
                  </w:r>
                </w:p>
              </w:tc>
            </w:tr>
            <w:tr w:rsidR="008A65AA" w:rsidRPr="00DA4F8F" w:rsidTr="002316A8">
              <w:trPr>
                <w:tblCellSpacing w:w="0" w:type="dxa"/>
                <w:jc w:val="center"/>
              </w:trPr>
              <w:tc>
                <w:tcPr>
                  <w:tcW w:w="2081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Нижний Новгород</w:t>
                  </w:r>
                </w:p>
              </w:tc>
              <w:tc>
                <w:tcPr>
                  <w:tcW w:w="759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342</w:t>
                  </w:r>
                </w:p>
              </w:tc>
              <w:tc>
                <w:tcPr>
                  <w:tcW w:w="758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400</w:t>
                  </w:r>
                </w:p>
              </w:tc>
              <w:tc>
                <w:tcPr>
                  <w:tcW w:w="896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311</w:t>
                  </w:r>
                </w:p>
              </w:tc>
            </w:tr>
            <w:tr w:rsidR="008A65AA" w:rsidRPr="00DA4F8F" w:rsidTr="002316A8">
              <w:trPr>
                <w:tblCellSpacing w:w="0" w:type="dxa"/>
                <w:jc w:val="center"/>
              </w:trPr>
              <w:tc>
                <w:tcPr>
                  <w:tcW w:w="2081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Новосибирск</w:t>
                  </w:r>
                </w:p>
              </w:tc>
              <w:tc>
                <w:tcPr>
                  <w:tcW w:w="759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309</w:t>
                  </w:r>
                </w:p>
              </w:tc>
              <w:tc>
                <w:tcPr>
                  <w:tcW w:w="758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420</w:t>
                  </w:r>
                </w:p>
              </w:tc>
              <w:tc>
                <w:tcPr>
                  <w:tcW w:w="896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426</w:t>
                  </w:r>
                </w:p>
              </w:tc>
            </w:tr>
            <w:tr w:rsidR="008A65AA" w:rsidRPr="00DA4F8F" w:rsidTr="002316A8">
              <w:trPr>
                <w:tblCellSpacing w:w="0" w:type="dxa"/>
                <w:jc w:val="center"/>
              </w:trPr>
              <w:tc>
                <w:tcPr>
                  <w:tcW w:w="2081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Омск</w:t>
                  </w:r>
                </w:p>
              </w:tc>
              <w:tc>
                <w:tcPr>
                  <w:tcW w:w="759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016</w:t>
                  </w:r>
                </w:p>
              </w:tc>
              <w:tc>
                <w:tcPr>
                  <w:tcW w:w="758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149</w:t>
                  </w:r>
                </w:p>
              </w:tc>
              <w:tc>
                <w:tcPr>
                  <w:tcW w:w="896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134</w:t>
                  </w:r>
                </w:p>
              </w:tc>
            </w:tr>
            <w:tr w:rsidR="008A65AA" w:rsidRPr="00DA4F8F" w:rsidTr="002316A8">
              <w:trPr>
                <w:tblCellSpacing w:w="0" w:type="dxa"/>
                <w:jc w:val="center"/>
              </w:trPr>
              <w:tc>
                <w:tcPr>
                  <w:tcW w:w="2081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Пермь</w:t>
                  </w:r>
                </w:p>
              </w:tc>
              <w:tc>
                <w:tcPr>
                  <w:tcW w:w="759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989</w:t>
                  </w:r>
                </w:p>
              </w:tc>
              <w:tc>
                <w:tcPr>
                  <w:tcW w:w="758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041</w:t>
                  </w:r>
                </w:p>
              </w:tc>
              <w:tc>
                <w:tcPr>
                  <w:tcW w:w="896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000</w:t>
                  </w:r>
                </w:p>
              </w:tc>
            </w:tr>
            <w:tr w:rsidR="008A65AA" w:rsidRPr="00DA4F8F" w:rsidTr="002316A8">
              <w:trPr>
                <w:tblCellSpacing w:w="0" w:type="dxa"/>
                <w:jc w:val="center"/>
              </w:trPr>
              <w:tc>
                <w:tcPr>
                  <w:tcW w:w="2081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lastRenderedPageBreak/>
                    <w:t>Ростов-на-Дону</w:t>
                  </w:r>
                </w:p>
              </w:tc>
              <w:tc>
                <w:tcPr>
                  <w:tcW w:w="759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925</w:t>
                  </w:r>
                </w:p>
              </w:tc>
              <w:tc>
                <w:tcPr>
                  <w:tcW w:w="758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008</w:t>
                  </w:r>
                </w:p>
              </w:tc>
              <w:tc>
                <w:tcPr>
                  <w:tcW w:w="896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070</w:t>
                  </w:r>
                </w:p>
              </w:tc>
            </w:tr>
            <w:tr w:rsidR="008A65AA" w:rsidRPr="00DA4F8F" w:rsidTr="002316A8">
              <w:trPr>
                <w:tblCellSpacing w:w="0" w:type="dxa"/>
                <w:jc w:val="center"/>
              </w:trPr>
              <w:tc>
                <w:tcPr>
                  <w:tcW w:w="2081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Самара</w:t>
                  </w:r>
                </w:p>
              </w:tc>
              <w:tc>
                <w:tcPr>
                  <w:tcW w:w="759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192</w:t>
                  </w:r>
                </w:p>
              </w:tc>
              <w:tc>
                <w:tcPr>
                  <w:tcW w:w="758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222</w:t>
                  </w:r>
                </w:p>
              </w:tc>
              <w:tc>
                <w:tcPr>
                  <w:tcW w:w="896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158</w:t>
                  </w:r>
                </w:p>
              </w:tc>
            </w:tr>
            <w:tr w:rsidR="008A65AA" w:rsidRPr="00DA4F8F" w:rsidTr="002316A8">
              <w:trPr>
                <w:tblCellSpacing w:w="0" w:type="dxa"/>
                <w:jc w:val="center"/>
              </w:trPr>
              <w:tc>
                <w:tcPr>
                  <w:tcW w:w="2081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Санкт-Петербург</w:t>
                  </w:r>
                </w:p>
              </w:tc>
              <w:tc>
                <w:tcPr>
                  <w:tcW w:w="759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4569</w:t>
                  </w:r>
                </w:p>
              </w:tc>
              <w:tc>
                <w:tcPr>
                  <w:tcW w:w="758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4989</w:t>
                  </w:r>
                </w:p>
              </w:tc>
              <w:tc>
                <w:tcPr>
                  <w:tcW w:w="896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4669</w:t>
                  </w:r>
                </w:p>
              </w:tc>
            </w:tr>
            <w:tr w:rsidR="008A65AA" w:rsidRPr="00DA4F8F" w:rsidTr="002316A8">
              <w:trPr>
                <w:tblCellSpacing w:w="0" w:type="dxa"/>
                <w:jc w:val="center"/>
              </w:trPr>
              <w:tc>
                <w:tcPr>
                  <w:tcW w:w="2081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Уфа</w:t>
                  </w:r>
                </w:p>
              </w:tc>
              <w:tc>
                <w:tcPr>
                  <w:tcW w:w="759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977</w:t>
                  </w:r>
                </w:p>
              </w:tc>
              <w:tc>
                <w:tcPr>
                  <w:tcW w:w="758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080</w:t>
                  </w:r>
                </w:p>
              </w:tc>
              <w:tc>
                <w:tcPr>
                  <w:tcW w:w="896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042</w:t>
                  </w:r>
                </w:p>
              </w:tc>
            </w:tr>
            <w:tr w:rsidR="008A65AA" w:rsidRPr="00DA4F8F" w:rsidTr="002316A8">
              <w:trPr>
                <w:tblCellSpacing w:w="0" w:type="dxa"/>
                <w:jc w:val="center"/>
              </w:trPr>
              <w:tc>
                <w:tcPr>
                  <w:tcW w:w="2081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Челябинск</w:t>
                  </w:r>
                </w:p>
              </w:tc>
              <w:tc>
                <w:tcPr>
                  <w:tcW w:w="759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030</w:t>
                  </w:r>
                </w:p>
              </w:tc>
              <w:tc>
                <w:tcPr>
                  <w:tcW w:w="758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107</w:t>
                  </w:r>
                </w:p>
              </w:tc>
              <w:tc>
                <w:tcPr>
                  <w:tcW w:w="896" w:type="dxa"/>
                  <w:tcBorders>
                    <w:top w:val="outset" w:sz="6" w:space="0" w:color="FFFFFF"/>
                    <w:left w:val="outset" w:sz="6" w:space="0" w:color="FFFFFF"/>
                    <w:bottom w:val="outset" w:sz="6" w:space="0" w:color="FFFFFF"/>
                    <w:right w:val="outset" w:sz="6" w:space="0" w:color="FFFFFF"/>
                  </w:tcBorders>
                </w:tcPr>
                <w:p w:rsidR="008A65AA" w:rsidRPr="00DA4F8F" w:rsidRDefault="008A65AA" w:rsidP="008A65AA">
                  <w:pPr>
                    <w:suppressAutoHyphens w:val="0"/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DA4F8F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078</w:t>
                  </w:r>
                </w:p>
              </w:tc>
            </w:tr>
          </w:tbl>
          <w:p w:rsidR="00153161" w:rsidRPr="0085719C" w:rsidRDefault="00153161" w:rsidP="008A65AA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b/>
                <w:iCs/>
                <w:szCs w:val="24"/>
                <w:lang w:eastAsia="ru-RU"/>
              </w:rPr>
            </w:pPr>
          </w:p>
          <w:p w:rsidR="008A65AA" w:rsidRPr="00DA4F8F" w:rsidRDefault="008A65AA" w:rsidP="008A65AA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5719C">
              <w:rPr>
                <w:rFonts w:ascii="Times New Roman" w:eastAsia="Times New Roman" w:hAnsi="Times New Roman" w:cs="Times New Roman"/>
                <w:b/>
                <w:iCs/>
                <w:szCs w:val="24"/>
                <w:lang w:eastAsia="ru-RU"/>
              </w:rPr>
              <w:t>ЗАДАНИЕ 3</w:t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.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Дан набор равновероятных чисел 3; 6; 4; –2; 5; 8. Найдите математическое ожидание и медиану этого набора.</w:t>
            </w:r>
          </w:p>
          <w:p w:rsidR="00153161" w:rsidRPr="0085719C" w:rsidRDefault="00153161" w:rsidP="008A65AA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</w:p>
          <w:p w:rsidR="00153161" w:rsidRPr="00DA4F8F" w:rsidRDefault="00153161" w:rsidP="00153161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5719C">
              <w:rPr>
                <w:rFonts w:ascii="Times New Roman" w:eastAsia="Times New Roman" w:hAnsi="Times New Roman" w:cs="Times New Roman"/>
                <w:b/>
                <w:iCs/>
                <w:szCs w:val="24"/>
                <w:lang w:eastAsia="ru-RU"/>
              </w:rPr>
              <w:t>ЗАДАНИЕ 4.</w:t>
            </w:r>
            <w:r w:rsidRPr="0085719C">
              <w:rPr>
                <w:rFonts w:ascii="Times New Roman" w:eastAsia="Times New Roman" w:hAnsi="Times New Roman" w:cs="Times New Roman"/>
                <w:iCs/>
                <w:szCs w:val="24"/>
                <w:lang w:eastAsia="ru-RU"/>
              </w:rPr>
              <w:t xml:space="preserve"> </w:t>
            </w:r>
            <w:r w:rsidRPr="0085719C">
              <w:rPr>
                <w:rFonts w:ascii="Times New Roman" w:eastAsia="Times New Roman" w:hAnsi="Times New Roman" w:cs="Times New Roman"/>
                <w:i/>
                <w:iCs/>
                <w:szCs w:val="24"/>
                <w:lang w:eastAsia="ru-RU"/>
              </w:rPr>
              <w:t xml:space="preserve"> 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ан ряд распределения дискретной случайной величины</w:t>
            </w:r>
          </w:p>
          <w:p w:rsidR="00153161" w:rsidRPr="00DA4F8F" w:rsidRDefault="00153161" w:rsidP="00153161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X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    10       20        30       40      50       60 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</w:r>
            <w:r w:rsidRPr="00DA4F8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P</w:t>
            </w: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    0,24    0,36     0,20    0,15   0,03    0,02.</w:t>
            </w:r>
          </w:p>
          <w:p w:rsidR="00153161" w:rsidRDefault="00153161" w:rsidP="00153161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4F8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йти числовые характеристики. построить полигон и гистограмму.</w:t>
            </w:r>
          </w:p>
          <w:p w:rsidR="007D570E" w:rsidRPr="007D570E" w:rsidRDefault="007D570E" w:rsidP="00153161">
            <w:pPr>
              <w:suppressAutoHyphens w:val="0"/>
              <w:spacing w:after="0" w:line="240" w:lineRule="auto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Cs/>
                <w:szCs w:val="24"/>
                <w:lang w:eastAsia="ru-RU"/>
              </w:rPr>
              <w:t xml:space="preserve">ЗАДАНИЕ 5. (ПОС) </w:t>
            </w:r>
          </w:p>
          <w:p w:rsidR="007D570E" w:rsidRPr="007D570E" w:rsidRDefault="007D570E" w:rsidP="007D570E">
            <w:pPr>
              <w:suppressAutoHyphens w:val="0"/>
              <w:spacing w:after="0" w:line="360" w:lineRule="auto"/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D570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Фирма по доставке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месей для землеустройства</w:t>
            </w:r>
            <w:r w:rsidRPr="007D570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ланирует позвонить в 8 крупных организаций с предложением своих услуг. Каждый звонок с вероятностью 20% приводит к заказу.</w:t>
            </w:r>
          </w:p>
          <w:p w:rsidR="007D570E" w:rsidRPr="007D570E" w:rsidRDefault="007D570E" w:rsidP="007D570E">
            <w:pPr>
              <w:suppressAutoHyphens w:val="0"/>
              <w:spacing w:after="0" w:line="360" w:lineRule="auto"/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D570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а) Построить ряд распределения числа заказанных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ставок</w:t>
            </w:r>
            <w:r w:rsidRPr="007D570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(случайная величина Х) по биномиальному закону. Проверить условие нормировки.</w:t>
            </w:r>
          </w:p>
          <w:p w:rsidR="007D570E" w:rsidRPr="007D570E" w:rsidRDefault="007D570E" w:rsidP="007D570E">
            <w:pPr>
              <w:suppressAutoHyphens w:val="0"/>
              <w:spacing w:after="0" w:line="360" w:lineRule="auto"/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D570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) Построить многоугольник распределения.</w:t>
            </w:r>
          </w:p>
          <w:p w:rsidR="007D570E" w:rsidRPr="007D570E" w:rsidRDefault="007D570E" w:rsidP="007D570E">
            <w:pPr>
              <w:suppressAutoHyphens w:val="0"/>
              <w:spacing w:after="0" w:line="360" w:lineRule="auto"/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D570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) Определить математическое ожидание, дисперсию и среднее квадратичное отклонение случайной величины Х. Сделать выводы.</w:t>
            </w:r>
          </w:p>
          <w:p w:rsidR="007D570E" w:rsidRPr="007D570E" w:rsidRDefault="007D570E" w:rsidP="007D570E">
            <w:pPr>
              <w:suppressAutoHyphens w:val="0"/>
              <w:spacing w:after="0" w:line="360" w:lineRule="auto"/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D570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) Записать функцию распределения случайной величины Х, построить график функции.</w:t>
            </w:r>
          </w:p>
          <w:p w:rsidR="007D570E" w:rsidRPr="007D570E" w:rsidRDefault="007D570E" w:rsidP="007D570E">
            <w:pPr>
              <w:suppressAutoHyphens w:val="0"/>
              <w:spacing w:after="0" w:line="360" w:lineRule="auto"/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D570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д) Найти вероятность того, что более половины фирм закажут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ставку смесей.</w:t>
            </w:r>
            <w:r w:rsidRPr="007D570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155845" w:rsidRPr="00DA4F8F" w:rsidRDefault="002316A8">
            <w:pPr>
              <w:pStyle w:val="af1"/>
              <w:widowControl w:val="0"/>
              <w:spacing w:line="360" w:lineRule="auto"/>
              <w:ind w:hanging="294"/>
              <w:jc w:val="center"/>
              <w:rPr>
                <w:b/>
                <w:sz w:val="24"/>
              </w:rPr>
            </w:pPr>
            <w:r w:rsidRPr="00DA4F8F">
              <w:rPr>
                <w:b/>
                <w:sz w:val="24"/>
              </w:rPr>
              <w:t>Контрольные вопросы.</w:t>
            </w:r>
          </w:p>
          <w:p w:rsidR="002316A8" w:rsidRPr="00DA4F8F" w:rsidRDefault="002316A8" w:rsidP="001625C9">
            <w:pPr>
              <w:pStyle w:val="af1"/>
              <w:widowControl w:val="0"/>
              <w:numPr>
                <w:ilvl w:val="0"/>
                <w:numId w:val="76"/>
              </w:numPr>
              <w:spacing w:line="360" w:lineRule="auto"/>
              <w:rPr>
                <w:sz w:val="24"/>
              </w:rPr>
            </w:pPr>
            <w:r w:rsidRPr="00DA4F8F">
              <w:rPr>
                <w:sz w:val="24"/>
              </w:rPr>
              <w:t>Какие числовые характеристики случайной величины вы знаете?</w:t>
            </w:r>
          </w:p>
          <w:p w:rsidR="002316A8" w:rsidRPr="00DA4F8F" w:rsidRDefault="002316A8" w:rsidP="001625C9">
            <w:pPr>
              <w:pStyle w:val="af1"/>
              <w:widowControl w:val="0"/>
              <w:numPr>
                <w:ilvl w:val="0"/>
                <w:numId w:val="76"/>
              </w:numPr>
              <w:spacing w:line="360" w:lineRule="auto"/>
              <w:rPr>
                <w:sz w:val="24"/>
              </w:rPr>
            </w:pPr>
            <w:r w:rsidRPr="00DA4F8F">
              <w:rPr>
                <w:sz w:val="24"/>
              </w:rPr>
              <w:t>Как строить полигон, гистограмму?</w:t>
            </w:r>
          </w:p>
          <w:p w:rsidR="002316A8" w:rsidRPr="00DA4F8F" w:rsidRDefault="002316A8" w:rsidP="002316A8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b/>
                <w:sz w:val="24"/>
                <w:szCs w:val="24"/>
              </w:rPr>
              <w:t>Время на выполнение:90- мин. (час.),</w:t>
            </w:r>
          </w:p>
          <w:p w:rsidR="002316A8" w:rsidRPr="00DA4F8F" w:rsidRDefault="002316A8" w:rsidP="002316A8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в том числе:</w:t>
            </w:r>
          </w:p>
          <w:p w:rsidR="002316A8" w:rsidRPr="00DA4F8F" w:rsidRDefault="002316A8" w:rsidP="002316A8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подготовка 10 мин.;</w:t>
            </w:r>
          </w:p>
          <w:p w:rsidR="002316A8" w:rsidRPr="00DA4F8F" w:rsidRDefault="002316A8" w:rsidP="002316A8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выполнение 1 час.10 мин.;</w:t>
            </w:r>
          </w:p>
          <w:p w:rsidR="002316A8" w:rsidRPr="00DA4F8F" w:rsidRDefault="002316A8" w:rsidP="002316A8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4F8F">
              <w:rPr>
                <w:rFonts w:ascii="Times New Roman" w:hAnsi="Times New Roman" w:cs="Times New Roman"/>
                <w:sz w:val="24"/>
                <w:szCs w:val="24"/>
              </w:rPr>
              <w:t>оформление и сдача 10 мин.</w:t>
            </w:r>
          </w:p>
          <w:p w:rsidR="002316A8" w:rsidRPr="00DA4F8F" w:rsidRDefault="002316A8" w:rsidP="002316A8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316A8" w:rsidRPr="00DA4F8F" w:rsidRDefault="002316A8" w:rsidP="002316A8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Работа выполняется в тетради для практических работ.</w:t>
            </w:r>
          </w:p>
          <w:p w:rsidR="002316A8" w:rsidRPr="00DA4F8F" w:rsidRDefault="002316A8" w:rsidP="00915B03">
            <w:pPr>
              <w:keepLines/>
              <w:widowControl w:val="0"/>
              <w:suppressLineNumbers/>
              <w:spacing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A4F8F">
              <w:rPr>
                <w:rFonts w:ascii="Times New Roman" w:hAnsi="Times New Roman"/>
                <w:b/>
                <w:bCs/>
                <w:sz w:val="24"/>
                <w:szCs w:val="24"/>
              </w:rPr>
              <w:t>Шкала оценки образовательных достижений</w:t>
            </w:r>
          </w:p>
          <w:tbl>
            <w:tblPr>
              <w:tblW w:w="9335" w:type="dxa"/>
              <w:tblLayout w:type="fixed"/>
              <w:tblCellMar>
                <w:top w:w="72" w:type="dxa"/>
                <w:left w:w="144" w:type="dxa"/>
                <w:bottom w:w="72" w:type="dxa"/>
                <w:right w:w="144" w:type="dxa"/>
              </w:tblCellMar>
              <w:tblLook w:val="0000" w:firstRow="0" w:lastRow="0" w:firstColumn="0" w:lastColumn="0" w:noHBand="0" w:noVBand="0"/>
            </w:tblPr>
            <w:tblGrid>
              <w:gridCol w:w="4702"/>
              <w:gridCol w:w="1794"/>
              <w:gridCol w:w="2839"/>
            </w:tblGrid>
            <w:tr w:rsidR="002316A8" w:rsidRPr="00DA4F8F" w:rsidTr="002316A8">
              <w:trPr>
                <w:trHeight w:val="206"/>
              </w:trPr>
              <w:tc>
                <w:tcPr>
                  <w:tcW w:w="4702" w:type="dxa"/>
                  <w:vMerge w:val="restart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316A8" w:rsidRPr="00DA4F8F" w:rsidRDefault="002316A8" w:rsidP="002316A8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Процент результативности (правильных ответов)</w:t>
                  </w:r>
                </w:p>
              </w:tc>
              <w:tc>
                <w:tcPr>
                  <w:tcW w:w="4633" w:type="dxa"/>
                  <w:gridSpan w:val="2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316A8" w:rsidRPr="00DA4F8F" w:rsidRDefault="002316A8" w:rsidP="002316A8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ценка уровня подготовки</w:t>
                  </w:r>
                </w:p>
              </w:tc>
            </w:tr>
            <w:tr w:rsidR="002316A8" w:rsidRPr="00DA4F8F" w:rsidTr="002316A8">
              <w:trPr>
                <w:trHeight w:val="298"/>
              </w:trPr>
              <w:tc>
                <w:tcPr>
                  <w:tcW w:w="4702" w:type="dxa"/>
                  <w:vMerge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" w:type="dxa"/>
                    <w:bottom w:w="0" w:type="dxa"/>
                    <w:right w:w="10" w:type="dxa"/>
                  </w:tcMar>
                  <w:vAlign w:val="center"/>
                </w:tcPr>
                <w:p w:rsidR="002316A8" w:rsidRPr="00DA4F8F" w:rsidRDefault="002316A8" w:rsidP="002316A8">
                  <w:pPr>
                    <w:widowControl w:val="0"/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316A8" w:rsidRPr="00DA4F8F" w:rsidRDefault="002316A8" w:rsidP="002316A8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sz w:val="24"/>
                      <w:szCs w:val="24"/>
                    </w:rPr>
                    <w:t>балл (отметка)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316A8" w:rsidRPr="00DA4F8F" w:rsidRDefault="002316A8" w:rsidP="002316A8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вербальный аналог</w:t>
                  </w:r>
                </w:p>
              </w:tc>
            </w:tr>
            <w:tr w:rsidR="002316A8" w:rsidRPr="00DA4F8F" w:rsidTr="002316A8">
              <w:trPr>
                <w:trHeight w:val="195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316A8" w:rsidRPr="00DA4F8F" w:rsidRDefault="002316A8" w:rsidP="002316A8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lastRenderedPageBreak/>
                    <w:t>90 ÷ 10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316A8" w:rsidRPr="00DA4F8F" w:rsidRDefault="002316A8" w:rsidP="002316A8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316A8" w:rsidRPr="00DA4F8F" w:rsidRDefault="002316A8" w:rsidP="002316A8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отлично</w:t>
                  </w:r>
                </w:p>
              </w:tc>
            </w:tr>
            <w:tr w:rsidR="002316A8" w:rsidRPr="00DA4F8F" w:rsidTr="002316A8">
              <w:trPr>
                <w:trHeight w:val="132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316A8" w:rsidRPr="00DA4F8F" w:rsidRDefault="002316A8" w:rsidP="002316A8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80 ÷ 8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316A8" w:rsidRPr="00DA4F8F" w:rsidRDefault="002316A8" w:rsidP="002316A8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316A8" w:rsidRPr="00DA4F8F" w:rsidRDefault="002316A8" w:rsidP="002316A8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хорошо</w:t>
                  </w:r>
                </w:p>
              </w:tc>
            </w:tr>
            <w:tr w:rsidR="002316A8" w:rsidRPr="00DA4F8F" w:rsidTr="002316A8">
              <w:trPr>
                <w:trHeight w:val="210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316A8" w:rsidRPr="00DA4F8F" w:rsidRDefault="002316A8" w:rsidP="002316A8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70 ÷ 79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316A8" w:rsidRPr="00DA4F8F" w:rsidRDefault="002316A8" w:rsidP="002316A8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316A8" w:rsidRPr="00DA4F8F" w:rsidRDefault="002316A8" w:rsidP="002316A8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удовлетворительно</w:t>
                  </w:r>
                </w:p>
              </w:tc>
            </w:tr>
            <w:tr w:rsidR="002316A8" w:rsidRPr="00DA4F8F" w:rsidTr="002316A8">
              <w:trPr>
                <w:trHeight w:val="288"/>
              </w:trPr>
              <w:tc>
                <w:tcPr>
                  <w:tcW w:w="4702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316A8" w:rsidRPr="00DA4F8F" w:rsidRDefault="002316A8" w:rsidP="002316A8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менее 70</w:t>
                  </w:r>
                </w:p>
              </w:tc>
              <w:tc>
                <w:tcPr>
                  <w:tcW w:w="179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316A8" w:rsidRPr="00DA4F8F" w:rsidRDefault="002316A8" w:rsidP="002316A8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283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2316A8" w:rsidRPr="00DA4F8F" w:rsidRDefault="002316A8" w:rsidP="002316A8">
                  <w:pPr>
                    <w:keepNext/>
                    <w:keepLines/>
                    <w:widowControl w:val="0"/>
                    <w:suppressLineNumbers/>
                    <w:spacing w:after="0" w:line="240" w:lineRule="auto"/>
                    <w:jc w:val="center"/>
                    <w:textAlignment w:val="baseline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A4F8F">
                    <w:rPr>
                      <w:rFonts w:ascii="Times New Roman" w:hAnsi="Times New Roman"/>
                      <w:bCs/>
                      <w:color w:val="000000"/>
                      <w:kern w:val="2"/>
                      <w:position w:val="1"/>
                      <w:sz w:val="24"/>
                      <w:szCs w:val="24"/>
                    </w:rPr>
                    <w:t>неудовлетворительно</w:t>
                  </w:r>
                </w:p>
              </w:tc>
            </w:tr>
          </w:tbl>
          <w:p w:rsidR="002316A8" w:rsidRPr="00DA4F8F" w:rsidRDefault="002316A8" w:rsidP="002316A8">
            <w:pPr>
              <w:widowControl w:val="0"/>
              <w:spacing w:after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2316A8" w:rsidRPr="00DA4F8F" w:rsidRDefault="00915B03" w:rsidP="002316A8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ремя на выполнение:</w:t>
            </w:r>
            <w:r w:rsidR="002316A8" w:rsidRPr="00DA4F8F">
              <w:rPr>
                <w:rFonts w:ascii="Times New Roman" w:hAnsi="Times New Roman"/>
                <w:b/>
                <w:sz w:val="24"/>
                <w:szCs w:val="24"/>
              </w:rPr>
              <w:t xml:space="preserve"> 90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="002316A8" w:rsidRPr="00DA4F8F">
              <w:rPr>
                <w:rFonts w:ascii="Times New Roman" w:hAnsi="Times New Roman"/>
                <w:b/>
                <w:sz w:val="24"/>
                <w:szCs w:val="24"/>
              </w:rPr>
              <w:t>мин. (час.),</w:t>
            </w:r>
          </w:p>
          <w:p w:rsidR="002316A8" w:rsidRPr="00DA4F8F" w:rsidRDefault="002316A8" w:rsidP="002316A8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в том числе:</w:t>
            </w:r>
          </w:p>
          <w:p w:rsidR="002316A8" w:rsidRPr="00DA4F8F" w:rsidRDefault="002316A8" w:rsidP="002316A8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подготовка 10 мин.;</w:t>
            </w:r>
          </w:p>
          <w:p w:rsidR="002316A8" w:rsidRPr="00DA4F8F" w:rsidRDefault="002316A8" w:rsidP="002316A8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выполнение 1 час.10 мин.;</w:t>
            </w:r>
          </w:p>
          <w:p w:rsidR="00155845" w:rsidRPr="00915B03" w:rsidRDefault="002316A8" w:rsidP="00915B03">
            <w:pPr>
              <w:keepNext/>
              <w:keepLines/>
              <w:widowControl w:val="0"/>
              <w:suppressLineNumber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A4F8F">
              <w:rPr>
                <w:rFonts w:ascii="Times New Roman" w:hAnsi="Times New Roman"/>
                <w:sz w:val="24"/>
                <w:szCs w:val="24"/>
              </w:rPr>
              <w:t>оформление и сдача 10 мин.</w:t>
            </w:r>
          </w:p>
        </w:tc>
      </w:tr>
      <w:tr w:rsidR="00A864A1" w:rsidTr="00A864A1">
        <w:tc>
          <w:tcPr>
            <w:tcW w:w="10696" w:type="dxa"/>
            <w:shd w:val="clear" w:color="auto" w:fill="auto"/>
          </w:tcPr>
          <w:p w:rsidR="00A864A1" w:rsidRPr="00915B03" w:rsidRDefault="00A864A1" w:rsidP="00A864A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915B0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lastRenderedPageBreak/>
              <w:t>Основная литература</w:t>
            </w:r>
          </w:p>
          <w:p w:rsidR="00A864A1" w:rsidRPr="00A864A1" w:rsidRDefault="00A864A1" w:rsidP="00915B03">
            <w:pPr>
              <w:numPr>
                <w:ilvl w:val="0"/>
                <w:numId w:val="97"/>
              </w:numPr>
              <w:tabs>
                <w:tab w:val="left" w:pos="972"/>
              </w:tabs>
              <w:spacing w:after="0" w:line="240" w:lineRule="auto"/>
              <w:ind w:left="0" w:firstLine="709"/>
              <w:contextualSpacing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A864A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Богомолов, Н. В.  Математика : учебник для среднего профессионального образования / Н. В. Богомолов, П. И. Самойленко. — 5-е изд., перераб. и доп. — Москва : Издательство Юрайт, 2023. — 401 с. — (Профессиональное образование). — ISBN 978-5-534-07878-7. — Текст : электронный // Образовательная платформа Юрайт [сайт]. — URL: </w:t>
            </w:r>
            <w:hyperlink r:id="rId1872" w:tgtFrame="_blank" w:history="1">
              <w:r w:rsidRPr="00A864A1">
                <w:rPr>
                  <w:rStyle w:val="afc"/>
                  <w:rFonts w:ascii="Times New Roman" w:eastAsia="Times New Roman" w:hAnsi="Times New Roman" w:cs="Times New Roman"/>
                  <w:bCs/>
                  <w:sz w:val="24"/>
                  <w:szCs w:val="24"/>
                  <w:lang w:eastAsia="ru-RU"/>
                </w:rPr>
                <w:t>https://urait.ru/bcode/511565</w:t>
              </w:r>
            </w:hyperlink>
            <w:r w:rsidRPr="00A864A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  (дата обращения: 08.07.2023).</w:t>
            </w:r>
          </w:p>
          <w:p w:rsidR="00915B03" w:rsidRPr="00915B03" w:rsidRDefault="00A864A1" w:rsidP="00915B03">
            <w:pPr>
              <w:numPr>
                <w:ilvl w:val="0"/>
                <w:numId w:val="97"/>
              </w:numPr>
              <w:tabs>
                <w:tab w:val="left" w:pos="972"/>
              </w:tabs>
              <w:spacing w:after="0" w:line="240" w:lineRule="auto"/>
              <w:ind w:left="0" w:firstLine="709"/>
              <w:contextualSpacing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A864A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Григорьев В.П. Математика: учебник для студ. учреждений сред. проф. образования/ В.П. Григорьев, Т.Н. Сабурова. – 4-е изд., стер. – М.: ИЦ «Академия», 2020. – 368 с.  – ISBN 978-5-4468-9592-2. – Текст: электронный // ЭБС «Академия»: [сайт]. URL: </w:t>
            </w:r>
            <w:hyperlink r:id="rId1873" w:tgtFrame="_blank" w:history="1">
              <w:r w:rsidRPr="00A864A1">
                <w:rPr>
                  <w:rStyle w:val="afc"/>
                  <w:rFonts w:ascii="Times New Roman" w:eastAsia="Times New Roman" w:hAnsi="Times New Roman" w:cs="Times New Roman"/>
                  <w:bCs/>
                  <w:sz w:val="24"/>
                  <w:szCs w:val="24"/>
                  <w:lang w:eastAsia="ru-RU"/>
                </w:rPr>
                <w:t>https://www.academia-moscow.ru/reader/?id=480304</w:t>
              </w:r>
            </w:hyperlink>
          </w:p>
        </w:tc>
      </w:tr>
      <w:tr w:rsidR="00A864A1" w:rsidTr="00A864A1">
        <w:tc>
          <w:tcPr>
            <w:tcW w:w="10696" w:type="dxa"/>
            <w:shd w:val="clear" w:color="auto" w:fill="auto"/>
          </w:tcPr>
          <w:p w:rsidR="00A864A1" w:rsidRPr="00915B03" w:rsidRDefault="00A864A1" w:rsidP="00A864A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915B0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Дополнительная литература</w:t>
            </w:r>
          </w:p>
          <w:p w:rsidR="00A864A1" w:rsidRPr="00A864A1" w:rsidRDefault="00A864A1" w:rsidP="00915B03">
            <w:pPr>
              <w:numPr>
                <w:ilvl w:val="0"/>
                <w:numId w:val="98"/>
              </w:numPr>
              <w:tabs>
                <w:tab w:val="left" w:pos="179"/>
                <w:tab w:val="left" w:pos="851"/>
                <w:tab w:val="left" w:pos="991"/>
              </w:tabs>
              <w:spacing w:after="0" w:line="240" w:lineRule="auto"/>
              <w:ind w:left="0" w:firstLine="709"/>
              <w:contextualSpacing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A864A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Богомолов, Н. В.  Практические занятия по математике в 2 ч. Часть 1 : учебное пособие для среднего профессионального образования / Н. В. Богомолов. — 11-е изд., перераб. и доп. — Москва : Издательство Юрайт, 2023. — 326 с. — (Профессиональное образование). — ISBN 978-5-534-08799-4. — Текст : электронный // Образовательная платформа Юрайт [сайт]. — URL: </w:t>
            </w:r>
            <w:hyperlink r:id="rId1874" w:tgtFrame="_blank" w:history="1">
              <w:r w:rsidRPr="00A864A1">
                <w:rPr>
                  <w:rStyle w:val="afc"/>
                  <w:rFonts w:ascii="Times New Roman" w:eastAsia="Times New Roman" w:hAnsi="Times New Roman" w:cs="Times New Roman"/>
                  <w:bCs/>
                  <w:sz w:val="24"/>
                  <w:szCs w:val="24"/>
                  <w:lang w:eastAsia="ru-RU"/>
                </w:rPr>
                <w:t>https://urait.ru/bcode/512668</w:t>
              </w:r>
            </w:hyperlink>
            <w:r w:rsidRPr="00A864A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   </w:t>
            </w:r>
          </w:p>
          <w:p w:rsidR="00A864A1" w:rsidRPr="00A864A1" w:rsidRDefault="00A864A1" w:rsidP="00915B03">
            <w:pPr>
              <w:numPr>
                <w:ilvl w:val="0"/>
                <w:numId w:val="98"/>
              </w:numPr>
              <w:tabs>
                <w:tab w:val="left" w:pos="179"/>
                <w:tab w:val="left" w:pos="851"/>
                <w:tab w:val="left" w:pos="991"/>
              </w:tabs>
              <w:spacing w:after="0" w:line="240" w:lineRule="auto"/>
              <w:ind w:left="0" w:firstLine="709"/>
              <w:contextualSpacing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A864A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Богомолов, Н. В.  Практические занятия по математике в 2 ч. Часть 2 : учебное пособие для среднего профессионального образования / Н. В. Богомолов. — 11-е изд., перераб. и доп. — Москва : Издательство Юрайт, 2023. — 251 с. — (Профессиональное образование). — ISBN 978-5-534-08803-8. — Текст : электронный // Образовательная платформа Юрайт [сайт]. — URL: </w:t>
            </w:r>
            <w:hyperlink r:id="rId1875" w:tgtFrame="_blank" w:history="1">
              <w:r w:rsidRPr="00A864A1">
                <w:rPr>
                  <w:rStyle w:val="afc"/>
                  <w:rFonts w:ascii="Times New Roman" w:eastAsia="Times New Roman" w:hAnsi="Times New Roman" w:cs="Times New Roman"/>
                  <w:bCs/>
                  <w:sz w:val="24"/>
                  <w:szCs w:val="24"/>
                  <w:lang w:eastAsia="ru-RU"/>
                </w:rPr>
                <w:t>https://urait.ru/bcode/512669</w:t>
              </w:r>
            </w:hyperlink>
            <w:r w:rsidRPr="00A864A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 </w:t>
            </w:r>
          </w:p>
          <w:p w:rsidR="00A864A1" w:rsidRPr="00A864A1" w:rsidRDefault="00A864A1" w:rsidP="00915B03">
            <w:pPr>
              <w:numPr>
                <w:ilvl w:val="0"/>
                <w:numId w:val="98"/>
              </w:numPr>
              <w:tabs>
                <w:tab w:val="left" w:pos="179"/>
                <w:tab w:val="left" w:pos="851"/>
                <w:tab w:val="left" w:pos="991"/>
              </w:tabs>
              <w:spacing w:after="0" w:line="240" w:lineRule="auto"/>
              <w:ind w:left="0" w:firstLine="709"/>
              <w:contextualSpacing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A864A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Шипова, Л. И. Математика : учебное пособие / Л.И. Шипова, А.Е. Шипов. — Москва : ИНФРА-М, 2020. — 238 с. — (Среднее профессиональное образование). - ISBN 978-5-16-014561-7. - Текст : электронный. - URL: </w:t>
            </w:r>
            <w:hyperlink r:id="rId1876" w:tgtFrame="_blank" w:history="1">
              <w:r w:rsidRPr="00A864A1">
                <w:rPr>
                  <w:rStyle w:val="afc"/>
                  <w:rFonts w:ascii="Times New Roman" w:eastAsia="Times New Roman" w:hAnsi="Times New Roman" w:cs="Times New Roman"/>
                  <w:bCs/>
                  <w:sz w:val="24"/>
                  <w:szCs w:val="24"/>
                  <w:lang w:eastAsia="ru-RU"/>
                </w:rPr>
                <w:t>https://znanium.com/catalog/product/1127760</w:t>
              </w:r>
            </w:hyperlink>
            <w:r w:rsidRPr="00A864A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   </w:t>
            </w:r>
          </w:p>
          <w:p w:rsidR="00A864A1" w:rsidRPr="00A864A1" w:rsidRDefault="00A864A1" w:rsidP="00A864A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A864A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 </w:t>
            </w:r>
          </w:p>
        </w:tc>
      </w:tr>
    </w:tbl>
    <w:p w:rsidR="0002067D" w:rsidRPr="0002067D" w:rsidRDefault="0002067D" w:rsidP="00915B0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contextualSpacing/>
        <w:rPr>
          <w:sz w:val="24"/>
        </w:rPr>
      </w:pPr>
    </w:p>
    <w:sectPr w:rsidR="0002067D" w:rsidRPr="0002067D" w:rsidSect="00915B03">
      <w:footerReference w:type="default" r:id="rId1877"/>
      <w:pgSz w:w="11906" w:h="16838"/>
      <w:pgMar w:top="1134" w:right="1134" w:bottom="1134" w:left="1134" w:header="0" w:footer="709" w:gutter="0"/>
      <w:cols w:space="720"/>
      <w:formProt w:val="0"/>
      <w:titlePg/>
      <w:docGrid w:linePitch="360" w:charSpace="819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B3B08" w:rsidRDefault="007B3B08">
      <w:pPr>
        <w:spacing w:after="0" w:line="240" w:lineRule="auto"/>
      </w:pPr>
      <w:r>
        <w:separator/>
      </w:r>
    </w:p>
  </w:endnote>
  <w:endnote w:type="continuationSeparator" w:id="0">
    <w:p w:rsidR="007B3B08" w:rsidRDefault="007B3B0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ans">
    <w:altName w:val="Arial"/>
    <w:panose1 w:val="020B0604020202020204"/>
    <w:charset w:val="CC"/>
    <w:family w:val="swiss"/>
    <w:pitch w:val="variable"/>
    <w:sig w:usb0="E0000AFF" w:usb1="500078FF" w:usb2="00000021" w:usb3="00000000" w:csb0="000001BF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NTTimes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456136125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:rsidR="00A864A1" w:rsidRPr="00915B03" w:rsidRDefault="00A864A1">
        <w:pPr>
          <w:pStyle w:val="af7"/>
          <w:jc w:val="center"/>
          <w:rPr>
            <w:rFonts w:ascii="Times New Roman" w:hAnsi="Times New Roman" w:cs="Times New Roman"/>
          </w:rPr>
        </w:pPr>
        <w:r w:rsidRPr="00915B03">
          <w:rPr>
            <w:rFonts w:ascii="Times New Roman" w:hAnsi="Times New Roman" w:cs="Times New Roman"/>
          </w:rPr>
          <w:fldChar w:fldCharType="begin"/>
        </w:r>
        <w:r w:rsidRPr="00915B03">
          <w:rPr>
            <w:rFonts w:ascii="Times New Roman" w:hAnsi="Times New Roman" w:cs="Times New Roman"/>
          </w:rPr>
          <w:instrText>PAGE</w:instrText>
        </w:r>
        <w:r w:rsidRPr="00915B03">
          <w:rPr>
            <w:rFonts w:ascii="Times New Roman" w:hAnsi="Times New Roman" w:cs="Times New Roman"/>
          </w:rPr>
          <w:fldChar w:fldCharType="separate"/>
        </w:r>
        <w:r w:rsidR="00915B03">
          <w:rPr>
            <w:rFonts w:ascii="Times New Roman" w:hAnsi="Times New Roman" w:cs="Times New Roman"/>
            <w:noProof/>
          </w:rPr>
          <w:t>3</w:t>
        </w:r>
        <w:r w:rsidRPr="00915B03">
          <w:rPr>
            <w:rFonts w:ascii="Times New Roman" w:hAnsi="Times New Roman" w:cs="Times New Roman"/>
          </w:rPr>
          <w:fldChar w:fldCharType="end"/>
        </w:r>
      </w:p>
    </w:sdtContent>
  </w:sdt>
  <w:p w:rsidR="00A864A1" w:rsidRDefault="00A864A1">
    <w:pPr>
      <w:pStyle w:val="af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B3B08" w:rsidRDefault="007B3B08">
      <w:pPr>
        <w:spacing w:after="0" w:line="240" w:lineRule="auto"/>
      </w:pPr>
      <w:r>
        <w:separator/>
      </w:r>
    </w:p>
  </w:footnote>
  <w:footnote w:type="continuationSeparator" w:id="0">
    <w:p w:rsidR="007B3B08" w:rsidRDefault="007B3B0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F91D76"/>
    <w:multiLevelType w:val="hybridMultilevel"/>
    <w:tmpl w:val="F0E88502"/>
    <w:lvl w:ilvl="0" w:tplc="6F0216F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746334"/>
    <w:multiLevelType w:val="multilevel"/>
    <w:tmpl w:val="2E20DDA0"/>
    <w:lvl w:ilvl="0">
      <w:start w:val="1"/>
      <w:numFmt w:val="decimal"/>
      <w:lvlText w:val="%1)"/>
      <w:lvlJc w:val="left"/>
      <w:pPr>
        <w:tabs>
          <w:tab w:val="num" w:pos="0"/>
        </w:tabs>
        <w:ind w:left="720" w:hanging="360"/>
      </w:pPr>
      <w:rPr>
        <w:rFonts w:ascii="Times New Roman" w:hAnsi="Times New Roman" w:cs="Times New Roman"/>
        <w:sz w:val="24"/>
        <w:szCs w:val="24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 w15:restartNumberingAfterBreak="0">
    <w:nsid w:val="066E6723"/>
    <w:multiLevelType w:val="hybridMultilevel"/>
    <w:tmpl w:val="FC6ECC9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DC380E"/>
    <w:multiLevelType w:val="hybridMultilevel"/>
    <w:tmpl w:val="6FC208D4"/>
    <w:lvl w:ilvl="0" w:tplc="A05EB524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86A75CE"/>
    <w:multiLevelType w:val="hybridMultilevel"/>
    <w:tmpl w:val="5E42645A"/>
    <w:lvl w:ilvl="0" w:tplc="6F0216FE">
      <w:start w:val="1"/>
      <w:numFmt w:val="decimal"/>
      <w:lvlText w:val="%1."/>
      <w:lvlJc w:val="left"/>
      <w:pPr>
        <w:ind w:left="1117" w:hanging="360"/>
      </w:pPr>
      <w:rPr>
        <w:rFonts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837" w:hanging="360"/>
      </w:pPr>
    </w:lvl>
    <w:lvl w:ilvl="2" w:tplc="0419001B" w:tentative="1">
      <w:start w:val="1"/>
      <w:numFmt w:val="lowerRoman"/>
      <w:lvlText w:val="%3."/>
      <w:lvlJc w:val="right"/>
      <w:pPr>
        <w:ind w:left="2557" w:hanging="180"/>
      </w:pPr>
    </w:lvl>
    <w:lvl w:ilvl="3" w:tplc="0419000F" w:tentative="1">
      <w:start w:val="1"/>
      <w:numFmt w:val="decimal"/>
      <w:lvlText w:val="%4."/>
      <w:lvlJc w:val="left"/>
      <w:pPr>
        <w:ind w:left="3277" w:hanging="360"/>
      </w:pPr>
    </w:lvl>
    <w:lvl w:ilvl="4" w:tplc="04190019" w:tentative="1">
      <w:start w:val="1"/>
      <w:numFmt w:val="lowerLetter"/>
      <w:lvlText w:val="%5."/>
      <w:lvlJc w:val="left"/>
      <w:pPr>
        <w:ind w:left="3997" w:hanging="360"/>
      </w:pPr>
    </w:lvl>
    <w:lvl w:ilvl="5" w:tplc="0419001B" w:tentative="1">
      <w:start w:val="1"/>
      <w:numFmt w:val="lowerRoman"/>
      <w:lvlText w:val="%6."/>
      <w:lvlJc w:val="right"/>
      <w:pPr>
        <w:ind w:left="4717" w:hanging="180"/>
      </w:pPr>
    </w:lvl>
    <w:lvl w:ilvl="6" w:tplc="0419000F" w:tentative="1">
      <w:start w:val="1"/>
      <w:numFmt w:val="decimal"/>
      <w:lvlText w:val="%7."/>
      <w:lvlJc w:val="left"/>
      <w:pPr>
        <w:ind w:left="5437" w:hanging="360"/>
      </w:pPr>
    </w:lvl>
    <w:lvl w:ilvl="7" w:tplc="04190019" w:tentative="1">
      <w:start w:val="1"/>
      <w:numFmt w:val="lowerLetter"/>
      <w:lvlText w:val="%8."/>
      <w:lvlJc w:val="left"/>
      <w:pPr>
        <w:ind w:left="6157" w:hanging="360"/>
      </w:pPr>
    </w:lvl>
    <w:lvl w:ilvl="8" w:tplc="0419001B" w:tentative="1">
      <w:start w:val="1"/>
      <w:numFmt w:val="lowerRoman"/>
      <w:lvlText w:val="%9."/>
      <w:lvlJc w:val="right"/>
      <w:pPr>
        <w:ind w:left="6877" w:hanging="180"/>
      </w:pPr>
    </w:lvl>
  </w:abstractNum>
  <w:abstractNum w:abstractNumId="5" w15:restartNumberingAfterBreak="0">
    <w:nsid w:val="0A533F25"/>
    <w:multiLevelType w:val="hybridMultilevel"/>
    <w:tmpl w:val="9FBA526A"/>
    <w:lvl w:ilvl="0" w:tplc="A05EB524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C606546"/>
    <w:multiLevelType w:val="hybridMultilevel"/>
    <w:tmpl w:val="1B82BBC2"/>
    <w:lvl w:ilvl="0" w:tplc="A05EB524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D27470F"/>
    <w:multiLevelType w:val="hybridMultilevel"/>
    <w:tmpl w:val="BB6CD286"/>
    <w:lvl w:ilvl="0" w:tplc="6F0216F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D9542BA"/>
    <w:multiLevelType w:val="hybridMultilevel"/>
    <w:tmpl w:val="4B58E1CE"/>
    <w:lvl w:ilvl="0" w:tplc="A05EB524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0DC039F3"/>
    <w:multiLevelType w:val="hybridMultilevel"/>
    <w:tmpl w:val="C97077F2"/>
    <w:lvl w:ilvl="0" w:tplc="F9E68F02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F9E68F02">
      <w:start w:val="1"/>
      <w:numFmt w:val="decimal"/>
      <w:lvlText w:val="%2"/>
      <w:lvlJc w:val="left"/>
      <w:pPr>
        <w:ind w:left="2149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0E07625C"/>
    <w:multiLevelType w:val="hybridMultilevel"/>
    <w:tmpl w:val="7B54D7D0"/>
    <w:lvl w:ilvl="0" w:tplc="A05EB524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01C29D8"/>
    <w:multiLevelType w:val="multilevel"/>
    <w:tmpl w:val="F4AC2A52"/>
    <w:lvl w:ilvl="0">
      <w:start w:val="1"/>
      <w:numFmt w:val="decimal"/>
      <w:lvlText w:val="%1)"/>
      <w:lvlJc w:val="left"/>
      <w:pPr>
        <w:tabs>
          <w:tab w:val="num" w:pos="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11BE49B6"/>
    <w:multiLevelType w:val="hybridMultilevel"/>
    <w:tmpl w:val="3C3E6C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21F526B"/>
    <w:multiLevelType w:val="hybridMultilevel"/>
    <w:tmpl w:val="1E9CD1C6"/>
    <w:lvl w:ilvl="0" w:tplc="A05EB524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2FB4B7E"/>
    <w:multiLevelType w:val="hybridMultilevel"/>
    <w:tmpl w:val="B02AC7B4"/>
    <w:lvl w:ilvl="0" w:tplc="C994DB0A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5" w15:restartNumberingAfterBreak="0">
    <w:nsid w:val="14CD29B4"/>
    <w:multiLevelType w:val="hybridMultilevel"/>
    <w:tmpl w:val="251CE8AC"/>
    <w:lvl w:ilvl="0" w:tplc="A05EB524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18471183"/>
    <w:multiLevelType w:val="hybridMultilevel"/>
    <w:tmpl w:val="A02C4A6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A445F2C"/>
    <w:multiLevelType w:val="hybridMultilevel"/>
    <w:tmpl w:val="DB26E13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A590A31"/>
    <w:multiLevelType w:val="multilevel"/>
    <w:tmpl w:val="42AAF1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  <w:sz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1AD05157"/>
    <w:multiLevelType w:val="hybridMultilevel"/>
    <w:tmpl w:val="57141ED8"/>
    <w:lvl w:ilvl="0" w:tplc="F9E68F0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F9E68F02">
      <w:start w:val="1"/>
      <w:numFmt w:val="decimal"/>
      <w:lvlText w:val="%2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DB72EFA"/>
    <w:multiLevelType w:val="hybridMultilevel"/>
    <w:tmpl w:val="BC022B9E"/>
    <w:lvl w:ilvl="0" w:tplc="A05EB524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206C1812"/>
    <w:multiLevelType w:val="hybridMultilevel"/>
    <w:tmpl w:val="48EE4870"/>
    <w:lvl w:ilvl="0" w:tplc="A05EB524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20B57994"/>
    <w:multiLevelType w:val="hybridMultilevel"/>
    <w:tmpl w:val="07A6DD7A"/>
    <w:lvl w:ilvl="0" w:tplc="F33628A0">
      <w:start w:val="1"/>
      <w:numFmt w:val="decimal"/>
      <w:lvlText w:val="%1)"/>
      <w:lvlJc w:val="left"/>
      <w:pPr>
        <w:ind w:left="9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80" w:hanging="360"/>
      </w:pPr>
    </w:lvl>
    <w:lvl w:ilvl="2" w:tplc="0419001B" w:tentative="1">
      <w:start w:val="1"/>
      <w:numFmt w:val="lowerRoman"/>
      <w:lvlText w:val="%3."/>
      <w:lvlJc w:val="right"/>
      <w:pPr>
        <w:ind w:left="2400" w:hanging="180"/>
      </w:pPr>
    </w:lvl>
    <w:lvl w:ilvl="3" w:tplc="0419000F" w:tentative="1">
      <w:start w:val="1"/>
      <w:numFmt w:val="decimal"/>
      <w:lvlText w:val="%4."/>
      <w:lvlJc w:val="left"/>
      <w:pPr>
        <w:ind w:left="3120" w:hanging="360"/>
      </w:pPr>
    </w:lvl>
    <w:lvl w:ilvl="4" w:tplc="04190019" w:tentative="1">
      <w:start w:val="1"/>
      <w:numFmt w:val="lowerLetter"/>
      <w:lvlText w:val="%5."/>
      <w:lvlJc w:val="left"/>
      <w:pPr>
        <w:ind w:left="3840" w:hanging="360"/>
      </w:pPr>
    </w:lvl>
    <w:lvl w:ilvl="5" w:tplc="0419001B" w:tentative="1">
      <w:start w:val="1"/>
      <w:numFmt w:val="lowerRoman"/>
      <w:lvlText w:val="%6."/>
      <w:lvlJc w:val="right"/>
      <w:pPr>
        <w:ind w:left="4560" w:hanging="180"/>
      </w:pPr>
    </w:lvl>
    <w:lvl w:ilvl="6" w:tplc="0419000F" w:tentative="1">
      <w:start w:val="1"/>
      <w:numFmt w:val="decimal"/>
      <w:lvlText w:val="%7."/>
      <w:lvlJc w:val="left"/>
      <w:pPr>
        <w:ind w:left="5280" w:hanging="360"/>
      </w:pPr>
    </w:lvl>
    <w:lvl w:ilvl="7" w:tplc="04190019" w:tentative="1">
      <w:start w:val="1"/>
      <w:numFmt w:val="lowerLetter"/>
      <w:lvlText w:val="%8."/>
      <w:lvlJc w:val="left"/>
      <w:pPr>
        <w:ind w:left="6000" w:hanging="360"/>
      </w:pPr>
    </w:lvl>
    <w:lvl w:ilvl="8" w:tplc="041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23" w15:restartNumberingAfterBreak="0">
    <w:nsid w:val="21946E6F"/>
    <w:multiLevelType w:val="multilevel"/>
    <w:tmpl w:val="42AAF1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  <w:sz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21B13298"/>
    <w:multiLevelType w:val="hybridMultilevel"/>
    <w:tmpl w:val="58703584"/>
    <w:lvl w:ilvl="0" w:tplc="6F0216F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23E674E"/>
    <w:multiLevelType w:val="hybridMultilevel"/>
    <w:tmpl w:val="F52E778E"/>
    <w:lvl w:ilvl="0" w:tplc="A05EB524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24D664F0"/>
    <w:multiLevelType w:val="multilevel"/>
    <w:tmpl w:val="E372230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28C12BA8"/>
    <w:multiLevelType w:val="hybridMultilevel"/>
    <w:tmpl w:val="555CFBDE"/>
    <w:lvl w:ilvl="0" w:tplc="FC4EC6DA">
      <w:start w:val="1"/>
      <w:numFmt w:val="russianLower"/>
      <w:pStyle w:val="MTDisplayEquation"/>
      <w:lvlText w:val="%1)"/>
      <w:lvlJc w:val="left"/>
      <w:pPr>
        <w:tabs>
          <w:tab w:val="num" w:pos="720"/>
        </w:tabs>
        <w:ind w:left="720" w:hanging="360"/>
      </w:p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 w15:restartNumberingAfterBreak="0">
    <w:nsid w:val="29D76A8D"/>
    <w:multiLevelType w:val="hybridMultilevel"/>
    <w:tmpl w:val="C80C2EB4"/>
    <w:lvl w:ilvl="0" w:tplc="A05EB524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2AA41CF4"/>
    <w:multiLevelType w:val="hybridMultilevel"/>
    <w:tmpl w:val="E91A0916"/>
    <w:lvl w:ilvl="0" w:tplc="A05EB524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2D4617ED"/>
    <w:multiLevelType w:val="hybridMultilevel"/>
    <w:tmpl w:val="27F2C7EC"/>
    <w:lvl w:ilvl="0" w:tplc="A05EB524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2DC34AE7"/>
    <w:multiLevelType w:val="hybridMultilevel"/>
    <w:tmpl w:val="84041C80"/>
    <w:lvl w:ilvl="0" w:tplc="A05EB524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2E7A3534"/>
    <w:multiLevelType w:val="hybridMultilevel"/>
    <w:tmpl w:val="B1EC4F5C"/>
    <w:lvl w:ilvl="0" w:tplc="A05EB524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2EF8188F"/>
    <w:multiLevelType w:val="hybridMultilevel"/>
    <w:tmpl w:val="A864ADD6"/>
    <w:lvl w:ilvl="0" w:tplc="A05EB524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2F6855A4"/>
    <w:multiLevelType w:val="hybridMultilevel"/>
    <w:tmpl w:val="5A20FE96"/>
    <w:lvl w:ilvl="0" w:tplc="A05EB524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328272F1"/>
    <w:multiLevelType w:val="hybridMultilevel"/>
    <w:tmpl w:val="628850C0"/>
    <w:lvl w:ilvl="0" w:tplc="0419000F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35C80464"/>
    <w:multiLevelType w:val="hybridMultilevel"/>
    <w:tmpl w:val="C04A7142"/>
    <w:lvl w:ilvl="0" w:tplc="8D12980C">
      <w:start w:val="1"/>
      <w:numFmt w:val="decimal"/>
      <w:lvlText w:val="%1."/>
      <w:lvlJc w:val="left"/>
      <w:pPr>
        <w:ind w:left="720" w:hanging="360"/>
      </w:pPr>
      <w:rPr>
        <w:color w:val="C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363B3D23"/>
    <w:multiLevelType w:val="hybridMultilevel"/>
    <w:tmpl w:val="3B4AF96E"/>
    <w:lvl w:ilvl="0" w:tplc="A05EB524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370450D4"/>
    <w:multiLevelType w:val="hybridMultilevel"/>
    <w:tmpl w:val="1458CE4C"/>
    <w:lvl w:ilvl="0" w:tplc="A05EB524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37F03918"/>
    <w:multiLevelType w:val="hybridMultilevel"/>
    <w:tmpl w:val="30B293CE"/>
    <w:lvl w:ilvl="0" w:tplc="6F0216FE">
      <w:start w:val="1"/>
      <w:numFmt w:val="decimal"/>
      <w:lvlText w:val="%1."/>
      <w:lvlJc w:val="left"/>
      <w:pPr>
        <w:ind w:left="1146" w:hanging="360"/>
      </w:pPr>
      <w:rPr>
        <w:rFonts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40" w15:restartNumberingAfterBreak="0">
    <w:nsid w:val="38B6551A"/>
    <w:multiLevelType w:val="multilevel"/>
    <w:tmpl w:val="06F437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391524E7"/>
    <w:multiLevelType w:val="hybridMultilevel"/>
    <w:tmpl w:val="E9003D0E"/>
    <w:lvl w:ilvl="0" w:tplc="A05EB524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39A24063"/>
    <w:multiLevelType w:val="multilevel"/>
    <w:tmpl w:val="32DA448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3" w15:restartNumberingAfterBreak="0">
    <w:nsid w:val="39C216C8"/>
    <w:multiLevelType w:val="hybridMultilevel"/>
    <w:tmpl w:val="6D2CC250"/>
    <w:lvl w:ilvl="0" w:tplc="A05EB524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3A06461B"/>
    <w:multiLevelType w:val="hybridMultilevel"/>
    <w:tmpl w:val="6B702290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3A366178"/>
    <w:multiLevelType w:val="hybridMultilevel"/>
    <w:tmpl w:val="04AA707C"/>
    <w:lvl w:ilvl="0" w:tplc="A05EB524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3B334B82"/>
    <w:multiLevelType w:val="hybridMultilevel"/>
    <w:tmpl w:val="1154FFB8"/>
    <w:lvl w:ilvl="0" w:tplc="6F0216F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3BD50F2B"/>
    <w:multiLevelType w:val="hybridMultilevel"/>
    <w:tmpl w:val="34BEB5E8"/>
    <w:lvl w:ilvl="0" w:tplc="A05EB524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 w15:restartNumberingAfterBreak="0">
    <w:nsid w:val="3BD813EB"/>
    <w:multiLevelType w:val="multilevel"/>
    <w:tmpl w:val="BCE421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9" w15:restartNumberingAfterBreak="0">
    <w:nsid w:val="3DA0537C"/>
    <w:multiLevelType w:val="multilevel"/>
    <w:tmpl w:val="42AAF1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  <w:sz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0" w15:restartNumberingAfterBreak="0">
    <w:nsid w:val="40ED14DE"/>
    <w:multiLevelType w:val="hybridMultilevel"/>
    <w:tmpl w:val="9D7885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414B2D8E"/>
    <w:multiLevelType w:val="hybridMultilevel"/>
    <w:tmpl w:val="955EC590"/>
    <w:lvl w:ilvl="0" w:tplc="A05EB524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2" w15:restartNumberingAfterBreak="0">
    <w:nsid w:val="4209066F"/>
    <w:multiLevelType w:val="hybridMultilevel"/>
    <w:tmpl w:val="E4B45840"/>
    <w:lvl w:ilvl="0" w:tplc="6F0216F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42656810"/>
    <w:multiLevelType w:val="hybridMultilevel"/>
    <w:tmpl w:val="2A22DFF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4" w15:restartNumberingAfterBreak="0">
    <w:nsid w:val="44F51F25"/>
    <w:multiLevelType w:val="multilevel"/>
    <w:tmpl w:val="C472CC6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b w:val="0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b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b w:val="0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5" w15:restartNumberingAfterBreak="0">
    <w:nsid w:val="453A14CB"/>
    <w:multiLevelType w:val="hybridMultilevel"/>
    <w:tmpl w:val="B34AC402"/>
    <w:lvl w:ilvl="0" w:tplc="0C3CB7C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  <w:i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6" w15:restartNumberingAfterBreak="0">
    <w:nsid w:val="4683646A"/>
    <w:multiLevelType w:val="hybridMultilevel"/>
    <w:tmpl w:val="FB9EA458"/>
    <w:lvl w:ilvl="0" w:tplc="6F0216FE">
      <w:start w:val="1"/>
      <w:numFmt w:val="decimal"/>
      <w:lvlText w:val="%1."/>
      <w:lvlJc w:val="left"/>
      <w:pPr>
        <w:ind w:left="1146" w:hanging="360"/>
      </w:pPr>
      <w:rPr>
        <w:rFonts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57" w15:restartNumberingAfterBreak="0">
    <w:nsid w:val="48511AAC"/>
    <w:multiLevelType w:val="hybridMultilevel"/>
    <w:tmpl w:val="CA4A2784"/>
    <w:lvl w:ilvl="0" w:tplc="A05EB524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8" w15:restartNumberingAfterBreak="0">
    <w:nsid w:val="4A933C80"/>
    <w:multiLevelType w:val="hybridMultilevel"/>
    <w:tmpl w:val="BE262B74"/>
    <w:lvl w:ilvl="0" w:tplc="A05EB524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9" w15:restartNumberingAfterBreak="0">
    <w:nsid w:val="4C9B1FED"/>
    <w:multiLevelType w:val="hybridMultilevel"/>
    <w:tmpl w:val="14B0FDA6"/>
    <w:lvl w:ilvl="0" w:tplc="A05EB524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0" w15:restartNumberingAfterBreak="0">
    <w:nsid w:val="4D272325"/>
    <w:multiLevelType w:val="hybridMultilevel"/>
    <w:tmpl w:val="148A7530"/>
    <w:lvl w:ilvl="0" w:tplc="A05EB524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1" w15:restartNumberingAfterBreak="0">
    <w:nsid w:val="4D55732D"/>
    <w:multiLevelType w:val="hybridMultilevel"/>
    <w:tmpl w:val="8916A20C"/>
    <w:lvl w:ilvl="0" w:tplc="A05EB524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2" w15:restartNumberingAfterBreak="0">
    <w:nsid w:val="4E665BDD"/>
    <w:multiLevelType w:val="hybridMultilevel"/>
    <w:tmpl w:val="11F67C24"/>
    <w:lvl w:ilvl="0" w:tplc="A05EB524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3" w15:restartNumberingAfterBreak="0">
    <w:nsid w:val="4FF23548"/>
    <w:multiLevelType w:val="hybridMultilevel"/>
    <w:tmpl w:val="6EA298E0"/>
    <w:lvl w:ilvl="0" w:tplc="A05EB524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 w15:restartNumberingAfterBreak="0">
    <w:nsid w:val="50F52031"/>
    <w:multiLevelType w:val="multilevel"/>
    <w:tmpl w:val="42AAF1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  <w:sz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5" w15:restartNumberingAfterBreak="0">
    <w:nsid w:val="513C26AF"/>
    <w:multiLevelType w:val="hybridMultilevel"/>
    <w:tmpl w:val="740C672A"/>
    <w:lvl w:ilvl="0" w:tplc="F9E68F0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52B94014"/>
    <w:multiLevelType w:val="multilevel"/>
    <w:tmpl w:val="42AAF1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  <w:sz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7" w15:restartNumberingAfterBreak="0">
    <w:nsid w:val="543003EF"/>
    <w:multiLevelType w:val="multilevel"/>
    <w:tmpl w:val="0E983436"/>
    <w:lvl w:ilvl="0">
      <w:start w:val="1"/>
      <w:numFmt w:val="decimal"/>
      <w:suff w:val="space"/>
      <w:lvlText w:val="%1)"/>
      <w:lvlJc w:val="left"/>
      <w:pPr>
        <w:ind w:left="340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68" w15:restartNumberingAfterBreak="0">
    <w:nsid w:val="546323A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69" w15:restartNumberingAfterBreak="0">
    <w:nsid w:val="558B0F6D"/>
    <w:multiLevelType w:val="multilevel"/>
    <w:tmpl w:val="E372230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0" w15:restartNumberingAfterBreak="0">
    <w:nsid w:val="57615B3D"/>
    <w:multiLevelType w:val="multilevel"/>
    <w:tmpl w:val="D7AEC6C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1" w15:restartNumberingAfterBreak="0">
    <w:nsid w:val="58DA6419"/>
    <w:multiLevelType w:val="hybridMultilevel"/>
    <w:tmpl w:val="BCD4A0F2"/>
    <w:lvl w:ilvl="0" w:tplc="6F0216F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58E5080D"/>
    <w:multiLevelType w:val="hybridMultilevel"/>
    <w:tmpl w:val="13AE5782"/>
    <w:lvl w:ilvl="0" w:tplc="6F0216F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59F137C9"/>
    <w:multiLevelType w:val="multilevel"/>
    <w:tmpl w:val="42AAF1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  <w:sz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4" w15:restartNumberingAfterBreak="0">
    <w:nsid w:val="5A0B3286"/>
    <w:multiLevelType w:val="hybridMultilevel"/>
    <w:tmpl w:val="001EF59C"/>
    <w:lvl w:ilvl="0" w:tplc="161ED6DA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sz w:val="24"/>
      </w:r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75" w15:restartNumberingAfterBreak="0">
    <w:nsid w:val="5E6109B5"/>
    <w:multiLevelType w:val="hybridMultilevel"/>
    <w:tmpl w:val="3D5C3B60"/>
    <w:lvl w:ilvl="0" w:tplc="211469B6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5F1D26DD"/>
    <w:multiLevelType w:val="hybridMultilevel"/>
    <w:tmpl w:val="4B6A77DA"/>
    <w:lvl w:ilvl="0" w:tplc="A05EB524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7" w15:restartNumberingAfterBreak="0">
    <w:nsid w:val="60AC7847"/>
    <w:multiLevelType w:val="hybridMultilevel"/>
    <w:tmpl w:val="9E360F74"/>
    <w:lvl w:ilvl="0" w:tplc="104451C6">
      <w:start w:val="1"/>
      <w:numFmt w:val="decimal"/>
      <w:lvlText w:val="%1"/>
      <w:lvlJc w:val="left"/>
      <w:pPr>
        <w:ind w:left="163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356" w:hanging="360"/>
      </w:pPr>
    </w:lvl>
    <w:lvl w:ilvl="2" w:tplc="0419001B" w:tentative="1">
      <w:start w:val="1"/>
      <w:numFmt w:val="lowerRoman"/>
      <w:lvlText w:val="%3."/>
      <w:lvlJc w:val="right"/>
      <w:pPr>
        <w:ind w:left="3076" w:hanging="180"/>
      </w:pPr>
    </w:lvl>
    <w:lvl w:ilvl="3" w:tplc="0419000F" w:tentative="1">
      <w:start w:val="1"/>
      <w:numFmt w:val="decimal"/>
      <w:lvlText w:val="%4."/>
      <w:lvlJc w:val="left"/>
      <w:pPr>
        <w:ind w:left="3796" w:hanging="360"/>
      </w:pPr>
    </w:lvl>
    <w:lvl w:ilvl="4" w:tplc="04190019" w:tentative="1">
      <w:start w:val="1"/>
      <w:numFmt w:val="lowerLetter"/>
      <w:lvlText w:val="%5."/>
      <w:lvlJc w:val="left"/>
      <w:pPr>
        <w:ind w:left="4516" w:hanging="360"/>
      </w:pPr>
    </w:lvl>
    <w:lvl w:ilvl="5" w:tplc="0419001B" w:tentative="1">
      <w:start w:val="1"/>
      <w:numFmt w:val="lowerRoman"/>
      <w:lvlText w:val="%6."/>
      <w:lvlJc w:val="right"/>
      <w:pPr>
        <w:ind w:left="5236" w:hanging="180"/>
      </w:pPr>
    </w:lvl>
    <w:lvl w:ilvl="6" w:tplc="0419000F" w:tentative="1">
      <w:start w:val="1"/>
      <w:numFmt w:val="decimal"/>
      <w:lvlText w:val="%7."/>
      <w:lvlJc w:val="left"/>
      <w:pPr>
        <w:ind w:left="5956" w:hanging="360"/>
      </w:pPr>
    </w:lvl>
    <w:lvl w:ilvl="7" w:tplc="04190019" w:tentative="1">
      <w:start w:val="1"/>
      <w:numFmt w:val="lowerLetter"/>
      <w:lvlText w:val="%8."/>
      <w:lvlJc w:val="left"/>
      <w:pPr>
        <w:ind w:left="6676" w:hanging="360"/>
      </w:pPr>
    </w:lvl>
    <w:lvl w:ilvl="8" w:tplc="0419001B" w:tentative="1">
      <w:start w:val="1"/>
      <w:numFmt w:val="lowerRoman"/>
      <w:lvlText w:val="%9."/>
      <w:lvlJc w:val="right"/>
      <w:pPr>
        <w:ind w:left="7396" w:hanging="180"/>
      </w:pPr>
    </w:lvl>
  </w:abstractNum>
  <w:abstractNum w:abstractNumId="78" w15:restartNumberingAfterBreak="0">
    <w:nsid w:val="60DC2C64"/>
    <w:multiLevelType w:val="hybridMultilevel"/>
    <w:tmpl w:val="8DBE2C7A"/>
    <w:lvl w:ilvl="0" w:tplc="6F0216F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650662EC"/>
    <w:multiLevelType w:val="hybridMultilevel"/>
    <w:tmpl w:val="A6463628"/>
    <w:lvl w:ilvl="0" w:tplc="6F0216F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6ABA2993"/>
    <w:multiLevelType w:val="hybridMultilevel"/>
    <w:tmpl w:val="AA2ABFF2"/>
    <w:lvl w:ilvl="0" w:tplc="A05EB524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1" w15:restartNumberingAfterBreak="0">
    <w:nsid w:val="6ACD7A7C"/>
    <w:multiLevelType w:val="hybridMultilevel"/>
    <w:tmpl w:val="8466BED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6B527F66"/>
    <w:multiLevelType w:val="hybridMultilevel"/>
    <w:tmpl w:val="8A60E6A6"/>
    <w:lvl w:ilvl="0" w:tplc="A05EB524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3" w15:restartNumberingAfterBreak="0">
    <w:nsid w:val="6C8B6DFC"/>
    <w:multiLevelType w:val="hybridMultilevel"/>
    <w:tmpl w:val="67CEBD12"/>
    <w:lvl w:ilvl="0" w:tplc="6F0216F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6FC0725D"/>
    <w:multiLevelType w:val="hybridMultilevel"/>
    <w:tmpl w:val="409C0610"/>
    <w:lvl w:ilvl="0" w:tplc="A05EB524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5" w15:restartNumberingAfterBreak="0">
    <w:nsid w:val="6FC81AB3"/>
    <w:multiLevelType w:val="hybridMultilevel"/>
    <w:tmpl w:val="0888AE80"/>
    <w:lvl w:ilvl="0" w:tplc="A05EB524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6" w15:restartNumberingAfterBreak="0">
    <w:nsid w:val="701F2613"/>
    <w:multiLevelType w:val="hybridMultilevel"/>
    <w:tmpl w:val="C92E7446"/>
    <w:lvl w:ilvl="0" w:tplc="A05EB524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7" w15:restartNumberingAfterBreak="0">
    <w:nsid w:val="70D163A7"/>
    <w:multiLevelType w:val="hybridMultilevel"/>
    <w:tmpl w:val="8250A590"/>
    <w:lvl w:ilvl="0" w:tplc="A05EB524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8" w15:restartNumberingAfterBreak="0">
    <w:nsid w:val="73A9649A"/>
    <w:multiLevelType w:val="hybridMultilevel"/>
    <w:tmpl w:val="E70C5F9A"/>
    <w:lvl w:ilvl="0" w:tplc="0419000F">
      <w:start w:val="1"/>
      <w:numFmt w:val="decimal"/>
      <w:lvlText w:val="%1."/>
      <w:lvlJc w:val="left"/>
      <w:pPr>
        <w:ind w:left="9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80" w:hanging="360"/>
      </w:pPr>
    </w:lvl>
    <w:lvl w:ilvl="2" w:tplc="0419001B" w:tentative="1">
      <w:start w:val="1"/>
      <w:numFmt w:val="lowerRoman"/>
      <w:lvlText w:val="%3."/>
      <w:lvlJc w:val="right"/>
      <w:pPr>
        <w:ind w:left="2400" w:hanging="180"/>
      </w:pPr>
    </w:lvl>
    <w:lvl w:ilvl="3" w:tplc="0419000F" w:tentative="1">
      <w:start w:val="1"/>
      <w:numFmt w:val="decimal"/>
      <w:lvlText w:val="%4."/>
      <w:lvlJc w:val="left"/>
      <w:pPr>
        <w:ind w:left="3120" w:hanging="360"/>
      </w:pPr>
    </w:lvl>
    <w:lvl w:ilvl="4" w:tplc="04190019" w:tentative="1">
      <w:start w:val="1"/>
      <w:numFmt w:val="lowerLetter"/>
      <w:lvlText w:val="%5."/>
      <w:lvlJc w:val="left"/>
      <w:pPr>
        <w:ind w:left="3840" w:hanging="360"/>
      </w:pPr>
    </w:lvl>
    <w:lvl w:ilvl="5" w:tplc="0419001B" w:tentative="1">
      <w:start w:val="1"/>
      <w:numFmt w:val="lowerRoman"/>
      <w:lvlText w:val="%6."/>
      <w:lvlJc w:val="right"/>
      <w:pPr>
        <w:ind w:left="4560" w:hanging="180"/>
      </w:pPr>
    </w:lvl>
    <w:lvl w:ilvl="6" w:tplc="0419000F" w:tentative="1">
      <w:start w:val="1"/>
      <w:numFmt w:val="decimal"/>
      <w:lvlText w:val="%7."/>
      <w:lvlJc w:val="left"/>
      <w:pPr>
        <w:ind w:left="5280" w:hanging="360"/>
      </w:pPr>
    </w:lvl>
    <w:lvl w:ilvl="7" w:tplc="04190019" w:tentative="1">
      <w:start w:val="1"/>
      <w:numFmt w:val="lowerLetter"/>
      <w:lvlText w:val="%8."/>
      <w:lvlJc w:val="left"/>
      <w:pPr>
        <w:ind w:left="6000" w:hanging="360"/>
      </w:pPr>
    </w:lvl>
    <w:lvl w:ilvl="8" w:tplc="041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89" w15:restartNumberingAfterBreak="0">
    <w:nsid w:val="7584214C"/>
    <w:multiLevelType w:val="hybridMultilevel"/>
    <w:tmpl w:val="A02C4A6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 w15:restartNumberingAfterBreak="0">
    <w:nsid w:val="767E02C1"/>
    <w:multiLevelType w:val="multilevel"/>
    <w:tmpl w:val="8D6CC93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i w:val="0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91" w15:restartNumberingAfterBreak="0">
    <w:nsid w:val="787608DC"/>
    <w:multiLevelType w:val="multilevel"/>
    <w:tmpl w:val="42AAF1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  <w:sz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2" w15:restartNumberingAfterBreak="0">
    <w:nsid w:val="78DD7E28"/>
    <w:multiLevelType w:val="hybridMultilevel"/>
    <w:tmpl w:val="1EDA1536"/>
    <w:lvl w:ilvl="0" w:tplc="6F0216F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7AAF5BFC"/>
    <w:multiLevelType w:val="hybridMultilevel"/>
    <w:tmpl w:val="5D54B93E"/>
    <w:lvl w:ilvl="0" w:tplc="A05EB524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4" w15:restartNumberingAfterBreak="0">
    <w:nsid w:val="7B0013C6"/>
    <w:multiLevelType w:val="hybridMultilevel"/>
    <w:tmpl w:val="B4A239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7EF9609B"/>
    <w:multiLevelType w:val="hybridMultilevel"/>
    <w:tmpl w:val="EE723A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0"/>
  </w:num>
  <w:num w:numId="2">
    <w:abstractNumId w:val="1"/>
  </w:num>
  <w:num w:numId="3">
    <w:abstractNumId w:val="11"/>
    <w:lvlOverride w:ilvl="0">
      <w:startOverride w:val="1"/>
    </w:lvlOverride>
  </w:num>
  <w:num w:numId="4">
    <w:abstractNumId w:val="11"/>
  </w:num>
  <w:num w:numId="5">
    <w:abstractNumId w:val="11"/>
  </w:num>
  <w:num w:numId="6">
    <w:abstractNumId w:val="37"/>
  </w:num>
  <w:num w:numId="7">
    <w:abstractNumId w:val="17"/>
  </w:num>
  <w:num w:numId="8">
    <w:abstractNumId w:val="89"/>
  </w:num>
  <w:num w:numId="9">
    <w:abstractNumId w:val="61"/>
  </w:num>
  <w:num w:numId="10">
    <w:abstractNumId w:val="21"/>
  </w:num>
  <w:num w:numId="11">
    <w:abstractNumId w:val="69"/>
  </w:num>
  <w:num w:numId="12">
    <w:abstractNumId w:val="16"/>
  </w:num>
  <w:num w:numId="13">
    <w:abstractNumId w:val="26"/>
  </w:num>
  <w:num w:numId="14">
    <w:abstractNumId w:val="36"/>
  </w:num>
  <w:num w:numId="15">
    <w:abstractNumId w:val="44"/>
  </w:num>
  <w:num w:numId="16">
    <w:abstractNumId w:val="75"/>
  </w:num>
  <w:num w:numId="17">
    <w:abstractNumId w:val="67"/>
  </w:num>
  <w:num w:numId="18">
    <w:abstractNumId w:val="57"/>
  </w:num>
  <w:num w:numId="19">
    <w:abstractNumId w:val="20"/>
  </w:num>
  <w:num w:numId="20">
    <w:abstractNumId w:val="12"/>
  </w:num>
  <w:num w:numId="21">
    <w:abstractNumId w:val="5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68"/>
  </w:num>
  <w:num w:numId="23">
    <w:abstractNumId w:val="35"/>
  </w:num>
  <w:num w:numId="24">
    <w:abstractNumId w:val="8"/>
  </w:num>
  <w:num w:numId="25">
    <w:abstractNumId w:val="30"/>
  </w:num>
  <w:num w:numId="26">
    <w:abstractNumId w:val="77"/>
  </w:num>
  <w:num w:numId="27">
    <w:abstractNumId w:val="54"/>
  </w:num>
  <w:num w:numId="28">
    <w:abstractNumId w:val="7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64"/>
  </w:num>
  <w:num w:numId="30">
    <w:abstractNumId w:val="32"/>
  </w:num>
  <w:num w:numId="31">
    <w:abstractNumId w:val="25"/>
  </w:num>
  <w:num w:numId="32">
    <w:abstractNumId w:val="23"/>
  </w:num>
  <w:num w:numId="33">
    <w:abstractNumId w:val="3"/>
  </w:num>
  <w:num w:numId="34">
    <w:abstractNumId w:val="93"/>
  </w:num>
  <w:num w:numId="35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3"/>
  </w:num>
  <w:num w:numId="37">
    <w:abstractNumId w:val="5"/>
  </w:num>
  <w:num w:numId="38">
    <w:abstractNumId w:val="73"/>
  </w:num>
  <w:num w:numId="39">
    <w:abstractNumId w:val="58"/>
  </w:num>
  <w:num w:numId="40">
    <w:abstractNumId w:val="66"/>
  </w:num>
  <w:num w:numId="41">
    <w:abstractNumId w:val="85"/>
  </w:num>
  <w:num w:numId="42">
    <w:abstractNumId w:val="95"/>
  </w:num>
  <w:num w:numId="43">
    <w:abstractNumId w:val="91"/>
  </w:num>
  <w:num w:numId="44">
    <w:abstractNumId w:val="84"/>
  </w:num>
  <w:num w:numId="45">
    <w:abstractNumId w:val="41"/>
  </w:num>
  <w:num w:numId="46">
    <w:abstractNumId w:val="2"/>
  </w:num>
  <w:num w:numId="47">
    <w:abstractNumId w:val="90"/>
  </w:num>
  <w:num w:numId="48">
    <w:abstractNumId w:val="49"/>
  </w:num>
  <w:num w:numId="49">
    <w:abstractNumId w:val="38"/>
  </w:num>
  <w:num w:numId="50">
    <w:abstractNumId w:val="80"/>
  </w:num>
  <w:num w:numId="51">
    <w:abstractNumId w:val="18"/>
  </w:num>
  <w:num w:numId="52">
    <w:abstractNumId w:val="34"/>
  </w:num>
  <w:num w:numId="53">
    <w:abstractNumId w:val="7"/>
  </w:num>
  <w:num w:numId="54">
    <w:abstractNumId w:val="82"/>
  </w:num>
  <w:num w:numId="55">
    <w:abstractNumId w:val="59"/>
  </w:num>
  <w:num w:numId="56">
    <w:abstractNumId w:val="56"/>
  </w:num>
  <w:num w:numId="57">
    <w:abstractNumId w:val="52"/>
  </w:num>
  <w:num w:numId="58">
    <w:abstractNumId w:val="47"/>
  </w:num>
  <w:num w:numId="59">
    <w:abstractNumId w:val="87"/>
  </w:num>
  <w:num w:numId="60">
    <w:abstractNumId w:val="19"/>
  </w:num>
  <w:num w:numId="61">
    <w:abstractNumId w:val="88"/>
  </w:num>
  <w:num w:numId="62">
    <w:abstractNumId w:val="22"/>
  </w:num>
  <w:num w:numId="63">
    <w:abstractNumId w:val="65"/>
  </w:num>
  <w:num w:numId="64">
    <w:abstractNumId w:val="71"/>
  </w:num>
  <w:num w:numId="65">
    <w:abstractNumId w:val="60"/>
  </w:num>
  <w:num w:numId="66">
    <w:abstractNumId w:val="50"/>
  </w:num>
  <w:num w:numId="67">
    <w:abstractNumId w:val="94"/>
  </w:num>
  <w:num w:numId="68">
    <w:abstractNumId w:val="14"/>
  </w:num>
  <w:num w:numId="69">
    <w:abstractNumId w:val="43"/>
  </w:num>
  <w:num w:numId="70">
    <w:abstractNumId w:val="45"/>
  </w:num>
  <w:num w:numId="71">
    <w:abstractNumId w:val="9"/>
  </w:num>
  <w:num w:numId="72">
    <w:abstractNumId w:val="70"/>
  </w:num>
  <w:num w:numId="73">
    <w:abstractNumId w:val="48"/>
  </w:num>
  <w:num w:numId="74">
    <w:abstractNumId w:val="0"/>
  </w:num>
  <w:num w:numId="75">
    <w:abstractNumId w:val="42"/>
  </w:num>
  <w:num w:numId="76">
    <w:abstractNumId w:val="39"/>
  </w:num>
  <w:num w:numId="77">
    <w:abstractNumId w:val="63"/>
  </w:num>
  <w:num w:numId="78">
    <w:abstractNumId w:val="31"/>
  </w:num>
  <w:num w:numId="79">
    <w:abstractNumId w:val="86"/>
  </w:num>
  <w:num w:numId="80">
    <w:abstractNumId w:val="15"/>
  </w:num>
  <w:num w:numId="81">
    <w:abstractNumId w:val="4"/>
  </w:num>
  <w:num w:numId="82">
    <w:abstractNumId w:val="10"/>
  </w:num>
  <w:num w:numId="83">
    <w:abstractNumId w:val="33"/>
  </w:num>
  <w:num w:numId="84">
    <w:abstractNumId w:val="24"/>
  </w:num>
  <w:num w:numId="85">
    <w:abstractNumId w:val="29"/>
  </w:num>
  <w:num w:numId="86">
    <w:abstractNumId w:val="6"/>
  </w:num>
  <w:num w:numId="87">
    <w:abstractNumId w:val="46"/>
  </w:num>
  <w:num w:numId="88">
    <w:abstractNumId w:val="76"/>
  </w:num>
  <w:num w:numId="89">
    <w:abstractNumId w:val="62"/>
  </w:num>
  <w:num w:numId="90">
    <w:abstractNumId w:val="51"/>
  </w:num>
  <w:num w:numId="91">
    <w:abstractNumId w:val="28"/>
  </w:num>
  <w:num w:numId="92">
    <w:abstractNumId w:val="81"/>
  </w:num>
  <w:num w:numId="93">
    <w:abstractNumId w:val="5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4">
    <w:abstractNumId w:val="79"/>
  </w:num>
  <w:num w:numId="95">
    <w:abstractNumId w:val="72"/>
  </w:num>
  <w:num w:numId="96">
    <w:abstractNumId w:val="83"/>
  </w:num>
  <w:num w:numId="97">
    <w:abstractNumId w:val="92"/>
  </w:num>
  <w:num w:numId="98">
    <w:abstractNumId w:val="78"/>
  </w:num>
  <w:numIdMacAtCleanup w:val="9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0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E7CCB"/>
    <w:rsid w:val="00013AC8"/>
    <w:rsid w:val="0002067D"/>
    <w:rsid w:val="00023506"/>
    <w:rsid w:val="00042C26"/>
    <w:rsid w:val="0005494E"/>
    <w:rsid w:val="00083EFA"/>
    <w:rsid w:val="000B7EF5"/>
    <w:rsid w:val="000C1CFF"/>
    <w:rsid w:val="000D7F34"/>
    <w:rsid w:val="00116D8A"/>
    <w:rsid w:val="00153161"/>
    <w:rsid w:val="00155845"/>
    <w:rsid w:val="001625C9"/>
    <w:rsid w:val="001718B6"/>
    <w:rsid w:val="001E1F51"/>
    <w:rsid w:val="001F5A4D"/>
    <w:rsid w:val="002010BC"/>
    <w:rsid w:val="002316A8"/>
    <w:rsid w:val="00242DF3"/>
    <w:rsid w:val="00251257"/>
    <w:rsid w:val="002545E3"/>
    <w:rsid w:val="00261442"/>
    <w:rsid w:val="00291544"/>
    <w:rsid w:val="00297A37"/>
    <w:rsid w:val="002C6226"/>
    <w:rsid w:val="002E267A"/>
    <w:rsid w:val="002E5BF1"/>
    <w:rsid w:val="002E65D9"/>
    <w:rsid w:val="003305B7"/>
    <w:rsid w:val="003333B8"/>
    <w:rsid w:val="00393944"/>
    <w:rsid w:val="003A1736"/>
    <w:rsid w:val="003B6189"/>
    <w:rsid w:val="00401BA8"/>
    <w:rsid w:val="004048EE"/>
    <w:rsid w:val="00415327"/>
    <w:rsid w:val="00436EAE"/>
    <w:rsid w:val="004A46D2"/>
    <w:rsid w:val="004E1F3A"/>
    <w:rsid w:val="004F0ABE"/>
    <w:rsid w:val="004F128D"/>
    <w:rsid w:val="0054128D"/>
    <w:rsid w:val="005A3428"/>
    <w:rsid w:val="005C039D"/>
    <w:rsid w:val="0062382F"/>
    <w:rsid w:val="006321A9"/>
    <w:rsid w:val="00651B5D"/>
    <w:rsid w:val="00665E5A"/>
    <w:rsid w:val="006A636C"/>
    <w:rsid w:val="006D6B8C"/>
    <w:rsid w:val="006E18C3"/>
    <w:rsid w:val="00702887"/>
    <w:rsid w:val="00792683"/>
    <w:rsid w:val="007B2589"/>
    <w:rsid w:val="007B3B08"/>
    <w:rsid w:val="007D570E"/>
    <w:rsid w:val="007D595D"/>
    <w:rsid w:val="0080068B"/>
    <w:rsid w:val="008526D7"/>
    <w:rsid w:val="0085719C"/>
    <w:rsid w:val="008A65AA"/>
    <w:rsid w:val="008D232A"/>
    <w:rsid w:val="008D6D17"/>
    <w:rsid w:val="0090112C"/>
    <w:rsid w:val="00915B03"/>
    <w:rsid w:val="009174E3"/>
    <w:rsid w:val="0093403F"/>
    <w:rsid w:val="009514FD"/>
    <w:rsid w:val="00960C25"/>
    <w:rsid w:val="0099690B"/>
    <w:rsid w:val="009A5894"/>
    <w:rsid w:val="009B67EA"/>
    <w:rsid w:val="009C0F51"/>
    <w:rsid w:val="00A02759"/>
    <w:rsid w:val="00A60E0D"/>
    <w:rsid w:val="00A630AE"/>
    <w:rsid w:val="00A83788"/>
    <w:rsid w:val="00A864A1"/>
    <w:rsid w:val="00AA1698"/>
    <w:rsid w:val="00AB4C1E"/>
    <w:rsid w:val="00AF684A"/>
    <w:rsid w:val="00B113E6"/>
    <w:rsid w:val="00B3513D"/>
    <w:rsid w:val="00B3647E"/>
    <w:rsid w:val="00B37523"/>
    <w:rsid w:val="00B64034"/>
    <w:rsid w:val="00BA355E"/>
    <w:rsid w:val="00BA510D"/>
    <w:rsid w:val="00BC1FA1"/>
    <w:rsid w:val="00BD72D4"/>
    <w:rsid w:val="00BE0BAD"/>
    <w:rsid w:val="00BF0B66"/>
    <w:rsid w:val="00C21CDB"/>
    <w:rsid w:val="00C62384"/>
    <w:rsid w:val="00C95E99"/>
    <w:rsid w:val="00CC16ED"/>
    <w:rsid w:val="00CC75FC"/>
    <w:rsid w:val="00CE107E"/>
    <w:rsid w:val="00D044CF"/>
    <w:rsid w:val="00D62944"/>
    <w:rsid w:val="00D63EA3"/>
    <w:rsid w:val="00D67405"/>
    <w:rsid w:val="00DA4F8F"/>
    <w:rsid w:val="00DD3170"/>
    <w:rsid w:val="00E075A3"/>
    <w:rsid w:val="00E11A7C"/>
    <w:rsid w:val="00E42D30"/>
    <w:rsid w:val="00E919A0"/>
    <w:rsid w:val="00E95EFF"/>
    <w:rsid w:val="00EE7CCB"/>
    <w:rsid w:val="00F061C5"/>
    <w:rsid w:val="00F41126"/>
    <w:rsid w:val="00F434CA"/>
    <w:rsid w:val="00FB32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martTagType w:namespaceuri="urn:schemas-microsoft-com:office:smarttags" w:name="time"/>
  <w:shapeDefaults>
    <o:shapedefaults v:ext="edit" spidmax="3469"/>
    <o:shapelayout v:ext="edit">
      <o:idmap v:ext="edit" data="1,2,3"/>
      <o:rules v:ext="edit">
        <o:r id="V:Rule1" type="callout" idref="#AutoShape 25"/>
        <o:r id="V:Rule2" type="connector" idref="#Line 893"/>
        <o:r id="V:Rule3" type="connector" idref="#Line 51"/>
        <o:r id="V:Rule4" type="connector" idref="#_x0000_s3355"/>
        <o:r id="V:Rule5" type="connector" idref="#Line 21"/>
        <o:r id="V:Rule6" type="connector" idref="#Line 35"/>
        <o:r id="V:Rule7" type="connector" idref="#Line 10"/>
        <o:r id="V:Rule8" type="connector" idref="#Line 857"/>
        <o:r id="V:Rule9" type="connector" idref="#Line 48"/>
        <o:r id="V:Rule10" type="connector" idref="#Line 883"/>
        <o:r id="V:Rule11" type="connector" idref="#Line 15"/>
        <o:r id="V:Rule12" type="connector" idref="#Line 38"/>
        <o:r id="V:Rule13" type="connector" idref="#Line 45"/>
        <o:r id="V:Rule14" type="connector" idref="#Line 14"/>
        <o:r id="V:Rule15" type="connector" idref="#Line 884"/>
        <o:r id="V:Rule16" type="connector" idref="#Line 11"/>
        <o:r id="V:Rule17" type="connector" idref="#Line 894"/>
        <o:r id="V:Rule18" type="connector" idref="#Line 50"/>
        <o:r id="V:Rule19" type="connector" idref="#Line 13"/>
        <o:r id="V:Rule20" type="connector" idref="#_x0000_s3331"/>
        <o:r id="V:Rule21" type="connector" idref="#Line 47"/>
        <o:r id="V:Rule22" type="connector" idref="#Line 49"/>
        <o:r id="V:Rule23" type="connector" idref="#Line 868"/>
        <o:r id="V:Rule24" type="connector" idref="#Line 20"/>
        <o:r id="V:Rule25" type="connector" idref="#_x0000_s3344"/>
        <o:r id="V:Rule26" type="connector" idref="#Line 16"/>
        <o:r id="V:Rule27" type="connector" idref="#Line 42"/>
        <o:r id="V:Rule28" type="connector" idref="#_x0000_s3354"/>
        <o:r id="V:Rule29" type="connector" idref="#_x0000_s3356"/>
        <o:r id="V:Rule30" type="connector" idref="#Line 852"/>
        <o:r id="V:Rule31" type="connector" idref="#Line 855"/>
        <o:r id="V:Rule32" type="connector" idref="#Line 39"/>
        <o:r id="V:Rule33" type="connector" idref="#Line 18"/>
        <o:r id="V:Rule34" type="connector" idref="#Line 12"/>
        <o:r id="V:Rule35" type="connector" idref="#_x0000_s3348"/>
        <o:r id="V:Rule36" type="connector" idref="#Line 44"/>
        <o:r id="V:Rule37" type="connector" idref="#Line 8"/>
        <o:r id="V:Rule38" type="connector" idref="#Line 3"/>
        <o:r id="V:Rule39" type="connector" idref="#Line 872"/>
        <o:r id="V:Rule40" type="connector" idref="#_x0000_s3350"/>
        <o:r id="V:Rule41" type="connector" idref="#_x0000_s3351"/>
        <o:r id="V:Rule42" type="connector" idref="#_x0000_s3327"/>
        <o:r id="V:Rule43" type="connector" idref="#Line 37"/>
        <o:r id="V:Rule44" type="connector" idref="#Line 36"/>
        <o:r id="V:Rule45" type="connector" idref="#Line 43"/>
        <o:r id="V:Rule46" type="connector" idref="#Line 871"/>
        <o:r id="V:Rule47" type="connector" idref="#_x0000_s3345"/>
        <o:r id="V:Rule48" type="connector" idref="#_x0000_s3328"/>
        <o:r id="V:Rule49" type="connector" idref="#_x0000_s3352"/>
        <o:r id="V:Rule50" type="connector" idref="#_x0000_s3329"/>
        <o:r id="V:Rule51" type="connector" idref="#_x0000_s3326"/>
        <o:r id="V:Rule52" type="connector" idref="#Line 25"/>
        <o:r id="V:Rule53" type="connector" idref="#Line 859"/>
        <o:r id="V:Rule54" type="connector" idref="#Line 858"/>
        <o:r id="V:Rule55" type="connector" idref="#Line 52"/>
        <o:r id="V:Rule56" type="connector" idref="#Line 19"/>
        <o:r id="V:Rule57" type="connector" idref="#Line 870"/>
        <o:r id="V:Rule58" type="connector" idref="#_x0000_s3349"/>
        <o:r id="V:Rule59" type="connector" idref="#Line 40"/>
        <o:r id="V:Rule60" type="connector" idref="#Line 41"/>
      </o:rules>
    </o:shapelayout>
  </w:shapeDefaults>
  <w:decimalSymbol w:val=","/>
  <w:listSeparator w:val=";"/>
  <w14:docId w14:val="62B62280"/>
  <w15:docId w15:val="{66296161-ECA2-4961-995F-792ABB232D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uppressAutoHyphens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2382F"/>
    <w:pPr>
      <w:spacing w:after="200" w:line="276" w:lineRule="auto"/>
    </w:pPr>
  </w:style>
  <w:style w:type="paragraph" w:styleId="1">
    <w:name w:val="heading 1"/>
    <w:basedOn w:val="a"/>
    <w:next w:val="a"/>
    <w:qFormat/>
    <w:rsid w:val="00632AC5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2"/>
      <w:sz w:val="32"/>
      <w:szCs w:val="32"/>
      <w:lang w:eastAsia="ru-RU"/>
    </w:rPr>
  </w:style>
  <w:style w:type="paragraph" w:styleId="2">
    <w:name w:val="heading 2"/>
    <w:basedOn w:val="a"/>
    <w:link w:val="20"/>
    <w:qFormat/>
    <w:rsid w:val="00632AC5"/>
    <w:pPr>
      <w:spacing w:beforeAutospacing="1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styleId="3">
    <w:name w:val="heading 3"/>
    <w:basedOn w:val="a"/>
    <w:link w:val="30"/>
    <w:uiPriority w:val="9"/>
    <w:qFormat/>
    <w:rsid w:val="00632AC5"/>
    <w:pPr>
      <w:spacing w:beforeAutospacing="1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9B67EA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3B6189"/>
    <w:pPr>
      <w:keepNext/>
      <w:keepLines/>
      <w:suppressAutoHyphens w:val="0"/>
      <w:spacing w:before="200" w:after="0"/>
      <w:outlineLvl w:val="6"/>
    </w:pPr>
    <w:rPr>
      <w:rFonts w:ascii="Cambria" w:eastAsia="Times New Roman" w:hAnsi="Cambria" w:cs="Times New Roman"/>
      <w:i/>
      <w:iCs/>
      <w:color w:val="404040"/>
      <w:lang w:eastAsia="ru-RU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3B6189"/>
    <w:pPr>
      <w:keepNext/>
      <w:keepLines/>
      <w:suppressAutoHyphens w:val="0"/>
      <w:spacing w:before="200" w:after="0"/>
      <w:outlineLvl w:val="7"/>
    </w:pPr>
    <w:rPr>
      <w:rFonts w:ascii="Cambria" w:eastAsia="Times New Roman" w:hAnsi="Cambria" w:cs="Times New Roman"/>
      <w:color w:val="404040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qFormat/>
    <w:rsid w:val="00632AC5"/>
    <w:rPr>
      <w:rFonts w:ascii="Cambria" w:eastAsia="Times New Roman" w:hAnsi="Cambria" w:cs="Times New Roman"/>
      <w:b/>
      <w:bCs/>
      <w:kern w:val="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qFormat/>
    <w:rsid w:val="00632AC5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customStyle="1" w:styleId="30">
    <w:name w:val="Заголовок 3 Знак"/>
    <w:basedOn w:val="a0"/>
    <w:link w:val="3"/>
    <w:uiPriority w:val="9"/>
    <w:qFormat/>
    <w:rsid w:val="00632AC5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customStyle="1" w:styleId="apple-converted-space">
    <w:name w:val="apple-converted-space"/>
    <w:basedOn w:val="a0"/>
    <w:qFormat/>
    <w:rsid w:val="00AA7B6E"/>
  </w:style>
  <w:style w:type="character" w:styleId="a3">
    <w:name w:val="Emphasis"/>
    <w:basedOn w:val="a0"/>
    <w:uiPriority w:val="20"/>
    <w:qFormat/>
    <w:rsid w:val="00A907CC"/>
    <w:rPr>
      <w:i/>
    </w:rPr>
  </w:style>
  <w:style w:type="character" w:customStyle="1" w:styleId="a4">
    <w:name w:val="Текст выноски Знак"/>
    <w:basedOn w:val="a0"/>
    <w:uiPriority w:val="99"/>
    <w:qFormat/>
    <w:rsid w:val="00A907CC"/>
    <w:rPr>
      <w:rFonts w:ascii="Tahoma" w:hAnsi="Tahoma" w:cs="Tahoma"/>
      <w:sz w:val="16"/>
      <w:szCs w:val="16"/>
    </w:rPr>
  </w:style>
  <w:style w:type="character" w:customStyle="1" w:styleId="apple-style-span">
    <w:name w:val="apple-style-span"/>
    <w:uiPriority w:val="99"/>
    <w:qFormat/>
    <w:rsid w:val="00632AC5"/>
  </w:style>
  <w:style w:type="character" w:customStyle="1" w:styleId="-">
    <w:name w:val="Интернет-ссылка"/>
    <w:rsid w:val="00632AC5"/>
    <w:rPr>
      <w:color w:val="0000FF"/>
      <w:u w:val="single"/>
    </w:rPr>
  </w:style>
  <w:style w:type="character" w:customStyle="1" w:styleId="a5">
    <w:name w:val="Посещённая гиперссылка"/>
    <w:rsid w:val="00632AC5"/>
    <w:rPr>
      <w:color w:val="800080"/>
      <w:u w:val="single"/>
    </w:rPr>
  </w:style>
  <w:style w:type="character" w:customStyle="1" w:styleId="a6">
    <w:name w:val="формула"/>
    <w:basedOn w:val="a0"/>
    <w:qFormat/>
    <w:rsid w:val="00632AC5"/>
  </w:style>
  <w:style w:type="character" w:customStyle="1" w:styleId="-0">
    <w:name w:val="опред-е"/>
    <w:basedOn w:val="a0"/>
    <w:qFormat/>
    <w:rsid w:val="00632AC5"/>
  </w:style>
  <w:style w:type="character" w:customStyle="1" w:styleId="a7">
    <w:name w:val="Основной текст_"/>
    <w:qFormat/>
    <w:locked/>
    <w:rsid w:val="00632AC5"/>
    <w:rPr>
      <w:sz w:val="25"/>
      <w:shd w:val="clear" w:color="auto" w:fill="FFFFFF"/>
    </w:rPr>
  </w:style>
  <w:style w:type="character" w:styleId="a8">
    <w:name w:val="Subtle Emphasis"/>
    <w:basedOn w:val="a0"/>
    <w:uiPriority w:val="19"/>
    <w:qFormat/>
    <w:rsid w:val="002F0BE3"/>
    <w:rPr>
      <w:i/>
      <w:iCs/>
      <w:color w:val="808080" w:themeColor="text1" w:themeTint="7F"/>
    </w:rPr>
  </w:style>
  <w:style w:type="character" w:customStyle="1" w:styleId="a9">
    <w:name w:val="Основной текст Знак"/>
    <w:basedOn w:val="a0"/>
    <w:qFormat/>
    <w:rsid w:val="00226233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a">
    <w:name w:val="Верхний колонтитул Знак"/>
    <w:basedOn w:val="a0"/>
    <w:qFormat/>
    <w:rsid w:val="00CD0F08"/>
  </w:style>
  <w:style w:type="character" w:customStyle="1" w:styleId="ab">
    <w:name w:val="Нижний колонтитул Знак"/>
    <w:basedOn w:val="a0"/>
    <w:uiPriority w:val="99"/>
    <w:qFormat/>
    <w:rsid w:val="00CD0F08"/>
  </w:style>
  <w:style w:type="character" w:customStyle="1" w:styleId="mjx-char">
    <w:name w:val="mjx-char"/>
    <w:basedOn w:val="a0"/>
    <w:qFormat/>
    <w:rsid w:val="006C6065"/>
  </w:style>
  <w:style w:type="character" w:customStyle="1" w:styleId="ac">
    <w:name w:val="Название Знак"/>
    <w:basedOn w:val="a0"/>
    <w:qFormat/>
    <w:rsid w:val="006C6065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WW8Num1z0">
    <w:name w:val="WW8Num1z0"/>
    <w:qFormat/>
    <w:rPr>
      <w:rFonts w:ascii="Times New Roman" w:hAnsi="Times New Roman" w:cs="Times New Roman"/>
      <w:sz w:val="24"/>
      <w:szCs w:val="24"/>
    </w:rPr>
  </w:style>
  <w:style w:type="character" w:customStyle="1" w:styleId="WW8Num1z1">
    <w:name w:val="WW8Num1z1"/>
    <w:qFormat/>
  </w:style>
  <w:style w:type="character" w:customStyle="1" w:styleId="WW8Num1z2">
    <w:name w:val="WW8Num1z2"/>
    <w:qFormat/>
  </w:style>
  <w:style w:type="character" w:customStyle="1" w:styleId="WW8Num1z3">
    <w:name w:val="WW8Num1z3"/>
    <w:qFormat/>
  </w:style>
  <w:style w:type="character" w:customStyle="1" w:styleId="WW8Num1z4">
    <w:name w:val="WW8Num1z4"/>
    <w:qFormat/>
  </w:style>
  <w:style w:type="character" w:customStyle="1" w:styleId="WW8Num1z5">
    <w:name w:val="WW8Num1z5"/>
    <w:qFormat/>
  </w:style>
  <w:style w:type="character" w:customStyle="1" w:styleId="WW8Num1z6">
    <w:name w:val="WW8Num1z6"/>
    <w:qFormat/>
  </w:style>
  <w:style w:type="character" w:customStyle="1" w:styleId="WW8Num1z7">
    <w:name w:val="WW8Num1z7"/>
    <w:qFormat/>
  </w:style>
  <w:style w:type="character" w:customStyle="1" w:styleId="WW8Num1z8">
    <w:name w:val="WW8Num1z8"/>
    <w:qFormat/>
  </w:style>
  <w:style w:type="paragraph" w:customStyle="1" w:styleId="11">
    <w:name w:val="Заголовок1"/>
    <w:basedOn w:val="a"/>
    <w:next w:val="ad"/>
    <w:qFormat/>
    <w:pPr>
      <w:keepNext/>
      <w:spacing w:before="240" w:after="120"/>
    </w:pPr>
    <w:rPr>
      <w:rFonts w:ascii="Liberation Sans" w:eastAsia="Microsoft YaHei" w:hAnsi="Liberation Sans" w:cs="Mangal"/>
      <w:sz w:val="28"/>
      <w:szCs w:val="28"/>
    </w:rPr>
  </w:style>
  <w:style w:type="paragraph" w:styleId="ad">
    <w:name w:val="Body Text"/>
    <w:basedOn w:val="a"/>
    <w:unhideWhenUsed/>
    <w:rsid w:val="00226233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e">
    <w:name w:val="List"/>
    <w:basedOn w:val="ad"/>
    <w:rPr>
      <w:rFonts w:cs="Mangal"/>
    </w:rPr>
  </w:style>
  <w:style w:type="paragraph" w:styleId="af">
    <w:name w:val="caption"/>
    <w:basedOn w:val="a"/>
    <w:next w:val="a"/>
    <w:uiPriority w:val="35"/>
    <w:qFormat/>
    <w:rsid w:val="00632AC5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af0">
    <w:name w:val="index heading"/>
    <w:basedOn w:val="a"/>
    <w:qFormat/>
    <w:pPr>
      <w:suppressLineNumbers/>
    </w:pPr>
    <w:rPr>
      <w:rFonts w:cs="Mangal"/>
    </w:rPr>
  </w:style>
  <w:style w:type="paragraph" w:styleId="af1">
    <w:name w:val="List Paragraph"/>
    <w:basedOn w:val="a"/>
    <w:uiPriority w:val="34"/>
    <w:qFormat/>
    <w:rsid w:val="00AA7B6E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2">
    <w:name w:val="No Spacing"/>
    <w:qFormat/>
    <w:rPr>
      <w:rFonts w:cs="Times New Roman"/>
    </w:rPr>
  </w:style>
  <w:style w:type="paragraph" w:styleId="af3">
    <w:name w:val="Balloon Text"/>
    <w:basedOn w:val="a"/>
    <w:uiPriority w:val="99"/>
    <w:unhideWhenUsed/>
    <w:qFormat/>
    <w:rsid w:val="00A907CC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af4">
    <w:name w:val="Normal (Web)"/>
    <w:basedOn w:val="a"/>
    <w:uiPriority w:val="99"/>
    <w:qFormat/>
    <w:rsid w:val="00632AC5"/>
    <w:pPr>
      <w:spacing w:beforeAutospacing="1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2">
    <w:name w:val="Основной текст1"/>
    <w:basedOn w:val="a"/>
    <w:qFormat/>
    <w:rsid w:val="00632AC5"/>
    <w:pPr>
      <w:shd w:val="clear" w:color="auto" w:fill="FFFFFF"/>
      <w:spacing w:after="0" w:line="240" w:lineRule="atLeast"/>
    </w:pPr>
    <w:rPr>
      <w:sz w:val="25"/>
      <w:shd w:val="clear" w:color="auto" w:fill="FFFFFF"/>
    </w:rPr>
  </w:style>
  <w:style w:type="paragraph" w:customStyle="1" w:styleId="1cxspmiddle">
    <w:name w:val="1cxspmiddle"/>
    <w:basedOn w:val="a"/>
    <w:qFormat/>
    <w:rsid w:val="00632AC5"/>
    <w:pPr>
      <w:spacing w:beforeAutospacing="1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3">
    <w:name w:val="Абзац списка1"/>
    <w:basedOn w:val="a"/>
    <w:qFormat/>
    <w:rsid w:val="00784572"/>
    <w:pPr>
      <w:ind w:left="720"/>
    </w:pPr>
    <w:rPr>
      <w:rFonts w:ascii="Calibri" w:eastAsia="Times New Roman" w:hAnsi="Calibri" w:cs="Times New Roman"/>
    </w:rPr>
  </w:style>
  <w:style w:type="paragraph" w:customStyle="1" w:styleId="af5">
    <w:name w:val="Колонтитул"/>
    <w:basedOn w:val="a"/>
    <w:qFormat/>
  </w:style>
  <w:style w:type="paragraph" w:styleId="af6">
    <w:name w:val="header"/>
    <w:basedOn w:val="a"/>
    <w:unhideWhenUsed/>
    <w:rsid w:val="00CD0F08"/>
    <w:pPr>
      <w:tabs>
        <w:tab w:val="center" w:pos="4677"/>
        <w:tab w:val="right" w:pos="9355"/>
      </w:tabs>
      <w:spacing w:after="0" w:line="240" w:lineRule="auto"/>
    </w:pPr>
  </w:style>
  <w:style w:type="paragraph" w:styleId="af7">
    <w:name w:val="footer"/>
    <w:basedOn w:val="a"/>
    <w:uiPriority w:val="99"/>
    <w:unhideWhenUsed/>
    <w:rsid w:val="00CD0F08"/>
    <w:pPr>
      <w:tabs>
        <w:tab w:val="center" w:pos="4677"/>
        <w:tab w:val="right" w:pos="9355"/>
      </w:tabs>
      <w:spacing w:after="0" w:line="240" w:lineRule="auto"/>
    </w:pPr>
  </w:style>
  <w:style w:type="paragraph" w:styleId="af8">
    <w:name w:val="Title"/>
    <w:basedOn w:val="a"/>
    <w:qFormat/>
    <w:rsid w:val="006C6065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customStyle="1" w:styleId="Default">
    <w:name w:val="Default"/>
    <w:qFormat/>
    <w:rsid w:val="007D26B2"/>
    <w:rPr>
      <w:rFonts w:ascii="Bookman Old Style" w:eastAsia="Times New Roman" w:hAnsi="Bookman Old Style" w:cs="Bookman Old Style"/>
      <w:color w:val="000000"/>
      <w:sz w:val="24"/>
      <w:szCs w:val="24"/>
      <w:lang w:eastAsia="ru-RU"/>
    </w:rPr>
  </w:style>
  <w:style w:type="paragraph" w:styleId="af9">
    <w:name w:val="Body Text Indent"/>
    <w:aliases w:val="текст,Основной текст 1,Нумерованный список !!,Надин стиль"/>
    <w:basedOn w:val="a"/>
    <w:link w:val="afa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  <w:lang w:eastAsia="zh-CN"/>
    </w:rPr>
  </w:style>
  <w:style w:type="paragraph" w:styleId="21">
    <w:name w:val="Body Text Indent 2"/>
    <w:basedOn w:val="a"/>
    <w:link w:val="22"/>
    <w:uiPriority w:val="99"/>
    <w:qFormat/>
    <w:pPr>
      <w:spacing w:after="120" w:line="480" w:lineRule="auto"/>
      <w:ind w:left="283"/>
    </w:pPr>
  </w:style>
  <w:style w:type="numbering" w:customStyle="1" w:styleId="WW8Num1">
    <w:name w:val="WW8Num1"/>
    <w:qFormat/>
  </w:style>
  <w:style w:type="table" w:styleId="afb">
    <w:name w:val="Table Grid"/>
    <w:basedOn w:val="a1"/>
    <w:uiPriority w:val="59"/>
    <w:rsid w:val="002F1A48"/>
    <w:rPr>
      <w:sz w:val="24"/>
      <w:szCs w:val="24"/>
      <w:lang w:eastAsia="ru-RU" w:bidi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c">
    <w:name w:val="Hyperlink"/>
    <w:basedOn w:val="a0"/>
    <w:unhideWhenUsed/>
    <w:rsid w:val="00B3513D"/>
    <w:rPr>
      <w:color w:val="0000FF" w:themeColor="hyperlink"/>
      <w:u w:val="single"/>
    </w:rPr>
  </w:style>
  <w:style w:type="paragraph" w:customStyle="1" w:styleId="s1">
    <w:name w:val="s_1"/>
    <w:basedOn w:val="a"/>
    <w:rsid w:val="000B7EF5"/>
    <w:pPr>
      <w:spacing w:before="280" w:after="280" w:line="240" w:lineRule="auto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character" w:customStyle="1" w:styleId="60">
    <w:name w:val="Заголовок 6 Знак"/>
    <w:basedOn w:val="a0"/>
    <w:link w:val="6"/>
    <w:uiPriority w:val="9"/>
    <w:semiHidden/>
    <w:rsid w:val="009B67EA"/>
    <w:rPr>
      <w:rFonts w:asciiTheme="majorHAnsi" w:eastAsiaTheme="majorEastAsia" w:hAnsiTheme="majorHAnsi" w:cstheme="majorBidi"/>
      <w:color w:val="243F60" w:themeColor="accent1" w:themeShade="7F"/>
    </w:rPr>
  </w:style>
  <w:style w:type="paragraph" w:customStyle="1" w:styleId="BodyIndent">
    <w:name w:val="BodyIndent"/>
    <w:basedOn w:val="a"/>
    <w:rsid w:val="009B67EA"/>
    <w:pPr>
      <w:suppressAutoHyphens w:val="0"/>
      <w:spacing w:after="0" w:line="360" w:lineRule="auto"/>
      <w:ind w:firstLine="720"/>
      <w:jc w:val="both"/>
    </w:pPr>
    <w:rPr>
      <w:rFonts w:ascii="NTTimes" w:eastAsia="Times New Roman" w:hAnsi="NTTimes" w:cs="Times New Roman"/>
      <w:sz w:val="28"/>
      <w:szCs w:val="20"/>
      <w:lang w:val="en-GB" w:eastAsia="ru-RU"/>
    </w:rPr>
  </w:style>
  <w:style w:type="paragraph" w:customStyle="1" w:styleId="formula">
    <w:name w:val="formula"/>
    <w:basedOn w:val="a"/>
    <w:rsid w:val="009B67EA"/>
    <w:pPr>
      <w:tabs>
        <w:tab w:val="center" w:pos="4320"/>
        <w:tab w:val="right" w:pos="9072"/>
      </w:tabs>
      <w:suppressAutoHyphens w:val="0"/>
      <w:spacing w:after="0" w:line="360" w:lineRule="auto"/>
      <w:jc w:val="both"/>
    </w:pPr>
    <w:rPr>
      <w:rFonts w:ascii="NTTimes" w:eastAsia="Times New Roman" w:hAnsi="NTTimes" w:cs="Times New Roman"/>
      <w:sz w:val="28"/>
      <w:szCs w:val="20"/>
      <w:lang w:val="en-GB" w:eastAsia="ru-RU"/>
    </w:rPr>
  </w:style>
  <w:style w:type="character" w:styleId="afd">
    <w:name w:val="Strong"/>
    <w:basedOn w:val="a0"/>
    <w:uiPriority w:val="22"/>
    <w:qFormat/>
    <w:rsid w:val="000D7F34"/>
    <w:rPr>
      <w:b/>
      <w:bCs/>
    </w:rPr>
  </w:style>
  <w:style w:type="character" w:styleId="afe">
    <w:name w:val="Placeholder Text"/>
    <w:basedOn w:val="a0"/>
    <w:uiPriority w:val="99"/>
    <w:semiHidden/>
    <w:rsid w:val="00CC16ED"/>
    <w:rPr>
      <w:color w:val="808080"/>
    </w:rPr>
  </w:style>
  <w:style w:type="paragraph" w:customStyle="1" w:styleId="aff">
    <w:name w:val="Формулы"/>
    <w:basedOn w:val="a"/>
    <w:rsid w:val="00BC1FA1"/>
    <w:pPr>
      <w:suppressAutoHyphens w:val="0"/>
      <w:spacing w:after="0" w:line="240" w:lineRule="auto"/>
    </w:pPr>
    <w:rPr>
      <w:rFonts w:ascii="Times New Roman" w:eastAsia="Times New Roman" w:hAnsi="Times New Roman" w:cs="Times New Roman"/>
      <w:sz w:val="24"/>
      <w:szCs w:val="20"/>
      <w:lang w:val="en-US" w:eastAsia="ru-RU"/>
    </w:rPr>
  </w:style>
  <w:style w:type="character" w:customStyle="1" w:styleId="70">
    <w:name w:val="Заголовок 7 Знак"/>
    <w:basedOn w:val="a0"/>
    <w:link w:val="7"/>
    <w:uiPriority w:val="9"/>
    <w:semiHidden/>
    <w:rsid w:val="003B6189"/>
    <w:rPr>
      <w:rFonts w:ascii="Cambria" w:eastAsia="Times New Roman" w:hAnsi="Cambria" w:cs="Times New Roman"/>
      <w:i/>
      <w:iCs/>
      <w:color w:val="404040"/>
      <w:lang w:eastAsia="ru-RU"/>
    </w:rPr>
  </w:style>
  <w:style w:type="character" w:customStyle="1" w:styleId="80">
    <w:name w:val="Заголовок 8 Знак"/>
    <w:basedOn w:val="a0"/>
    <w:link w:val="8"/>
    <w:uiPriority w:val="9"/>
    <w:semiHidden/>
    <w:rsid w:val="003B6189"/>
    <w:rPr>
      <w:rFonts w:ascii="Cambria" w:eastAsia="Times New Roman" w:hAnsi="Cambria" w:cs="Times New Roman"/>
      <w:color w:val="404040"/>
      <w:sz w:val="20"/>
      <w:szCs w:val="20"/>
      <w:lang w:eastAsia="ru-RU"/>
    </w:rPr>
  </w:style>
  <w:style w:type="character" w:styleId="aff0">
    <w:name w:val="page number"/>
    <w:basedOn w:val="a0"/>
    <w:rsid w:val="003B6189"/>
  </w:style>
  <w:style w:type="paragraph" w:customStyle="1" w:styleId="14">
    <w:name w:val="Обычный1"/>
    <w:rsid w:val="003B6189"/>
    <w:pPr>
      <w:widowControl w:val="0"/>
      <w:suppressAutoHyphens w:val="0"/>
      <w:snapToGrid w:val="0"/>
      <w:ind w:left="200"/>
      <w:jc w:val="both"/>
    </w:pPr>
    <w:rPr>
      <w:rFonts w:ascii="Times New Roman" w:eastAsia="Times New Roman" w:hAnsi="Times New Roman" w:cs="Times New Roman"/>
      <w:sz w:val="18"/>
      <w:szCs w:val="20"/>
      <w:lang w:eastAsia="ru-RU"/>
    </w:rPr>
  </w:style>
  <w:style w:type="paragraph" w:customStyle="1" w:styleId="23">
    <w:name w:val="Обычный2"/>
    <w:rsid w:val="003B6189"/>
    <w:rPr>
      <w:rFonts w:ascii="Courier New" w:eastAsia="Times New Roman" w:hAnsi="Courier New" w:cs="Times New Roman"/>
      <w:sz w:val="20"/>
      <w:szCs w:val="20"/>
      <w:lang w:eastAsia="ar-SA"/>
    </w:rPr>
  </w:style>
  <w:style w:type="paragraph" w:customStyle="1" w:styleId="ConsPlusNormal">
    <w:name w:val="ConsPlusNormal"/>
    <w:rsid w:val="003B6189"/>
    <w:pPr>
      <w:widowControl w:val="0"/>
      <w:suppressAutoHyphens w:val="0"/>
      <w:autoSpaceDE w:val="0"/>
      <w:autoSpaceDN w:val="0"/>
      <w:adjustRightInd w:val="0"/>
    </w:pPr>
    <w:rPr>
      <w:rFonts w:ascii="Arial" w:eastAsia="Times New Roman" w:hAnsi="Arial" w:cs="Arial"/>
      <w:sz w:val="20"/>
      <w:szCs w:val="20"/>
      <w:lang w:eastAsia="ru-RU"/>
    </w:rPr>
  </w:style>
  <w:style w:type="character" w:customStyle="1" w:styleId="c4">
    <w:name w:val="c4"/>
    <w:basedOn w:val="a0"/>
    <w:rsid w:val="003B6189"/>
  </w:style>
  <w:style w:type="paragraph" w:styleId="24">
    <w:name w:val="Body Text 2"/>
    <w:basedOn w:val="a"/>
    <w:link w:val="25"/>
    <w:uiPriority w:val="99"/>
    <w:rsid w:val="003B6189"/>
    <w:pPr>
      <w:suppressAutoHyphens w:val="0"/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25">
    <w:name w:val="Основной текст 2 Знак"/>
    <w:basedOn w:val="a0"/>
    <w:link w:val="24"/>
    <w:uiPriority w:val="99"/>
    <w:rsid w:val="003B6189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f1">
    <w:name w:val="TOC Heading"/>
    <w:basedOn w:val="1"/>
    <w:next w:val="a"/>
    <w:uiPriority w:val="39"/>
    <w:unhideWhenUsed/>
    <w:qFormat/>
    <w:rsid w:val="003B6189"/>
    <w:pPr>
      <w:keepLines/>
      <w:suppressAutoHyphens w:val="0"/>
      <w:spacing w:before="480" w:after="0" w:line="276" w:lineRule="auto"/>
      <w:outlineLvl w:val="9"/>
    </w:pPr>
    <w:rPr>
      <w:color w:val="365F91"/>
      <w:kern w:val="0"/>
      <w:sz w:val="28"/>
      <w:szCs w:val="28"/>
    </w:rPr>
  </w:style>
  <w:style w:type="paragraph" w:styleId="15">
    <w:name w:val="toc 1"/>
    <w:basedOn w:val="a"/>
    <w:next w:val="a"/>
    <w:autoRedefine/>
    <w:uiPriority w:val="39"/>
    <w:rsid w:val="003B6189"/>
    <w:pPr>
      <w:suppressAutoHyphens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210">
    <w:name w:val="Основной текст 21"/>
    <w:basedOn w:val="a"/>
    <w:rsid w:val="003B6189"/>
    <w:pPr>
      <w:widowControl w:val="0"/>
      <w:suppressAutoHyphens w:val="0"/>
      <w:overflowPunct w:val="0"/>
      <w:autoSpaceDE w:val="0"/>
      <w:autoSpaceDN w:val="0"/>
      <w:adjustRightInd w:val="0"/>
      <w:spacing w:after="0" w:line="240" w:lineRule="auto"/>
      <w:ind w:firstLine="720"/>
      <w:jc w:val="both"/>
      <w:textAlignment w:val="baseline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Style9">
    <w:name w:val="Style9"/>
    <w:basedOn w:val="a"/>
    <w:rsid w:val="003B6189"/>
    <w:pPr>
      <w:widowControl w:val="0"/>
      <w:suppressAutoHyphens w:val="0"/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72">
    <w:name w:val="Font Style72"/>
    <w:rsid w:val="003B6189"/>
    <w:rPr>
      <w:rFonts w:ascii="Times New Roman" w:hAnsi="Times New Roman" w:cs="Times New Roman"/>
      <w:b/>
      <w:bCs/>
      <w:sz w:val="26"/>
      <w:szCs w:val="26"/>
    </w:rPr>
  </w:style>
  <w:style w:type="paragraph" w:styleId="aff2">
    <w:name w:val="Subtitle"/>
    <w:basedOn w:val="a"/>
    <w:link w:val="aff3"/>
    <w:qFormat/>
    <w:rsid w:val="003B6189"/>
    <w:pPr>
      <w:suppressAutoHyphens w:val="0"/>
      <w:spacing w:after="0" w:line="240" w:lineRule="auto"/>
      <w:jc w:val="center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aff3">
    <w:name w:val="Подзаголовок Знак"/>
    <w:basedOn w:val="a0"/>
    <w:link w:val="aff2"/>
    <w:rsid w:val="003B6189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22">
    <w:name w:val="Основной текст с отступом 2 Знак"/>
    <w:basedOn w:val="a0"/>
    <w:link w:val="21"/>
    <w:uiPriority w:val="99"/>
    <w:rsid w:val="003B6189"/>
  </w:style>
  <w:style w:type="character" w:customStyle="1" w:styleId="16">
    <w:name w:val="Название1"/>
    <w:basedOn w:val="a0"/>
    <w:rsid w:val="003B6189"/>
  </w:style>
  <w:style w:type="paragraph" w:customStyle="1" w:styleId="MTDisplayEquation">
    <w:name w:val="MTDisplayEquation"/>
    <w:basedOn w:val="af6"/>
    <w:next w:val="a"/>
    <w:rsid w:val="003B6189"/>
    <w:pPr>
      <w:numPr>
        <w:numId w:val="35"/>
      </w:numPr>
      <w:tabs>
        <w:tab w:val="clear" w:pos="4677"/>
        <w:tab w:val="clear" w:pos="9355"/>
        <w:tab w:val="center" w:pos="4860"/>
        <w:tab w:val="right" w:pos="9000"/>
      </w:tabs>
      <w:suppressAutoHyphens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f4">
    <w:name w:val="Document Map"/>
    <w:basedOn w:val="a"/>
    <w:link w:val="aff5"/>
    <w:uiPriority w:val="99"/>
    <w:rsid w:val="003B6189"/>
    <w:pPr>
      <w:suppressAutoHyphens w:val="0"/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f5">
    <w:name w:val="Схема документа Знак"/>
    <w:basedOn w:val="a0"/>
    <w:link w:val="aff4"/>
    <w:uiPriority w:val="99"/>
    <w:rsid w:val="003B6189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a">
    <w:name w:val="Основной текст с отступом Знак"/>
    <w:aliases w:val="текст Знак,Основной текст 1 Знак,Нумерованный список !! Знак,Надин стиль Знак"/>
    <w:basedOn w:val="a0"/>
    <w:link w:val="af9"/>
    <w:rsid w:val="003B6189"/>
    <w:rPr>
      <w:rFonts w:ascii="Times New Roman" w:eastAsia="Times New Roman" w:hAnsi="Times New Roman" w:cs="Times New Roman"/>
      <w:sz w:val="28"/>
      <w:szCs w:val="20"/>
      <w:lang w:eastAsia="zh-CN"/>
    </w:rPr>
  </w:style>
  <w:style w:type="character" w:customStyle="1" w:styleId="MTEquationSection">
    <w:name w:val="MTEquationSection"/>
    <w:rsid w:val="003B6189"/>
    <w:rPr>
      <w:vanish/>
      <w:color w:val="FF0000"/>
    </w:rPr>
  </w:style>
  <w:style w:type="paragraph" w:customStyle="1" w:styleId="17">
    <w:name w:val="Мой1"/>
    <w:basedOn w:val="a"/>
    <w:link w:val="18"/>
    <w:qFormat/>
    <w:rsid w:val="003B6189"/>
    <w:pPr>
      <w:suppressAutoHyphens w:val="0"/>
      <w:spacing w:after="0" w:line="24" w:lineRule="atLeast"/>
    </w:pPr>
    <w:rPr>
      <w:rFonts w:ascii="Times New Roman" w:eastAsia="Times New Roman" w:hAnsi="Times New Roman" w:cs="Times New Roman"/>
      <w:b/>
      <w:sz w:val="32"/>
      <w:szCs w:val="32"/>
      <w:lang w:eastAsia="ru-RU"/>
    </w:rPr>
  </w:style>
  <w:style w:type="character" w:customStyle="1" w:styleId="18">
    <w:name w:val="Мой1 Знак"/>
    <w:basedOn w:val="a0"/>
    <w:link w:val="17"/>
    <w:rsid w:val="003B6189"/>
    <w:rPr>
      <w:rFonts w:ascii="Times New Roman" w:eastAsia="Times New Roman" w:hAnsi="Times New Roman" w:cs="Times New Roman"/>
      <w:b/>
      <w:sz w:val="32"/>
      <w:szCs w:val="32"/>
      <w:lang w:eastAsia="ru-RU"/>
    </w:rPr>
  </w:style>
  <w:style w:type="paragraph" w:customStyle="1" w:styleId="26">
    <w:name w:val="Мой 2"/>
    <w:basedOn w:val="a"/>
    <w:link w:val="27"/>
    <w:qFormat/>
    <w:rsid w:val="003B6189"/>
    <w:pPr>
      <w:suppressAutoHyphens w:val="0"/>
      <w:spacing w:after="0" w:line="24" w:lineRule="atLeast"/>
      <w:ind w:left="284"/>
      <w:jc w:val="both"/>
    </w:pPr>
    <w:rPr>
      <w:rFonts w:ascii="Times New Roman" w:eastAsia="Times New Roman" w:hAnsi="Times New Roman" w:cs="Times New Roman"/>
      <w:b/>
      <w:sz w:val="32"/>
      <w:szCs w:val="32"/>
      <w:lang w:eastAsia="ru-RU"/>
    </w:rPr>
  </w:style>
  <w:style w:type="character" w:customStyle="1" w:styleId="27">
    <w:name w:val="Мой 2 Знак"/>
    <w:basedOn w:val="a0"/>
    <w:link w:val="26"/>
    <w:rsid w:val="003B6189"/>
    <w:rPr>
      <w:rFonts w:ascii="Times New Roman" w:eastAsia="Times New Roman" w:hAnsi="Times New Roman" w:cs="Times New Roman"/>
      <w:b/>
      <w:sz w:val="32"/>
      <w:szCs w:val="32"/>
      <w:lang w:eastAsia="ru-RU"/>
    </w:rPr>
  </w:style>
  <w:style w:type="paragraph" w:styleId="28">
    <w:name w:val="toc 2"/>
    <w:basedOn w:val="a"/>
    <w:next w:val="a"/>
    <w:autoRedefine/>
    <w:uiPriority w:val="39"/>
    <w:rsid w:val="003B6189"/>
    <w:pPr>
      <w:suppressAutoHyphens w:val="0"/>
      <w:spacing w:after="0" w:line="240" w:lineRule="auto"/>
      <w:ind w:left="24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31">
    <w:name w:val="Основной текст 3 Знак"/>
    <w:basedOn w:val="a0"/>
    <w:link w:val="32"/>
    <w:rsid w:val="003B6189"/>
    <w:rPr>
      <w:rFonts w:ascii="Times New Roman" w:eastAsia="Times New Roman" w:hAnsi="Times New Roman" w:cs="Times New Roman"/>
      <w:sz w:val="16"/>
      <w:szCs w:val="16"/>
    </w:rPr>
  </w:style>
  <w:style w:type="paragraph" w:styleId="32">
    <w:name w:val="Body Text 3"/>
    <w:basedOn w:val="a"/>
    <w:link w:val="31"/>
    <w:rsid w:val="003B6189"/>
    <w:pPr>
      <w:suppressAutoHyphens w:val="0"/>
      <w:spacing w:after="120" w:line="240" w:lineRule="auto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310">
    <w:name w:val="Основной текст 3 Знак1"/>
    <w:basedOn w:val="a0"/>
    <w:rsid w:val="003B6189"/>
    <w:rPr>
      <w:sz w:val="16"/>
      <w:szCs w:val="16"/>
    </w:rPr>
  </w:style>
  <w:style w:type="paragraph" w:customStyle="1" w:styleId="aff6">
    <w:name w:val="список с точками"/>
    <w:basedOn w:val="a"/>
    <w:rsid w:val="003B6189"/>
    <w:pPr>
      <w:tabs>
        <w:tab w:val="num" w:pos="735"/>
      </w:tabs>
      <w:suppressAutoHyphens w:val="0"/>
      <w:spacing w:after="0" w:line="312" w:lineRule="auto"/>
      <w:ind w:left="735" w:hanging="36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29">
    <w:name w:val="Стиль2"/>
    <w:basedOn w:val="a"/>
    <w:qFormat/>
    <w:rsid w:val="003B6189"/>
    <w:pPr>
      <w:suppressAutoHyphens w:val="0"/>
      <w:spacing w:after="0" w:line="240" w:lineRule="auto"/>
      <w:ind w:firstLine="680"/>
      <w:jc w:val="both"/>
      <w:outlineLvl w:val="1"/>
    </w:pPr>
    <w:rPr>
      <w:rFonts w:ascii="Times New Roman" w:eastAsia="Times New Roman" w:hAnsi="Times New Roman" w:cs="Times New Roman"/>
      <w:bCs/>
      <w:color w:val="003399"/>
      <w:sz w:val="28"/>
      <w:szCs w:val="28"/>
      <w:lang w:eastAsia="ru-RU"/>
    </w:rPr>
  </w:style>
  <w:style w:type="paragraph" w:customStyle="1" w:styleId="19">
    <w:name w:val="Стиль1"/>
    <w:basedOn w:val="a"/>
    <w:qFormat/>
    <w:rsid w:val="003B6189"/>
    <w:pPr>
      <w:suppressAutoHyphens w:val="0"/>
      <w:spacing w:before="120" w:after="120" w:line="360" w:lineRule="auto"/>
      <w:ind w:firstLine="709"/>
      <w:jc w:val="both"/>
    </w:pPr>
    <w:rPr>
      <w:rFonts w:ascii="Times New Roman" w:eastAsia="Times New Roman" w:hAnsi="Times New Roman" w:cs="Times New Roman"/>
      <w:sz w:val="28"/>
      <w:lang w:eastAsia="ru-RU"/>
    </w:rPr>
  </w:style>
  <w:style w:type="paragraph" w:styleId="aff7">
    <w:name w:val="endnote text"/>
    <w:basedOn w:val="a"/>
    <w:link w:val="aff8"/>
    <w:uiPriority w:val="99"/>
    <w:unhideWhenUsed/>
    <w:rsid w:val="003B6189"/>
    <w:pPr>
      <w:suppressAutoHyphens w:val="0"/>
      <w:spacing w:after="0" w:line="240" w:lineRule="auto"/>
    </w:pPr>
    <w:rPr>
      <w:rFonts w:ascii="Calibri" w:eastAsia="Times New Roman" w:hAnsi="Calibri" w:cs="Times New Roman"/>
      <w:sz w:val="20"/>
      <w:szCs w:val="20"/>
      <w:lang w:eastAsia="ru-RU"/>
    </w:rPr>
  </w:style>
  <w:style w:type="character" w:customStyle="1" w:styleId="aff8">
    <w:name w:val="Текст концевой сноски Знак"/>
    <w:basedOn w:val="a0"/>
    <w:link w:val="aff7"/>
    <w:uiPriority w:val="99"/>
    <w:rsid w:val="003B6189"/>
    <w:rPr>
      <w:rFonts w:ascii="Calibri" w:eastAsia="Times New Roman" w:hAnsi="Calibri" w:cs="Times New Roman"/>
      <w:sz w:val="20"/>
      <w:szCs w:val="20"/>
      <w:lang w:eastAsia="ru-RU"/>
    </w:rPr>
  </w:style>
  <w:style w:type="character" w:styleId="aff9">
    <w:name w:val="endnote reference"/>
    <w:basedOn w:val="a0"/>
    <w:uiPriority w:val="99"/>
    <w:unhideWhenUsed/>
    <w:rsid w:val="003B6189"/>
    <w:rPr>
      <w:vertAlign w:val="superscript"/>
    </w:rPr>
  </w:style>
  <w:style w:type="character" w:styleId="affa">
    <w:name w:val="annotation reference"/>
    <w:basedOn w:val="a0"/>
    <w:uiPriority w:val="99"/>
    <w:unhideWhenUsed/>
    <w:rsid w:val="003B6189"/>
    <w:rPr>
      <w:sz w:val="16"/>
      <w:szCs w:val="16"/>
    </w:rPr>
  </w:style>
  <w:style w:type="paragraph" w:styleId="affb">
    <w:name w:val="annotation text"/>
    <w:basedOn w:val="a"/>
    <w:link w:val="affc"/>
    <w:uiPriority w:val="99"/>
    <w:unhideWhenUsed/>
    <w:rsid w:val="003B6189"/>
    <w:pPr>
      <w:suppressAutoHyphens w:val="0"/>
      <w:spacing w:line="240" w:lineRule="auto"/>
    </w:pPr>
    <w:rPr>
      <w:rFonts w:ascii="Calibri" w:eastAsia="Times New Roman" w:hAnsi="Calibri" w:cs="Times New Roman"/>
      <w:sz w:val="20"/>
      <w:szCs w:val="20"/>
      <w:lang w:eastAsia="ru-RU"/>
    </w:rPr>
  </w:style>
  <w:style w:type="character" w:customStyle="1" w:styleId="affc">
    <w:name w:val="Текст примечания Знак"/>
    <w:basedOn w:val="a0"/>
    <w:link w:val="affb"/>
    <w:uiPriority w:val="99"/>
    <w:rsid w:val="003B6189"/>
    <w:rPr>
      <w:rFonts w:ascii="Calibri" w:eastAsia="Times New Roman" w:hAnsi="Calibri" w:cs="Times New Roman"/>
      <w:sz w:val="20"/>
      <w:szCs w:val="20"/>
      <w:lang w:eastAsia="ru-RU"/>
    </w:rPr>
  </w:style>
  <w:style w:type="paragraph" w:styleId="affd">
    <w:name w:val="annotation subject"/>
    <w:basedOn w:val="affb"/>
    <w:next w:val="affb"/>
    <w:link w:val="affe"/>
    <w:uiPriority w:val="99"/>
    <w:unhideWhenUsed/>
    <w:rsid w:val="003B6189"/>
    <w:rPr>
      <w:b/>
      <w:bCs/>
    </w:rPr>
  </w:style>
  <w:style w:type="character" w:customStyle="1" w:styleId="affe">
    <w:name w:val="Тема примечания Знак"/>
    <w:basedOn w:val="affc"/>
    <w:link w:val="affd"/>
    <w:uiPriority w:val="99"/>
    <w:rsid w:val="003B6189"/>
    <w:rPr>
      <w:rFonts w:ascii="Calibri" w:eastAsia="Times New Roman" w:hAnsi="Calibri" w:cs="Times New Roman"/>
      <w:b/>
      <w:bCs/>
      <w:sz w:val="20"/>
      <w:szCs w:val="20"/>
      <w:lang w:eastAsia="ru-RU"/>
    </w:rPr>
  </w:style>
  <w:style w:type="paragraph" w:customStyle="1" w:styleId="-15">
    <w:name w:val="Обычный-1.5 Знак"/>
    <w:basedOn w:val="a"/>
    <w:link w:val="-150"/>
    <w:uiPriority w:val="99"/>
    <w:rsid w:val="003B6189"/>
    <w:pPr>
      <w:widowControl w:val="0"/>
      <w:suppressAutoHyphens w:val="0"/>
      <w:spacing w:after="0" w:line="360" w:lineRule="auto"/>
      <w:ind w:firstLine="567"/>
      <w:jc w:val="both"/>
    </w:pPr>
    <w:rPr>
      <w:rFonts w:ascii="Calibri" w:eastAsia="Calibri" w:hAnsi="Calibri" w:cs="Times New Roman"/>
      <w:sz w:val="28"/>
      <w:szCs w:val="28"/>
      <w:lang w:eastAsia="ru-RU"/>
    </w:rPr>
  </w:style>
  <w:style w:type="character" w:customStyle="1" w:styleId="-150">
    <w:name w:val="Обычный-1.5 Знак Знак"/>
    <w:link w:val="-15"/>
    <w:uiPriority w:val="99"/>
    <w:locked/>
    <w:rsid w:val="003B6189"/>
    <w:rPr>
      <w:rFonts w:ascii="Calibri" w:eastAsia="Calibri" w:hAnsi="Calibri" w:cs="Times New Roman"/>
      <w:sz w:val="28"/>
      <w:szCs w:val="28"/>
      <w:lang w:eastAsia="ru-RU"/>
    </w:rPr>
  </w:style>
  <w:style w:type="paragraph" w:styleId="2a">
    <w:name w:val="List 2"/>
    <w:basedOn w:val="a"/>
    <w:uiPriority w:val="99"/>
    <w:semiHidden/>
    <w:unhideWhenUsed/>
    <w:rsid w:val="009A5894"/>
    <w:pPr>
      <w:ind w:left="566" w:hanging="283"/>
      <w:contextualSpacing/>
    </w:pPr>
  </w:style>
  <w:style w:type="character" w:customStyle="1" w:styleId="c1">
    <w:name w:val="c1"/>
    <w:basedOn w:val="a0"/>
    <w:rsid w:val="00155845"/>
  </w:style>
  <w:style w:type="paragraph" w:customStyle="1" w:styleId="c14">
    <w:name w:val="c14"/>
    <w:basedOn w:val="a"/>
    <w:rsid w:val="00155845"/>
    <w:pPr>
      <w:suppressAutoHyphens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customStyle="1" w:styleId="1a">
    <w:name w:val="Сетка таблицы1"/>
    <w:basedOn w:val="a1"/>
    <w:locked/>
    <w:rsid w:val="00915B03"/>
    <w:rPr>
      <w:rFonts w:ascii="Calibri" w:eastAsia="Calibri" w:hAnsi="Calibri" w:cs="Calibri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954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073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2850334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720300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8595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5111900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208269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612576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9149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28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0371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3202737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7682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638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782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6192055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051070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139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394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948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0323331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3138790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484900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7037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687966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5040439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666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05234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2387397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3703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21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49.wmf"/><Relationship Id="rId1827" Type="http://schemas.openxmlformats.org/officeDocument/2006/relationships/image" Target="media/image917.wmf"/><Relationship Id="rId21" Type="http://schemas.openxmlformats.org/officeDocument/2006/relationships/image" Target="media/image8.wmf"/><Relationship Id="rId170" Type="http://schemas.openxmlformats.org/officeDocument/2006/relationships/image" Target="media/image85.wmf"/><Relationship Id="rId268" Type="http://schemas.openxmlformats.org/officeDocument/2006/relationships/oleObject" Target="embeddings/oleObject133.bin"/><Relationship Id="rId475" Type="http://schemas.openxmlformats.org/officeDocument/2006/relationships/image" Target="media/image191.wmf"/><Relationship Id="rId682" Type="http://schemas.openxmlformats.org/officeDocument/2006/relationships/image" Target="media/image306.gif"/><Relationship Id="rId128" Type="http://schemas.openxmlformats.org/officeDocument/2006/relationships/image" Target="media/image59.wmf"/><Relationship Id="rId335" Type="http://schemas.openxmlformats.org/officeDocument/2006/relationships/image" Target="media/image162.wmf"/><Relationship Id="rId542" Type="http://schemas.openxmlformats.org/officeDocument/2006/relationships/image" Target="media/image225.wmf"/><Relationship Id="rId987" Type="http://schemas.openxmlformats.org/officeDocument/2006/relationships/image" Target="media/image466.wmf"/><Relationship Id="rId1172" Type="http://schemas.openxmlformats.org/officeDocument/2006/relationships/image" Target="media/image553.wmf"/><Relationship Id="rId402" Type="http://schemas.openxmlformats.org/officeDocument/2006/relationships/oleObject" Target="embeddings/oleObject211.bin"/><Relationship Id="rId847" Type="http://schemas.openxmlformats.org/officeDocument/2006/relationships/image" Target="media/image403.wmf"/><Relationship Id="rId1032" Type="http://schemas.openxmlformats.org/officeDocument/2006/relationships/image" Target="media/image485.wmf"/><Relationship Id="rId1477" Type="http://schemas.openxmlformats.org/officeDocument/2006/relationships/image" Target="media/image725.gif"/><Relationship Id="rId1684" Type="http://schemas.openxmlformats.org/officeDocument/2006/relationships/oleObject" Target="embeddings/oleObject809.bin"/><Relationship Id="rId707" Type="http://schemas.openxmlformats.org/officeDocument/2006/relationships/oleObject" Target="embeddings/oleObject377.bin"/><Relationship Id="rId914" Type="http://schemas.openxmlformats.org/officeDocument/2006/relationships/oleObject" Target="embeddings/oleObject472.bin"/><Relationship Id="rId1337" Type="http://schemas.openxmlformats.org/officeDocument/2006/relationships/oleObject" Target="embeddings/oleObject694.bin"/><Relationship Id="rId1544" Type="http://schemas.openxmlformats.org/officeDocument/2006/relationships/oleObject" Target="embeddings/oleObject743.bin"/><Relationship Id="rId1751" Type="http://schemas.openxmlformats.org/officeDocument/2006/relationships/image" Target="media/image867.wmf"/><Relationship Id="rId43" Type="http://schemas.openxmlformats.org/officeDocument/2006/relationships/image" Target="media/image18.wmf"/><Relationship Id="rId1404" Type="http://schemas.openxmlformats.org/officeDocument/2006/relationships/image" Target="media/image669.jpeg"/><Relationship Id="rId1611" Type="http://schemas.openxmlformats.org/officeDocument/2006/relationships/image" Target="media/image797.wmf"/><Relationship Id="rId1849" Type="http://schemas.openxmlformats.org/officeDocument/2006/relationships/image" Target="media/image926.wmf"/><Relationship Id="rId192" Type="http://schemas.openxmlformats.org/officeDocument/2006/relationships/oleObject" Target="embeddings/oleObject90.bin"/><Relationship Id="rId1709" Type="http://schemas.openxmlformats.org/officeDocument/2006/relationships/image" Target="media/image846.wmf"/><Relationship Id="rId497" Type="http://schemas.openxmlformats.org/officeDocument/2006/relationships/image" Target="media/image202.wmf"/><Relationship Id="rId357" Type="http://schemas.openxmlformats.org/officeDocument/2006/relationships/image" Target="media/image173.wmf"/><Relationship Id="rId1194" Type="http://schemas.openxmlformats.org/officeDocument/2006/relationships/oleObject" Target="embeddings/oleObject621.bin"/><Relationship Id="rId217" Type="http://schemas.openxmlformats.org/officeDocument/2006/relationships/image" Target="media/image107.wmf"/><Relationship Id="rId564" Type="http://schemas.openxmlformats.org/officeDocument/2006/relationships/image" Target="media/image236.wmf"/><Relationship Id="rId771" Type="http://schemas.openxmlformats.org/officeDocument/2006/relationships/oleObject" Target="embeddings/oleObject409.bin"/><Relationship Id="rId869" Type="http://schemas.openxmlformats.org/officeDocument/2006/relationships/oleObject" Target="embeddings/oleObject446.bin"/><Relationship Id="rId1499" Type="http://schemas.openxmlformats.org/officeDocument/2006/relationships/image" Target="media/image736.gif"/><Relationship Id="rId424" Type="http://schemas.openxmlformats.org/officeDocument/2006/relationships/oleObject" Target="embeddings/oleObject233.bin"/><Relationship Id="rId631" Type="http://schemas.openxmlformats.org/officeDocument/2006/relationships/oleObject" Target="embeddings/oleObject351.bin"/><Relationship Id="rId729" Type="http://schemas.openxmlformats.org/officeDocument/2006/relationships/oleObject" Target="embeddings/oleObject388.bin"/><Relationship Id="rId1054" Type="http://schemas.openxmlformats.org/officeDocument/2006/relationships/oleObject" Target="embeddings/oleObject549.bin"/><Relationship Id="rId1261" Type="http://schemas.openxmlformats.org/officeDocument/2006/relationships/image" Target="media/image596.wmf"/><Relationship Id="rId1359" Type="http://schemas.openxmlformats.org/officeDocument/2006/relationships/image" Target="media/image644.wmf"/><Relationship Id="rId936" Type="http://schemas.openxmlformats.org/officeDocument/2006/relationships/oleObject" Target="embeddings/oleObject484.bin"/><Relationship Id="rId1121" Type="http://schemas.openxmlformats.org/officeDocument/2006/relationships/oleObject" Target="embeddings/oleObject583.bin"/><Relationship Id="rId1219" Type="http://schemas.openxmlformats.org/officeDocument/2006/relationships/image" Target="media/image576.wmf"/><Relationship Id="rId1566" Type="http://schemas.openxmlformats.org/officeDocument/2006/relationships/oleObject" Target="embeddings/oleObject754.bin"/><Relationship Id="rId1773" Type="http://schemas.openxmlformats.org/officeDocument/2006/relationships/image" Target="media/image878.wmf"/><Relationship Id="rId65" Type="http://schemas.openxmlformats.org/officeDocument/2006/relationships/oleObject" Target="embeddings/oleObject31.bin"/><Relationship Id="rId1426" Type="http://schemas.openxmlformats.org/officeDocument/2006/relationships/image" Target="media/image691.gif"/><Relationship Id="rId1633" Type="http://schemas.openxmlformats.org/officeDocument/2006/relationships/image" Target="media/image808.wmf"/><Relationship Id="rId1840" Type="http://schemas.openxmlformats.org/officeDocument/2006/relationships/oleObject" Target="embeddings/oleObject877.bin"/><Relationship Id="rId1700" Type="http://schemas.openxmlformats.org/officeDocument/2006/relationships/oleObject" Target="embeddings/oleObject817.bin"/><Relationship Id="rId281" Type="http://schemas.openxmlformats.org/officeDocument/2006/relationships/image" Target="media/image135.wmf"/><Relationship Id="rId141" Type="http://schemas.openxmlformats.org/officeDocument/2006/relationships/oleObject" Target="embeddings/oleObject69.bin"/><Relationship Id="rId379" Type="http://schemas.openxmlformats.org/officeDocument/2006/relationships/image" Target="media/image184.wmf"/><Relationship Id="rId586" Type="http://schemas.openxmlformats.org/officeDocument/2006/relationships/image" Target="media/image247.wmf"/><Relationship Id="rId793" Type="http://schemas.openxmlformats.org/officeDocument/2006/relationships/image" Target="media/image367.png"/><Relationship Id="rId7" Type="http://schemas.openxmlformats.org/officeDocument/2006/relationships/endnotes" Target="endnotes.xml"/><Relationship Id="rId239" Type="http://schemas.openxmlformats.org/officeDocument/2006/relationships/image" Target="media/image118.wmf"/><Relationship Id="rId446" Type="http://schemas.openxmlformats.org/officeDocument/2006/relationships/oleObject" Target="embeddings/oleObject255.bin"/><Relationship Id="rId653" Type="http://schemas.openxmlformats.org/officeDocument/2006/relationships/oleObject" Target="embeddings/oleObject362.bin"/><Relationship Id="rId1076" Type="http://schemas.openxmlformats.org/officeDocument/2006/relationships/image" Target="media/image506.wmf"/><Relationship Id="rId1283" Type="http://schemas.openxmlformats.org/officeDocument/2006/relationships/image" Target="media/image607.wmf"/><Relationship Id="rId1490" Type="http://schemas.openxmlformats.org/officeDocument/2006/relationships/hyperlink" Target="http://www.reshebnik.ru/sms/primer-2-04-24.html" TargetMode="External"/><Relationship Id="rId306" Type="http://schemas.openxmlformats.org/officeDocument/2006/relationships/oleObject" Target="embeddings/oleObject152.bin"/><Relationship Id="rId860" Type="http://schemas.openxmlformats.org/officeDocument/2006/relationships/oleObject" Target="embeddings/oleObject441.bin"/><Relationship Id="rId958" Type="http://schemas.openxmlformats.org/officeDocument/2006/relationships/oleObject" Target="embeddings/oleObject495.bin"/><Relationship Id="rId1143" Type="http://schemas.openxmlformats.org/officeDocument/2006/relationships/image" Target="media/image539.wmf"/><Relationship Id="rId1588" Type="http://schemas.openxmlformats.org/officeDocument/2006/relationships/oleObject" Target="embeddings/oleObject766.bin"/><Relationship Id="rId1795" Type="http://schemas.openxmlformats.org/officeDocument/2006/relationships/image" Target="media/image898.gif"/><Relationship Id="rId87" Type="http://schemas.openxmlformats.org/officeDocument/2006/relationships/oleObject" Target="embeddings/oleObject42.bin"/><Relationship Id="rId513" Type="http://schemas.openxmlformats.org/officeDocument/2006/relationships/image" Target="media/image210.wmf"/><Relationship Id="rId720" Type="http://schemas.openxmlformats.org/officeDocument/2006/relationships/image" Target="media/image327.wmf"/><Relationship Id="rId818" Type="http://schemas.openxmlformats.org/officeDocument/2006/relationships/image" Target="media/image389.wmf"/><Relationship Id="rId1350" Type="http://schemas.openxmlformats.org/officeDocument/2006/relationships/oleObject" Target="embeddings/oleObject701.bin"/><Relationship Id="rId1448" Type="http://schemas.openxmlformats.org/officeDocument/2006/relationships/hyperlink" Target="http://www.reshebnik.ru/sms/primer-2-04-03.html" TargetMode="External"/><Relationship Id="rId1655" Type="http://schemas.openxmlformats.org/officeDocument/2006/relationships/image" Target="media/image819.wmf"/><Relationship Id="rId1003" Type="http://schemas.openxmlformats.org/officeDocument/2006/relationships/oleObject" Target="embeddings/oleObject523.bin"/><Relationship Id="rId1210" Type="http://schemas.openxmlformats.org/officeDocument/2006/relationships/oleObject" Target="embeddings/oleObject629.bin"/><Relationship Id="rId1308" Type="http://schemas.openxmlformats.org/officeDocument/2006/relationships/image" Target="media/image619.wmf"/><Relationship Id="rId1862" Type="http://schemas.openxmlformats.org/officeDocument/2006/relationships/image" Target="media/image932.png"/><Relationship Id="rId1515" Type="http://schemas.openxmlformats.org/officeDocument/2006/relationships/oleObject" Target="embeddings/oleObject728.bin"/><Relationship Id="rId1722" Type="http://schemas.openxmlformats.org/officeDocument/2006/relationships/oleObject" Target="embeddings/oleObject828.bin"/><Relationship Id="rId14" Type="http://schemas.openxmlformats.org/officeDocument/2006/relationships/oleObject" Target="embeddings/oleObject3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84.bin"/><Relationship Id="rId230" Type="http://schemas.openxmlformats.org/officeDocument/2006/relationships/oleObject" Target="embeddings/oleObject110.bin"/><Relationship Id="rId468" Type="http://schemas.openxmlformats.org/officeDocument/2006/relationships/oleObject" Target="embeddings/oleObject274.bin"/><Relationship Id="rId675" Type="http://schemas.openxmlformats.org/officeDocument/2006/relationships/image" Target="media/image299.gif"/><Relationship Id="rId882" Type="http://schemas.openxmlformats.org/officeDocument/2006/relationships/oleObject" Target="embeddings/oleObject456.bin"/><Relationship Id="rId1098" Type="http://schemas.openxmlformats.org/officeDocument/2006/relationships/image" Target="media/image517.wmf"/><Relationship Id="rId328" Type="http://schemas.openxmlformats.org/officeDocument/2006/relationships/oleObject" Target="embeddings/oleObject163.bin"/><Relationship Id="rId535" Type="http://schemas.openxmlformats.org/officeDocument/2006/relationships/oleObject" Target="embeddings/oleObject307.bin"/><Relationship Id="rId742" Type="http://schemas.openxmlformats.org/officeDocument/2006/relationships/image" Target="media/image338.wmf"/><Relationship Id="rId1165" Type="http://schemas.openxmlformats.org/officeDocument/2006/relationships/oleObject" Target="embeddings/oleObject606.bin"/><Relationship Id="rId1372" Type="http://schemas.openxmlformats.org/officeDocument/2006/relationships/image" Target="media/image652.wmf"/><Relationship Id="rId602" Type="http://schemas.openxmlformats.org/officeDocument/2006/relationships/oleObject" Target="embeddings/oleObject337.bin"/><Relationship Id="rId1025" Type="http://schemas.openxmlformats.org/officeDocument/2006/relationships/oleObject" Target="embeddings/oleObject534.bin"/><Relationship Id="rId1232" Type="http://schemas.openxmlformats.org/officeDocument/2006/relationships/oleObject" Target="embeddings/oleObject640.bin"/><Relationship Id="rId1677" Type="http://schemas.openxmlformats.org/officeDocument/2006/relationships/image" Target="media/image830.wmf"/><Relationship Id="rId907" Type="http://schemas.openxmlformats.org/officeDocument/2006/relationships/image" Target="media/image429.wmf"/><Relationship Id="rId1537" Type="http://schemas.openxmlformats.org/officeDocument/2006/relationships/image" Target="media/image756.wmf"/><Relationship Id="rId1744" Type="http://schemas.openxmlformats.org/officeDocument/2006/relationships/oleObject" Target="embeddings/oleObject839.bin"/><Relationship Id="rId36" Type="http://schemas.openxmlformats.org/officeDocument/2006/relationships/oleObject" Target="embeddings/oleObject15.bin"/><Relationship Id="rId1604" Type="http://schemas.openxmlformats.org/officeDocument/2006/relationships/oleObject" Target="embeddings/oleObject769.bin"/><Relationship Id="rId185" Type="http://schemas.openxmlformats.org/officeDocument/2006/relationships/oleObject" Target="embeddings/oleObject86.bin"/><Relationship Id="rId1811" Type="http://schemas.openxmlformats.org/officeDocument/2006/relationships/oleObject" Target="embeddings/oleObject860.bin"/><Relationship Id="rId392" Type="http://schemas.openxmlformats.org/officeDocument/2006/relationships/oleObject" Target="embeddings/oleObject201.bin"/><Relationship Id="rId697" Type="http://schemas.openxmlformats.org/officeDocument/2006/relationships/image" Target="media/image315.png"/><Relationship Id="rId252" Type="http://schemas.openxmlformats.org/officeDocument/2006/relationships/image" Target="media/image122.wmf"/><Relationship Id="rId1187" Type="http://schemas.openxmlformats.org/officeDocument/2006/relationships/image" Target="media/image560.wmf"/><Relationship Id="rId112" Type="http://schemas.openxmlformats.org/officeDocument/2006/relationships/image" Target="media/image51.wmf"/><Relationship Id="rId557" Type="http://schemas.openxmlformats.org/officeDocument/2006/relationships/oleObject" Target="embeddings/oleObject318.bin"/><Relationship Id="rId764" Type="http://schemas.openxmlformats.org/officeDocument/2006/relationships/image" Target="media/image349.wmf"/><Relationship Id="rId971" Type="http://schemas.openxmlformats.org/officeDocument/2006/relationships/oleObject" Target="embeddings/oleObject502.bin"/><Relationship Id="rId1394" Type="http://schemas.openxmlformats.org/officeDocument/2006/relationships/image" Target="media/image663.wmf"/><Relationship Id="rId1699" Type="http://schemas.openxmlformats.org/officeDocument/2006/relationships/image" Target="media/image841.wmf"/><Relationship Id="rId417" Type="http://schemas.openxmlformats.org/officeDocument/2006/relationships/oleObject" Target="embeddings/oleObject226.bin"/><Relationship Id="rId624" Type="http://schemas.openxmlformats.org/officeDocument/2006/relationships/image" Target="media/image267.wmf"/><Relationship Id="rId831" Type="http://schemas.openxmlformats.org/officeDocument/2006/relationships/oleObject" Target="embeddings/oleObject426.bin"/><Relationship Id="rId1047" Type="http://schemas.openxmlformats.org/officeDocument/2006/relationships/image" Target="media/image492.wmf"/><Relationship Id="rId1254" Type="http://schemas.openxmlformats.org/officeDocument/2006/relationships/oleObject" Target="embeddings/oleObject652.bin"/><Relationship Id="rId1461" Type="http://schemas.openxmlformats.org/officeDocument/2006/relationships/image" Target="media/image717.gif"/><Relationship Id="rId929" Type="http://schemas.openxmlformats.org/officeDocument/2006/relationships/oleObject" Target="embeddings/oleObject480.bin"/><Relationship Id="rId1114" Type="http://schemas.openxmlformats.org/officeDocument/2006/relationships/image" Target="media/image525.wmf"/><Relationship Id="rId1321" Type="http://schemas.openxmlformats.org/officeDocument/2006/relationships/oleObject" Target="embeddings/oleObject686.bin"/><Relationship Id="rId1559" Type="http://schemas.openxmlformats.org/officeDocument/2006/relationships/image" Target="media/image767.wmf"/><Relationship Id="rId1766" Type="http://schemas.openxmlformats.org/officeDocument/2006/relationships/oleObject" Target="embeddings/oleObject850.bin"/><Relationship Id="rId58" Type="http://schemas.openxmlformats.org/officeDocument/2006/relationships/image" Target="media/image24.wmf"/><Relationship Id="rId1419" Type="http://schemas.openxmlformats.org/officeDocument/2006/relationships/image" Target="media/image684.gif"/><Relationship Id="rId1626" Type="http://schemas.openxmlformats.org/officeDocument/2006/relationships/oleObject" Target="embeddings/oleObject780.bin"/><Relationship Id="rId1833" Type="http://schemas.openxmlformats.org/officeDocument/2006/relationships/oleObject" Target="embeddings/oleObject872.bin"/><Relationship Id="rId274" Type="http://schemas.openxmlformats.org/officeDocument/2006/relationships/oleObject" Target="embeddings/oleObject136.bin"/><Relationship Id="rId481" Type="http://schemas.openxmlformats.org/officeDocument/2006/relationships/image" Target="media/image194.wmf"/><Relationship Id="rId134" Type="http://schemas.openxmlformats.org/officeDocument/2006/relationships/image" Target="media/image62.wmf"/><Relationship Id="rId579" Type="http://schemas.openxmlformats.org/officeDocument/2006/relationships/oleObject" Target="embeddings/oleObject326.bin"/><Relationship Id="rId786" Type="http://schemas.openxmlformats.org/officeDocument/2006/relationships/image" Target="media/image360.jpeg"/><Relationship Id="rId993" Type="http://schemas.openxmlformats.org/officeDocument/2006/relationships/image" Target="media/image467.wmf"/><Relationship Id="rId341" Type="http://schemas.openxmlformats.org/officeDocument/2006/relationships/image" Target="media/image165.wmf"/><Relationship Id="rId439" Type="http://schemas.openxmlformats.org/officeDocument/2006/relationships/oleObject" Target="embeddings/oleObject248.bin"/><Relationship Id="rId646" Type="http://schemas.openxmlformats.org/officeDocument/2006/relationships/image" Target="media/image278.wmf"/><Relationship Id="rId1069" Type="http://schemas.openxmlformats.org/officeDocument/2006/relationships/oleObject" Target="embeddings/oleObject557.bin"/><Relationship Id="rId1276" Type="http://schemas.openxmlformats.org/officeDocument/2006/relationships/oleObject" Target="embeddings/oleObject663.bin"/><Relationship Id="rId1483" Type="http://schemas.openxmlformats.org/officeDocument/2006/relationships/image" Target="media/image728.gif"/><Relationship Id="rId201" Type="http://schemas.openxmlformats.org/officeDocument/2006/relationships/image" Target="media/image99.wmf"/><Relationship Id="rId506" Type="http://schemas.openxmlformats.org/officeDocument/2006/relationships/oleObject" Target="embeddings/oleObject293.bin"/><Relationship Id="rId853" Type="http://schemas.openxmlformats.org/officeDocument/2006/relationships/image" Target="media/image406.wmf"/><Relationship Id="rId1136" Type="http://schemas.openxmlformats.org/officeDocument/2006/relationships/image" Target="media/image536.wmf"/><Relationship Id="rId1690" Type="http://schemas.openxmlformats.org/officeDocument/2006/relationships/oleObject" Target="embeddings/oleObject812.bin"/><Relationship Id="rId1788" Type="http://schemas.openxmlformats.org/officeDocument/2006/relationships/image" Target="media/image891.jpeg"/><Relationship Id="rId713" Type="http://schemas.openxmlformats.org/officeDocument/2006/relationships/oleObject" Target="embeddings/oleObject380.bin"/><Relationship Id="rId920" Type="http://schemas.openxmlformats.org/officeDocument/2006/relationships/image" Target="media/image435.wmf"/><Relationship Id="rId1343" Type="http://schemas.openxmlformats.org/officeDocument/2006/relationships/image" Target="media/image636.wmf"/><Relationship Id="rId1550" Type="http://schemas.openxmlformats.org/officeDocument/2006/relationships/oleObject" Target="embeddings/oleObject746.bin"/><Relationship Id="rId1648" Type="http://schemas.openxmlformats.org/officeDocument/2006/relationships/oleObject" Target="embeddings/oleObject791.bin"/><Relationship Id="rId1203" Type="http://schemas.openxmlformats.org/officeDocument/2006/relationships/image" Target="media/image568.wmf"/><Relationship Id="rId1410" Type="http://schemas.openxmlformats.org/officeDocument/2006/relationships/image" Target="media/image675.jpeg"/><Relationship Id="rId1508" Type="http://schemas.openxmlformats.org/officeDocument/2006/relationships/image" Target="media/image742.wmf"/><Relationship Id="rId1855" Type="http://schemas.openxmlformats.org/officeDocument/2006/relationships/image" Target="media/image929.wmf"/><Relationship Id="rId1715" Type="http://schemas.openxmlformats.org/officeDocument/2006/relationships/image" Target="media/image849.wmf"/><Relationship Id="rId296" Type="http://schemas.openxmlformats.org/officeDocument/2006/relationships/oleObject" Target="embeddings/oleObject147.bin"/><Relationship Id="rId156" Type="http://schemas.openxmlformats.org/officeDocument/2006/relationships/image" Target="media/image73.wmf"/><Relationship Id="rId363" Type="http://schemas.openxmlformats.org/officeDocument/2006/relationships/image" Target="media/image176.wmf"/><Relationship Id="rId570" Type="http://schemas.openxmlformats.org/officeDocument/2006/relationships/image" Target="media/image239.wmf"/><Relationship Id="rId223" Type="http://schemas.openxmlformats.org/officeDocument/2006/relationships/image" Target="media/image110.wmf"/><Relationship Id="rId430" Type="http://schemas.openxmlformats.org/officeDocument/2006/relationships/oleObject" Target="embeddings/oleObject239.bin"/><Relationship Id="rId668" Type="http://schemas.openxmlformats.org/officeDocument/2006/relationships/image" Target="media/image292.gif"/><Relationship Id="rId875" Type="http://schemas.openxmlformats.org/officeDocument/2006/relationships/oleObject" Target="embeddings/oleObject451.bin"/><Relationship Id="rId1060" Type="http://schemas.openxmlformats.org/officeDocument/2006/relationships/image" Target="media/image498.wmf"/><Relationship Id="rId1298" Type="http://schemas.openxmlformats.org/officeDocument/2006/relationships/image" Target="media/image614.wmf"/><Relationship Id="rId528" Type="http://schemas.openxmlformats.org/officeDocument/2006/relationships/image" Target="media/image218.wmf"/><Relationship Id="rId735" Type="http://schemas.openxmlformats.org/officeDocument/2006/relationships/oleObject" Target="embeddings/oleObject391.bin"/><Relationship Id="rId942" Type="http://schemas.openxmlformats.org/officeDocument/2006/relationships/oleObject" Target="embeddings/oleObject487.bin"/><Relationship Id="rId1158" Type="http://schemas.openxmlformats.org/officeDocument/2006/relationships/image" Target="media/image546.wmf"/><Relationship Id="rId1365" Type="http://schemas.openxmlformats.org/officeDocument/2006/relationships/image" Target="media/image648.jpeg"/><Relationship Id="rId1572" Type="http://schemas.openxmlformats.org/officeDocument/2006/relationships/oleObject" Target="embeddings/oleObject757.bin"/><Relationship Id="rId1018" Type="http://schemas.openxmlformats.org/officeDocument/2006/relationships/image" Target="media/image478.wmf"/><Relationship Id="rId1225" Type="http://schemas.openxmlformats.org/officeDocument/2006/relationships/image" Target="media/image579.wmf"/><Relationship Id="rId1432" Type="http://schemas.openxmlformats.org/officeDocument/2006/relationships/image" Target="media/image697.gif"/><Relationship Id="rId1877" Type="http://schemas.openxmlformats.org/officeDocument/2006/relationships/footer" Target="footer1.xml"/><Relationship Id="rId71" Type="http://schemas.openxmlformats.org/officeDocument/2006/relationships/oleObject" Target="embeddings/oleObject34.bin"/><Relationship Id="rId802" Type="http://schemas.openxmlformats.org/officeDocument/2006/relationships/image" Target="media/image376.png"/><Relationship Id="rId1737" Type="http://schemas.openxmlformats.org/officeDocument/2006/relationships/image" Target="media/image860.wmf"/><Relationship Id="rId29" Type="http://schemas.openxmlformats.org/officeDocument/2006/relationships/image" Target="media/image12.wmf"/><Relationship Id="rId178" Type="http://schemas.openxmlformats.org/officeDocument/2006/relationships/image" Target="media/image89.wmf"/><Relationship Id="rId1804" Type="http://schemas.openxmlformats.org/officeDocument/2006/relationships/image" Target="media/image906.wmf"/><Relationship Id="rId385" Type="http://schemas.openxmlformats.org/officeDocument/2006/relationships/oleObject" Target="embeddings/oleObject194.bin"/><Relationship Id="rId592" Type="http://schemas.openxmlformats.org/officeDocument/2006/relationships/image" Target="media/image250.wmf"/><Relationship Id="rId245" Type="http://schemas.openxmlformats.org/officeDocument/2006/relationships/oleObject" Target="embeddings/oleObject118.bin"/><Relationship Id="rId452" Type="http://schemas.openxmlformats.org/officeDocument/2006/relationships/oleObject" Target="embeddings/oleObject261.bin"/><Relationship Id="rId897" Type="http://schemas.openxmlformats.org/officeDocument/2006/relationships/image" Target="media/image424.wmf"/><Relationship Id="rId1082" Type="http://schemas.openxmlformats.org/officeDocument/2006/relationships/image" Target="media/image509.wmf"/><Relationship Id="rId105" Type="http://schemas.openxmlformats.org/officeDocument/2006/relationships/oleObject" Target="embeddings/oleObject51.bin"/><Relationship Id="rId312" Type="http://schemas.openxmlformats.org/officeDocument/2006/relationships/oleObject" Target="embeddings/oleObject155.bin"/><Relationship Id="rId757" Type="http://schemas.openxmlformats.org/officeDocument/2006/relationships/oleObject" Target="embeddings/oleObject402.bin"/><Relationship Id="rId964" Type="http://schemas.openxmlformats.org/officeDocument/2006/relationships/oleObject" Target="embeddings/oleObject498.bin"/><Relationship Id="rId1387" Type="http://schemas.openxmlformats.org/officeDocument/2006/relationships/oleObject" Target="embeddings/oleObject717.bin"/><Relationship Id="rId1594" Type="http://schemas.openxmlformats.org/officeDocument/2006/relationships/image" Target="media/image786.png"/><Relationship Id="rId93" Type="http://schemas.openxmlformats.org/officeDocument/2006/relationships/oleObject" Target="embeddings/oleObject45.bin"/><Relationship Id="rId617" Type="http://schemas.openxmlformats.org/officeDocument/2006/relationships/oleObject" Target="embeddings/oleObject344.bin"/><Relationship Id="rId824" Type="http://schemas.openxmlformats.org/officeDocument/2006/relationships/image" Target="media/image393.wmf"/><Relationship Id="rId1247" Type="http://schemas.openxmlformats.org/officeDocument/2006/relationships/image" Target="media/image590.wmf"/><Relationship Id="rId1454" Type="http://schemas.openxmlformats.org/officeDocument/2006/relationships/hyperlink" Target="http://www.reshebnik.ru/sms/primer-2-04-06.html" TargetMode="External"/><Relationship Id="rId1661" Type="http://schemas.openxmlformats.org/officeDocument/2006/relationships/image" Target="media/image822.wmf"/><Relationship Id="rId1107" Type="http://schemas.openxmlformats.org/officeDocument/2006/relationships/oleObject" Target="embeddings/oleObject576.bin"/><Relationship Id="rId1314" Type="http://schemas.openxmlformats.org/officeDocument/2006/relationships/image" Target="media/image622.wmf"/><Relationship Id="rId1521" Type="http://schemas.openxmlformats.org/officeDocument/2006/relationships/oleObject" Target="embeddings/oleObject731.bin"/><Relationship Id="rId1759" Type="http://schemas.openxmlformats.org/officeDocument/2006/relationships/image" Target="media/image871.wmf"/><Relationship Id="rId1619" Type="http://schemas.openxmlformats.org/officeDocument/2006/relationships/image" Target="media/image801.wmf"/><Relationship Id="rId1826" Type="http://schemas.openxmlformats.org/officeDocument/2006/relationships/oleObject" Target="embeddings/oleObject868.bin"/><Relationship Id="rId20" Type="http://schemas.openxmlformats.org/officeDocument/2006/relationships/oleObject" Target="embeddings/oleObject6.bin"/><Relationship Id="rId267" Type="http://schemas.openxmlformats.org/officeDocument/2006/relationships/image" Target="media/image128.wmf"/><Relationship Id="rId474" Type="http://schemas.openxmlformats.org/officeDocument/2006/relationships/oleObject" Target="embeddings/oleObject277.bin"/><Relationship Id="rId127" Type="http://schemas.openxmlformats.org/officeDocument/2006/relationships/oleObject" Target="embeddings/oleObject62.bin"/><Relationship Id="rId681" Type="http://schemas.openxmlformats.org/officeDocument/2006/relationships/image" Target="media/image305.gif"/><Relationship Id="rId779" Type="http://schemas.openxmlformats.org/officeDocument/2006/relationships/oleObject" Target="embeddings/oleObject413.bin"/><Relationship Id="rId986" Type="http://schemas.openxmlformats.org/officeDocument/2006/relationships/oleObject" Target="embeddings/oleObject511.bin"/><Relationship Id="rId334" Type="http://schemas.openxmlformats.org/officeDocument/2006/relationships/oleObject" Target="embeddings/oleObject166.bin"/><Relationship Id="rId541" Type="http://schemas.openxmlformats.org/officeDocument/2006/relationships/oleObject" Target="embeddings/oleObject310.bin"/><Relationship Id="rId639" Type="http://schemas.openxmlformats.org/officeDocument/2006/relationships/oleObject" Target="embeddings/oleObject355.bin"/><Relationship Id="rId1171" Type="http://schemas.openxmlformats.org/officeDocument/2006/relationships/oleObject" Target="embeddings/oleObject609.bin"/><Relationship Id="rId1269" Type="http://schemas.openxmlformats.org/officeDocument/2006/relationships/image" Target="media/image600.wmf"/><Relationship Id="rId1476" Type="http://schemas.openxmlformats.org/officeDocument/2006/relationships/hyperlink" Target="http://www.reshebnik.ru/sms/primer-2-04-17.html" TargetMode="External"/><Relationship Id="rId401" Type="http://schemas.openxmlformats.org/officeDocument/2006/relationships/oleObject" Target="embeddings/oleObject210.bin"/><Relationship Id="rId846" Type="http://schemas.openxmlformats.org/officeDocument/2006/relationships/oleObject" Target="embeddings/oleObject434.bin"/><Relationship Id="rId1031" Type="http://schemas.openxmlformats.org/officeDocument/2006/relationships/oleObject" Target="embeddings/oleObject537.bin"/><Relationship Id="rId1129" Type="http://schemas.openxmlformats.org/officeDocument/2006/relationships/oleObject" Target="embeddings/oleObject587.bin"/><Relationship Id="rId1683" Type="http://schemas.openxmlformats.org/officeDocument/2006/relationships/image" Target="media/image833.wmf"/><Relationship Id="rId706" Type="http://schemas.openxmlformats.org/officeDocument/2006/relationships/image" Target="media/image320.wmf"/><Relationship Id="rId913" Type="http://schemas.openxmlformats.org/officeDocument/2006/relationships/image" Target="media/image432.wmf"/><Relationship Id="rId1336" Type="http://schemas.openxmlformats.org/officeDocument/2006/relationships/image" Target="media/image633.wmf"/><Relationship Id="rId1543" Type="http://schemas.openxmlformats.org/officeDocument/2006/relationships/image" Target="media/image759.wmf"/><Relationship Id="rId1750" Type="http://schemas.openxmlformats.org/officeDocument/2006/relationships/oleObject" Target="embeddings/oleObject842.bin"/><Relationship Id="rId42" Type="http://schemas.openxmlformats.org/officeDocument/2006/relationships/oleObject" Target="embeddings/oleObject18.bin"/><Relationship Id="rId1403" Type="http://schemas.openxmlformats.org/officeDocument/2006/relationships/image" Target="media/image668.jpeg"/><Relationship Id="rId1610" Type="http://schemas.openxmlformats.org/officeDocument/2006/relationships/oleObject" Target="embeddings/oleObject772.bin"/><Relationship Id="rId1848" Type="http://schemas.openxmlformats.org/officeDocument/2006/relationships/oleObject" Target="embeddings/oleObject881.bin"/><Relationship Id="rId191" Type="http://schemas.openxmlformats.org/officeDocument/2006/relationships/oleObject" Target="embeddings/oleObject89.bin"/><Relationship Id="rId1708" Type="http://schemas.openxmlformats.org/officeDocument/2006/relationships/oleObject" Target="embeddings/oleObject821.bin"/><Relationship Id="rId289" Type="http://schemas.openxmlformats.org/officeDocument/2006/relationships/image" Target="media/image139.wmf"/><Relationship Id="rId496" Type="http://schemas.openxmlformats.org/officeDocument/2006/relationships/oleObject" Target="embeddings/oleObject288.bin"/><Relationship Id="rId149" Type="http://schemas.openxmlformats.org/officeDocument/2006/relationships/oleObject" Target="embeddings/oleObject73.bin"/><Relationship Id="rId356" Type="http://schemas.openxmlformats.org/officeDocument/2006/relationships/oleObject" Target="embeddings/oleObject177.bin"/><Relationship Id="rId563" Type="http://schemas.openxmlformats.org/officeDocument/2006/relationships/image" Target="http://www.nuru.ru/mat/alg/019.files/image010.gif" TargetMode="External"/><Relationship Id="rId770" Type="http://schemas.openxmlformats.org/officeDocument/2006/relationships/image" Target="media/image352.wmf"/><Relationship Id="rId1193" Type="http://schemas.openxmlformats.org/officeDocument/2006/relationships/image" Target="media/image563.wmf"/><Relationship Id="rId216" Type="http://schemas.openxmlformats.org/officeDocument/2006/relationships/oleObject" Target="embeddings/oleObject103.bin"/><Relationship Id="rId423" Type="http://schemas.openxmlformats.org/officeDocument/2006/relationships/oleObject" Target="embeddings/oleObject232.bin"/><Relationship Id="rId868" Type="http://schemas.openxmlformats.org/officeDocument/2006/relationships/oleObject" Target="embeddings/oleObject445.bin"/><Relationship Id="rId1053" Type="http://schemas.openxmlformats.org/officeDocument/2006/relationships/image" Target="media/image495.wmf"/><Relationship Id="rId1260" Type="http://schemas.openxmlformats.org/officeDocument/2006/relationships/oleObject" Target="embeddings/oleObject655.bin"/><Relationship Id="rId1498" Type="http://schemas.openxmlformats.org/officeDocument/2006/relationships/hyperlink" Target="http://www.reshebnik.ru/sms/primer-2-04-28.html" TargetMode="External"/><Relationship Id="rId630" Type="http://schemas.openxmlformats.org/officeDocument/2006/relationships/image" Target="media/image270.wmf"/><Relationship Id="rId728" Type="http://schemas.openxmlformats.org/officeDocument/2006/relationships/image" Target="media/image331.wmf"/><Relationship Id="rId935" Type="http://schemas.openxmlformats.org/officeDocument/2006/relationships/image" Target="media/image442.wmf"/><Relationship Id="rId1358" Type="http://schemas.openxmlformats.org/officeDocument/2006/relationships/oleObject" Target="embeddings/oleObject705.bin"/><Relationship Id="rId1565" Type="http://schemas.openxmlformats.org/officeDocument/2006/relationships/image" Target="media/image770.wmf"/><Relationship Id="rId1772" Type="http://schemas.openxmlformats.org/officeDocument/2006/relationships/oleObject" Target="embeddings/oleObject853.bin"/><Relationship Id="rId64" Type="http://schemas.openxmlformats.org/officeDocument/2006/relationships/image" Target="media/image27.wmf"/><Relationship Id="rId1120" Type="http://schemas.openxmlformats.org/officeDocument/2006/relationships/image" Target="media/image528.wmf"/><Relationship Id="rId1218" Type="http://schemas.openxmlformats.org/officeDocument/2006/relationships/oleObject" Target="embeddings/oleObject633.bin"/><Relationship Id="rId1425" Type="http://schemas.openxmlformats.org/officeDocument/2006/relationships/image" Target="media/image690.gif"/><Relationship Id="rId1632" Type="http://schemas.openxmlformats.org/officeDocument/2006/relationships/oleObject" Target="embeddings/oleObject783.bin"/><Relationship Id="rId280" Type="http://schemas.openxmlformats.org/officeDocument/2006/relationships/oleObject" Target="embeddings/oleObject139.bin"/><Relationship Id="rId140" Type="http://schemas.openxmlformats.org/officeDocument/2006/relationships/image" Target="media/image65.wmf"/><Relationship Id="rId378" Type="http://schemas.openxmlformats.org/officeDocument/2006/relationships/oleObject" Target="embeddings/oleObject188.bin"/><Relationship Id="rId585" Type="http://schemas.openxmlformats.org/officeDocument/2006/relationships/oleObject" Target="embeddings/oleObject329.bin"/><Relationship Id="rId792" Type="http://schemas.openxmlformats.org/officeDocument/2006/relationships/image" Target="media/image366.png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445" Type="http://schemas.openxmlformats.org/officeDocument/2006/relationships/oleObject" Target="embeddings/oleObject254.bin"/><Relationship Id="rId652" Type="http://schemas.openxmlformats.org/officeDocument/2006/relationships/image" Target="media/image281.wmf"/><Relationship Id="rId1075" Type="http://schemas.openxmlformats.org/officeDocument/2006/relationships/oleObject" Target="embeddings/oleObject560.bin"/><Relationship Id="rId1282" Type="http://schemas.openxmlformats.org/officeDocument/2006/relationships/oleObject" Target="embeddings/oleObject666.bin"/><Relationship Id="rId305" Type="http://schemas.openxmlformats.org/officeDocument/2006/relationships/image" Target="media/image147.wmf"/><Relationship Id="rId512" Type="http://schemas.openxmlformats.org/officeDocument/2006/relationships/oleObject" Target="embeddings/oleObject296.bin"/><Relationship Id="rId957" Type="http://schemas.openxmlformats.org/officeDocument/2006/relationships/image" Target="media/image453.wmf"/><Relationship Id="rId1142" Type="http://schemas.openxmlformats.org/officeDocument/2006/relationships/oleObject" Target="embeddings/oleObject594.bin"/><Relationship Id="rId1587" Type="http://schemas.openxmlformats.org/officeDocument/2006/relationships/image" Target="media/image780.wmf"/><Relationship Id="rId1794" Type="http://schemas.openxmlformats.org/officeDocument/2006/relationships/image" Target="media/image897.gif"/><Relationship Id="rId86" Type="http://schemas.openxmlformats.org/officeDocument/2006/relationships/image" Target="media/image38.wmf"/><Relationship Id="rId817" Type="http://schemas.openxmlformats.org/officeDocument/2006/relationships/oleObject" Target="embeddings/oleObject419.bin"/><Relationship Id="rId1002" Type="http://schemas.openxmlformats.org/officeDocument/2006/relationships/image" Target="media/image470.wmf"/><Relationship Id="rId1447" Type="http://schemas.openxmlformats.org/officeDocument/2006/relationships/image" Target="media/image710.gif"/><Relationship Id="rId1654" Type="http://schemas.openxmlformats.org/officeDocument/2006/relationships/oleObject" Target="embeddings/oleObject794.bin"/><Relationship Id="rId1861" Type="http://schemas.openxmlformats.org/officeDocument/2006/relationships/image" Target="http://festival.1september.ru/2005_2006/articles/314285/img1.gif" TargetMode="External"/><Relationship Id="rId1307" Type="http://schemas.openxmlformats.org/officeDocument/2006/relationships/oleObject" Target="embeddings/oleObject679.bin"/><Relationship Id="rId1514" Type="http://schemas.openxmlformats.org/officeDocument/2006/relationships/image" Target="media/image745.wmf"/><Relationship Id="rId1721" Type="http://schemas.openxmlformats.org/officeDocument/2006/relationships/image" Target="media/image852.wmf"/><Relationship Id="rId13" Type="http://schemas.openxmlformats.org/officeDocument/2006/relationships/image" Target="media/image4.wmf"/><Relationship Id="rId1819" Type="http://schemas.openxmlformats.org/officeDocument/2006/relationships/oleObject" Target="embeddings/oleObject864.bin"/><Relationship Id="rId162" Type="http://schemas.openxmlformats.org/officeDocument/2006/relationships/image" Target="media/image78.wmf"/><Relationship Id="rId467" Type="http://schemas.openxmlformats.org/officeDocument/2006/relationships/image" Target="media/image187.wmf"/><Relationship Id="rId1097" Type="http://schemas.openxmlformats.org/officeDocument/2006/relationships/oleObject" Target="embeddings/oleObject571.bin"/><Relationship Id="rId674" Type="http://schemas.openxmlformats.org/officeDocument/2006/relationships/image" Target="media/image298.gif"/><Relationship Id="rId881" Type="http://schemas.openxmlformats.org/officeDocument/2006/relationships/image" Target="media/image416.wmf"/><Relationship Id="rId979" Type="http://schemas.openxmlformats.org/officeDocument/2006/relationships/image" Target="media/image463.wmf"/><Relationship Id="rId327" Type="http://schemas.openxmlformats.org/officeDocument/2006/relationships/image" Target="media/image158.wmf"/><Relationship Id="rId534" Type="http://schemas.openxmlformats.org/officeDocument/2006/relationships/image" Target="media/image221.wmf"/><Relationship Id="rId741" Type="http://schemas.openxmlformats.org/officeDocument/2006/relationships/oleObject" Target="embeddings/oleObject394.bin"/><Relationship Id="rId839" Type="http://schemas.openxmlformats.org/officeDocument/2006/relationships/oleObject" Target="embeddings/oleObject430.bin"/><Relationship Id="rId1164" Type="http://schemas.openxmlformats.org/officeDocument/2006/relationships/image" Target="media/image549.wmf"/><Relationship Id="rId1371" Type="http://schemas.openxmlformats.org/officeDocument/2006/relationships/oleObject" Target="embeddings/oleObject709.bin"/><Relationship Id="rId1469" Type="http://schemas.openxmlformats.org/officeDocument/2006/relationships/image" Target="media/image721.gif"/><Relationship Id="rId601" Type="http://schemas.openxmlformats.org/officeDocument/2006/relationships/image" Target="media/image255.wmf"/><Relationship Id="rId1024" Type="http://schemas.openxmlformats.org/officeDocument/2006/relationships/image" Target="media/image481.wmf"/><Relationship Id="rId1231" Type="http://schemas.openxmlformats.org/officeDocument/2006/relationships/image" Target="media/image582.wmf"/><Relationship Id="rId1676" Type="http://schemas.openxmlformats.org/officeDocument/2006/relationships/oleObject" Target="embeddings/oleObject805.bin"/><Relationship Id="rId906" Type="http://schemas.openxmlformats.org/officeDocument/2006/relationships/oleObject" Target="embeddings/oleObject468.bin"/><Relationship Id="rId1329" Type="http://schemas.openxmlformats.org/officeDocument/2006/relationships/oleObject" Target="embeddings/oleObject690.bin"/><Relationship Id="rId1536" Type="http://schemas.openxmlformats.org/officeDocument/2006/relationships/oleObject" Target="embeddings/oleObject739.bin"/><Relationship Id="rId1743" Type="http://schemas.openxmlformats.org/officeDocument/2006/relationships/image" Target="media/image863.wmf"/><Relationship Id="rId35" Type="http://schemas.openxmlformats.org/officeDocument/2006/relationships/image" Target="media/image14.wmf"/><Relationship Id="rId1603" Type="http://schemas.openxmlformats.org/officeDocument/2006/relationships/image" Target="media/image793.wmf"/><Relationship Id="rId1810" Type="http://schemas.openxmlformats.org/officeDocument/2006/relationships/image" Target="media/image909.wmf"/><Relationship Id="rId184" Type="http://schemas.openxmlformats.org/officeDocument/2006/relationships/image" Target="media/image92.wmf"/><Relationship Id="rId391" Type="http://schemas.openxmlformats.org/officeDocument/2006/relationships/oleObject" Target="embeddings/oleObject200.bin"/><Relationship Id="rId251" Type="http://schemas.openxmlformats.org/officeDocument/2006/relationships/oleObject" Target="embeddings/oleObject123.bin"/><Relationship Id="rId489" Type="http://schemas.openxmlformats.org/officeDocument/2006/relationships/image" Target="media/image198.wmf"/><Relationship Id="rId696" Type="http://schemas.openxmlformats.org/officeDocument/2006/relationships/oleObject" Target="embeddings/oleObject372.bin"/><Relationship Id="rId349" Type="http://schemas.openxmlformats.org/officeDocument/2006/relationships/image" Target="media/image169.wmf"/><Relationship Id="rId556" Type="http://schemas.openxmlformats.org/officeDocument/2006/relationships/image" Target="media/image232.wmf"/><Relationship Id="rId763" Type="http://schemas.openxmlformats.org/officeDocument/2006/relationships/oleObject" Target="embeddings/oleObject405.bin"/><Relationship Id="rId1186" Type="http://schemas.openxmlformats.org/officeDocument/2006/relationships/oleObject" Target="embeddings/oleObject617.bin"/><Relationship Id="rId1393" Type="http://schemas.openxmlformats.org/officeDocument/2006/relationships/oleObject" Target="embeddings/oleObject720.bin"/><Relationship Id="rId111" Type="http://schemas.openxmlformats.org/officeDocument/2006/relationships/oleObject" Target="embeddings/oleObject54.bin"/><Relationship Id="rId209" Type="http://schemas.openxmlformats.org/officeDocument/2006/relationships/image" Target="media/image103.wmf"/><Relationship Id="rId416" Type="http://schemas.openxmlformats.org/officeDocument/2006/relationships/oleObject" Target="embeddings/oleObject225.bin"/><Relationship Id="rId970" Type="http://schemas.openxmlformats.org/officeDocument/2006/relationships/oleObject" Target="embeddings/oleObject501.bin"/><Relationship Id="rId1046" Type="http://schemas.openxmlformats.org/officeDocument/2006/relationships/oleObject" Target="embeddings/oleObject545.bin"/><Relationship Id="rId1253" Type="http://schemas.openxmlformats.org/officeDocument/2006/relationships/image" Target="media/image592.wmf"/><Relationship Id="rId1698" Type="http://schemas.openxmlformats.org/officeDocument/2006/relationships/oleObject" Target="embeddings/oleObject816.bin"/><Relationship Id="rId623" Type="http://schemas.openxmlformats.org/officeDocument/2006/relationships/oleObject" Target="embeddings/oleObject347.bin"/><Relationship Id="rId830" Type="http://schemas.openxmlformats.org/officeDocument/2006/relationships/image" Target="media/image395.wmf"/><Relationship Id="rId928" Type="http://schemas.openxmlformats.org/officeDocument/2006/relationships/image" Target="media/image439.wmf"/><Relationship Id="rId1460" Type="http://schemas.openxmlformats.org/officeDocument/2006/relationships/hyperlink" Target="http://www.reshebnik.ru/sms/primer-2-04-09.html" TargetMode="External"/><Relationship Id="rId1558" Type="http://schemas.openxmlformats.org/officeDocument/2006/relationships/oleObject" Target="embeddings/oleObject750.bin"/><Relationship Id="rId1765" Type="http://schemas.openxmlformats.org/officeDocument/2006/relationships/image" Target="media/image874.wmf"/><Relationship Id="rId57" Type="http://schemas.openxmlformats.org/officeDocument/2006/relationships/oleObject" Target="embeddings/oleObject27.bin"/><Relationship Id="rId1113" Type="http://schemas.openxmlformats.org/officeDocument/2006/relationships/oleObject" Target="embeddings/oleObject579.bin"/><Relationship Id="rId1320" Type="http://schemas.openxmlformats.org/officeDocument/2006/relationships/image" Target="media/image625.wmf"/><Relationship Id="rId1418" Type="http://schemas.openxmlformats.org/officeDocument/2006/relationships/image" Target="media/image683.gif"/><Relationship Id="rId1625" Type="http://schemas.openxmlformats.org/officeDocument/2006/relationships/image" Target="media/image804.wmf"/><Relationship Id="rId1832" Type="http://schemas.openxmlformats.org/officeDocument/2006/relationships/oleObject" Target="embeddings/oleObject871.bin"/><Relationship Id="rId273" Type="http://schemas.openxmlformats.org/officeDocument/2006/relationships/image" Target="media/image131.wmf"/><Relationship Id="rId480" Type="http://schemas.openxmlformats.org/officeDocument/2006/relationships/oleObject" Target="embeddings/oleObject280.bin"/><Relationship Id="rId133" Type="http://schemas.openxmlformats.org/officeDocument/2006/relationships/oleObject" Target="embeddings/oleObject65.bin"/><Relationship Id="rId340" Type="http://schemas.openxmlformats.org/officeDocument/2006/relationships/oleObject" Target="embeddings/oleObject169.bin"/><Relationship Id="rId578" Type="http://schemas.openxmlformats.org/officeDocument/2006/relationships/image" Target="media/image243.wmf"/><Relationship Id="rId785" Type="http://schemas.openxmlformats.org/officeDocument/2006/relationships/oleObject" Target="embeddings/oleObject416.bin"/><Relationship Id="rId992" Type="http://schemas.openxmlformats.org/officeDocument/2006/relationships/oleObject" Target="embeddings/oleObject516.bin"/><Relationship Id="rId200" Type="http://schemas.openxmlformats.org/officeDocument/2006/relationships/oleObject" Target="embeddings/oleObject95.bin"/><Relationship Id="rId438" Type="http://schemas.openxmlformats.org/officeDocument/2006/relationships/oleObject" Target="embeddings/oleObject247.bin"/><Relationship Id="rId645" Type="http://schemas.openxmlformats.org/officeDocument/2006/relationships/oleObject" Target="embeddings/oleObject358.bin"/><Relationship Id="rId852" Type="http://schemas.openxmlformats.org/officeDocument/2006/relationships/oleObject" Target="embeddings/oleObject437.bin"/><Relationship Id="rId1068" Type="http://schemas.openxmlformats.org/officeDocument/2006/relationships/image" Target="media/image502.wmf"/><Relationship Id="rId1275" Type="http://schemas.openxmlformats.org/officeDocument/2006/relationships/image" Target="media/image603.wmf"/><Relationship Id="rId1482" Type="http://schemas.openxmlformats.org/officeDocument/2006/relationships/hyperlink" Target="http://www.reshebnik.ru/sms/primer-2-04-20.html" TargetMode="External"/><Relationship Id="rId505" Type="http://schemas.openxmlformats.org/officeDocument/2006/relationships/image" Target="media/image206.wmf"/><Relationship Id="rId712" Type="http://schemas.openxmlformats.org/officeDocument/2006/relationships/image" Target="media/image323.wmf"/><Relationship Id="rId1135" Type="http://schemas.openxmlformats.org/officeDocument/2006/relationships/oleObject" Target="embeddings/oleObject590.bin"/><Relationship Id="rId1342" Type="http://schemas.openxmlformats.org/officeDocument/2006/relationships/oleObject" Target="embeddings/oleObject697.bin"/><Relationship Id="rId1787" Type="http://schemas.openxmlformats.org/officeDocument/2006/relationships/image" Target="media/image890.jpeg"/><Relationship Id="rId79" Type="http://schemas.openxmlformats.org/officeDocument/2006/relationships/oleObject" Target="embeddings/oleObject38.bin"/><Relationship Id="rId1202" Type="http://schemas.openxmlformats.org/officeDocument/2006/relationships/oleObject" Target="embeddings/oleObject625.bin"/><Relationship Id="rId1647" Type="http://schemas.openxmlformats.org/officeDocument/2006/relationships/image" Target="media/image815.wmf"/><Relationship Id="rId1854" Type="http://schemas.openxmlformats.org/officeDocument/2006/relationships/oleObject" Target="embeddings/oleObject884.bin"/><Relationship Id="rId1507" Type="http://schemas.openxmlformats.org/officeDocument/2006/relationships/image" Target="media/image741.gif"/><Relationship Id="rId1714" Type="http://schemas.openxmlformats.org/officeDocument/2006/relationships/oleObject" Target="embeddings/oleObject824.bin"/><Relationship Id="rId295" Type="http://schemas.openxmlformats.org/officeDocument/2006/relationships/image" Target="media/image142.wmf"/><Relationship Id="rId155" Type="http://schemas.openxmlformats.org/officeDocument/2006/relationships/oleObject" Target="embeddings/oleObject76.bin"/><Relationship Id="rId362" Type="http://schemas.openxmlformats.org/officeDocument/2006/relationships/oleObject" Target="embeddings/oleObject180.bin"/><Relationship Id="rId1297" Type="http://schemas.openxmlformats.org/officeDocument/2006/relationships/oleObject" Target="embeddings/oleObject674.bin"/><Relationship Id="rId222" Type="http://schemas.openxmlformats.org/officeDocument/2006/relationships/oleObject" Target="embeddings/oleObject106.bin"/><Relationship Id="rId667" Type="http://schemas.openxmlformats.org/officeDocument/2006/relationships/image" Target="media/image291.gif"/><Relationship Id="rId874" Type="http://schemas.openxmlformats.org/officeDocument/2006/relationships/oleObject" Target="embeddings/oleObject450.bin"/><Relationship Id="rId527" Type="http://schemas.openxmlformats.org/officeDocument/2006/relationships/oleObject" Target="embeddings/oleObject303.bin"/><Relationship Id="rId734" Type="http://schemas.openxmlformats.org/officeDocument/2006/relationships/image" Target="media/image334.wmf"/><Relationship Id="rId941" Type="http://schemas.openxmlformats.org/officeDocument/2006/relationships/image" Target="media/image445.wmf"/><Relationship Id="rId1157" Type="http://schemas.openxmlformats.org/officeDocument/2006/relationships/oleObject" Target="embeddings/oleObject602.bin"/><Relationship Id="rId1364" Type="http://schemas.microsoft.com/office/2007/relationships/hdphoto" Target="media/hdphoto1.wdp"/><Relationship Id="rId1571" Type="http://schemas.openxmlformats.org/officeDocument/2006/relationships/image" Target="media/image773.wmf"/><Relationship Id="rId70" Type="http://schemas.openxmlformats.org/officeDocument/2006/relationships/image" Target="media/image30.wmf"/><Relationship Id="rId801" Type="http://schemas.openxmlformats.org/officeDocument/2006/relationships/image" Target="media/image375.png"/><Relationship Id="rId1017" Type="http://schemas.openxmlformats.org/officeDocument/2006/relationships/oleObject" Target="embeddings/oleObject530.bin"/><Relationship Id="rId1224" Type="http://schemas.openxmlformats.org/officeDocument/2006/relationships/oleObject" Target="embeddings/oleObject636.bin"/><Relationship Id="rId1431" Type="http://schemas.openxmlformats.org/officeDocument/2006/relationships/image" Target="media/image696.gif"/><Relationship Id="rId1669" Type="http://schemas.openxmlformats.org/officeDocument/2006/relationships/image" Target="media/image826.wmf"/><Relationship Id="rId1876" Type="http://schemas.openxmlformats.org/officeDocument/2006/relationships/hyperlink" Target="https://znanium.com/catalog/product/1127760" TargetMode="External"/><Relationship Id="rId1529" Type="http://schemas.openxmlformats.org/officeDocument/2006/relationships/image" Target="media/image752.wmf"/><Relationship Id="rId1736" Type="http://schemas.openxmlformats.org/officeDocument/2006/relationships/oleObject" Target="embeddings/oleObject835.bin"/><Relationship Id="rId28" Type="http://schemas.openxmlformats.org/officeDocument/2006/relationships/oleObject" Target="embeddings/oleObject10.bin"/><Relationship Id="rId1803" Type="http://schemas.openxmlformats.org/officeDocument/2006/relationships/oleObject" Target="embeddings/oleObject856.bin"/><Relationship Id="rId177" Type="http://schemas.openxmlformats.org/officeDocument/2006/relationships/oleObject" Target="embeddings/oleObject82.bin"/><Relationship Id="rId384" Type="http://schemas.openxmlformats.org/officeDocument/2006/relationships/oleObject" Target="embeddings/oleObject193.bin"/><Relationship Id="rId591" Type="http://schemas.openxmlformats.org/officeDocument/2006/relationships/oleObject" Target="embeddings/oleObject332.bin"/><Relationship Id="rId244" Type="http://schemas.openxmlformats.org/officeDocument/2006/relationships/image" Target="media/image120.wmf"/><Relationship Id="rId689" Type="http://schemas.openxmlformats.org/officeDocument/2006/relationships/image" Target="media/image311.wmf"/><Relationship Id="rId896" Type="http://schemas.openxmlformats.org/officeDocument/2006/relationships/oleObject" Target="embeddings/oleObject463.bin"/><Relationship Id="rId1081" Type="http://schemas.openxmlformats.org/officeDocument/2006/relationships/oleObject" Target="embeddings/oleObject563.bin"/><Relationship Id="rId451" Type="http://schemas.openxmlformats.org/officeDocument/2006/relationships/oleObject" Target="embeddings/oleObject260.bin"/><Relationship Id="rId549" Type="http://schemas.openxmlformats.org/officeDocument/2006/relationships/oleObject" Target="embeddings/oleObject314.bin"/><Relationship Id="rId756" Type="http://schemas.openxmlformats.org/officeDocument/2006/relationships/image" Target="media/image345.wmf"/><Relationship Id="rId1179" Type="http://schemas.openxmlformats.org/officeDocument/2006/relationships/oleObject" Target="embeddings/oleObject613.bin"/><Relationship Id="rId1386" Type="http://schemas.openxmlformats.org/officeDocument/2006/relationships/image" Target="media/image659.wmf"/><Relationship Id="rId1593" Type="http://schemas.openxmlformats.org/officeDocument/2006/relationships/image" Target="media/image785.png"/><Relationship Id="rId104" Type="http://schemas.openxmlformats.org/officeDocument/2006/relationships/image" Target="media/image47.wmf"/><Relationship Id="rId311" Type="http://schemas.openxmlformats.org/officeDocument/2006/relationships/image" Target="media/image150.wmf"/><Relationship Id="rId409" Type="http://schemas.openxmlformats.org/officeDocument/2006/relationships/oleObject" Target="embeddings/oleObject218.bin"/><Relationship Id="rId963" Type="http://schemas.openxmlformats.org/officeDocument/2006/relationships/image" Target="media/image456.wmf"/><Relationship Id="rId1039" Type="http://schemas.openxmlformats.org/officeDocument/2006/relationships/image" Target="media/image488.wmf"/><Relationship Id="rId1246" Type="http://schemas.openxmlformats.org/officeDocument/2006/relationships/oleObject" Target="embeddings/oleObject647.bin"/><Relationship Id="rId92" Type="http://schemas.openxmlformats.org/officeDocument/2006/relationships/image" Target="media/image41.wmf"/><Relationship Id="rId616" Type="http://schemas.openxmlformats.org/officeDocument/2006/relationships/image" Target="media/image263.wmf"/><Relationship Id="rId823" Type="http://schemas.openxmlformats.org/officeDocument/2006/relationships/image" Target="media/image392.wmf"/><Relationship Id="rId1453" Type="http://schemas.openxmlformats.org/officeDocument/2006/relationships/image" Target="media/image713.gif"/><Relationship Id="rId1660" Type="http://schemas.openxmlformats.org/officeDocument/2006/relationships/oleObject" Target="embeddings/oleObject797.bin"/><Relationship Id="rId1758" Type="http://schemas.openxmlformats.org/officeDocument/2006/relationships/oleObject" Target="embeddings/oleObject846.bin"/><Relationship Id="rId1106" Type="http://schemas.openxmlformats.org/officeDocument/2006/relationships/image" Target="media/image521.wmf"/><Relationship Id="rId1313" Type="http://schemas.openxmlformats.org/officeDocument/2006/relationships/oleObject" Target="embeddings/oleObject682.bin"/><Relationship Id="rId1520" Type="http://schemas.openxmlformats.org/officeDocument/2006/relationships/image" Target="media/image748.wmf"/><Relationship Id="rId1618" Type="http://schemas.openxmlformats.org/officeDocument/2006/relationships/oleObject" Target="embeddings/oleObject776.bin"/><Relationship Id="rId1825" Type="http://schemas.openxmlformats.org/officeDocument/2006/relationships/image" Target="media/image916.wmf"/><Relationship Id="rId199" Type="http://schemas.openxmlformats.org/officeDocument/2006/relationships/image" Target="media/image98.wmf"/><Relationship Id="rId266" Type="http://schemas.openxmlformats.org/officeDocument/2006/relationships/oleObject" Target="embeddings/oleObject132.bin"/><Relationship Id="rId473" Type="http://schemas.openxmlformats.org/officeDocument/2006/relationships/image" Target="media/image190.wmf"/><Relationship Id="rId680" Type="http://schemas.openxmlformats.org/officeDocument/2006/relationships/image" Target="media/image304.gif"/><Relationship Id="rId126" Type="http://schemas.openxmlformats.org/officeDocument/2006/relationships/image" Target="media/image58.wmf"/><Relationship Id="rId333" Type="http://schemas.openxmlformats.org/officeDocument/2006/relationships/image" Target="media/image161.wmf"/><Relationship Id="rId540" Type="http://schemas.openxmlformats.org/officeDocument/2006/relationships/image" Target="media/image224.wmf"/><Relationship Id="rId778" Type="http://schemas.openxmlformats.org/officeDocument/2006/relationships/image" Target="media/image356.wmf"/><Relationship Id="rId985" Type="http://schemas.openxmlformats.org/officeDocument/2006/relationships/oleObject" Target="embeddings/oleObject510.bin"/><Relationship Id="rId1170" Type="http://schemas.openxmlformats.org/officeDocument/2006/relationships/image" Target="media/image552.wmf"/><Relationship Id="rId638" Type="http://schemas.openxmlformats.org/officeDocument/2006/relationships/image" Target="media/image274.wmf"/><Relationship Id="rId845" Type="http://schemas.openxmlformats.org/officeDocument/2006/relationships/oleObject" Target="embeddings/oleObject433.bin"/><Relationship Id="rId1030" Type="http://schemas.openxmlformats.org/officeDocument/2006/relationships/image" Target="media/image484.wmf"/><Relationship Id="rId1268" Type="http://schemas.openxmlformats.org/officeDocument/2006/relationships/oleObject" Target="embeddings/oleObject659.bin"/><Relationship Id="rId1475" Type="http://schemas.openxmlformats.org/officeDocument/2006/relationships/image" Target="media/image724.gif"/><Relationship Id="rId1682" Type="http://schemas.openxmlformats.org/officeDocument/2006/relationships/oleObject" Target="embeddings/oleObject808.bin"/><Relationship Id="rId400" Type="http://schemas.openxmlformats.org/officeDocument/2006/relationships/oleObject" Target="embeddings/oleObject209.bin"/><Relationship Id="rId705" Type="http://schemas.openxmlformats.org/officeDocument/2006/relationships/oleObject" Target="embeddings/oleObject376.bin"/><Relationship Id="rId1128" Type="http://schemas.openxmlformats.org/officeDocument/2006/relationships/image" Target="media/image532.wmf"/><Relationship Id="rId1335" Type="http://schemas.openxmlformats.org/officeDocument/2006/relationships/oleObject" Target="embeddings/oleObject693.bin"/><Relationship Id="rId1542" Type="http://schemas.openxmlformats.org/officeDocument/2006/relationships/oleObject" Target="embeddings/oleObject742.bin"/><Relationship Id="rId912" Type="http://schemas.openxmlformats.org/officeDocument/2006/relationships/oleObject" Target="embeddings/oleObject471.bin"/><Relationship Id="rId1847" Type="http://schemas.openxmlformats.org/officeDocument/2006/relationships/image" Target="media/image925.wmf"/><Relationship Id="rId41" Type="http://schemas.openxmlformats.org/officeDocument/2006/relationships/image" Target="media/image17.wmf"/><Relationship Id="rId1402" Type="http://schemas.openxmlformats.org/officeDocument/2006/relationships/oleObject" Target="embeddings/oleObject724.bin"/><Relationship Id="rId1707" Type="http://schemas.openxmlformats.org/officeDocument/2006/relationships/image" Target="media/image845.wmf"/><Relationship Id="rId190" Type="http://schemas.openxmlformats.org/officeDocument/2006/relationships/image" Target="media/image95.wmf"/><Relationship Id="rId288" Type="http://schemas.openxmlformats.org/officeDocument/2006/relationships/oleObject" Target="embeddings/oleObject143.bin"/><Relationship Id="rId495" Type="http://schemas.openxmlformats.org/officeDocument/2006/relationships/image" Target="media/image201.wmf"/><Relationship Id="rId148" Type="http://schemas.openxmlformats.org/officeDocument/2006/relationships/image" Target="media/image69.wmf"/><Relationship Id="rId355" Type="http://schemas.openxmlformats.org/officeDocument/2006/relationships/image" Target="media/image172.wmf"/><Relationship Id="rId562" Type="http://schemas.openxmlformats.org/officeDocument/2006/relationships/image" Target="media/image235.png"/><Relationship Id="rId1192" Type="http://schemas.openxmlformats.org/officeDocument/2006/relationships/oleObject" Target="embeddings/oleObject620.bin"/><Relationship Id="rId215" Type="http://schemas.openxmlformats.org/officeDocument/2006/relationships/image" Target="media/image106.wmf"/><Relationship Id="rId422" Type="http://schemas.openxmlformats.org/officeDocument/2006/relationships/oleObject" Target="embeddings/oleObject231.bin"/><Relationship Id="rId867" Type="http://schemas.openxmlformats.org/officeDocument/2006/relationships/image" Target="media/image413.wmf"/><Relationship Id="rId1052" Type="http://schemas.openxmlformats.org/officeDocument/2006/relationships/oleObject" Target="embeddings/oleObject548.bin"/><Relationship Id="rId1497" Type="http://schemas.openxmlformats.org/officeDocument/2006/relationships/image" Target="media/image735.gif"/><Relationship Id="rId727" Type="http://schemas.openxmlformats.org/officeDocument/2006/relationships/oleObject" Target="embeddings/oleObject387.bin"/><Relationship Id="rId934" Type="http://schemas.openxmlformats.org/officeDocument/2006/relationships/oleObject" Target="embeddings/oleObject483.bin"/><Relationship Id="rId1357" Type="http://schemas.openxmlformats.org/officeDocument/2006/relationships/image" Target="media/image643.wmf"/><Relationship Id="rId1564" Type="http://schemas.openxmlformats.org/officeDocument/2006/relationships/oleObject" Target="embeddings/oleObject753.bin"/><Relationship Id="rId1771" Type="http://schemas.openxmlformats.org/officeDocument/2006/relationships/image" Target="media/image877.wmf"/><Relationship Id="rId63" Type="http://schemas.openxmlformats.org/officeDocument/2006/relationships/oleObject" Target="embeddings/oleObject30.bin"/><Relationship Id="rId1217" Type="http://schemas.openxmlformats.org/officeDocument/2006/relationships/image" Target="media/image575.wmf"/><Relationship Id="rId1424" Type="http://schemas.openxmlformats.org/officeDocument/2006/relationships/image" Target="media/image689.gif"/><Relationship Id="rId1631" Type="http://schemas.openxmlformats.org/officeDocument/2006/relationships/image" Target="media/image807.wmf"/><Relationship Id="rId1869" Type="http://schemas.openxmlformats.org/officeDocument/2006/relationships/oleObject" Target="embeddings/oleObject886.bin"/><Relationship Id="rId1729" Type="http://schemas.openxmlformats.org/officeDocument/2006/relationships/image" Target="media/image856.wmf"/><Relationship Id="rId377" Type="http://schemas.openxmlformats.org/officeDocument/2006/relationships/image" Target="media/image183.wmf"/><Relationship Id="rId584" Type="http://schemas.openxmlformats.org/officeDocument/2006/relationships/image" Target="media/image246.wmf"/><Relationship Id="rId5" Type="http://schemas.openxmlformats.org/officeDocument/2006/relationships/webSettings" Target="webSettings.xml"/><Relationship Id="rId237" Type="http://schemas.openxmlformats.org/officeDocument/2006/relationships/image" Target="media/image117.wmf"/><Relationship Id="rId791" Type="http://schemas.openxmlformats.org/officeDocument/2006/relationships/image" Target="media/image365.png"/><Relationship Id="rId889" Type="http://schemas.openxmlformats.org/officeDocument/2006/relationships/image" Target="media/image420.wmf"/><Relationship Id="rId1074" Type="http://schemas.openxmlformats.org/officeDocument/2006/relationships/image" Target="media/image505.wmf"/><Relationship Id="rId444" Type="http://schemas.openxmlformats.org/officeDocument/2006/relationships/oleObject" Target="embeddings/oleObject253.bin"/><Relationship Id="rId651" Type="http://schemas.openxmlformats.org/officeDocument/2006/relationships/oleObject" Target="embeddings/oleObject361.bin"/><Relationship Id="rId749" Type="http://schemas.openxmlformats.org/officeDocument/2006/relationships/oleObject" Target="embeddings/oleObject398.bin"/><Relationship Id="rId1281" Type="http://schemas.openxmlformats.org/officeDocument/2006/relationships/image" Target="media/image606.wmf"/><Relationship Id="rId1379" Type="http://schemas.openxmlformats.org/officeDocument/2006/relationships/oleObject" Target="embeddings/oleObject713.bin"/><Relationship Id="rId1586" Type="http://schemas.openxmlformats.org/officeDocument/2006/relationships/oleObject" Target="embeddings/oleObject765.bin"/><Relationship Id="rId304" Type="http://schemas.openxmlformats.org/officeDocument/2006/relationships/oleObject" Target="embeddings/oleObject151.bin"/><Relationship Id="rId511" Type="http://schemas.openxmlformats.org/officeDocument/2006/relationships/image" Target="media/image209.wmf"/><Relationship Id="rId609" Type="http://schemas.openxmlformats.org/officeDocument/2006/relationships/oleObject" Target="embeddings/oleObject340.bin"/><Relationship Id="rId956" Type="http://schemas.openxmlformats.org/officeDocument/2006/relationships/oleObject" Target="embeddings/oleObject494.bin"/><Relationship Id="rId1141" Type="http://schemas.openxmlformats.org/officeDocument/2006/relationships/image" Target="media/image538.wmf"/><Relationship Id="rId1239" Type="http://schemas.openxmlformats.org/officeDocument/2006/relationships/image" Target="media/image586.wmf"/><Relationship Id="rId1793" Type="http://schemas.openxmlformats.org/officeDocument/2006/relationships/image" Target="media/image896.gif"/><Relationship Id="rId85" Type="http://schemas.openxmlformats.org/officeDocument/2006/relationships/oleObject" Target="embeddings/oleObject41.bin"/><Relationship Id="rId816" Type="http://schemas.openxmlformats.org/officeDocument/2006/relationships/image" Target="media/image388.wmf"/><Relationship Id="rId1001" Type="http://schemas.openxmlformats.org/officeDocument/2006/relationships/oleObject" Target="embeddings/oleObject522.bin"/><Relationship Id="rId1446" Type="http://schemas.openxmlformats.org/officeDocument/2006/relationships/hyperlink" Target="http://www.reshebnik.ru/sms/primer-2-04-02.html" TargetMode="External"/><Relationship Id="rId1653" Type="http://schemas.openxmlformats.org/officeDocument/2006/relationships/image" Target="media/image818.wmf"/><Relationship Id="rId1860" Type="http://schemas.openxmlformats.org/officeDocument/2006/relationships/image" Target="media/image931.png"/><Relationship Id="rId1306" Type="http://schemas.openxmlformats.org/officeDocument/2006/relationships/image" Target="media/image618.wmf"/><Relationship Id="rId1513" Type="http://schemas.openxmlformats.org/officeDocument/2006/relationships/oleObject" Target="embeddings/oleObject727.bin"/><Relationship Id="rId1720" Type="http://schemas.openxmlformats.org/officeDocument/2006/relationships/oleObject" Target="embeddings/oleObject827.bin"/><Relationship Id="rId12" Type="http://schemas.openxmlformats.org/officeDocument/2006/relationships/oleObject" Target="embeddings/oleObject2.bin"/><Relationship Id="rId1818" Type="http://schemas.openxmlformats.org/officeDocument/2006/relationships/image" Target="media/image913.wmf"/><Relationship Id="rId161" Type="http://schemas.openxmlformats.org/officeDocument/2006/relationships/image" Target="media/image77.wmf"/><Relationship Id="rId399" Type="http://schemas.openxmlformats.org/officeDocument/2006/relationships/oleObject" Target="embeddings/oleObject208.bin"/><Relationship Id="rId259" Type="http://schemas.openxmlformats.org/officeDocument/2006/relationships/image" Target="media/image124.wmf"/><Relationship Id="rId466" Type="http://schemas.openxmlformats.org/officeDocument/2006/relationships/oleObject" Target="embeddings/oleObject273.bin"/><Relationship Id="rId673" Type="http://schemas.openxmlformats.org/officeDocument/2006/relationships/image" Target="media/image297.gif"/><Relationship Id="rId880" Type="http://schemas.openxmlformats.org/officeDocument/2006/relationships/oleObject" Target="embeddings/oleObject455.bin"/><Relationship Id="rId1096" Type="http://schemas.openxmlformats.org/officeDocument/2006/relationships/image" Target="media/image516.wmf"/><Relationship Id="rId119" Type="http://schemas.openxmlformats.org/officeDocument/2006/relationships/oleObject" Target="embeddings/oleObject58.bin"/><Relationship Id="rId326" Type="http://schemas.openxmlformats.org/officeDocument/2006/relationships/oleObject" Target="embeddings/oleObject162.bin"/><Relationship Id="rId533" Type="http://schemas.openxmlformats.org/officeDocument/2006/relationships/oleObject" Target="embeddings/oleObject306.bin"/><Relationship Id="rId978" Type="http://schemas.openxmlformats.org/officeDocument/2006/relationships/oleObject" Target="embeddings/oleObject506.bin"/><Relationship Id="rId1163" Type="http://schemas.openxmlformats.org/officeDocument/2006/relationships/oleObject" Target="embeddings/oleObject605.bin"/><Relationship Id="rId1370" Type="http://schemas.openxmlformats.org/officeDocument/2006/relationships/image" Target="media/image651.wmf"/><Relationship Id="rId740" Type="http://schemas.openxmlformats.org/officeDocument/2006/relationships/image" Target="media/image337.wmf"/><Relationship Id="rId838" Type="http://schemas.openxmlformats.org/officeDocument/2006/relationships/image" Target="media/image399.wmf"/><Relationship Id="rId1023" Type="http://schemas.openxmlformats.org/officeDocument/2006/relationships/oleObject" Target="embeddings/oleObject533.bin"/><Relationship Id="rId1468" Type="http://schemas.openxmlformats.org/officeDocument/2006/relationships/hyperlink" Target="http://www.reshebnik.ru/sms/primer-2-04-13.html" TargetMode="External"/><Relationship Id="rId1675" Type="http://schemas.openxmlformats.org/officeDocument/2006/relationships/image" Target="media/image829.wmf"/><Relationship Id="rId600" Type="http://schemas.openxmlformats.org/officeDocument/2006/relationships/image" Target="media/image254.png"/><Relationship Id="rId1230" Type="http://schemas.openxmlformats.org/officeDocument/2006/relationships/oleObject" Target="embeddings/oleObject639.bin"/><Relationship Id="rId1328" Type="http://schemas.openxmlformats.org/officeDocument/2006/relationships/image" Target="media/image629.wmf"/><Relationship Id="rId1535" Type="http://schemas.openxmlformats.org/officeDocument/2006/relationships/image" Target="media/image755.wmf"/><Relationship Id="rId905" Type="http://schemas.openxmlformats.org/officeDocument/2006/relationships/image" Target="media/image428.wmf"/><Relationship Id="rId1742" Type="http://schemas.openxmlformats.org/officeDocument/2006/relationships/oleObject" Target="embeddings/oleObject838.bin"/><Relationship Id="rId34" Type="http://schemas.openxmlformats.org/officeDocument/2006/relationships/oleObject" Target="embeddings/oleObject14.bin"/><Relationship Id="rId1602" Type="http://schemas.openxmlformats.org/officeDocument/2006/relationships/oleObject" Target="embeddings/oleObject768.bin"/><Relationship Id="rId183" Type="http://schemas.openxmlformats.org/officeDocument/2006/relationships/oleObject" Target="embeddings/oleObject85.bin"/><Relationship Id="rId390" Type="http://schemas.openxmlformats.org/officeDocument/2006/relationships/oleObject" Target="embeddings/oleObject199.bin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84.bin"/><Relationship Id="rId695" Type="http://schemas.openxmlformats.org/officeDocument/2006/relationships/image" Target="media/image314.wmf"/><Relationship Id="rId110" Type="http://schemas.openxmlformats.org/officeDocument/2006/relationships/image" Target="media/image50.wmf"/><Relationship Id="rId348" Type="http://schemas.openxmlformats.org/officeDocument/2006/relationships/oleObject" Target="embeddings/oleObject173.bin"/><Relationship Id="rId555" Type="http://schemas.openxmlformats.org/officeDocument/2006/relationships/oleObject" Target="embeddings/oleObject317.bin"/><Relationship Id="rId762" Type="http://schemas.openxmlformats.org/officeDocument/2006/relationships/image" Target="media/image348.wmf"/><Relationship Id="rId1185" Type="http://schemas.openxmlformats.org/officeDocument/2006/relationships/image" Target="media/image559.wmf"/><Relationship Id="rId1392" Type="http://schemas.openxmlformats.org/officeDocument/2006/relationships/image" Target="media/image662.wmf"/><Relationship Id="rId208" Type="http://schemas.openxmlformats.org/officeDocument/2006/relationships/oleObject" Target="embeddings/oleObject99.bin"/><Relationship Id="rId415" Type="http://schemas.openxmlformats.org/officeDocument/2006/relationships/oleObject" Target="embeddings/oleObject224.bin"/><Relationship Id="rId622" Type="http://schemas.openxmlformats.org/officeDocument/2006/relationships/image" Target="media/image266.wmf"/><Relationship Id="rId1045" Type="http://schemas.openxmlformats.org/officeDocument/2006/relationships/image" Target="media/image491.wmf"/><Relationship Id="rId1252" Type="http://schemas.openxmlformats.org/officeDocument/2006/relationships/oleObject" Target="embeddings/oleObject651.bin"/><Relationship Id="rId1697" Type="http://schemas.openxmlformats.org/officeDocument/2006/relationships/image" Target="media/image840.wmf"/><Relationship Id="rId927" Type="http://schemas.openxmlformats.org/officeDocument/2006/relationships/oleObject" Target="embeddings/oleObject479.bin"/><Relationship Id="rId1112" Type="http://schemas.openxmlformats.org/officeDocument/2006/relationships/image" Target="media/image524.wmf"/><Relationship Id="rId1557" Type="http://schemas.openxmlformats.org/officeDocument/2006/relationships/image" Target="media/image766.wmf"/><Relationship Id="rId1764" Type="http://schemas.openxmlformats.org/officeDocument/2006/relationships/oleObject" Target="embeddings/oleObject849.bin"/><Relationship Id="rId56" Type="http://schemas.openxmlformats.org/officeDocument/2006/relationships/image" Target="media/image23.wmf"/><Relationship Id="rId1417" Type="http://schemas.openxmlformats.org/officeDocument/2006/relationships/image" Target="media/image682.gif"/><Relationship Id="rId1624" Type="http://schemas.openxmlformats.org/officeDocument/2006/relationships/oleObject" Target="embeddings/oleObject779.bin"/><Relationship Id="rId1831" Type="http://schemas.openxmlformats.org/officeDocument/2006/relationships/image" Target="media/image919.wmf"/><Relationship Id="rId272" Type="http://schemas.openxmlformats.org/officeDocument/2006/relationships/oleObject" Target="embeddings/oleObject135.bin"/><Relationship Id="rId577" Type="http://schemas.openxmlformats.org/officeDocument/2006/relationships/oleObject" Target="embeddings/oleObject325.bin"/><Relationship Id="rId132" Type="http://schemas.openxmlformats.org/officeDocument/2006/relationships/image" Target="media/image61.wmf"/><Relationship Id="rId784" Type="http://schemas.openxmlformats.org/officeDocument/2006/relationships/image" Target="media/image359.wmf"/><Relationship Id="rId991" Type="http://schemas.openxmlformats.org/officeDocument/2006/relationships/oleObject" Target="embeddings/oleObject515.bin"/><Relationship Id="rId1067" Type="http://schemas.openxmlformats.org/officeDocument/2006/relationships/oleObject" Target="embeddings/oleObject556.bin"/><Relationship Id="rId437" Type="http://schemas.openxmlformats.org/officeDocument/2006/relationships/oleObject" Target="embeddings/oleObject246.bin"/><Relationship Id="rId644" Type="http://schemas.openxmlformats.org/officeDocument/2006/relationships/image" Target="media/image277.wmf"/><Relationship Id="rId851" Type="http://schemas.openxmlformats.org/officeDocument/2006/relationships/image" Target="media/image405.wmf"/><Relationship Id="rId1274" Type="http://schemas.openxmlformats.org/officeDocument/2006/relationships/oleObject" Target="embeddings/oleObject662.bin"/><Relationship Id="rId1481" Type="http://schemas.openxmlformats.org/officeDocument/2006/relationships/image" Target="media/image727.gif"/><Relationship Id="rId1579" Type="http://schemas.openxmlformats.org/officeDocument/2006/relationships/image" Target="media/image776.wmf"/><Relationship Id="rId504" Type="http://schemas.openxmlformats.org/officeDocument/2006/relationships/oleObject" Target="embeddings/oleObject292.bin"/><Relationship Id="rId711" Type="http://schemas.openxmlformats.org/officeDocument/2006/relationships/oleObject" Target="embeddings/oleObject379.bin"/><Relationship Id="rId949" Type="http://schemas.openxmlformats.org/officeDocument/2006/relationships/image" Target="media/image449.wmf"/><Relationship Id="rId1134" Type="http://schemas.openxmlformats.org/officeDocument/2006/relationships/image" Target="media/image535.wmf"/><Relationship Id="rId1341" Type="http://schemas.openxmlformats.org/officeDocument/2006/relationships/image" Target="media/image635.wmf"/><Relationship Id="rId1786" Type="http://schemas.openxmlformats.org/officeDocument/2006/relationships/image" Target="media/image889.jpeg"/><Relationship Id="rId78" Type="http://schemas.openxmlformats.org/officeDocument/2006/relationships/image" Target="media/image34.wmf"/><Relationship Id="rId809" Type="http://schemas.openxmlformats.org/officeDocument/2006/relationships/image" Target="media/image383.wmf"/><Relationship Id="rId1201" Type="http://schemas.openxmlformats.org/officeDocument/2006/relationships/image" Target="media/image567.wmf"/><Relationship Id="rId1439" Type="http://schemas.openxmlformats.org/officeDocument/2006/relationships/image" Target="media/image704.wmf"/><Relationship Id="rId1646" Type="http://schemas.openxmlformats.org/officeDocument/2006/relationships/oleObject" Target="embeddings/oleObject790.bin"/><Relationship Id="rId1853" Type="http://schemas.openxmlformats.org/officeDocument/2006/relationships/image" Target="media/image928.wmf"/><Relationship Id="rId1506" Type="http://schemas.openxmlformats.org/officeDocument/2006/relationships/image" Target="media/image740.gif"/><Relationship Id="rId1713" Type="http://schemas.openxmlformats.org/officeDocument/2006/relationships/image" Target="media/image848.wmf"/><Relationship Id="rId294" Type="http://schemas.openxmlformats.org/officeDocument/2006/relationships/oleObject" Target="embeddings/oleObject146.bin"/><Relationship Id="rId154" Type="http://schemas.openxmlformats.org/officeDocument/2006/relationships/image" Target="media/image72.wmf"/><Relationship Id="rId361" Type="http://schemas.openxmlformats.org/officeDocument/2006/relationships/image" Target="media/image175.wmf"/><Relationship Id="rId599" Type="http://schemas.openxmlformats.org/officeDocument/2006/relationships/oleObject" Target="embeddings/oleObject336.bin"/><Relationship Id="rId459" Type="http://schemas.openxmlformats.org/officeDocument/2006/relationships/oleObject" Target="embeddings/oleObject268.bin"/><Relationship Id="rId666" Type="http://schemas.openxmlformats.org/officeDocument/2006/relationships/image" Target="media/image290.gif"/><Relationship Id="rId873" Type="http://schemas.openxmlformats.org/officeDocument/2006/relationships/oleObject" Target="embeddings/oleObject449.bin"/><Relationship Id="rId1089" Type="http://schemas.openxmlformats.org/officeDocument/2006/relationships/oleObject" Target="embeddings/oleObject567.bin"/><Relationship Id="rId1296" Type="http://schemas.openxmlformats.org/officeDocument/2006/relationships/image" Target="media/image613.wmf"/><Relationship Id="rId221" Type="http://schemas.openxmlformats.org/officeDocument/2006/relationships/image" Target="media/image109.wmf"/><Relationship Id="rId319" Type="http://schemas.openxmlformats.org/officeDocument/2006/relationships/image" Target="media/image154.wmf"/><Relationship Id="rId526" Type="http://schemas.openxmlformats.org/officeDocument/2006/relationships/image" Target="media/image217.wmf"/><Relationship Id="rId1156" Type="http://schemas.openxmlformats.org/officeDocument/2006/relationships/image" Target="media/image545.wmf"/><Relationship Id="rId1363" Type="http://schemas.openxmlformats.org/officeDocument/2006/relationships/image" Target="media/image647.png"/><Relationship Id="rId733" Type="http://schemas.openxmlformats.org/officeDocument/2006/relationships/oleObject" Target="embeddings/oleObject390.bin"/><Relationship Id="rId940" Type="http://schemas.openxmlformats.org/officeDocument/2006/relationships/oleObject" Target="embeddings/oleObject486.bin"/><Relationship Id="rId1016" Type="http://schemas.openxmlformats.org/officeDocument/2006/relationships/image" Target="media/image477.wmf"/><Relationship Id="rId1570" Type="http://schemas.openxmlformats.org/officeDocument/2006/relationships/oleObject" Target="embeddings/oleObject756.bin"/><Relationship Id="rId1668" Type="http://schemas.openxmlformats.org/officeDocument/2006/relationships/oleObject" Target="embeddings/oleObject801.bin"/><Relationship Id="rId1875" Type="http://schemas.openxmlformats.org/officeDocument/2006/relationships/hyperlink" Target="https://urait.ru/bcode/512669" TargetMode="External"/><Relationship Id="rId800" Type="http://schemas.openxmlformats.org/officeDocument/2006/relationships/image" Target="media/image374.png"/><Relationship Id="rId1223" Type="http://schemas.openxmlformats.org/officeDocument/2006/relationships/image" Target="media/image578.wmf"/><Relationship Id="rId1430" Type="http://schemas.openxmlformats.org/officeDocument/2006/relationships/image" Target="media/image695.gif"/><Relationship Id="rId1528" Type="http://schemas.openxmlformats.org/officeDocument/2006/relationships/oleObject" Target="embeddings/oleObject735.bin"/><Relationship Id="rId1735" Type="http://schemas.openxmlformats.org/officeDocument/2006/relationships/image" Target="media/image859.wmf"/><Relationship Id="rId27" Type="http://schemas.openxmlformats.org/officeDocument/2006/relationships/image" Target="media/image11.wmf"/><Relationship Id="rId1802" Type="http://schemas.openxmlformats.org/officeDocument/2006/relationships/image" Target="media/image905.wmf"/><Relationship Id="rId176" Type="http://schemas.openxmlformats.org/officeDocument/2006/relationships/image" Target="media/image88.wmf"/><Relationship Id="rId383" Type="http://schemas.openxmlformats.org/officeDocument/2006/relationships/oleObject" Target="embeddings/oleObject192.bin"/><Relationship Id="rId590" Type="http://schemas.openxmlformats.org/officeDocument/2006/relationships/image" Target="media/image249.wmf"/><Relationship Id="rId243" Type="http://schemas.openxmlformats.org/officeDocument/2006/relationships/oleObject" Target="embeddings/oleObject117.bin"/><Relationship Id="rId450" Type="http://schemas.openxmlformats.org/officeDocument/2006/relationships/oleObject" Target="embeddings/oleObject259.bin"/><Relationship Id="rId688" Type="http://schemas.openxmlformats.org/officeDocument/2006/relationships/oleObject" Target="embeddings/oleObject368.bin"/><Relationship Id="rId895" Type="http://schemas.openxmlformats.org/officeDocument/2006/relationships/image" Target="media/image423.wmf"/><Relationship Id="rId1080" Type="http://schemas.openxmlformats.org/officeDocument/2006/relationships/image" Target="media/image508.wmf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54.bin"/><Relationship Id="rId548" Type="http://schemas.openxmlformats.org/officeDocument/2006/relationships/image" Target="media/image228.wmf"/><Relationship Id="rId755" Type="http://schemas.openxmlformats.org/officeDocument/2006/relationships/oleObject" Target="embeddings/oleObject401.bin"/><Relationship Id="rId962" Type="http://schemas.openxmlformats.org/officeDocument/2006/relationships/oleObject" Target="embeddings/oleObject497.bin"/><Relationship Id="rId1178" Type="http://schemas.openxmlformats.org/officeDocument/2006/relationships/image" Target="media/image556.wmf"/><Relationship Id="rId1385" Type="http://schemas.openxmlformats.org/officeDocument/2006/relationships/oleObject" Target="embeddings/oleObject716.bin"/><Relationship Id="rId1592" Type="http://schemas.openxmlformats.org/officeDocument/2006/relationships/image" Target="media/image784.png"/><Relationship Id="rId91" Type="http://schemas.openxmlformats.org/officeDocument/2006/relationships/oleObject" Target="embeddings/oleObject44.bin"/><Relationship Id="rId408" Type="http://schemas.openxmlformats.org/officeDocument/2006/relationships/oleObject" Target="embeddings/oleObject217.bin"/><Relationship Id="rId615" Type="http://schemas.openxmlformats.org/officeDocument/2006/relationships/oleObject" Target="embeddings/oleObject343.bin"/><Relationship Id="rId822" Type="http://schemas.openxmlformats.org/officeDocument/2006/relationships/image" Target="media/image391.wmf"/><Relationship Id="rId1038" Type="http://schemas.openxmlformats.org/officeDocument/2006/relationships/oleObject" Target="embeddings/oleObject541.bin"/><Relationship Id="rId1245" Type="http://schemas.openxmlformats.org/officeDocument/2006/relationships/image" Target="media/image589.wmf"/><Relationship Id="rId1452" Type="http://schemas.openxmlformats.org/officeDocument/2006/relationships/hyperlink" Target="http://www.reshebnik.ru/sms/primer-2-04-05.html" TargetMode="External"/><Relationship Id="rId1105" Type="http://schemas.openxmlformats.org/officeDocument/2006/relationships/oleObject" Target="embeddings/oleObject575.bin"/><Relationship Id="rId1312" Type="http://schemas.openxmlformats.org/officeDocument/2006/relationships/image" Target="media/image621.wmf"/><Relationship Id="rId1757" Type="http://schemas.openxmlformats.org/officeDocument/2006/relationships/image" Target="media/image870.wmf"/><Relationship Id="rId49" Type="http://schemas.openxmlformats.org/officeDocument/2006/relationships/oleObject" Target="embeddings/oleObject23.bin"/><Relationship Id="rId1617" Type="http://schemas.openxmlformats.org/officeDocument/2006/relationships/image" Target="media/image800.wmf"/><Relationship Id="rId1824" Type="http://schemas.openxmlformats.org/officeDocument/2006/relationships/oleObject" Target="embeddings/oleObject867.bin"/><Relationship Id="rId198" Type="http://schemas.openxmlformats.org/officeDocument/2006/relationships/oleObject" Target="embeddings/oleObject94.bin"/><Relationship Id="rId265" Type="http://schemas.openxmlformats.org/officeDocument/2006/relationships/image" Target="media/image127.wmf"/><Relationship Id="rId472" Type="http://schemas.openxmlformats.org/officeDocument/2006/relationships/oleObject" Target="embeddings/oleObject276.bin"/><Relationship Id="rId125" Type="http://schemas.openxmlformats.org/officeDocument/2006/relationships/oleObject" Target="embeddings/oleObject61.bin"/><Relationship Id="rId332" Type="http://schemas.openxmlformats.org/officeDocument/2006/relationships/oleObject" Target="embeddings/oleObject165.bin"/><Relationship Id="rId777" Type="http://schemas.openxmlformats.org/officeDocument/2006/relationships/oleObject" Target="embeddings/oleObject412.bin"/><Relationship Id="rId984" Type="http://schemas.openxmlformats.org/officeDocument/2006/relationships/image" Target="media/image465.wmf"/><Relationship Id="rId637" Type="http://schemas.openxmlformats.org/officeDocument/2006/relationships/oleObject" Target="embeddings/oleObject354.bin"/><Relationship Id="rId844" Type="http://schemas.openxmlformats.org/officeDocument/2006/relationships/oleObject" Target="embeddings/oleObject432.bin"/><Relationship Id="rId1267" Type="http://schemas.openxmlformats.org/officeDocument/2006/relationships/image" Target="media/image599.wmf"/><Relationship Id="rId1474" Type="http://schemas.openxmlformats.org/officeDocument/2006/relationships/hyperlink" Target="http://www.reshebnik.ru/sms/primer-2-04-16.html" TargetMode="External"/><Relationship Id="rId1681" Type="http://schemas.openxmlformats.org/officeDocument/2006/relationships/image" Target="media/image832.wmf"/><Relationship Id="rId704" Type="http://schemas.openxmlformats.org/officeDocument/2006/relationships/image" Target="media/image319.wmf"/><Relationship Id="rId911" Type="http://schemas.openxmlformats.org/officeDocument/2006/relationships/image" Target="media/image431.wmf"/><Relationship Id="rId1127" Type="http://schemas.openxmlformats.org/officeDocument/2006/relationships/oleObject" Target="embeddings/oleObject586.bin"/><Relationship Id="rId1334" Type="http://schemas.openxmlformats.org/officeDocument/2006/relationships/image" Target="media/image632.wmf"/><Relationship Id="rId1541" Type="http://schemas.openxmlformats.org/officeDocument/2006/relationships/image" Target="media/image758.wmf"/><Relationship Id="rId1779" Type="http://schemas.openxmlformats.org/officeDocument/2006/relationships/image" Target="media/image882.jpeg"/><Relationship Id="rId40" Type="http://schemas.openxmlformats.org/officeDocument/2006/relationships/oleObject" Target="embeddings/oleObject17.bin"/><Relationship Id="rId1401" Type="http://schemas.openxmlformats.org/officeDocument/2006/relationships/image" Target="media/image667.wmf"/><Relationship Id="rId1639" Type="http://schemas.openxmlformats.org/officeDocument/2006/relationships/image" Target="media/image811.wmf"/><Relationship Id="rId1846" Type="http://schemas.openxmlformats.org/officeDocument/2006/relationships/oleObject" Target="embeddings/oleObject880.bin"/><Relationship Id="rId1706" Type="http://schemas.openxmlformats.org/officeDocument/2006/relationships/oleObject" Target="embeddings/oleObject820.bin"/><Relationship Id="rId287" Type="http://schemas.openxmlformats.org/officeDocument/2006/relationships/image" Target="media/image138.wmf"/><Relationship Id="rId494" Type="http://schemas.openxmlformats.org/officeDocument/2006/relationships/oleObject" Target="embeddings/oleObject287.bin"/><Relationship Id="rId147" Type="http://schemas.openxmlformats.org/officeDocument/2006/relationships/oleObject" Target="embeddings/oleObject72.bin"/><Relationship Id="rId354" Type="http://schemas.openxmlformats.org/officeDocument/2006/relationships/oleObject" Target="embeddings/oleObject176.bin"/><Relationship Id="rId799" Type="http://schemas.openxmlformats.org/officeDocument/2006/relationships/image" Target="media/image373.png"/><Relationship Id="rId1191" Type="http://schemas.openxmlformats.org/officeDocument/2006/relationships/image" Target="media/image562.wmf"/><Relationship Id="rId561" Type="http://schemas.openxmlformats.org/officeDocument/2006/relationships/image" Target="http://www.nuru.ru/mat/alg/019.files/image008.gif" TargetMode="External"/><Relationship Id="rId659" Type="http://schemas.openxmlformats.org/officeDocument/2006/relationships/oleObject" Target="embeddings/oleObject366.bin"/><Relationship Id="rId866" Type="http://schemas.openxmlformats.org/officeDocument/2006/relationships/oleObject" Target="embeddings/oleObject444.bin"/><Relationship Id="rId1289" Type="http://schemas.openxmlformats.org/officeDocument/2006/relationships/image" Target="media/image610.wmf"/><Relationship Id="rId1496" Type="http://schemas.openxmlformats.org/officeDocument/2006/relationships/hyperlink" Target="http://www.reshebnik.ru/sms/primer-2-04-27.html" TargetMode="External"/><Relationship Id="rId214" Type="http://schemas.openxmlformats.org/officeDocument/2006/relationships/oleObject" Target="embeddings/oleObject102.bin"/><Relationship Id="rId421" Type="http://schemas.openxmlformats.org/officeDocument/2006/relationships/oleObject" Target="embeddings/oleObject230.bin"/><Relationship Id="rId519" Type="http://schemas.openxmlformats.org/officeDocument/2006/relationships/image" Target="media/image213.wmf"/><Relationship Id="rId1051" Type="http://schemas.openxmlformats.org/officeDocument/2006/relationships/image" Target="media/image494.wmf"/><Relationship Id="rId1149" Type="http://schemas.openxmlformats.org/officeDocument/2006/relationships/oleObject" Target="embeddings/oleObject598.bin"/><Relationship Id="rId1356" Type="http://schemas.openxmlformats.org/officeDocument/2006/relationships/oleObject" Target="embeddings/oleObject704.bin"/><Relationship Id="rId726" Type="http://schemas.openxmlformats.org/officeDocument/2006/relationships/image" Target="media/image330.wmf"/><Relationship Id="rId933" Type="http://schemas.openxmlformats.org/officeDocument/2006/relationships/image" Target="media/image441.wmf"/><Relationship Id="rId1009" Type="http://schemas.openxmlformats.org/officeDocument/2006/relationships/oleObject" Target="embeddings/oleObject526.bin"/><Relationship Id="rId1563" Type="http://schemas.openxmlformats.org/officeDocument/2006/relationships/image" Target="media/image769.wmf"/><Relationship Id="rId1770" Type="http://schemas.openxmlformats.org/officeDocument/2006/relationships/oleObject" Target="embeddings/oleObject852.bin"/><Relationship Id="rId1868" Type="http://schemas.openxmlformats.org/officeDocument/2006/relationships/image" Target="media/image934.png"/><Relationship Id="rId62" Type="http://schemas.openxmlformats.org/officeDocument/2006/relationships/image" Target="media/image26.wmf"/><Relationship Id="rId1216" Type="http://schemas.openxmlformats.org/officeDocument/2006/relationships/oleObject" Target="embeddings/oleObject632.bin"/><Relationship Id="rId1423" Type="http://schemas.openxmlformats.org/officeDocument/2006/relationships/image" Target="media/image688.gif"/><Relationship Id="rId1630" Type="http://schemas.openxmlformats.org/officeDocument/2006/relationships/oleObject" Target="embeddings/oleObject782.bin"/><Relationship Id="rId1728" Type="http://schemas.openxmlformats.org/officeDocument/2006/relationships/oleObject" Target="embeddings/oleObject831.bin"/><Relationship Id="rId169" Type="http://schemas.openxmlformats.org/officeDocument/2006/relationships/oleObject" Target="embeddings/oleObject78.bin"/><Relationship Id="rId376" Type="http://schemas.openxmlformats.org/officeDocument/2006/relationships/oleObject" Target="embeddings/oleObject187.bin"/><Relationship Id="rId583" Type="http://schemas.openxmlformats.org/officeDocument/2006/relationships/oleObject" Target="embeddings/oleObject328.bin"/><Relationship Id="rId790" Type="http://schemas.openxmlformats.org/officeDocument/2006/relationships/image" Target="media/image364.png"/><Relationship Id="rId4" Type="http://schemas.openxmlformats.org/officeDocument/2006/relationships/settings" Target="settings.xml"/><Relationship Id="rId236" Type="http://schemas.openxmlformats.org/officeDocument/2006/relationships/oleObject" Target="embeddings/oleObject113.bin"/><Relationship Id="rId443" Type="http://schemas.openxmlformats.org/officeDocument/2006/relationships/oleObject" Target="embeddings/oleObject252.bin"/><Relationship Id="rId650" Type="http://schemas.openxmlformats.org/officeDocument/2006/relationships/image" Target="media/image280.wmf"/><Relationship Id="rId888" Type="http://schemas.openxmlformats.org/officeDocument/2006/relationships/oleObject" Target="embeddings/oleObject459.bin"/><Relationship Id="rId1073" Type="http://schemas.openxmlformats.org/officeDocument/2006/relationships/oleObject" Target="embeddings/oleObject559.bin"/><Relationship Id="rId1280" Type="http://schemas.openxmlformats.org/officeDocument/2006/relationships/oleObject" Target="embeddings/oleObject665.bin"/><Relationship Id="rId303" Type="http://schemas.openxmlformats.org/officeDocument/2006/relationships/image" Target="media/image146.wmf"/><Relationship Id="rId748" Type="http://schemas.openxmlformats.org/officeDocument/2006/relationships/image" Target="media/image341.wmf"/><Relationship Id="rId955" Type="http://schemas.openxmlformats.org/officeDocument/2006/relationships/image" Target="media/image452.wmf"/><Relationship Id="rId1140" Type="http://schemas.openxmlformats.org/officeDocument/2006/relationships/oleObject" Target="embeddings/oleObject593.bin"/><Relationship Id="rId1378" Type="http://schemas.openxmlformats.org/officeDocument/2006/relationships/image" Target="media/image655.wmf"/><Relationship Id="rId1585" Type="http://schemas.openxmlformats.org/officeDocument/2006/relationships/image" Target="media/image779.wmf"/><Relationship Id="rId1792" Type="http://schemas.openxmlformats.org/officeDocument/2006/relationships/image" Target="media/image895.gif"/><Relationship Id="rId84" Type="http://schemas.openxmlformats.org/officeDocument/2006/relationships/image" Target="media/image37.wmf"/><Relationship Id="rId510" Type="http://schemas.openxmlformats.org/officeDocument/2006/relationships/oleObject" Target="embeddings/oleObject295.bin"/><Relationship Id="rId608" Type="http://schemas.openxmlformats.org/officeDocument/2006/relationships/image" Target="media/image259.wmf"/><Relationship Id="rId815" Type="http://schemas.openxmlformats.org/officeDocument/2006/relationships/oleObject" Target="embeddings/oleObject418.bin"/><Relationship Id="rId1238" Type="http://schemas.openxmlformats.org/officeDocument/2006/relationships/oleObject" Target="embeddings/oleObject643.bin"/><Relationship Id="rId1445" Type="http://schemas.openxmlformats.org/officeDocument/2006/relationships/image" Target="media/image709.gif"/><Relationship Id="rId1652" Type="http://schemas.openxmlformats.org/officeDocument/2006/relationships/oleObject" Target="embeddings/oleObject793.bin"/><Relationship Id="rId1000" Type="http://schemas.openxmlformats.org/officeDocument/2006/relationships/oleObject" Target="embeddings/oleObject521.bin"/><Relationship Id="rId1305" Type="http://schemas.openxmlformats.org/officeDocument/2006/relationships/oleObject" Target="embeddings/oleObject678.bin"/><Relationship Id="rId1512" Type="http://schemas.openxmlformats.org/officeDocument/2006/relationships/image" Target="media/image744.wmf"/><Relationship Id="rId1817" Type="http://schemas.openxmlformats.org/officeDocument/2006/relationships/oleObject" Target="embeddings/oleObject863.bin"/><Relationship Id="rId11" Type="http://schemas.openxmlformats.org/officeDocument/2006/relationships/image" Target="media/image3.wmf"/><Relationship Id="rId398" Type="http://schemas.openxmlformats.org/officeDocument/2006/relationships/oleObject" Target="embeddings/oleObject207.bin"/><Relationship Id="rId160" Type="http://schemas.openxmlformats.org/officeDocument/2006/relationships/image" Target="media/image76.wmf"/><Relationship Id="rId258" Type="http://schemas.openxmlformats.org/officeDocument/2006/relationships/oleObject" Target="embeddings/oleObject128.bin"/><Relationship Id="rId465" Type="http://schemas.openxmlformats.org/officeDocument/2006/relationships/image" Target="media/image186.wmf"/><Relationship Id="rId672" Type="http://schemas.openxmlformats.org/officeDocument/2006/relationships/image" Target="media/image296.gif"/><Relationship Id="rId1095" Type="http://schemas.openxmlformats.org/officeDocument/2006/relationships/oleObject" Target="embeddings/oleObject570.bin"/><Relationship Id="rId118" Type="http://schemas.openxmlformats.org/officeDocument/2006/relationships/image" Target="media/image54.wmf"/><Relationship Id="rId325" Type="http://schemas.openxmlformats.org/officeDocument/2006/relationships/image" Target="media/image157.wmf"/><Relationship Id="rId532" Type="http://schemas.openxmlformats.org/officeDocument/2006/relationships/image" Target="media/image220.wmf"/><Relationship Id="rId977" Type="http://schemas.openxmlformats.org/officeDocument/2006/relationships/image" Target="media/image462.wmf"/><Relationship Id="rId1162" Type="http://schemas.openxmlformats.org/officeDocument/2006/relationships/image" Target="media/image548.wmf"/><Relationship Id="rId837" Type="http://schemas.openxmlformats.org/officeDocument/2006/relationships/oleObject" Target="embeddings/oleObject429.bin"/><Relationship Id="rId1022" Type="http://schemas.openxmlformats.org/officeDocument/2006/relationships/image" Target="media/image480.wmf"/><Relationship Id="rId1467" Type="http://schemas.openxmlformats.org/officeDocument/2006/relationships/image" Target="media/image720.gif"/><Relationship Id="rId1674" Type="http://schemas.openxmlformats.org/officeDocument/2006/relationships/oleObject" Target="embeddings/oleObject804.bin"/><Relationship Id="rId904" Type="http://schemas.openxmlformats.org/officeDocument/2006/relationships/oleObject" Target="embeddings/oleObject467.bin"/><Relationship Id="rId1327" Type="http://schemas.openxmlformats.org/officeDocument/2006/relationships/oleObject" Target="embeddings/oleObject689.bin"/><Relationship Id="rId1534" Type="http://schemas.openxmlformats.org/officeDocument/2006/relationships/oleObject" Target="embeddings/oleObject738.bin"/><Relationship Id="rId1741" Type="http://schemas.openxmlformats.org/officeDocument/2006/relationships/image" Target="media/image862.wmf"/><Relationship Id="rId33" Type="http://schemas.openxmlformats.org/officeDocument/2006/relationships/oleObject" Target="embeddings/oleObject13.bin"/><Relationship Id="rId1601" Type="http://schemas.openxmlformats.org/officeDocument/2006/relationships/image" Target="media/image792.wmf"/><Relationship Id="rId1839" Type="http://schemas.openxmlformats.org/officeDocument/2006/relationships/image" Target="media/image921.wmf"/><Relationship Id="rId182" Type="http://schemas.openxmlformats.org/officeDocument/2006/relationships/image" Target="media/image91.wmf"/><Relationship Id="rId487" Type="http://schemas.openxmlformats.org/officeDocument/2006/relationships/image" Target="media/image197.wmf"/><Relationship Id="rId694" Type="http://schemas.openxmlformats.org/officeDocument/2006/relationships/oleObject" Target="embeddings/oleObject371.bin"/><Relationship Id="rId347" Type="http://schemas.openxmlformats.org/officeDocument/2006/relationships/image" Target="media/image168.wmf"/><Relationship Id="rId999" Type="http://schemas.openxmlformats.org/officeDocument/2006/relationships/image" Target="media/image469.wmf"/><Relationship Id="rId1184" Type="http://schemas.openxmlformats.org/officeDocument/2006/relationships/oleObject" Target="embeddings/oleObject616.bin"/><Relationship Id="rId554" Type="http://schemas.openxmlformats.org/officeDocument/2006/relationships/image" Target="media/image231.wmf"/><Relationship Id="rId761" Type="http://schemas.openxmlformats.org/officeDocument/2006/relationships/oleObject" Target="embeddings/oleObject404.bin"/><Relationship Id="rId859" Type="http://schemas.openxmlformats.org/officeDocument/2006/relationships/image" Target="media/image409.wmf"/><Relationship Id="rId1391" Type="http://schemas.openxmlformats.org/officeDocument/2006/relationships/oleObject" Target="embeddings/oleObject719.bin"/><Relationship Id="rId1489" Type="http://schemas.openxmlformats.org/officeDocument/2006/relationships/image" Target="media/image731.gif"/><Relationship Id="rId1696" Type="http://schemas.openxmlformats.org/officeDocument/2006/relationships/oleObject" Target="embeddings/oleObject815.bin"/><Relationship Id="rId207" Type="http://schemas.openxmlformats.org/officeDocument/2006/relationships/image" Target="media/image102.wmf"/><Relationship Id="rId414" Type="http://schemas.openxmlformats.org/officeDocument/2006/relationships/oleObject" Target="embeddings/oleObject223.bin"/><Relationship Id="rId621" Type="http://schemas.openxmlformats.org/officeDocument/2006/relationships/oleObject" Target="embeddings/oleObject346.bin"/><Relationship Id="rId1044" Type="http://schemas.openxmlformats.org/officeDocument/2006/relationships/oleObject" Target="embeddings/oleObject544.bin"/><Relationship Id="rId1251" Type="http://schemas.openxmlformats.org/officeDocument/2006/relationships/image" Target="media/image591.wmf"/><Relationship Id="rId1349" Type="http://schemas.openxmlformats.org/officeDocument/2006/relationships/image" Target="media/image639.wmf"/><Relationship Id="rId719" Type="http://schemas.openxmlformats.org/officeDocument/2006/relationships/oleObject" Target="embeddings/oleObject383.bin"/><Relationship Id="rId926" Type="http://schemas.openxmlformats.org/officeDocument/2006/relationships/image" Target="media/image438.wmf"/><Relationship Id="rId1111" Type="http://schemas.openxmlformats.org/officeDocument/2006/relationships/oleObject" Target="embeddings/oleObject578.bin"/><Relationship Id="rId1556" Type="http://schemas.openxmlformats.org/officeDocument/2006/relationships/oleObject" Target="embeddings/oleObject749.bin"/><Relationship Id="rId1763" Type="http://schemas.openxmlformats.org/officeDocument/2006/relationships/image" Target="media/image873.wmf"/><Relationship Id="rId55" Type="http://schemas.openxmlformats.org/officeDocument/2006/relationships/oleObject" Target="embeddings/oleObject26.bin"/><Relationship Id="rId1209" Type="http://schemas.openxmlformats.org/officeDocument/2006/relationships/image" Target="media/image571.wmf"/><Relationship Id="rId1416" Type="http://schemas.openxmlformats.org/officeDocument/2006/relationships/image" Target="media/image681.gif"/><Relationship Id="rId1623" Type="http://schemas.openxmlformats.org/officeDocument/2006/relationships/image" Target="media/image803.wmf"/><Relationship Id="rId1830" Type="http://schemas.openxmlformats.org/officeDocument/2006/relationships/oleObject" Target="embeddings/oleObject870.bin"/><Relationship Id="rId271" Type="http://schemas.openxmlformats.org/officeDocument/2006/relationships/image" Target="media/image130.wmf"/><Relationship Id="rId131" Type="http://schemas.openxmlformats.org/officeDocument/2006/relationships/oleObject" Target="embeddings/oleObject64.bin"/><Relationship Id="rId369" Type="http://schemas.openxmlformats.org/officeDocument/2006/relationships/image" Target="media/image179.wmf"/><Relationship Id="rId576" Type="http://schemas.openxmlformats.org/officeDocument/2006/relationships/image" Target="media/image242.wmf"/><Relationship Id="rId783" Type="http://schemas.openxmlformats.org/officeDocument/2006/relationships/oleObject" Target="embeddings/oleObject415.bin"/><Relationship Id="rId990" Type="http://schemas.openxmlformats.org/officeDocument/2006/relationships/oleObject" Target="embeddings/oleObject514.bin"/><Relationship Id="rId229" Type="http://schemas.openxmlformats.org/officeDocument/2006/relationships/image" Target="media/image113.wmf"/><Relationship Id="rId436" Type="http://schemas.openxmlformats.org/officeDocument/2006/relationships/oleObject" Target="embeddings/oleObject245.bin"/><Relationship Id="rId643" Type="http://schemas.openxmlformats.org/officeDocument/2006/relationships/oleObject" Target="embeddings/oleObject357.bin"/><Relationship Id="rId1066" Type="http://schemas.openxmlformats.org/officeDocument/2006/relationships/image" Target="media/image501.wmf"/><Relationship Id="rId1273" Type="http://schemas.openxmlformats.org/officeDocument/2006/relationships/image" Target="media/image602.wmf"/><Relationship Id="rId1480" Type="http://schemas.openxmlformats.org/officeDocument/2006/relationships/hyperlink" Target="http://www.reshebnik.ru/sms/primer-2-04-19.html" TargetMode="External"/><Relationship Id="rId850" Type="http://schemas.openxmlformats.org/officeDocument/2006/relationships/oleObject" Target="embeddings/oleObject436.bin"/><Relationship Id="rId948" Type="http://schemas.openxmlformats.org/officeDocument/2006/relationships/oleObject" Target="embeddings/oleObject490.bin"/><Relationship Id="rId1133" Type="http://schemas.openxmlformats.org/officeDocument/2006/relationships/oleObject" Target="embeddings/oleObject589.bin"/><Relationship Id="rId1578" Type="http://schemas.openxmlformats.org/officeDocument/2006/relationships/oleObject" Target="embeddings/oleObject761.bin"/><Relationship Id="rId1701" Type="http://schemas.openxmlformats.org/officeDocument/2006/relationships/image" Target="media/image842.wmf"/><Relationship Id="rId1785" Type="http://schemas.openxmlformats.org/officeDocument/2006/relationships/image" Target="media/image888.jpeg"/><Relationship Id="rId77" Type="http://schemas.openxmlformats.org/officeDocument/2006/relationships/oleObject" Target="embeddings/oleObject37.bin"/><Relationship Id="rId282" Type="http://schemas.openxmlformats.org/officeDocument/2006/relationships/oleObject" Target="embeddings/oleObject140.bin"/><Relationship Id="rId503" Type="http://schemas.openxmlformats.org/officeDocument/2006/relationships/image" Target="media/image205.wmf"/><Relationship Id="rId587" Type="http://schemas.openxmlformats.org/officeDocument/2006/relationships/oleObject" Target="embeddings/oleObject330.bin"/><Relationship Id="rId710" Type="http://schemas.openxmlformats.org/officeDocument/2006/relationships/image" Target="media/image322.wmf"/><Relationship Id="rId808" Type="http://schemas.openxmlformats.org/officeDocument/2006/relationships/image" Target="media/image382.png"/><Relationship Id="rId1340" Type="http://schemas.openxmlformats.org/officeDocument/2006/relationships/oleObject" Target="embeddings/oleObject696.bin"/><Relationship Id="rId1438" Type="http://schemas.openxmlformats.org/officeDocument/2006/relationships/image" Target="media/image703.wmf"/><Relationship Id="rId1645" Type="http://schemas.openxmlformats.org/officeDocument/2006/relationships/image" Target="media/image814.wmf"/><Relationship Id="rId8" Type="http://schemas.openxmlformats.org/officeDocument/2006/relationships/image" Target="media/image1.wmf"/><Relationship Id="rId142" Type="http://schemas.openxmlformats.org/officeDocument/2006/relationships/image" Target="media/image66.wmf"/><Relationship Id="rId447" Type="http://schemas.openxmlformats.org/officeDocument/2006/relationships/oleObject" Target="embeddings/oleObject256.bin"/><Relationship Id="rId794" Type="http://schemas.openxmlformats.org/officeDocument/2006/relationships/image" Target="media/image368.png"/><Relationship Id="rId1077" Type="http://schemas.openxmlformats.org/officeDocument/2006/relationships/oleObject" Target="embeddings/oleObject561.bin"/><Relationship Id="rId1200" Type="http://schemas.openxmlformats.org/officeDocument/2006/relationships/oleObject" Target="embeddings/oleObject624.bin"/><Relationship Id="rId1852" Type="http://schemas.openxmlformats.org/officeDocument/2006/relationships/oleObject" Target="embeddings/oleObject883.bin"/><Relationship Id="rId654" Type="http://schemas.openxmlformats.org/officeDocument/2006/relationships/oleObject" Target="embeddings/oleObject363.bin"/><Relationship Id="rId861" Type="http://schemas.openxmlformats.org/officeDocument/2006/relationships/image" Target="media/image410.wmf"/><Relationship Id="rId959" Type="http://schemas.openxmlformats.org/officeDocument/2006/relationships/image" Target="media/image454.wmf"/><Relationship Id="rId1284" Type="http://schemas.openxmlformats.org/officeDocument/2006/relationships/oleObject" Target="embeddings/oleObject667.bin"/><Relationship Id="rId1491" Type="http://schemas.openxmlformats.org/officeDocument/2006/relationships/image" Target="media/image732.gif"/><Relationship Id="rId1505" Type="http://schemas.openxmlformats.org/officeDocument/2006/relationships/image" Target="media/image739.gif"/><Relationship Id="rId1589" Type="http://schemas.openxmlformats.org/officeDocument/2006/relationships/image" Target="media/image781.png"/><Relationship Id="rId1712" Type="http://schemas.openxmlformats.org/officeDocument/2006/relationships/oleObject" Target="embeddings/oleObject823.bin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514" Type="http://schemas.openxmlformats.org/officeDocument/2006/relationships/oleObject" Target="embeddings/oleObject297.bin"/><Relationship Id="rId721" Type="http://schemas.openxmlformats.org/officeDocument/2006/relationships/oleObject" Target="embeddings/oleObject384.bin"/><Relationship Id="rId1144" Type="http://schemas.openxmlformats.org/officeDocument/2006/relationships/oleObject" Target="embeddings/oleObject595.bin"/><Relationship Id="rId1351" Type="http://schemas.openxmlformats.org/officeDocument/2006/relationships/image" Target="media/image640.wmf"/><Relationship Id="rId1449" Type="http://schemas.openxmlformats.org/officeDocument/2006/relationships/image" Target="media/image711.gif"/><Relationship Id="rId1796" Type="http://schemas.openxmlformats.org/officeDocument/2006/relationships/image" Target="media/image899.gif"/><Relationship Id="rId88" Type="http://schemas.openxmlformats.org/officeDocument/2006/relationships/image" Target="media/image39.wmf"/><Relationship Id="rId153" Type="http://schemas.openxmlformats.org/officeDocument/2006/relationships/oleObject" Target="embeddings/oleObject75.bin"/><Relationship Id="rId360" Type="http://schemas.openxmlformats.org/officeDocument/2006/relationships/oleObject" Target="embeddings/oleObject179.bin"/><Relationship Id="rId598" Type="http://schemas.openxmlformats.org/officeDocument/2006/relationships/image" Target="media/image253.wmf"/><Relationship Id="rId819" Type="http://schemas.openxmlformats.org/officeDocument/2006/relationships/oleObject" Target="embeddings/oleObject420.bin"/><Relationship Id="rId1004" Type="http://schemas.openxmlformats.org/officeDocument/2006/relationships/image" Target="media/image471.wmf"/><Relationship Id="rId1211" Type="http://schemas.openxmlformats.org/officeDocument/2006/relationships/image" Target="media/image572.wmf"/><Relationship Id="rId1656" Type="http://schemas.openxmlformats.org/officeDocument/2006/relationships/oleObject" Target="embeddings/oleObject795.bin"/><Relationship Id="rId1863" Type="http://schemas.openxmlformats.org/officeDocument/2006/relationships/image" Target="http://festival.1september.ru/2005_2006/articles/314285/img6.gif" TargetMode="External"/><Relationship Id="rId220" Type="http://schemas.openxmlformats.org/officeDocument/2006/relationships/oleObject" Target="embeddings/oleObject105.bin"/><Relationship Id="rId458" Type="http://schemas.openxmlformats.org/officeDocument/2006/relationships/oleObject" Target="embeddings/oleObject267.bin"/><Relationship Id="rId665" Type="http://schemas.openxmlformats.org/officeDocument/2006/relationships/image" Target="media/image289.gif"/><Relationship Id="rId872" Type="http://schemas.openxmlformats.org/officeDocument/2006/relationships/image" Target="media/image414.wmf"/><Relationship Id="rId1088" Type="http://schemas.openxmlformats.org/officeDocument/2006/relationships/image" Target="media/image512.wmf"/><Relationship Id="rId1295" Type="http://schemas.openxmlformats.org/officeDocument/2006/relationships/oleObject" Target="embeddings/oleObject673.bin"/><Relationship Id="rId1309" Type="http://schemas.openxmlformats.org/officeDocument/2006/relationships/oleObject" Target="embeddings/oleObject680.bin"/><Relationship Id="rId1516" Type="http://schemas.openxmlformats.org/officeDocument/2006/relationships/image" Target="media/image746.wmf"/><Relationship Id="rId1723" Type="http://schemas.openxmlformats.org/officeDocument/2006/relationships/image" Target="media/image853.wmf"/><Relationship Id="rId15" Type="http://schemas.openxmlformats.org/officeDocument/2006/relationships/image" Target="media/image5.wmf"/><Relationship Id="rId318" Type="http://schemas.openxmlformats.org/officeDocument/2006/relationships/oleObject" Target="embeddings/oleObject158.bin"/><Relationship Id="rId525" Type="http://schemas.openxmlformats.org/officeDocument/2006/relationships/image" Target="media/image216.png"/><Relationship Id="rId732" Type="http://schemas.openxmlformats.org/officeDocument/2006/relationships/image" Target="media/image333.wmf"/><Relationship Id="rId1155" Type="http://schemas.openxmlformats.org/officeDocument/2006/relationships/oleObject" Target="embeddings/oleObject601.bin"/><Relationship Id="rId1362" Type="http://schemas.openxmlformats.org/officeDocument/2006/relationships/image" Target="media/image646.jpeg"/><Relationship Id="rId99" Type="http://schemas.openxmlformats.org/officeDocument/2006/relationships/oleObject" Target="embeddings/oleObject48.bin"/><Relationship Id="rId164" Type="http://schemas.openxmlformats.org/officeDocument/2006/relationships/image" Target="media/image80.wmf"/><Relationship Id="rId371" Type="http://schemas.openxmlformats.org/officeDocument/2006/relationships/image" Target="media/image180.wmf"/><Relationship Id="rId1015" Type="http://schemas.openxmlformats.org/officeDocument/2006/relationships/oleObject" Target="embeddings/oleObject529.bin"/><Relationship Id="rId1222" Type="http://schemas.openxmlformats.org/officeDocument/2006/relationships/oleObject" Target="embeddings/oleObject635.bin"/><Relationship Id="rId1667" Type="http://schemas.openxmlformats.org/officeDocument/2006/relationships/image" Target="media/image825.wmf"/><Relationship Id="rId1874" Type="http://schemas.openxmlformats.org/officeDocument/2006/relationships/hyperlink" Target="https://urait.ru/bcode/512668" TargetMode="External"/><Relationship Id="rId469" Type="http://schemas.openxmlformats.org/officeDocument/2006/relationships/image" Target="media/image188.wmf"/><Relationship Id="rId676" Type="http://schemas.openxmlformats.org/officeDocument/2006/relationships/image" Target="media/image300.gif"/><Relationship Id="rId883" Type="http://schemas.openxmlformats.org/officeDocument/2006/relationships/image" Target="media/image417.wmf"/><Relationship Id="rId1099" Type="http://schemas.openxmlformats.org/officeDocument/2006/relationships/oleObject" Target="embeddings/oleObject572.bin"/><Relationship Id="rId1527" Type="http://schemas.openxmlformats.org/officeDocument/2006/relationships/image" Target="media/image751.wmf"/><Relationship Id="rId1734" Type="http://schemas.openxmlformats.org/officeDocument/2006/relationships/oleObject" Target="embeddings/oleObject834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4.wmf"/><Relationship Id="rId329" Type="http://schemas.openxmlformats.org/officeDocument/2006/relationships/image" Target="media/image159.wmf"/><Relationship Id="rId536" Type="http://schemas.openxmlformats.org/officeDocument/2006/relationships/image" Target="media/image222.wmf"/><Relationship Id="rId1166" Type="http://schemas.openxmlformats.org/officeDocument/2006/relationships/image" Target="media/image550.wmf"/><Relationship Id="rId1373" Type="http://schemas.openxmlformats.org/officeDocument/2006/relationships/oleObject" Target="embeddings/oleObject710.bin"/><Relationship Id="rId175" Type="http://schemas.openxmlformats.org/officeDocument/2006/relationships/oleObject" Target="embeddings/oleObject81.bin"/><Relationship Id="rId743" Type="http://schemas.openxmlformats.org/officeDocument/2006/relationships/oleObject" Target="embeddings/oleObject395.bin"/><Relationship Id="rId950" Type="http://schemas.openxmlformats.org/officeDocument/2006/relationships/oleObject" Target="embeddings/oleObject491.bin"/><Relationship Id="rId1026" Type="http://schemas.openxmlformats.org/officeDocument/2006/relationships/image" Target="media/image482.wmf"/><Relationship Id="rId1580" Type="http://schemas.openxmlformats.org/officeDocument/2006/relationships/oleObject" Target="embeddings/oleObject762.bin"/><Relationship Id="rId1678" Type="http://schemas.openxmlformats.org/officeDocument/2006/relationships/oleObject" Target="embeddings/oleObject806.bin"/><Relationship Id="rId1801" Type="http://schemas.openxmlformats.org/officeDocument/2006/relationships/image" Target="media/image904.emf"/><Relationship Id="rId382" Type="http://schemas.openxmlformats.org/officeDocument/2006/relationships/oleObject" Target="embeddings/oleObject191.bin"/><Relationship Id="rId603" Type="http://schemas.openxmlformats.org/officeDocument/2006/relationships/image" Target="media/image256.wmf"/><Relationship Id="rId687" Type="http://schemas.openxmlformats.org/officeDocument/2006/relationships/image" Target="media/image310.wmf"/><Relationship Id="rId810" Type="http://schemas.openxmlformats.org/officeDocument/2006/relationships/image" Target="media/image384.wmf"/><Relationship Id="rId908" Type="http://schemas.openxmlformats.org/officeDocument/2006/relationships/oleObject" Target="embeddings/oleObject469.bin"/><Relationship Id="rId1233" Type="http://schemas.openxmlformats.org/officeDocument/2006/relationships/image" Target="media/image583.wmf"/><Relationship Id="rId1440" Type="http://schemas.openxmlformats.org/officeDocument/2006/relationships/image" Target="media/image705.wmf"/><Relationship Id="rId1538" Type="http://schemas.openxmlformats.org/officeDocument/2006/relationships/oleObject" Target="embeddings/oleObject740.bin"/><Relationship Id="rId242" Type="http://schemas.openxmlformats.org/officeDocument/2006/relationships/oleObject" Target="embeddings/oleObject116.bin"/><Relationship Id="rId894" Type="http://schemas.openxmlformats.org/officeDocument/2006/relationships/oleObject" Target="embeddings/oleObject462.bin"/><Relationship Id="rId1177" Type="http://schemas.openxmlformats.org/officeDocument/2006/relationships/oleObject" Target="embeddings/oleObject612.bin"/><Relationship Id="rId1300" Type="http://schemas.openxmlformats.org/officeDocument/2006/relationships/image" Target="media/image615.wmf"/><Relationship Id="rId1745" Type="http://schemas.openxmlformats.org/officeDocument/2006/relationships/image" Target="media/image864.wmf"/><Relationship Id="rId37" Type="http://schemas.openxmlformats.org/officeDocument/2006/relationships/image" Target="media/image15.wmf"/><Relationship Id="rId102" Type="http://schemas.openxmlformats.org/officeDocument/2006/relationships/image" Target="media/image46.wmf"/><Relationship Id="rId547" Type="http://schemas.openxmlformats.org/officeDocument/2006/relationships/oleObject" Target="embeddings/oleObject313.bin"/><Relationship Id="rId754" Type="http://schemas.openxmlformats.org/officeDocument/2006/relationships/image" Target="media/image344.wmf"/><Relationship Id="rId961" Type="http://schemas.openxmlformats.org/officeDocument/2006/relationships/image" Target="media/image455.wmf"/><Relationship Id="rId1384" Type="http://schemas.openxmlformats.org/officeDocument/2006/relationships/image" Target="media/image658.wmf"/><Relationship Id="rId1591" Type="http://schemas.openxmlformats.org/officeDocument/2006/relationships/image" Target="media/image783.png"/><Relationship Id="rId1605" Type="http://schemas.openxmlformats.org/officeDocument/2006/relationships/image" Target="media/image794.wmf"/><Relationship Id="rId1689" Type="http://schemas.openxmlformats.org/officeDocument/2006/relationships/image" Target="media/image836.wmf"/><Relationship Id="rId1812" Type="http://schemas.openxmlformats.org/officeDocument/2006/relationships/image" Target="media/image910.wmf"/><Relationship Id="rId90" Type="http://schemas.openxmlformats.org/officeDocument/2006/relationships/image" Target="media/image40.wmf"/><Relationship Id="rId186" Type="http://schemas.openxmlformats.org/officeDocument/2006/relationships/image" Target="media/image93.wmf"/><Relationship Id="rId393" Type="http://schemas.openxmlformats.org/officeDocument/2006/relationships/oleObject" Target="embeddings/oleObject202.bin"/><Relationship Id="rId407" Type="http://schemas.openxmlformats.org/officeDocument/2006/relationships/oleObject" Target="embeddings/oleObject216.bin"/><Relationship Id="rId614" Type="http://schemas.openxmlformats.org/officeDocument/2006/relationships/image" Target="media/image262.wmf"/><Relationship Id="rId821" Type="http://schemas.openxmlformats.org/officeDocument/2006/relationships/oleObject" Target="embeddings/oleObject421.bin"/><Relationship Id="rId1037" Type="http://schemas.openxmlformats.org/officeDocument/2006/relationships/image" Target="media/image487.wmf"/><Relationship Id="rId1244" Type="http://schemas.openxmlformats.org/officeDocument/2006/relationships/oleObject" Target="embeddings/oleObject646.bin"/><Relationship Id="rId1451" Type="http://schemas.openxmlformats.org/officeDocument/2006/relationships/image" Target="media/image712.gif"/><Relationship Id="rId253" Type="http://schemas.openxmlformats.org/officeDocument/2006/relationships/oleObject" Target="embeddings/oleObject124.bin"/><Relationship Id="rId460" Type="http://schemas.openxmlformats.org/officeDocument/2006/relationships/oleObject" Target="embeddings/oleObject269.bin"/><Relationship Id="rId698" Type="http://schemas.openxmlformats.org/officeDocument/2006/relationships/image" Target="media/image316.wmf"/><Relationship Id="rId919" Type="http://schemas.openxmlformats.org/officeDocument/2006/relationships/oleObject" Target="embeddings/oleObject475.bin"/><Relationship Id="rId1090" Type="http://schemas.openxmlformats.org/officeDocument/2006/relationships/image" Target="media/image513.wmf"/><Relationship Id="rId1104" Type="http://schemas.openxmlformats.org/officeDocument/2006/relationships/image" Target="media/image520.wmf"/><Relationship Id="rId1311" Type="http://schemas.openxmlformats.org/officeDocument/2006/relationships/oleObject" Target="embeddings/oleObject681.bin"/><Relationship Id="rId1549" Type="http://schemas.openxmlformats.org/officeDocument/2006/relationships/image" Target="media/image762.wmf"/><Relationship Id="rId1756" Type="http://schemas.openxmlformats.org/officeDocument/2006/relationships/oleObject" Target="embeddings/oleObject845.bin"/><Relationship Id="rId48" Type="http://schemas.openxmlformats.org/officeDocument/2006/relationships/image" Target="media/image19.wmf"/><Relationship Id="rId113" Type="http://schemas.openxmlformats.org/officeDocument/2006/relationships/oleObject" Target="embeddings/oleObject55.bin"/><Relationship Id="rId320" Type="http://schemas.openxmlformats.org/officeDocument/2006/relationships/oleObject" Target="embeddings/oleObject159.bin"/><Relationship Id="rId558" Type="http://schemas.openxmlformats.org/officeDocument/2006/relationships/image" Target="media/image233.png"/><Relationship Id="rId765" Type="http://schemas.openxmlformats.org/officeDocument/2006/relationships/oleObject" Target="embeddings/oleObject406.bin"/><Relationship Id="rId972" Type="http://schemas.openxmlformats.org/officeDocument/2006/relationships/image" Target="media/image460.wmf"/><Relationship Id="rId1188" Type="http://schemas.openxmlformats.org/officeDocument/2006/relationships/oleObject" Target="embeddings/oleObject618.bin"/><Relationship Id="rId1395" Type="http://schemas.openxmlformats.org/officeDocument/2006/relationships/oleObject" Target="embeddings/oleObject721.bin"/><Relationship Id="rId1409" Type="http://schemas.openxmlformats.org/officeDocument/2006/relationships/image" Target="media/image674.jpeg"/><Relationship Id="rId1616" Type="http://schemas.openxmlformats.org/officeDocument/2006/relationships/oleObject" Target="embeddings/oleObject775.bin"/><Relationship Id="rId1823" Type="http://schemas.openxmlformats.org/officeDocument/2006/relationships/oleObject" Target="embeddings/oleObject866.bin"/><Relationship Id="rId197" Type="http://schemas.openxmlformats.org/officeDocument/2006/relationships/image" Target="media/image97.wmf"/><Relationship Id="rId418" Type="http://schemas.openxmlformats.org/officeDocument/2006/relationships/oleObject" Target="embeddings/oleObject227.bin"/><Relationship Id="rId625" Type="http://schemas.openxmlformats.org/officeDocument/2006/relationships/oleObject" Target="embeddings/oleObject348.bin"/><Relationship Id="rId832" Type="http://schemas.openxmlformats.org/officeDocument/2006/relationships/image" Target="media/image396.wmf"/><Relationship Id="rId1048" Type="http://schemas.openxmlformats.org/officeDocument/2006/relationships/oleObject" Target="embeddings/oleObject546.bin"/><Relationship Id="rId1255" Type="http://schemas.openxmlformats.org/officeDocument/2006/relationships/image" Target="media/image593.wmf"/><Relationship Id="rId1462" Type="http://schemas.openxmlformats.org/officeDocument/2006/relationships/hyperlink" Target="http://www.reshebnik.ru/sms/primer-2-04-10.html" TargetMode="External"/><Relationship Id="rId264" Type="http://schemas.openxmlformats.org/officeDocument/2006/relationships/oleObject" Target="embeddings/oleObject131.bin"/><Relationship Id="rId471" Type="http://schemas.openxmlformats.org/officeDocument/2006/relationships/image" Target="media/image189.wmf"/><Relationship Id="rId1115" Type="http://schemas.openxmlformats.org/officeDocument/2006/relationships/oleObject" Target="embeddings/oleObject580.bin"/><Relationship Id="rId1322" Type="http://schemas.openxmlformats.org/officeDocument/2006/relationships/image" Target="media/image626.wmf"/><Relationship Id="rId1767" Type="http://schemas.openxmlformats.org/officeDocument/2006/relationships/image" Target="media/image875.wmf"/><Relationship Id="rId59" Type="http://schemas.openxmlformats.org/officeDocument/2006/relationships/oleObject" Target="embeddings/oleObject28.bin"/><Relationship Id="rId124" Type="http://schemas.openxmlformats.org/officeDocument/2006/relationships/image" Target="media/image57.wmf"/><Relationship Id="rId569" Type="http://schemas.openxmlformats.org/officeDocument/2006/relationships/oleObject" Target="embeddings/oleObject321.bin"/><Relationship Id="rId776" Type="http://schemas.openxmlformats.org/officeDocument/2006/relationships/image" Target="media/image355.wmf"/><Relationship Id="rId983" Type="http://schemas.openxmlformats.org/officeDocument/2006/relationships/oleObject" Target="embeddings/oleObject509.bin"/><Relationship Id="rId1199" Type="http://schemas.openxmlformats.org/officeDocument/2006/relationships/image" Target="media/image566.wmf"/><Relationship Id="rId1627" Type="http://schemas.openxmlformats.org/officeDocument/2006/relationships/image" Target="media/image805.wmf"/><Relationship Id="rId1834" Type="http://schemas.openxmlformats.org/officeDocument/2006/relationships/oleObject" Target="embeddings/oleObject873.bin"/><Relationship Id="rId331" Type="http://schemas.openxmlformats.org/officeDocument/2006/relationships/image" Target="media/image160.wmf"/><Relationship Id="rId429" Type="http://schemas.openxmlformats.org/officeDocument/2006/relationships/oleObject" Target="embeddings/oleObject238.bin"/><Relationship Id="rId636" Type="http://schemas.openxmlformats.org/officeDocument/2006/relationships/image" Target="media/image273.wmf"/><Relationship Id="rId1059" Type="http://schemas.openxmlformats.org/officeDocument/2006/relationships/oleObject" Target="embeddings/oleObject552.bin"/><Relationship Id="rId1266" Type="http://schemas.openxmlformats.org/officeDocument/2006/relationships/oleObject" Target="embeddings/oleObject658.bin"/><Relationship Id="rId1473" Type="http://schemas.openxmlformats.org/officeDocument/2006/relationships/image" Target="media/image723.gif"/><Relationship Id="rId843" Type="http://schemas.openxmlformats.org/officeDocument/2006/relationships/image" Target="media/image402.wmf"/><Relationship Id="rId1126" Type="http://schemas.openxmlformats.org/officeDocument/2006/relationships/image" Target="media/image531.wmf"/><Relationship Id="rId1680" Type="http://schemas.openxmlformats.org/officeDocument/2006/relationships/oleObject" Target="embeddings/oleObject807.bin"/><Relationship Id="rId1778" Type="http://schemas.openxmlformats.org/officeDocument/2006/relationships/image" Target="media/image881.jpeg"/><Relationship Id="rId275" Type="http://schemas.openxmlformats.org/officeDocument/2006/relationships/image" Target="media/image132.wmf"/><Relationship Id="rId482" Type="http://schemas.openxmlformats.org/officeDocument/2006/relationships/oleObject" Target="embeddings/oleObject281.bin"/><Relationship Id="rId703" Type="http://schemas.openxmlformats.org/officeDocument/2006/relationships/oleObject" Target="embeddings/oleObject375.bin"/><Relationship Id="rId910" Type="http://schemas.openxmlformats.org/officeDocument/2006/relationships/oleObject" Target="embeddings/oleObject470.bin"/><Relationship Id="rId1333" Type="http://schemas.openxmlformats.org/officeDocument/2006/relationships/oleObject" Target="embeddings/oleObject692.bin"/><Relationship Id="rId1540" Type="http://schemas.openxmlformats.org/officeDocument/2006/relationships/oleObject" Target="embeddings/oleObject741.bin"/><Relationship Id="rId1638" Type="http://schemas.openxmlformats.org/officeDocument/2006/relationships/oleObject" Target="embeddings/oleObject786.bin"/><Relationship Id="rId135" Type="http://schemas.openxmlformats.org/officeDocument/2006/relationships/oleObject" Target="embeddings/oleObject66.bin"/><Relationship Id="rId342" Type="http://schemas.openxmlformats.org/officeDocument/2006/relationships/oleObject" Target="embeddings/oleObject170.bin"/><Relationship Id="rId787" Type="http://schemas.openxmlformats.org/officeDocument/2006/relationships/image" Target="media/image361.png"/><Relationship Id="rId994" Type="http://schemas.openxmlformats.org/officeDocument/2006/relationships/oleObject" Target="embeddings/oleObject517.bin"/><Relationship Id="rId1400" Type="http://schemas.openxmlformats.org/officeDocument/2006/relationships/oleObject" Target="embeddings/oleObject723.bin"/><Relationship Id="rId1845" Type="http://schemas.openxmlformats.org/officeDocument/2006/relationships/image" Target="media/image924.wmf"/><Relationship Id="rId202" Type="http://schemas.openxmlformats.org/officeDocument/2006/relationships/oleObject" Target="embeddings/oleObject96.bin"/><Relationship Id="rId647" Type="http://schemas.openxmlformats.org/officeDocument/2006/relationships/oleObject" Target="embeddings/oleObject359.bin"/><Relationship Id="rId854" Type="http://schemas.openxmlformats.org/officeDocument/2006/relationships/oleObject" Target="embeddings/oleObject438.bin"/><Relationship Id="rId1277" Type="http://schemas.openxmlformats.org/officeDocument/2006/relationships/image" Target="media/image604.wmf"/><Relationship Id="rId1484" Type="http://schemas.openxmlformats.org/officeDocument/2006/relationships/hyperlink" Target="http://www.reshebnik.ru/sms/primer-2-04-21.html" TargetMode="External"/><Relationship Id="rId1691" Type="http://schemas.openxmlformats.org/officeDocument/2006/relationships/image" Target="media/image837.wmf"/><Relationship Id="rId1705" Type="http://schemas.openxmlformats.org/officeDocument/2006/relationships/image" Target="media/image844.wmf"/><Relationship Id="rId286" Type="http://schemas.openxmlformats.org/officeDocument/2006/relationships/oleObject" Target="embeddings/oleObject142.bin"/><Relationship Id="rId493" Type="http://schemas.openxmlformats.org/officeDocument/2006/relationships/image" Target="media/image200.wmf"/><Relationship Id="rId507" Type="http://schemas.openxmlformats.org/officeDocument/2006/relationships/image" Target="media/image207.wmf"/><Relationship Id="rId714" Type="http://schemas.openxmlformats.org/officeDocument/2006/relationships/image" Target="media/image324.wmf"/><Relationship Id="rId921" Type="http://schemas.openxmlformats.org/officeDocument/2006/relationships/oleObject" Target="embeddings/oleObject476.bin"/><Relationship Id="rId1137" Type="http://schemas.openxmlformats.org/officeDocument/2006/relationships/oleObject" Target="embeddings/oleObject591.bin"/><Relationship Id="rId1344" Type="http://schemas.openxmlformats.org/officeDocument/2006/relationships/oleObject" Target="embeddings/oleObject698.bin"/><Relationship Id="rId1551" Type="http://schemas.openxmlformats.org/officeDocument/2006/relationships/image" Target="media/image763.wmf"/><Relationship Id="rId1789" Type="http://schemas.openxmlformats.org/officeDocument/2006/relationships/image" Target="media/image892.jpeg"/><Relationship Id="rId50" Type="http://schemas.openxmlformats.org/officeDocument/2006/relationships/image" Target="media/image20.wmf"/><Relationship Id="rId146" Type="http://schemas.openxmlformats.org/officeDocument/2006/relationships/image" Target="media/image68.wmf"/><Relationship Id="rId353" Type="http://schemas.openxmlformats.org/officeDocument/2006/relationships/image" Target="media/image171.wmf"/><Relationship Id="rId560" Type="http://schemas.openxmlformats.org/officeDocument/2006/relationships/image" Target="media/image234.png"/><Relationship Id="rId798" Type="http://schemas.openxmlformats.org/officeDocument/2006/relationships/image" Target="media/image372.png"/><Relationship Id="rId1190" Type="http://schemas.openxmlformats.org/officeDocument/2006/relationships/oleObject" Target="embeddings/oleObject619.bin"/><Relationship Id="rId1204" Type="http://schemas.openxmlformats.org/officeDocument/2006/relationships/oleObject" Target="embeddings/oleObject626.bin"/><Relationship Id="rId1411" Type="http://schemas.openxmlformats.org/officeDocument/2006/relationships/image" Target="media/image676.jpeg"/><Relationship Id="rId1649" Type="http://schemas.openxmlformats.org/officeDocument/2006/relationships/image" Target="media/image816.wmf"/><Relationship Id="rId1856" Type="http://schemas.openxmlformats.org/officeDocument/2006/relationships/oleObject" Target="embeddings/oleObject885.bin"/><Relationship Id="rId213" Type="http://schemas.openxmlformats.org/officeDocument/2006/relationships/image" Target="media/image105.wmf"/><Relationship Id="rId420" Type="http://schemas.openxmlformats.org/officeDocument/2006/relationships/oleObject" Target="embeddings/oleObject229.bin"/><Relationship Id="rId658" Type="http://schemas.openxmlformats.org/officeDocument/2006/relationships/image" Target="media/image283.wmf"/><Relationship Id="rId865" Type="http://schemas.openxmlformats.org/officeDocument/2006/relationships/image" Target="media/image412.wmf"/><Relationship Id="rId1050" Type="http://schemas.openxmlformats.org/officeDocument/2006/relationships/oleObject" Target="embeddings/oleObject547.bin"/><Relationship Id="rId1288" Type="http://schemas.openxmlformats.org/officeDocument/2006/relationships/oleObject" Target="embeddings/oleObject669.bin"/><Relationship Id="rId1495" Type="http://schemas.openxmlformats.org/officeDocument/2006/relationships/image" Target="media/image734.gif"/><Relationship Id="rId1509" Type="http://schemas.openxmlformats.org/officeDocument/2006/relationships/oleObject" Target="embeddings/oleObject725.bin"/><Relationship Id="rId1716" Type="http://schemas.openxmlformats.org/officeDocument/2006/relationships/oleObject" Target="embeddings/oleObject825.bin"/><Relationship Id="rId297" Type="http://schemas.openxmlformats.org/officeDocument/2006/relationships/image" Target="media/image143.wmf"/><Relationship Id="rId518" Type="http://schemas.openxmlformats.org/officeDocument/2006/relationships/oleObject" Target="embeddings/oleObject299.bin"/><Relationship Id="rId725" Type="http://schemas.openxmlformats.org/officeDocument/2006/relationships/oleObject" Target="embeddings/oleObject386.bin"/><Relationship Id="rId932" Type="http://schemas.openxmlformats.org/officeDocument/2006/relationships/oleObject" Target="embeddings/oleObject482.bin"/><Relationship Id="rId1148" Type="http://schemas.openxmlformats.org/officeDocument/2006/relationships/image" Target="media/image541.wmf"/><Relationship Id="rId1355" Type="http://schemas.openxmlformats.org/officeDocument/2006/relationships/image" Target="media/image642.wmf"/><Relationship Id="rId1562" Type="http://schemas.openxmlformats.org/officeDocument/2006/relationships/oleObject" Target="embeddings/oleObject752.bin"/><Relationship Id="rId157" Type="http://schemas.openxmlformats.org/officeDocument/2006/relationships/oleObject" Target="embeddings/oleObject77.bin"/><Relationship Id="rId364" Type="http://schemas.openxmlformats.org/officeDocument/2006/relationships/oleObject" Target="embeddings/oleObject181.bin"/><Relationship Id="rId1008" Type="http://schemas.openxmlformats.org/officeDocument/2006/relationships/image" Target="media/image473.wmf"/><Relationship Id="rId1215" Type="http://schemas.openxmlformats.org/officeDocument/2006/relationships/image" Target="media/image574.wmf"/><Relationship Id="rId1422" Type="http://schemas.openxmlformats.org/officeDocument/2006/relationships/image" Target="media/image687.gif"/><Relationship Id="rId1867" Type="http://schemas.openxmlformats.org/officeDocument/2006/relationships/image" Target="media/image933.png"/><Relationship Id="rId61" Type="http://schemas.openxmlformats.org/officeDocument/2006/relationships/oleObject" Target="embeddings/oleObject29.bin"/><Relationship Id="rId571" Type="http://schemas.openxmlformats.org/officeDocument/2006/relationships/oleObject" Target="embeddings/oleObject322.bin"/><Relationship Id="rId669" Type="http://schemas.openxmlformats.org/officeDocument/2006/relationships/image" Target="media/image293.gif"/><Relationship Id="rId876" Type="http://schemas.openxmlformats.org/officeDocument/2006/relationships/oleObject" Target="embeddings/oleObject452.bin"/><Relationship Id="rId1299" Type="http://schemas.openxmlformats.org/officeDocument/2006/relationships/oleObject" Target="embeddings/oleObject675.bin"/><Relationship Id="rId1727" Type="http://schemas.openxmlformats.org/officeDocument/2006/relationships/image" Target="media/image855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7.bin"/><Relationship Id="rId431" Type="http://schemas.openxmlformats.org/officeDocument/2006/relationships/oleObject" Target="embeddings/oleObject240.bin"/><Relationship Id="rId529" Type="http://schemas.openxmlformats.org/officeDocument/2006/relationships/oleObject" Target="embeddings/oleObject304.bin"/><Relationship Id="rId736" Type="http://schemas.openxmlformats.org/officeDocument/2006/relationships/image" Target="media/image335.wmf"/><Relationship Id="rId1061" Type="http://schemas.openxmlformats.org/officeDocument/2006/relationships/oleObject" Target="embeddings/oleObject553.bin"/><Relationship Id="rId1159" Type="http://schemas.openxmlformats.org/officeDocument/2006/relationships/oleObject" Target="embeddings/oleObject603.bin"/><Relationship Id="rId1366" Type="http://schemas.openxmlformats.org/officeDocument/2006/relationships/image" Target="media/image649.wmf"/><Relationship Id="rId168" Type="http://schemas.openxmlformats.org/officeDocument/2006/relationships/image" Target="media/image84.wmf"/><Relationship Id="rId943" Type="http://schemas.openxmlformats.org/officeDocument/2006/relationships/image" Target="media/image446.wmf"/><Relationship Id="rId1019" Type="http://schemas.openxmlformats.org/officeDocument/2006/relationships/oleObject" Target="embeddings/oleObject531.bin"/><Relationship Id="rId1573" Type="http://schemas.openxmlformats.org/officeDocument/2006/relationships/oleObject" Target="embeddings/oleObject758.bin"/><Relationship Id="rId1780" Type="http://schemas.openxmlformats.org/officeDocument/2006/relationships/image" Target="media/image883.jpeg"/><Relationship Id="rId1878" Type="http://schemas.openxmlformats.org/officeDocument/2006/relationships/fontTable" Target="fontTable.xml"/><Relationship Id="rId72" Type="http://schemas.openxmlformats.org/officeDocument/2006/relationships/image" Target="media/image31.wmf"/><Relationship Id="rId375" Type="http://schemas.openxmlformats.org/officeDocument/2006/relationships/image" Target="media/image182.wmf"/><Relationship Id="rId582" Type="http://schemas.openxmlformats.org/officeDocument/2006/relationships/image" Target="media/image245.wmf"/><Relationship Id="rId803" Type="http://schemas.openxmlformats.org/officeDocument/2006/relationships/image" Target="media/image377.png"/><Relationship Id="rId1226" Type="http://schemas.openxmlformats.org/officeDocument/2006/relationships/oleObject" Target="embeddings/oleObject637.bin"/><Relationship Id="rId1433" Type="http://schemas.openxmlformats.org/officeDocument/2006/relationships/image" Target="media/image698.wmf"/><Relationship Id="rId1640" Type="http://schemas.openxmlformats.org/officeDocument/2006/relationships/oleObject" Target="embeddings/oleObject787.bin"/><Relationship Id="rId1738" Type="http://schemas.openxmlformats.org/officeDocument/2006/relationships/oleObject" Target="embeddings/oleObject836.bin"/><Relationship Id="rId3" Type="http://schemas.openxmlformats.org/officeDocument/2006/relationships/styles" Target="styles.xml"/><Relationship Id="rId235" Type="http://schemas.openxmlformats.org/officeDocument/2006/relationships/image" Target="media/image116.wmf"/><Relationship Id="rId442" Type="http://schemas.openxmlformats.org/officeDocument/2006/relationships/oleObject" Target="embeddings/oleObject251.bin"/><Relationship Id="rId887" Type="http://schemas.openxmlformats.org/officeDocument/2006/relationships/image" Target="media/image419.wmf"/><Relationship Id="rId1072" Type="http://schemas.openxmlformats.org/officeDocument/2006/relationships/image" Target="media/image504.wmf"/><Relationship Id="rId1500" Type="http://schemas.openxmlformats.org/officeDocument/2006/relationships/hyperlink" Target="http://www.reshebnik.ru/sms/primer-2-04-29.html" TargetMode="External"/><Relationship Id="rId302" Type="http://schemas.openxmlformats.org/officeDocument/2006/relationships/oleObject" Target="embeddings/oleObject150.bin"/><Relationship Id="rId747" Type="http://schemas.openxmlformats.org/officeDocument/2006/relationships/oleObject" Target="embeddings/oleObject397.bin"/><Relationship Id="rId954" Type="http://schemas.openxmlformats.org/officeDocument/2006/relationships/oleObject" Target="embeddings/oleObject493.bin"/><Relationship Id="rId1377" Type="http://schemas.openxmlformats.org/officeDocument/2006/relationships/oleObject" Target="embeddings/oleObject712.bin"/><Relationship Id="rId1584" Type="http://schemas.openxmlformats.org/officeDocument/2006/relationships/oleObject" Target="embeddings/oleObject764.bin"/><Relationship Id="rId1791" Type="http://schemas.openxmlformats.org/officeDocument/2006/relationships/image" Target="media/image894.jpeg"/><Relationship Id="rId1805" Type="http://schemas.openxmlformats.org/officeDocument/2006/relationships/oleObject" Target="embeddings/oleObject857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3.bin"/><Relationship Id="rId386" Type="http://schemas.openxmlformats.org/officeDocument/2006/relationships/oleObject" Target="embeddings/oleObject195.bin"/><Relationship Id="rId593" Type="http://schemas.openxmlformats.org/officeDocument/2006/relationships/oleObject" Target="embeddings/oleObject333.bin"/><Relationship Id="rId607" Type="http://schemas.openxmlformats.org/officeDocument/2006/relationships/oleObject" Target="embeddings/oleObject339.bin"/><Relationship Id="rId814" Type="http://schemas.openxmlformats.org/officeDocument/2006/relationships/image" Target="media/image387.wmf"/><Relationship Id="rId1237" Type="http://schemas.openxmlformats.org/officeDocument/2006/relationships/image" Target="media/image585.wmf"/><Relationship Id="rId1444" Type="http://schemas.openxmlformats.org/officeDocument/2006/relationships/hyperlink" Target="http://www.reshebnik.ru/sms/primer-2-04-01.html" TargetMode="External"/><Relationship Id="rId1651" Type="http://schemas.openxmlformats.org/officeDocument/2006/relationships/image" Target="media/image817.wmf"/><Relationship Id="rId246" Type="http://schemas.openxmlformats.org/officeDocument/2006/relationships/oleObject" Target="embeddings/oleObject119.bin"/><Relationship Id="rId453" Type="http://schemas.openxmlformats.org/officeDocument/2006/relationships/oleObject" Target="embeddings/oleObject262.bin"/><Relationship Id="rId660" Type="http://schemas.openxmlformats.org/officeDocument/2006/relationships/image" Target="media/image284.gif"/><Relationship Id="rId898" Type="http://schemas.openxmlformats.org/officeDocument/2006/relationships/oleObject" Target="embeddings/oleObject464.bin"/><Relationship Id="rId1083" Type="http://schemas.openxmlformats.org/officeDocument/2006/relationships/oleObject" Target="embeddings/oleObject564.bin"/><Relationship Id="rId1290" Type="http://schemas.openxmlformats.org/officeDocument/2006/relationships/oleObject" Target="embeddings/oleObject670.bin"/><Relationship Id="rId1304" Type="http://schemas.openxmlformats.org/officeDocument/2006/relationships/image" Target="media/image617.wmf"/><Relationship Id="rId1511" Type="http://schemas.openxmlformats.org/officeDocument/2006/relationships/oleObject" Target="embeddings/oleObject726.bin"/><Relationship Id="rId1749" Type="http://schemas.openxmlformats.org/officeDocument/2006/relationships/image" Target="media/image866.wmf"/><Relationship Id="rId106" Type="http://schemas.openxmlformats.org/officeDocument/2006/relationships/image" Target="media/image48.wmf"/><Relationship Id="rId313" Type="http://schemas.openxmlformats.org/officeDocument/2006/relationships/image" Target="media/image151.wmf"/><Relationship Id="rId758" Type="http://schemas.openxmlformats.org/officeDocument/2006/relationships/image" Target="media/image346.wmf"/><Relationship Id="rId965" Type="http://schemas.openxmlformats.org/officeDocument/2006/relationships/image" Target="media/image457.wmf"/><Relationship Id="rId1150" Type="http://schemas.openxmlformats.org/officeDocument/2006/relationships/image" Target="media/image542.wmf"/><Relationship Id="rId1388" Type="http://schemas.openxmlformats.org/officeDocument/2006/relationships/image" Target="media/image660.wmf"/><Relationship Id="rId1595" Type="http://schemas.openxmlformats.org/officeDocument/2006/relationships/image" Target="media/image787.png"/><Relationship Id="rId1609" Type="http://schemas.openxmlformats.org/officeDocument/2006/relationships/image" Target="media/image796.wmf"/><Relationship Id="rId1816" Type="http://schemas.openxmlformats.org/officeDocument/2006/relationships/image" Target="media/image912.wmf"/><Relationship Id="rId10" Type="http://schemas.openxmlformats.org/officeDocument/2006/relationships/oleObject" Target="embeddings/oleObject1.bin"/><Relationship Id="rId94" Type="http://schemas.openxmlformats.org/officeDocument/2006/relationships/image" Target="media/image42.wmf"/><Relationship Id="rId397" Type="http://schemas.openxmlformats.org/officeDocument/2006/relationships/oleObject" Target="embeddings/oleObject206.bin"/><Relationship Id="rId520" Type="http://schemas.openxmlformats.org/officeDocument/2006/relationships/oleObject" Target="embeddings/oleObject300.bin"/><Relationship Id="rId618" Type="http://schemas.openxmlformats.org/officeDocument/2006/relationships/image" Target="media/image264.wmf"/><Relationship Id="rId825" Type="http://schemas.openxmlformats.org/officeDocument/2006/relationships/oleObject" Target="embeddings/oleObject422.bin"/><Relationship Id="rId1248" Type="http://schemas.openxmlformats.org/officeDocument/2006/relationships/oleObject" Target="embeddings/oleObject648.bin"/><Relationship Id="rId1455" Type="http://schemas.openxmlformats.org/officeDocument/2006/relationships/image" Target="media/image714.gif"/><Relationship Id="rId1662" Type="http://schemas.openxmlformats.org/officeDocument/2006/relationships/oleObject" Target="embeddings/oleObject798.bin"/><Relationship Id="rId257" Type="http://schemas.openxmlformats.org/officeDocument/2006/relationships/oleObject" Target="embeddings/oleObject127.bin"/><Relationship Id="rId464" Type="http://schemas.openxmlformats.org/officeDocument/2006/relationships/oleObject" Target="embeddings/oleObject272.bin"/><Relationship Id="rId1010" Type="http://schemas.openxmlformats.org/officeDocument/2006/relationships/image" Target="media/image474.wmf"/><Relationship Id="rId1094" Type="http://schemas.openxmlformats.org/officeDocument/2006/relationships/image" Target="media/image515.wmf"/><Relationship Id="rId1108" Type="http://schemas.openxmlformats.org/officeDocument/2006/relationships/image" Target="media/image522.wmf"/><Relationship Id="rId1315" Type="http://schemas.openxmlformats.org/officeDocument/2006/relationships/oleObject" Target="embeddings/oleObject683.bin"/><Relationship Id="rId117" Type="http://schemas.openxmlformats.org/officeDocument/2006/relationships/oleObject" Target="embeddings/oleObject57.bin"/><Relationship Id="rId671" Type="http://schemas.openxmlformats.org/officeDocument/2006/relationships/image" Target="media/image295.gif"/><Relationship Id="rId769" Type="http://schemas.openxmlformats.org/officeDocument/2006/relationships/oleObject" Target="embeddings/oleObject408.bin"/><Relationship Id="rId976" Type="http://schemas.openxmlformats.org/officeDocument/2006/relationships/oleObject" Target="embeddings/oleObject505.bin"/><Relationship Id="rId1399" Type="http://schemas.openxmlformats.org/officeDocument/2006/relationships/image" Target="media/image666.wmf"/><Relationship Id="rId324" Type="http://schemas.openxmlformats.org/officeDocument/2006/relationships/oleObject" Target="embeddings/oleObject161.bin"/><Relationship Id="rId531" Type="http://schemas.openxmlformats.org/officeDocument/2006/relationships/oleObject" Target="embeddings/oleObject305.bin"/><Relationship Id="rId629" Type="http://schemas.openxmlformats.org/officeDocument/2006/relationships/oleObject" Target="embeddings/oleObject350.bin"/><Relationship Id="rId1161" Type="http://schemas.openxmlformats.org/officeDocument/2006/relationships/oleObject" Target="embeddings/oleObject604.bin"/><Relationship Id="rId1259" Type="http://schemas.openxmlformats.org/officeDocument/2006/relationships/image" Target="media/image595.wmf"/><Relationship Id="rId1466" Type="http://schemas.openxmlformats.org/officeDocument/2006/relationships/hyperlink" Target="http://www.reshebnik.ru/sms/primer-2-04-12.html" TargetMode="External"/><Relationship Id="rId836" Type="http://schemas.openxmlformats.org/officeDocument/2006/relationships/oleObject" Target="embeddings/oleObject428.bin"/><Relationship Id="rId1021" Type="http://schemas.openxmlformats.org/officeDocument/2006/relationships/oleObject" Target="embeddings/oleObject532.bin"/><Relationship Id="rId1119" Type="http://schemas.openxmlformats.org/officeDocument/2006/relationships/oleObject" Target="embeddings/oleObject582.bin"/><Relationship Id="rId1673" Type="http://schemas.openxmlformats.org/officeDocument/2006/relationships/image" Target="media/image828.wmf"/><Relationship Id="rId903" Type="http://schemas.openxmlformats.org/officeDocument/2006/relationships/image" Target="media/image427.wmf"/><Relationship Id="rId1326" Type="http://schemas.openxmlformats.org/officeDocument/2006/relationships/image" Target="media/image628.wmf"/><Relationship Id="rId1533" Type="http://schemas.openxmlformats.org/officeDocument/2006/relationships/image" Target="media/image754.wmf"/><Relationship Id="rId1740" Type="http://schemas.openxmlformats.org/officeDocument/2006/relationships/oleObject" Target="embeddings/oleObject837.bin"/><Relationship Id="rId32" Type="http://schemas.openxmlformats.org/officeDocument/2006/relationships/oleObject" Target="embeddings/oleObject12.bin"/><Relationship Id="rId1600" Type="http://schemas.openxmlformats.org/officeDocument/2006/relationships/oleObject" Target="embeddings/oleObject767.bin"/><Relationship Id="rId1838" Type="http://schemas.openxmlformats.org/officeDocument/2006/relationships/oleObject" Target="embeddings/oleObject876.bin"/><Relationship Id="rId181" Type="http://schemas.openxmlformats.org/officeDocument/2006/relationships/oleObject" Target="embeddings/oleObject84.bin"/><Relationship Id="rId279" Type="http://schemas.openxmlformats.org/officeDocument/2006/relationships/image" Target="media/image134.wmf"/><Relationship Id="rId486" Type="http://schemas.openxmlformats.org/officeDocument/2006/relationships/oleObject" Target="embeddings/oleObject283.bin"/><Relationship Id="rId693" Type="http://schemas.openxmlformats.org/officeDocument/2006/relationships/image" Target="media/image313.wmf"/><Relationship Id="rId139" Type="http://schemas.openxmlformats.org/officeDocument/2006/relationships/oleObject" Target="embeddings/oleObject68.bin"/><Relationship Id="rId346" Type="http://schemas.openxmlformats.org/officeDocument/2006/relationships/oleObject" Target="embeddings/oleObject172.bin"/><Relationship Id="rId553" Type="http://schemas.openxmlformats.org/officeDocument/2006/relationships/oleObject" Target="embeddings/oleObject316.bin"/><Relationship Id="rId760" Type="http://schemas.openxmlformats.org/officeDocument/2006/relationships/image" Target="media/image347.wmf"/><Relationship Id="rId998" Type="http://schemas.openxmlformats.org/officeDocument/2006/relationships/oleObject" Target="embeddings/oleObject520.bin"/><Relationship Id="rId1183" Type="http://schemas.openxmlformats.org/officeDocument/2006/relationships/oleObject" Target="embeddings/oleObject615.bin"/><Relationship Id="rId1390" Type="http://schemas.openxmlformats.org/officeDocument/2006/relationships/image" Target="media/image661.wmf"/><Relationship Id="rId206" Type="http://schemas.openxmlformats.org/officeDocument/2006/relationships/oleObject" Target="embeddings/oleObject98.bin"/><Relationship Id="rId413" Type="http://schemas.openxmlformats.org/officeDocument/2006/relationships/oleObject" Target="embeddings/oleObject222.bin"/><Relationship Id="rId858" Type="http://schemas.openxmlformats.org/officeDocument/2006/relationships/oleObject" Target="embeddings/oleObject440.bin"/><Relationship Id="rId1043" Type="http://schemas.openxmlformats.org/officeDocument/2006/relationships/image" Target="media/image490.wmf"/><Relationship Id="rId1488" Type="http://schemas.openxmlformats.org/officeDocument/2006/relationships/hyperlink" Target="http://www.reshebnik.ru/sms/primer-2-04-23.html" TargetMode="External"/><Relationship Id="rId1695" Type="http://schemas.openxmlformats.org/officeDocument/2006/relationships/image" Target="media/image839.wmf"/><Relationship Id="rId620" Type="http://schemas.openxmlformats.org/officeDocument/2006/relationships/image" Target="media/image265.wmf"/><Relationship Id="rId718" Type="http://schemas.openxmlformats.org/officeDocument/2006/relationships/image" Target="media/image326.wmf"/><Relationship Id="rId925" Type="http://schemas.openxmlformats.org/officeDocument/2006/relationships/oleObject" Target="embeddings/oleObject478.bin"/><Relationship Id="rId1250" Type="http://schemas.openxmlformats.org/officeDocument/2006/relationships/oleObject" Target="embeddings/oleObject650.bin"/><Relationship Id="rId1348" Type="http://schemas.openxmlformats.org/officeDocument/2006/relationships/oleObject" Target="embeddings/oleObject700.bin"/><Relationship Id="rId1555" Type="http://schemas.openxmlformats.org/officeDocument/2006/relationships/image" Target="media/image765.wmf"/><Relationship Id="rId1762" Type="http://schemas.openxmlformats.org/officeDocument/2006/relationships/oleObject" Target="embeddings/oleObject848.bin"/><Relationship Id="rId1110" Type="http://schemas.openxmlformats.org/officeDocument/2006/relationships/image" Target="media/image523.wmf"/><Relationship Id="rId1208" Type="http://schemas.openxmlformats.org/officeDocument/2006/relationships/oleObject" Target="embeddings/oleObject628.bin"/><Relationship Id="rId1415" Type="http://schemas.openxmlformats.org/officeDocument/2006/relationships/image" Target="media/image680.gif"/><Relationship Id="rId54" Type="http://schemas.openxmlformats.org/officeDocument/2006/relationships/image" Target="media/image22.wmf"/><Relationship Id="rId1622" Type="http://schemas.openxmlformats.org/officeDocument/2006/relationships/oleObject" Target="embeddings/oleObject778.bin"/><Relationship Id="rId270" Type="http://schemas.openxmlformats.org/officeDocument/2006/relationships/oleObject" Target="embeddings/oleObject134.bin"/><Relationship Id="rId130" Type="http://schemas.openxmlformats.org/officeDocument/2006/relationships/image" Target="media/image60.wmf"/><Relationship Id="rId368" Type="http://schemas.openxmlformats.org/officeDocument/2006/relationships/oleObject" Target="embeddings/oleObject183.bin"/><Relationship Id="rId575" Type="http://schemas.openxmlformats.org/officeDocument/2006/relationships/oleObject" Target="embeddings/oleObject324.bin"/><Relationship Id="rId782" Type="http://schemas.openxmlformats.org/officeDocument/2006/relationships/image" Target="media/image358.wmf"/><Relationship Id="rId228" Type="http://schemas.openxmlformats.org/officeDocument/2006/relationships/oleObject" Target="embeddings/oleObject109.bin"/><Relationship Id="rId435" Type="http://schemas.openxmlformats.org/officeDocument/2006/relationships/oleObject" Target="embeddings/oleObject244.bin"/><Relationship Id="rId642" Type="http://schemas.openxmlformats.org/officeDocument/2006/relationships/image" Target="media/image276.wmf"/><Relationship Id="rId1065" Type="http://schemas.openxmlformats.org/officeDocument/2006/relationships/oleObject" Target="embeddings/oleObject555.bin"/><Relationship Id="rId1272" Type="http://schemas.openxmlformats.org/officeDocument/2006/relationships/oleObject" Target="embeddings/oleObject661.bin"/><Relationship Id="rId502" Type="http://schemas.openxmlformats.org/officeDocument/2006/relationships/oleObject" Target="embeddings/oleObject291.bin"/><Relationship Id="rId947" Type="http://schemas.openxmlformats.org/officeDocument/2006/relationships/image" Target="media/image448.wmf"/><Relationship Id="rId1132" Type="http://schemas.openxmlformats.org/officeDocument/2006/relationships/image" Target="media/image534.wmf"/><Relationship Id="rId1577" Type="http://schemas.openxmlformats.org/officeDocument/2006/relationships/image" Target="media/image775.wmf"/><Relationship Id="rId1784" Type="http://schemas.openxmlformats.org/officeDocument/2006/relationships/image" Target="media/image887.jpeg"/><Relationship Id="rId76" Type="http://schemas.openxmlformats.org/officeDocument/2006/relationships/image" Target="media/image33.wmf"/><Relationship Id="rId807" Type="http://schemas.openxmlformats.org/officeDocument/2006/relationships/image" Target="media/image381.png"/><Relationship Id="rId1437" Type="http://schemas.openxmlformats.org/officeDocument/2006/relationships/image" Target="media/image702.wmf"/><Relationship Id="rId1644" Type="http://schemas.openxmlformats.org/officeDocument/2006/relationships/oleObject" Target="embeddings/oleObject789.bin"/><Relationship Id="rId1851" Type="http://schemas.openxmlformats.org/officeDocument/2006/relationships/image" Target="media/image927.wmf"/><Relationship Id="rId1504" Type="http://schemas.openxmlformats.org/officeDocument/2006/relationships/hyperlink" Target="http://www.reshebnik.ru/sms/primer-2-04-31.html" TargetMode="External"/><Relationship Id="rId1711" Type="http://schemas.openxmlformats.org/officeDocument/2006/relationships/image" Target="media/image847.wmf"/><Relationship Id="rId292" Type="http://schemas.openxmlformats.org/officeDocument/2006/relationships/oleObject" Target="embeddings/oleObject145.bin"/><Relationship Id="rId1809" Type="http://schemas.openxmlformats.org/officeDocument/2006/relationships/oleObject" Target="embeddings/oleObject859.bin"/><Relationship Id="rId597" Type="http://schemas.openxmlformats.org/officeDocument/2006/relationships/oleObject" Target="embeddings/oleObject335.bin"/><Relationship Id="rId152" Type="http://schemas.openxmlformats.org/officeDocument/2006/relationships/image" Target="media/image71.wmf"/><Relationship Id="rId457" Type="http://schemas.openxmlformats.org/officeDocument/2006/relationships/oleObject" Target="embeddings/oleObject266.bin"/><Relationship Id="rId1087" Type="http://schemas.openxmlformats.org/officeDocument/2006/relationships/oleObject" Target="embeddings/oleObject566.bin"/><Relationship Id="rId1294" Type="http://schemas.openxmlformats.org/officeDocument/2006/relationships/image" Target="media/image612.wmf"/><Relationship Id="rId664" Type="http://schemas.openxmlformats.org/officeDocument/2006/relationships/image" Target="media/image288.gif"/><Relationship Id="rId871" Type="http://schemas.openxmlformats.org/officeDocument/2006/relationships/oleObject" Target="embeddings/oleObject448.bin"/><Relationship Id="rId969" Type="http://schemas.openxmlformats.org/officeDocument/2006/relationships/image" Target="media/image459.wmf"/><Relationship Id="rId1599" Type="http://schemas.openxmlformats.org/officeDocument/2006/relationships/image" Target="media/image791.wmf"/><Relationship Id="rId317" Type="http://schemas.openxmlformats.org/officeDocument/2006/relationships/image" Target="media/image153.wmf"/><Relationship Id="rId524" Type="http://schemas.openxmlformats.org/officeDocument/2006/relationships/oleObject" Target="embeddings/oleObject302.bin"/><Relationship Id="rId731" Type="http://schemas.openxmlformats.org/officeDocument/2006/relationships/oleObject" Target="embeddings/oleObject389.bin"/><Relationship Id="rId1154" Type="http://schemas.openxmlformats.org/officeDocument/2006/relationships/image" Target="media/image544.wmf"/><Relationship Id="rId1361" Type="http://schemas.openxmlformats.org/officeDocument/2006/relationships/image" Target="media/image645.jpeg"/><Relationship Id="rId1459" Type="http://schemas.openxmlformats.org/officeDocument/2006/relationships/image" Target="media/image716.gif"/><Relationship Id="rId98" Type="http://schemas.openxmlformats.org/officeDocument/2006/relationships/image" Target="media/image44.wmf"/><Relationship Id="rId829" Type="http://schemas.openxmlformats.org/officeDocument/2006/relationships/oleObject" Target="embeddings/oleObject425.bin"/><Relationship Id="rId1014" Type="http://schemas.openxmlformats.org/officeDocument/2006/relationships/image" Target="media/image476.wmf"/><Relationship Id="rId1221" Type="http://schemas.openxmlformats.org/officeDocument/2006/relationships/image" Target="media/image577.wmf"/><Relationship Id="rId1666" Type="http://schemas.openxmlformats.org/officeDocument/2006/relationships/oleObject" Target="embeddings/oleObject800.bin"/><Relationship Id="rId1873" Type="http://schemas.openxmlformats.org/officeDocument/2006/relationships/hyperlink" Target="https://www.academia-moscow.ru/reader/?id=480304" TargetMode="External"/><Relationship Id="rId1319" Type="http://schemas.openxmlformats.org/officeDocument/2006/relationships/oleObject" Target="embeddings/oleObject685.bin"/><Relationship Id="rId1526" Type="http://schemas.openxmlformats.org/officeDocument/2006/relationships/oleObject" Target="embeddings/oleObject734.bin"/><Relationship Id="rId1733" Type="http://schemas.openxmlformats.org/officeDocument/2006/relationships/image" Target="media/image858.wmf"/><Relationship Id="rId25" Type="http://schemas.openxmlformats.org/officeDocument/2006/relationships/image" Target="media/image10.wmf"/><Relationship Id="rId1800" Type="http://schemas.openxmlformats.org/officeDocument/2006/relationships/image" Target="media/image903.emf"/><Relationship Id="rId174" Type="http://schemas.openxmlformats.org/officeDocument/2006/relationships/image" Target="media/image87.wmf"/><Relationship Id="rId381" Type="http://schemas.openxmlformats.org/officeDocument/2006/relationships/oleObject" Target="embeddings/oleObject190.bin"/><Relationship Id="rId241" Type="http://schemas.openxmlformats.org/officeDocument/2006/relationships/image" Target="media/image119.wmf"/><Relationship Id="rId479" Type="http://schemas.openxmlformats.org/officeDocument/2006/relationships/image" Target="media/image193.wmf"/><Relationship Id="rId686" Type="http://schemas.openxmlformats.org/officeDocument/2006/relationships/oleObject" Target="embeddings/oleObject367.bin"/><Relationship Id="rId893" Type="http://schemas.openxmlformats.org/officeDocument/2006/relationships/image" Target="media/image422.wmf"/><Relationship Id="rId339" Type="http://schemas.openxmlformats.org/officeDocument/2006/relationships/image" Target="media/image164.wmf"/><Relationship Id="rId546" Type="http://schemas.openxmlformats.org/officeDocument/2006/relationships/image" Target="media/image227.wmf"/><Relationship Id="rId753" Type="http://schemas.openxmlformats.org/officeDocument/2006/relationships/oleObject" Target="embeddings/oleObject400.bin"/><Relationship Id="rId1176" Type="http://schemas.openxmlformats.org/officeDocument/2006/relationships/image" Target="media/image555.wmf"/><Relationship Id="rId1383" Type="http://schemas.openxmlformats.org/officeDocument/2006/relationships/oleObject" Target="embeddings/oleObject715.bin"/><Relationship Id="rId101" Type="http://schemas.openxmlformats.org/officeDocument/2006/relationships/oleObject" Target="embeddings/oleObject49.bin"/><Relationship Id="rId406" Type="http://schemas.openxmlformats.org/officeDocument/2006/relationships/oleObject" Target="embeddings/oleObject215.bin"/><Relationship Id="rId960" Type="http://schemas.openxmlformats.org/officeDocument/2006/relationships/oleObject" Target="embeddings/oleObject496.bin"/><Relationship Id="rId1036" Type="http://schemas.openxmlformats.org/officeDocument/2006/relationships/oleObject" Target="embeddings/oleObject540.bin"/><Relationship Id="rId1243" Type="http://schemas.openxmlformats.org/officeDocument/2006/relationships/image" Target="media/image588.wmf"/><Relationship Id="rId1590" Type="http://schemas.openxmlformats.org/officeDocument/2006/relationships/image" Target="media/image782.png"/><Relationship Id="rId1688" Type="http://schemas.openxmlformats.org/officeDocument/2006/relationships/oleObject" Target="embeddings/oleObject811.bin"/><Relationship Id="rId613" Type="http://schemas.openxmlformats.org/officeDocument/2006/relationships/oleObject" Target="embeddings/oleObject342.bin"/><Relationship Id="rId820" Type="http://schemas.openxmlformats.org/officeDocument/2006/relationships/image" Target="media/image390.wmf"/><Relationship Id="rId918" Type="http://schemas.openxmlformats.org/officeDocument/2006/relationships/image" Target="media/image434.wmf"/><Relationship Id="rId1450" Type="http://schemas.openxmlformats.org/officeDocument/2006/relationships/hyperlink" Target="http://www.reshebnik.ru/sms/primer-2-04-04.html" TargetMode="External"/><Relationship Id="rId1548" Type="http://schemas.openxmlformats.org/officeDocument/2006/relationships/oleObject" Target="embeddings/oleObject745.bin"/><Relationship Id="rId1755" Type="http://schemas.openxmlformats.org/officeDocument/2006/relationships/image" Target="media/image869.wmf"/><Relationship Id="rId1103" Type="http://schemas.openxmlformats.org/officeDocument/2006/relationships/oleObject" Target="embeddings/oleObject574.bin"/><Relationship Id="rId1310" Type="http://schemas.openxmlformats.org/officeDocument/2006/relationships/image" Target="media/image620.wmf"/><Relationship Id="rId1408" Type="http://schemas.openxmlformats.org/officeDocument/2006/relationships/image" Target="media/image673.jpeg"/><Relationship Id="rId47" Type="http://schemas.openxmlformats.org/officeDocument/2006/relationships/oleObject" Target="embeddings/oleObject22.bin"/><Relationship Id="rId1615" Type="http://schemas.openxmlformats.org/officeDocument/2006/relationships/image" Target="media/image799.wmf"/><Relationship Id="rId1822" Type="http://schemas.openxmlformats.org/officeDocument/2006/relationships/image" Target="media/image915.wmf"/><Relationship Id="rId196" Type="http://schemas.openxmlformats.org/officeDocument/2006/relationships/oleObject" Target="embeddings/oleObject93.bin"/><Relationship Id="rId263" Type="http://schemas.openxmlformats.org/officeDocument/2006/relationships/image" Target="media/image126.wmf"/><Relationship Id="rId470" Type="http://schemas.openxmlformats.org/officeDocument/2006/relationships/oleObject" Target="embeddings/oleObject275.bin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4.bin"/><Relationship Id="rId568" Type="http://schemas.openxmlformats.org/officeDocument/2006/relationships/image" Target="media/image238.wmf"/><Relationship Id="rId775" Type="http://schemas.openxmlformats.org/officeDocument/2006/relationships/oleObject" Target="embeddings/oleObject411.bin"/><Relationship Id="rId982" Type="http://schemas.openxmlformats.org/officeDocument/2006/relationships/oleObject" Target="embeddings/oleObject508.bin"/><Relationship Id="rId1198" Type="http://schemas.openxmlformats.org/officeDocument/2006/relationships/oleObject" Target="embeddings/oleObject623.bin"/><Relationship Id="rId428" Type="http://schemas.openxmlformats.org/officeDocument/2006/relationships/oleObject" Target="embeddings/oleObject237.bin"/><Relationship Id="rId635" Type="http://schemas.openxmlformats.org/officeDocument/2006/relationships/oleObject" Target="embeddings/oleObject353.bin"/><Relationship Id="rId842" Type="http://schemas.openxmlformats.org/officeDocument/2006/relationships/image" Target="media/image401.wmf"/><Relationship Id="rId1058" Type="http://schemas.openxmlformats.org/officeDocument/2006/relationships/oleObject" Target="embeddings/oleObject551.bin"/><Relationship Id="rId1265" Type="http://schemas.openxmlformats.org/officeDocument/2006/relationships/image" Target="media/image598.wmf"/><Relationship Id="rId1472" Type="http://schemas.openxmlformats.org/officeDocument/2006/relationships/hyperlink" Target="http://www.reshebnik.ru/sms/primer-2-04-15.html" TargetMode="External"/><Relationship Id="rId702" Type="http://schemas.openxmlformats.org/officeDocument/2006/relationships/image" Target="media/image318.wmf"/><Relationship Id="rId1125" Type="http://schemas.openxmlformats.org/officeDocument/2006/relationships/oleObject" Target="embeddings/oleObject585.bin"/><Relationship Id="rId1332" Type="http://schemas.openxmlformats.org/officeDocument/2006/relationships/image" Target="media/image631.wmf"/><Relationship Id="rId1777" Type="http://schemas.openxmlformats.org/officeDocument/2006/relationships/image" Target="media/image880.jpeg"/><Relationship Id="rId69" Type="http://schemas.openxmlformats.org/officeDocument/2006/relationships/oleObject" Target="embeddings/oleObject33.bin"/><Relationship Id="rId1637" Type="http://schemas.openxmlformats.org/officeDocument/2006/relationships/image" Target="media/image810.wmf"/><Relationship Id="rId1844" Type="http://schemas.openxmlformats.org/officeDocument/2006/relationships/oleObject" Target="embeddings/oleObject879.bin"/><Relationship Id="rId1704" Type="http://schemas.openxmlformats.org/officeDocument/2006/relationships/oleObject" Target="embeddings/oleObject819.bin"/><Relationship Id="rId285" Type="http://schemas.openxmlformats.org/officeDocument/2006/relationships/image" Target="media/image137.wmf"/><Relationship Id="rId492" Type="http://schemas.openxmlformats.org/officeDocument/2006/relationships/oleObject" Target="embeddings/oleObject286.bin"/><Relationship Id="rId797" Type="http://schemas.openxmlformats.org/officeDocument/2006/relationships/image" Target="media/image371.png"/><Relationship Id="rId145" Type="http://schemas.openxmlformats.org/officeDocument/2006/relationships/oleObject" Target="embeddings/oleObject71.bin"/><Relationship Id="rId352" Type="http://schemas.openxmlformats.org/officeDocument/2006/relationships/oleObject" Target="embeddings/oleObject175.bin"/><Relationship Id="rId1287" Type="http://schemas.openxmlformats.org/officeDocument/2006/relationships/image" Target="media/image609.wmf"/><Relationship Id="rId212" Type="http://schemas.openxmlformats.org/officeDocument/2006/relationships/oleObject" Target="embeddings/oleObject101.bin"/><Relationship Id="rId657" Type="http://schemas.openxmlformats.org/officeDocument/2006/relationships/oleObject" Target="embeddings/oleObject365.bin"/><Relationship Id="rId864" Type="http://schemas.openxmlformats.org/officeDocument/2006/relationships/oleObject" Target="embeddings/oleObject443.bin"/><Relationship Id="rId1494" Type="http://schemas.openxmlformats.org/officeDocument/2006/relationships/hyperlink" Target="http://www.reshebnik.ru/sms/primer-2-04-26.html" TargetMode="External"/><Relationship Id="rId1799" Type="http://schemas.openxmlformats.org/officeDocument/2006/relationships/image" Target="media/image902.emf"/><Relationship Id="rId517" Type="http://schemas.openxmlformats.org/officeDocument/2006/relationships/image" Target="media/image212.wmf"/><Relationship Id="rId724" Type="http://schemas.openxmlformats.org/officeDocument/2006/relationships/image" Target="media/image329.wmf"/><Relationship Id="rId931" Type="http://schemas.openxmlformats.org/officeDocument/2006/relationships/image" Target="media/image440.wmf"/><Relationship Id="rId1147" Type="http://schemas.openxmlformats.org/officeDocument/2006/relationships/oleObject" Target="embeddings/oleObject597.bin"/><Relationship Id="rId1354" Type="http://schemas.openxmlformats.org/officeDocument/2006/relationships/oleObject" Target="embeddings/oleObject703.bin"/><Relationship Id="rId1561" Type="http://schemas.openxmlformats.org/officeDocument/2006/relationships/image" Target="media/image768.wmf"/><Relationship Id="rId60" Type="http://schemas.openxmlformats.org/officeDocument/2006/relationships/image" Target="media/image25.wmf"/><Relationship Id="rId1007" Type="http://schemas.openxmlformats.org/officeDocument/2006/relationships/oleObject" Target="embeddings/oleObject525.bin"/><Relationship Id="rId1214" Type="http://schemas.openxmlformats.org/officeDocument/2006/relationships/oleObject" Target="embeddings/oleObject631.bin"/><Relationship Id="rId1421" Type="http://schemas.openxmlformats.org/officeDocument/2006/relationships/image" Target="media/image686.gif"/><Relationship Id="rId1659" Type="http://schemas.openxmlformats.org/officeDocument/2006/relationships/image" Target="media/image821.wmf"/><Relationship Id="rId1866" Type="http://schemas.openxmlformats.org/officeDocument/2006/relationships/image" Target="http://festival.1september.ru/2005_2006/articles/314285/img6.gif" TargetMode="External"/><Relationship Id="rId1519" Type="http://schemas.openxmlformats.org/officeDocument/2006/relationships/oleObject" Target="embeddings/oleObject730.bin"/><Relationship Id="rId1726" Type="http://schemas.openxmlformats.org/officeDocument/2006/relationships/oleObject" Target="embeddings/oleObject830.bin"/><Relationship Id="rId18" Type="http://schemas.openxmlformats.org/officeDocument/2006/relationships/oleObject" Target="embeddings/oleObject5.bin"/><Relationship Id="rId167" Type="http://schemas.openxmlformats.org/officeDocument/2006/relationships/image" Target="media/image83.wmf"/><Relationship Id="rId374" Type="http://schemas.openxmlformats.org/officeDocument/2006/relationships/oleObject" Target="embeddings/oleObject186.bin"/><Relationship Id="rId581" Type="http://schemas.openxmlformats.org/officeDocument/2006/relationships/oleObject" Target="embeddings/oleObject327.bin"/><Relationship Id="rId234" Type="http://schemas.openxmlformats.org/officeDocument/2006/relationships/oleObject" Target="embeddings/oleObject112.bin"/><Relationship Id="rId679" Type="http://schemas.openxmlformats.org/officeDocument/2006/relationships/image" Target="media/image303.gif"/><Relationship Id="rId886" Type="http://schemas.openxmlformats.org/officeDocument/2006/relationships/oleObject" Target="embeddings/oleObject458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50.bin"/><Relationship Id="rId539" Type="http://schemas.openxmlformats.org/officeDocument/2006/relationships/oleObject" Target="embeddings/oleObject309.bin"/><Relationship Id="rId746" Type="http://schemas.openxmlformats.org/officeDocument/2006/relationships/image" Target="media/image340.wmf"/><Relationship Id="rId1071" Type="http://schemas.openxmlformats.org/officeDocument/2006/relationships/oleObject" Target="embeddings/oleObject558.bin"/><Relationship Id="rId1169" Type="http://schemas.openxmlformats.org/officeDocument/2006/relationships/oleObject" Target="embeddings/oleObject608.bin"/><Relationship Id="rId1376" Type="http://schemas.openxmlformats.org/officeDocument/2006/relationships/image" Target="media/image654.wmf"/><Relationship Id="rId1583" Type="http://schemas.openxmlformats.org/officeDocument/2006/relationships/image" Target="media/image778.wmf"/><Relationship Id="rId301" Type="http://schemas.openxmlformats.org/officeDocument/2006/relationships/image" Target="media/image145.wmf"/><Relationship Id="rId953" Type="http://schemas.openxmlformats.org/officeDocument/2006/relationships/image" Target="media/image451.wmf"/><Relationship Id="rId1029" Type="http://schemas.openxmlformats.org/officeDocument/2006/relationships/oleObject" Target="embeddings/oleObject536.bin"/><Relationship Id="rId1236" Type="http://schemas.openxmlformats.org/officeDocument/2006/relationships/oleObject" Target="embeddings/oleObject642.bin"/><Relationship Id="rId1790" Type="http://schemas.openxmlformats.org/officeDocument/2006/relationships/image" Target="media/image893.jpeg"/><Relationship Id="rId82" Type="http://schemas.openxmlformats.org/officeDocument/2006/relationships/image" Target="media/image36.wmf"/><Relationship Id="rId606" Type="http://schemas.openxmlformats.org/officeDocument/2006/relationships/image" Target="media/image258.wmf"/><Relationship Id="rId813" Type="http://schemas.openxmlformats.org/officeDocument/2006/relationships/oleObject" Target="embeddings/oleObject417.bin"/><Relationship Id="rId1443" Type="http://schemas.openxmlformats.org/officeDocument/2006/relationships/image" Target="media/image708.gif"/><Relationship Id="rId1650" Type="http://schemas.openxmlformats.org/officeDocument/2006/relationships/oleObject" Target="embeddings/oleObject792.bin"/><Relationship Id="rId1748" Type="http://schemas.openxmlformats.org/officeDocument/2006/relationships/oleObject" Target="embeddings/oleObject841.bin"/><Relationship Id="rId1303" Type="http://schemas.openxmlformats.org/officeDocument/2006/relationships/oleObject" Target="embeddings/oleObject677.bin"/><Relationship Id="rId1510" Type="http://schemas.openxmlformats.org/officeDocument/2006/relationships/image" Target="media/image743.wmf"/><Relationship Id="rId1608" Type="http://schemas.openxmlformats.org/officeDocument/2006/relationships/oleObject" Target="embeddings/oleObject771.bin"/><Relationship Id="rId1815" Type="http://schemas.openxmlformats.org/officeDocument/2006/relationships/oleObject" Target="embeddings/oleObject862.bin"/><Relationship Id="rId189" Type="http://schemas.openxmlformats.org/officeDocument/2006/relationships/oleObject" Target="embeddings/oleObject88.bin"/><Relationship Id="rId396" Type="http://schemas.openxmlformats.org/officeDocument/2006/relationships/oleObject" Target="embeddings/oleObject205.bin"/><Relationship Id="rId256" Type="http://schemas.openxmlformats.org/officeDocument/2006/relationships/image" Target="media/image123.wmf"/><Relationship Id="rId463" Type="http://schemas.openxmlformats.org/officeDocument/2006/relationships/image" Target="media/image185.wmf"/><Relationship Id="rId670" Type="http://schemas.openxmlformats.org/officeDocument/2006/relationships/image" Target="media/image294.gif"/><Relationship Id="rId1093" Type="http://schemas.openxmlformats.org/officeDocument/2006/relationships/oleObject" Target="embeddings/oleObject569.bin"/><Relationship Id="rId116" Type="http://schemas.openxmlformats.org/officeDocument/2006/relationships/image" Target="media/image53.wmf"/><Relationship Id="rId323" Type="http://schemas.openxmlformats.org/officeDocument/2006/relationships/image" Target="media/image156.wmf"/><Relationship Id="rId530" Type="http://schemas.openxmlformats.org/officeDocument/2006/relationships/image" Target="media/image219.wmf"/><Relationship Id="rId768" Type="http://schemas.openxmlformats.org/officeDocument/2006/relationships/image" Target="media/image351.wmf"/><Relationship Id="rId975" Type="http://schemas.openxmlformats.org/officeDocument/2006/relationships/image" Target="media/image461.wmf"/><Relationship Id="rId1160" Type="http://schemas.openxmlformats.org/officeDocument/2006/relationships/image" Target="media/image547.wmf"/><Relationship Id="rId1398" Type="http://schemas.openxmlformats.org/officeDocument/2006/relationships/oleObject" Target="embeddings/oleObject722.bin"/><Relationship Id="rId628" Type="http://schemas.openxmlformats.org/officeDocument/2006/relationships/image" Target="media/image269.wmf"/><Relationship Id="rId835" Type="http://schemas.openxmlformats.org/officeDocument/2006/relationships/oleObject" Target="embeddings/oleObject427.bin"/><Relationship Id="rId1258" Type="http://schemas.openxmlformats.org/officeDocument/2006/relationships/oleObject" Target="embeddings/oleObject654.bin"/><Relationship Id="rId1465" Type="http://schemas.openxmlformats.org/officeDocument/2006/relationships/image" Target="media/image719.gif"/><Relationship Id="rId1672" Type="http://schemas.openxmlformats.org/officeDocument/2006/relationships/oleObject" Target="embeddings/oleObject803.bin"/><Relationship Id="rId1020" Type="http://schemas.openxmlformats.org/officeDocument/2006/relationships/image" Target="media/image479.wmf"/><Relationship Id="rId1118" Type="http://schemas.openxmlformats.org/officeDocument/2006/relationships/image" Target="media/image527.wmf"/><Relationship Id="rId1325" Type="http://schemas.openxmlformats.org/officeDocument/2006/relationships/oleObject" Target="embeddings/oleObject688.bin"/><Relationship Id="rId1532" Type="http://schemas.openxmlformats.org/officeDocument/2006/relationships/oleObject" Target="embeddings/oleObject737.bin"/><Relationship Id="rId902" Type="http://schemas.openxmlformats.org/officeDocument/2006/relationships/oleObject" Target="embeddings/oleObject466.bin"/><Relationship Id="rId1837" Type="http://schemas.openxmlformats.org/officeDocument/2006/relationships/image" Target="media/image920.wmf"/><Relationship Id="rId31" Type="http://schemas.openxmlformats.org/officeDocument/2006/relationships/image" Target="media/image13.wmf"/><Relationship Id="rId180" Type="http://schemas.openxmlformats.org/officeDocument/2006/relationships/image" Target="media/image90.wmf"/><Relationship Id="rId278" Type="http://schemas.openxmlformats.org/officeDocument/2006/relationships/oleObject" Target="embeddings/oleObject138.bin"/><Relationship Id="rId485" Type="http://schemas.openxmlformats.org/officeDocument/2006/relationships/image" Target="media/image196.wmf"/><Relationship Id="rId692" Type="http://schemas.openxmlformats.org/officeDocument/2006/relationships/oleObject" Target="embeddings/oleObject370.bin"/><Relationship Id="rId138" Type="http://schemas.openxmlformats.org/officeDocument/2006/relationships/image" Target="media/image64.wmf"/><Relationship Id="rId345" Type="http://schemas.openxmlformats.org/officeDocument/2006/relationships/image" Target="media/image167.wmf"/><Relationship Id="rId552" Type="http://schemas.openxmlformats.org/officeDocument/2006/relationships/image" Target="media/image230.wmf"/><Relationship Id="rId997" Type="http://schemas.openxmlformats.org/officeDocument/2006/relationships/image" Target="media/image468.wmf"/><Relationship Id="rId1182" Type="http://schemas.openxmlformats.org/officeDocument/2006/relationships/image" Target="media/image558.wmf"/><Relationship Id="rId205" Type="http://schemas.openxmlformats.org/officeDocument/2006/relationships/image" Target="media/image101.wmf"/><Relationship Id="rId412" Type="http://schemas.openxmlformats.org/officeDocument/2006/relationships/oleObject" Target="embeddings/oleObject221.bin"/><Relationship Id="rId857" Type="http://schemas.openxmlformats.org/officeDocument/2006/relationships/image" Target="media/image408.wmf"/><Relationship Id="rId1042" Type="http://schemas.openxmlformats.org/officeDocument/2006/relationships/oleObject" Target="embeddings/oleObject543.bin"/><Relationship Id="rId1487" Type="http://schemas.openxmlformats.org/officeDocument/2006/relationships/image" Target="media/image730.gif"/><Relationship Id="rId1694" Type="http://schemas.openxmlformats.org/officeDocument/2006/relationships/oleObject" Target="embeddings/oleObject814.bin"/><Relationship Id="rId717" Type="http://schemas.openxmlformats.org/officeDocument/2006/relationships/oleObject" Target="embeddings/oleObject382.bin"/><Relationship Id="rId924" Type="http://schemas.openxmlformats.org/officeDocument/2006/relationships/image" Target="media/image437.wmf"/><Relationship Id="rId1347" Type="http://schemas.openxmlformats.org/officeDocument/2006/relationships/image" Target="media/image638.wmf"/><Relationship Id="rId1554" Type="http://schemas.openxmlformats.org/officeDocument/2006/relationships/oleObject" Target="embeddings/oleObject748.bin"/><Relationship Id="rId1761" Type="http://schemas.openxmlformats.org/officeDocument/2006/relationships/image" Target="media/image872.wmf"/><Relationship Id="rId53" Type="http://schemas.openxmlformats.org/officeDocument/2006/relationships/oleObject" Target="embeddings/oleObject25.bin"/><Relationship Id="rId1207" Type="http://schemas.openxmlformats.org/officeDocument/2006/relationships/image" Target="media/image570.wmf"/><Relationship Id="rId1414" Type="http://schemas.openxmlformats.org/officeDocument/2006/relationships/image" Target="media/image679.jpeg"/><Relationship Id="rId1621" Type="http://schemas.openxmlformats.org/officeDocument/2006/relationships/image" Target="media/image802.wmf"/><Relationship Id="rId1859" Type="http://schemas.openxmlformats.org/officeDocument/2006/relationships/image" Target="http://festival.1september.ru/2005_2006/articles/314285/img2.gif" TargetMode="External"/><Relationship Id="rId1719" Type="http://schemas.openxmlformats.org/officeDocument/2006/relationships/image" Target="media/image851.wmf"/><Relationship Id="rId367" Type="http://schemas.openxmlformats.org/officeDocument/2006/relationships/image" Target="media/image178.wmf"/><Relationship Id="rId574" Type="http://schemas.openxmlformats.org/officeDocument/2006/relationships/image" Target="media/image241.wmf"/><Relationship Id="rId227" Type="http://schemas.openxmlformats.org/officeDocument/2006/relationships/image" Target="media/image112.wmf"/><Relationship Id="rId781" Type="http://schemas.openxmlformats.org/officeDocument/2006/relationships/oleObject" Target="embeddings/oleObject414.bin"/><Relationship Id="rId879" Type="http://schemas.openxmlformats.org/officeDocument/2006/relationships/oleObject" Target="embeddings/oleObject454.bin"/><Relationship Id="rId434" Type="http://schemas.openxmlformats.org/officeDocument/2006/relationships/oleObject" Target="embeddings/oleObject243.bin"/><Relationship Id="rId641" Type="http://schemas.openxmlformats.org/officeDocument/2006/relationships/oleObject" Target="embeddings/oleObject356.bin"/><Relationship Id="rId739" Type="http://schemas.openxmlformats.org/officeDocument/2006/relationships/oleObject" Target="embeddings/oleObject393.bin"/><Relationship Id="rId1064" Type="http://schemas.openxmlformats.org/officeDocument/2006/relationships/image" Target="media/image500.wmf"/><Relationship Id="rId1271" Type="http://schemas.openxmlformats.org/officeDocument/2006/relationships/image" Target="media/image601.wmf"/><Relationship Id="rId1369" Type="http://schemas.openxmlformats.org/officeDocument/2006/relationships/oleObject" Target="embeddings/oleObject708.bin"/><Relationship Id="rId1576" Type="http://schemas.openxmlformats.org/officeDocument/2006/relationships/oleObject" Target="embeddings/oleObject760.bin"/><Relationship Id="rId501" Type="http://schemas.openxmlformats.org/officeDocument/2006/relationships/image" Target="media/image204.wmf"/><Relationship Id="rId946" Type="http://schemas.openxmlformats.org/officeDocument/2006/relationships/oleObject" Target="embeddings/oleObject489.bin"/><Relationship Id="rId1131" Type="http://schemas.openxmlformats.org/officeDocument/2006/relationships/oleObject" Target="embeddings/oleObject588.bin"/><Relationship Id="rId1229" Type="http://schemas.openxmlformats.org/officeDocument/2006/relationships/image" Target="media/image581.wmf"/><Relationship Id="rId1783" Type="http://schemas.openxmlformats.org/officeDocument/2006/relationships/image" Target="media/image886.jpeg"/><Relationship Id="rId75" Type="http://schemas.openxmlformats.org/officeDocument/2006/relationships/oleObject" Target="embeddings/oleObject36.bin"/><Relationship Id="rId806" Type="http://schemas.openxmlformats.org/officeDocument/2006/relationships/image" Target="media/image380.png"/><Relationship Id="rId1436" Type="http://schemas.openxmlformats.org/officeDocument/2006/relationships/image" Target="media/image701.wmf"/><Relationship Id="rId1643" Type="http://schemas.openxmlformats.org/officeDocument/2006/relationships/image" Target="media/image813.wmf"/><Relationship Id="rId1850" Type="http://schemas.openxmlformats.org/officeDocument/2006/relationships/oleObject" Target="embeddings/oleObject882.bin"/><Relationship Id="rId1503" Type="http://schemas.openxmlformats.org/officeDocument/2006/relationships/image" Target="media/image738.gif"/><Relationship Id="rId1710" Type="http://schemas.openxmlformats.org/officeDocument/2006/relationships/oleObject" Target="embeddings/oleObject822.bin"/><Relationship Id="rId291" Type="http://schemas.openxmlformats.org/officeDocument/2006/relationships/image" Target="media/image140.wmf"/><Relationship Id="rId1808" Type="http://schemas.openxmlformats.org/officeDocument/2006/relationships/image" Target="media/image908.wmf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198.bin"/><Relationship Id="rId596" Type="http://schemas.openxmlformats.org/officeDocument/2006/relationships/image" Target="media/image252.wmf"/><Relationship Id="rId249" Type="http://schemas.openxmlformats.org/officeDocument/2006/relationships/oleObject" Target="embeddings/oleObject121.bin"/><Relationship Id="rId456" Type="http://schemas.openxmlformats.org/officeDocument/2006/relationships/oleObject" Target="embeddings/oleObject265.bin"/><Relationship Id="rId663" Type="http://schemas.openxmlformats.org/officeDocument/2006/relationships/image" Target="media/image287.gif"/><Relationship Id="rId870" Type="http://schemas.openxmlformats.org/officeDocument/2006/relationships/oleObject" Target="embeddings/oleObject447.bin"/><Relationship Id="rId1086" Type="http://schemas.openxmlformats.org/officeDocument/2006/relationships/image" Target="media/image511.wmf"/><Relationship Id="rId1293" Type="http://schemas.openxmlformats.org/officeDocument/2006/relationships/oleObject" Target="embeddings/oleObject672.bin"/><Relationship Id="rId109" Type="http://schemas.openxmlformats.org/officeDocument/2006/relationships/oleObject" Target="embeddings/oleObject53.bin"/><Relationship Id="rId316" Type="http://schemas.openxmlformats.org/officeDocument/2006/relationships/oleObject" Target="embeddings/oleObject157.bin"/><Relationship Id="rId523" Type="http://schemas.openxmlformats.org/officeDocument/2006/relationships/image" Target="media/image215.wmf"/><Relationship Id="rId968" Type="http://schemas.openxmlformats.org/officeDocument/2006/relationships/oleObject" Target="embeddings/oleObject500.bin"/><Relationship Id="rId1153" Type="http://schemas.openxmlformats.org/officeDocument/2006/relationships/oleObject" Target="embeddings/oleObject600.bin"/><Relationship Id="rId1598" Type="http://schemas.openxmlformats.org/officeDocument/2006/relationships/image" Target="media/image790.png"/><Relationship Id="rId97" Type="http://schemas.openxmlformats.org/officeDocument/2006/relationships/oleObject" Target="embeddings/oleObject47.bin"/><Relationship Id="rId730" Type="http://schemas.openxmlformats.org/officeDocument/2006/relationships/image" Target="media/image332.wmf"/><Relationship Id="rId828" Type="http://schemas.openxmlformats.org/officeDocument/2006/relationships/image" Target="media/image394.wmf"/><Relationship Id="rId1013" Type="http://schemas.openxmlformats.org/officeDocument/2006/relationships/oleObject" Target="embeddings/oleObject528.bin"/><Relationship Id="rId1360" Type="http://schemas.openxmlformats.org/officeDocument/2006/relationships/oleObject" Target="embeddings/oleObject706.bin"/><Relationship Id="rId1458" Type="http://schemas.openxmlformats.org/officeDocument/2006/relationships/hyperlink" Target="http://www.reshebnik.ru/sms/primer-2-04-08.html" TargetMode="External"/><Relationship Id="rId1665" Type="http://schemas.openxmlformats.org/officeDocument/2006/relationships/image" Target="media/image824.wmf"/><Relationship Id="rId1872" Type="http://schemas.openxmlformats.org/officeDocument/2006/relationships/hyperlink" Target="https://urait.ru/bcode/511565" TargetMode="External"/><Relationship Id="rId1220" Type="http://schemas.openxmlformats.org/officeDocument/2006/relationships/oleObject" Target="embeddings/oleObject634.bin"/><Relationship Id="rId1318" Type="http://schemas.openxmlformats.org/officeDocument/2006/relationships/image" Target="media/image624.wmf"/><Relationship Id="rId1525" Type="http://schemas.openxmlformats.org/officeDocument/2006/relationships/image" Target="media/image750.wmf"/><Relationship Id="rId1732" Type="http://schemas.openxmlformats.org/officeDocument/2006/relationships/oleObject" Target="embeddings/oleObject833.bin"/><Relationship Id="rId24" Type="http://schemas.openxmlformats.org/officeDocument/2006/relationships/oleObject" Target="embeddings/oleObject8.bin"/><Relationship Id="rId173" Type="http://schemas.openxmlformats.org/officeDocument/2006/relationships/oleObject" Target="embeddings/oleObject80.bin"/><Relationship Id="rId380" Type="http://schemas.openxmlformats.org/officeDocument/2006/relationships/oleObject" Target="embeddings/oleObject189.bin"/><Relationship Id="rId240" Type="http://schemas.openxmlformats.org/officeDocument/2006/relationships/oleObject" Target="embeddings/oleObject115.bin"/><Relationship Id="rId478" Type="http://schemas.openxmlformats.org/officeDocument/2006/relationships/oleObject" Target="embeddings/oleObject279.bin"/><Relationship Id="rId685" Type="http://schemas.openxmlformats.org/officeDocument/2006/relationships/image" Target="media/image309.wmf"/><Relationship Id="rId892" Type="http://schemas.openxmlformats.org/officeDocument/2006/relationships/oleObject" Target="embeddings/oleObject461.bin"/><Relationship Id="rId100" Type="http://schemas.openxmlformats.org/officeDocument/2006/relationships/image" Target="media/image45.wmf"/><Relationship Id="rId338" Type="http://schemas.openxmlformats.org/officeDocument/2006/relationships/oleObject" Target="embeddings/oleObject168.bin"/><Relationship Id="rId545" Type="http://schemas.openxmlformats.org/officeDocument/2006/relationships/oleObject" Target="embeddings/oleObject312.bin"/><Relationship Id="rId752" Type="http://schemas.openxmlformats.org/officeDocument/2006/relationships/image" Target="media/image343.wmf"/><Relationship Id="rId1175" Type="http://schemas.openxmlformats.org/officeDocument/2006/relationships/oleObject" Target="embeddings/oleObject611.bin"/><Relationship Id="rId1382" Type="http://schemas.openxmlformats.org/officeDocument/2006/relationships/image" Target="media/image657.wmf"/><Relationship Id="rId405" Type="http://schemas.openxmlformats.org/officeDocument/2006/relationships/oleObject" Target="embeddings/oleObject214.bin"/><Relationship Id="rId612" Type="http://schemas.openxmlformats.org/officeDocument/2006/relationships/image" Target="media/image261.wmf"/><Relationship Id="rId1035" Type="http://schemas.openxmlformats.org/officeDocument/2006/relationships/image" Target="media/image486.wmf"/><Relationship Id="rId1242" Type="http://schemas.openxmlformats.org/officeDocument/2006/relationships/oleObject" Target="embeddings/oleObject645.bin"/><Relationship Id="rId1687" Type="http://schemas.openxmlformats.org/officeDocument/2006/relationships/image" Target="media/image835.wmf"/><Relationship Id="rId917" Type="http://schemas.openxmlformats.org/officeDocument/2006/relationships/oleObject" Target="embeddings/oleObject474.bin"/><Relationship Id="rId1102" Type="http://schemas.openxmlformats.org/officeDocument/2006/relationships/image" Target="media/image519.wmf"/><Relationship Id="rId1547" Type="http://schemas.openxmlformats.org/officeDocument/2006/relationships/image" Target="media/image761.wmf"/><Relationship Id="rId1754" Type="http://schemas.openxmlformats.org/officeDocument/2006/relationships/oleObject" Target="embeddings/oleObject844.bin"/><Relationship Id="rId46" Type="http://schemas.openxmlformats.org/officeDocument/2006/relationships/oleObject" Target="embeddings/oleObject21.bin"/><Relationship Id="rId1407" Type="http://schemas.openxmlformats.org/officeDocument/2006/relationships/image" Target="media/image672.jpeg"/><Relationship Id="rId1614" Type="http://schemas.openxmlformats.org/officeDocument/2006/relationships/oleObject" Target="embeddings/oleObject774.bin"/><Relationship Id="rId1821" Type="http://schemas.openxmlformats.org/officeDocument/2006/relationships/oleObject" Target="embeddings/oleObject865.bin"/><Relationship Id="rId195" Type="http://schemas.openxmlformats.org/officeDocument/2006/relationships/image" Target="media/image96.wmf"/><Relationship Id="rId262" Type="http://schemas.openxmlformats.org/officeDocument/2006/relationships/oleObject" Target="embeddings/oleObject130.bin"/><Relationship Id="rId567" Type="http://schemas.openxmlformats.org/officeDocument/2006/relationships/oleObject" Target="embeddings/oleObject320.bin"/><Relationship Id="rId1197" Type="http://schemas.openxmlformats.org/officeDocument/2006/relationships/image" Target="media/image565.wmf"/><Relationship Id="rId122" Type="http://schemas.openxmlformats.org/officeDocument/2006/relationships/image" Target="media/image56.wmf"/><Relationship Id="rId774" Type="http://schemas.openxmlformats.org/officeDocument/2006/relationships/image" Target="media/image354.wmf"/><Relationship Id="rId981" Type="http://schemas.openxmlformats.org/officeDocument/2006/relationships/image" Target="media/image464.wmf"/><Relationship Id="rId1057" Type="http://schemas.openxmlformats.org/officeDocument/2006/relationships/image" Target="media/image497.wmf"/><Relationship Id="rId427" Type="http://schemas.openxmlformats.org/officeDocument/2006/relationships/oleObject" Target="embeddings/oleObject236.bin"/><Relationship Id="rId634" Type="http://schemas.openxmlformats.org/officeDocument/2006/relationships/image" Target="media/image272.wmf"/><Relationship Id="rId841" Type="http://schemas.openxmlformats.org/officeDocument/2006/relationships/image" Target="media/image400.wmf"/><Relationship Id="rId1264" Type="http://schemas.openxmlformats.org/officeDocument/2006/relationships/oleObject" Target="embeddings/oleObject657.bin"/><Relationship Id="rId1471" Type="http://schemas.openxmlformats.org/officeDocument/2006/relationships/image" Target="media/image722.gif"/><Relationship Id="rId1569" Type="http://schemas.openxmlformats.org/officeDocument/2006/relationships/image" Target="media/image772.wmf"/><Relationship Id="rId701" Type="http://schemas.openxmlformats.org/officeDocument/2006/relationships/oleObject" Target="embeddings/oleObject374.bin"/><Relationship Id="rId939" Type="http://schemas.openxmlformats.org/officeDocument/2006/relationships/image" Target="media/image444.wmf"/><Relationship Id="rId1124" Type="http://schemas.openxmlformats.org/officeDocument/2006/relationships/image" Target="media/image530.wmf"/><Relationship Id="rId1331" Type="http://schemas.openxmlformats.org/officeDocument/2006/relationships/oleObject" Target="embeddings/oleObject691.bin"/><Relationship Id="rId1776" Type="http://schemas.openxmlformats.org/officeDocument/2006/relationships/oleObject" Target="embeddings/oleObject855.bin"/><Relationship Id="rId68" Type="http://schemas.openxmlformats.org/officeDocument/2006/relationships/image" Target="media/image29.wmf"/><Relationship Id="rId1429" Type="http://schemas.openxmlformats.org/officeDocument/2006/relationships/image" Target="media/image694.gif"/><Relationship Id="rId1636" Type="http://schemas.openxmlformats.org/officeDocument/2006/relationships/oleObject" Target="embeddings/oleObject785.bin"/><Relationship Id="rId1843" Type="http://schemas.openxmlformats.org/officeDocument/2006/relationships/image" Target="media/image923.wmf"/><Relationship Id="rId1703" Type="http://schemas.openxmlformats.org/officeDocument/2006/relationships/image" Target="media/image843.wmf"/><Relationship Id="rId284" Type="http://schemas.openxmlformats.org/officeDocument/2006/relationships/oleObject" Target="embeddings/oleObject141.bin"/><Relationship Id="rId491" Type="http://schemas.openxmlformats.org/officeDocument/2006/relationships/image" Target="media/image199.wmf"/><Relationship Id="rId144" Type="http://schemas.openxmlformats.org/officeDocument/2006/relationships/image" Target="media/image67.wmf"/><Relationship Id="rId589" Type="http://schemas.openxmlformats.org/officeDocument/2006/relationships/oleObject" Target="embeddings/oleObject331.bin"/><Relationship Id="rId796" Type="http://schemas.openxmlformats.org/officeDocument/2006/relationships/image" Target="media/image370.png"/><Relationship Id="rId351" Type="http://schemas.openxmlformats.org/officeDocument/2006/relationships/image" Target="media/image170.wmf"/><Relationship Id="rId449" Type="http://schemas.openxmlformats.org/officeDocument/2006/relationships/oleObject" Target="embeddings/oleObject258.bin"/><Relationship Id="rId656" Type="http://schemas.openxmlformats.org/officeDocument/2006/relationships/image" Target="media/image282.wmf"/><Relationship Id="rId863" Type="http://schemas.openxmlformats.org/officeDocument/2006/relationships/image" Target="media/image411.wmf"/><Relationship Id="rId1079" Type="http://schemas.openxmlformats.org/officeDocument/2006/relationships/oleObject" Target="embeddings/oleObject562.bin"/><Relationship Id="rId1286" Type="http://schemas.openxmlformats.org/officeDocument/2006/relationships/oleObject" Target="embeddings/oleObject668.bin"/><Relationship Id="rId1493" Type="http://schemas.openxmlformats.org/officeDocument/2006/relationships/image" Target="media/image733.gif"/><Relationship Id="rId211" Type="http://schemas.openxmlformats.org/officeDocument/2006/relationships/image" Target="media/image104.wmf"/><Relationship Id="rId309" Type="http://schemas.openxmlformats.org/officeDocument/2006/relationships/image" Target="media/image149.wmf"/><Relationship Id="rId516" Type="http://schemas.openxmlformats.org/officeDocument/2006/relationships/oleObject" Target="embeddings/oleObject298.bin"/><Relationship Id="rId1146" Type="http://schemas.openxmlformats.org/officeDocument/2006/relationships/image" Target="media/image540.wmf"/><Relationship Id="rId1798" Type="http://schemas.openxmlformats.org/officeDocument/2006/relationships/image" Target="media/image901.emf"/><Relationship Id="rId723" Type="http://schemas.openxmlformats.org/officeDocument/2006/relationships/oleObject" Target="embeddings/oleObject385.bin"/><Relationship Id="rId930" Type="http://schemas.openxmlformats.org/officeDocument/2006/relationships/oleObject" Target="embeddings/oleObject481.bin"/><Relationship Id="rId1006" Type="http://schemas.openxmlformats.org/officeDocument/2006/relationships/image" Target="media/image472.wmf"/><Relationship Id="rId1353" Type="http://schemas.openxmlformats.org/officeDocument/2006/relationships/image" Target="media/image641.wmf"/><Relationship Id="rId1560" Type="http://schemas.openxmlformats.org/officeDocument/2006/relationships/oleObject" Target="embeddings/oleObject751.bin"/><Relationship Id="rId1658" Type="http://schemas.openxmlformats.org/officeDocument/2006/relationships/oleObject" Target="embeddings/oleObject796.bin"/><Relationship Id="rId1865" Type="http://schemas.openxmlformats.org/officeDocument/2006/relationships/image" Target="http://festival.1september.ru/2005_2006/articles/314285/img6.gif" TargetMode="External"/><Relationship Id="rId1213" Type="http://schemas.openxmlformats.org/officeDocument/2006/relationships/image" Target="media/image573.wmf"/><Relationship Id="rId1420" Type="http://schemas.openxmlformats.org/officeDocument/2006/relationships/image" Target="media/image685.gif"/><Relationship Id="rId1518" Type="http://schemas.openxmlformats.org/officeDocument/2006/relationships/image" Target="media/image747.wmf"/><Relationship Id="rId1725" Type="http://schemas.openxmlformats.org/officeDocument/2006/relationships/image" Target="media/image854.wmf"/><Relationship Id="rId17" Type="http://schemas.openxmlformats.org/officeDocument/2006/relationships/image" Target="media/image6.wmf"/><Relationship Id="rId166" Type="http://schemas.openxmlformats.org/officeDocument/2006/relationships/image" Target="media/image82.wmf"/><Relationship Id="rId373" Type="http://schemas.openxmlformats.org/officeDocument/2006/relationships/image" Target="media/image181.wmf"/><Relationship Id="rId580" Type="http://schemas.openxmlformats.org/officeDocument/2006/relationships/image" Target="media/image244.wmf"/><Relationship Id="rId1" Type="http://schemas.openxmlformats.org/officeDocument/2006/relationships/customXml" Target="../customXml/item1.xml"/><Relationship Id="rId233" Type="http://schemas.openxmlformats.org/officeDocument/2006/relationships/image" Target="media/image115.wmf"/><Relationship Id="rId440" Type="http://schemas.openxmlformats.org/officeDocument/2006/relationships/oleObject" Target="embeddings/oleObject249.bin"/><Relationship Id="rId678" Type="http://schemas.openxmlformats.org/officeDocument/2006/relationships/image" Target="media/image302.gif"/><Relationship Id="rId885" Type="http://schemas.openxmlformats.org/officeDocument/2006/relationships/image" Target="media/image418.wmf"/><Relationship Id="rId1070" Type="http://schemas.openxmlformats.org/officeDocument/2006/relationships/image" Target="media/image503.wmf"/><Relationship Id="rId300" Type="http://schemas.openxmlformats.org/officeDocument/2006/relationships/oleObject" Target="embeddings/oleObject149.bin"/><Relationship Id="rId538" Type="http://schemas.openxmlformats.org/officeDocument/2006/relationships/image" Target="media/image223.wmf"/><Relationship Id="rId745" Type="http://schemas.openxmlformats.org/officeDocument/2006/relationships/oleObject" Target="embeddings/oleObject396.bin"/><Relationship Id="rId952" Type="http://schemas.openxmlformats.org/officeDocument/2006/relationships/oleObject" Target="embeddings/oleObject492.bin"/><Relationship Id="rId1168" Type="http://schemas.openxmlformats.org/officeDocument/2006/relationships/image" Target="media/image551.wmf"/><Relationship Id="rId1375" Type="http://schemas.openxmlformats.org/officeDocument/2006/relationships/oleObject" Target="embeddings/oleObject711.bin"/><Relationship Id="rId1582" Type="http://schemas.openxmlformats.org/officeDocument/2006/relationships/oleObject" Target="embeddings/oleObject763.bin"/><Relationship Id="rId81" Type="http://schemas.openxmlformats.org/officeDocument/2006/relationships/oleObject" Target="embeddings/oleObject39.bin"/><Relationship Id="rId605" Type="http://schemas.openxmlformats.org/officeDocument/2006/relationships/oleObject" Target="embeddings/oleObject338.bin"/><Relationship Id="rId812" Type="http://schemas.openxmlformats.org/officeDocument/2006/relationships/image" Target="media/image386.wmf"/><Relationship Id="rId1028" Type="http://schemas.openxmlformats.org/officeDocument/2006/relationships/image" Target="media/image483.wmf"/><Relationship Id="rId1235" Type="http://schemas.openxmlformats.org/officeDocument/2006/relationships/image" Target="media/image584.wmf"/><Relationship Id="rId1442" Type="http://schemas.openxmlformats.org/officeDocument/2006/relationships/image" Target="media/image707.gif"/><Relationship Id="rId1302" Type="http://schemas.openxmlformats.org/officeDocument/2006/relationships/image" Target="media/image616.wmf"/><Relationship Id="rId1747" Type="http://schemas.openxmlformats.org/officeDocument/2006/relationships/image" Target="media/image865.wmf"/><Relationship Id="rId39" Type="http://schemas.openxmlformats.org/officeDocument/2006/relationships/image" Target="media/image16.wmf"/><Relationship Id="rId1607" Type="http://schemas.openxmlformats.org/officeDocument/2006/relationships/image" Target="media/image795.wmf"/><Relationship Id="rId1814" Type="http://schemas.openxmlformats.org/officeDocument/2006/relationships/image" Target="media/image911.wmf"/><Relationship Id="rId188" Type="http://schemas.openxmlformats.org/officeDocument/2006/relationships/image" Target="media/image94.wmf"/><Relationship Id="rId395" Type="http://schemas.openxmlformats.org/officeDocument/2006/relationships/oleObject" Target="embeddings/oleObject204.bin"/><Relationship Id="rId255" Type="http://schemas.openxmlformats.org/officeDocument/2006/relationships/oleObject" Target="embeddings/oleObject126.bin"/><Relationship Id="rId462" Type="http://schemas.openxmlformats.org/officeDocument/2006/relationships/oleObject" Target="embeddings/oleObject271.bin"/><Relationship Id="rId1092" Type="http://schemas.openxmlformats.org/officeDocument/2006/relationships/image" Target="media/image514.wmf"/><Relationship Id="rId1397" Type="http://schemas.openxmlformats.org/officeDocument/2006/relationships/image" Target="media/image665.wmf"/><Relationship Id="rId115" Type="http://schemas.openxmlformats.org/officeDocument/2006/relationships/oleObject" Target="embeddings/oleObject56.bin"/><Relationship Id="rId322" Type="http://schemas.openxmlformats.org/officeDocument/2006/relationships/oleObject" Target="embeddings/oleObject160.bin"/><Relationship Id="rId767" Type="http://schemas.openxmlformats.org/officeDocument/2006/relationships/oleObject" Target="embeddings/oleObject407.bin"/><Relationship Id="rId974" Type="http://schemas.openxmlformats.org/officeDocument/2006/relationships/oleObject" Target="embeddings/oleObject504.bin"/><Relationship Id="rId627" Type="http://schemas.openxmlformats.org/officeDocument/2006/relationships/oleObject" Target="embeddings/oleObject349.bin"/><Relationship Id="rId834" Type="http://schemas.openxmlformats.org/officeDocument/2006/relationships/image" Target="media/image398.wmf"/><Relationship Id="rId1257" Type="http://schemas.openxmlformats.org/officeDocument/2006/relationships/image" Target="media/image594.wmf"/><Relationship Id="rId1464" Type="http://schemas.openxmlformats.org/officeDocument/2006/relationships/hyperlink" Target="http://www.reshebnik.ru/sms/primer-2-04-11.html" TargetMode="External"/><Relationship Id="rId1671" Type="http://schemas.openxmlformats.org/officeDocument/2006/relationships/image" Target="media/image827.wmf"/><Relationship Id="rId901" Type="http://schemas.openxmlformats.org/officeDocument/2006/relationships/image" Target="media/image426.wmf"/><Relationship Id="rId1117" Type="http://schemas.openxmlformats.org/officeDocument/2006/relationships/oleObject" Target="embeddings/oleObject581.bin"/><Relationship Id="rId1324" Type="http://schemas.openxmlformats.org/officeDocument/2006/relationships/image" Target="media/image627.wmf"/><Relationship Id="rId1531" Type="http://schemas.openxmlformats.org/officeDocument/2006/relationships/image" Target="media/image753.wmf"/><Relationship Id="rId1769" Type="http://schemas.openxmlformats.org/officeDocument/2006/relationships/image" Target="media/image876.wmf"/><Relationship Id="rId30" Type="http://schemas.openxmlformats.org/officeDocument/2006/relationships/oleObject" Target="embeddings/oleObject11.bin"/><Relationship Id="rId1629" Type="http://schemas.openxmlformats.org/officeDocument/2006/relationships/image" Target="media/image806.wmf"/><Relationship Id="rId1836" Type="http://schemas.openxmlformats.org/officeDocument/2006/relationships/oleObject" Target="embeddings/oleObject875.bin"/><Relationship Id="rId277" Type="http://schemas.openxmlformats.org/officeDocument/2006/relationships/image" Target="media/image133.wmf"/><Relationship Id="rId484" Type="http://schemas.openxmlformats.org/officeDocument/2006/relationships/oleObject" Target="embeddings/oleObject282.bin"/><Relationship Id="rId137" Type="http://schemas.openxmlformats.org/officeDocument/2006/relationships/oleObject" Target="embeddings/oleObject67.bin"/><Relationship Id="rId344" Type="http://schemas.openxmlformats.org/officeDocument/2006/relationships/oleObject" Target="embeddings/oleObject171.bin"/><Relationship Id="rId691" Type="http://schemas.openxmlformats.org/officeDocument/2006/relationships/image" Target="media/image312.wmf"/><Relationship Id="rId789" Type="http://schemas.openxmlformats.org/officeDocument/2006/relationships/image" Target="media/image363.png"/><Relationship Id="rId996" Type="http://schemas.openxmlformats.org/officeDocument/2006/relationships/oleObject" Target="embeddings/oleObject519.bin"/><Relationship Id="rId551" Type="http://schemas.openxmlformats.org/officeDocument/2006/relationships/oleObject" Target="embeddings/oleObject315.bin"/><Relationship Id="rId649" Type="http://schemas.openxmlformats.org/officeDocument/2006/relationships/oleObject" Target="embeddings/oleObject360.bin"/><Relationship Id="rId856" Type="http://schemas.openxmlformats.org/officeDocument/2006/relationships/oleObject" Target="embeddings/oleObject439.bin"/><Relationship Id="rId1181" Type="http://schemas.openxmlformats.org/officeDocument/2006/relationships/oleObject" Target="embeddings/oleObject614.bin"/><Relationship Id="rId1279" Type="http://schemas.openxmlformats.org/officeDocument/2006/relationships/image" Target="media/image605.wmf"/><Relationship Id="rId1486" Type="http://schemas.openxmlformats.org/officeDocument/2006/relationships/hyperlink" Target="http://www.reshebnik.ru/sms/primer-2-04-22.html" TargetMode="External"/><Relationship Id="rId204" Type="http://schemas.openxmlformats.org/officeDocument/2006/relationships/oleObject" Target="embeddings/oleObject97.bin"/><Relationship Id="rId411" Type="http://schemas.openxmlformats.org/officeDocument/2006/relationships/oleObject" Target="embeddings/oleObject220.bin"/><Relationship Id="rId509" Type="http://schemas.openxmlformats.org/officeDocument/2006/relationships/image" Target="media/image208.wmf"/><Relationship Id="rId1041" Type="http://schemas.openxmlformats.org/officeDocument/2006/relationships/image" Target="media/image489.wmf"/><Relationship Id="rId1139" Type="http://schemas.openxmlformats.org/officeDocument/2006/relationships/image" Target="media/image537.wmf"/><Relationship Id="rId1346" Type="http://schemas.openxmlformats.org/officeDocument/2006/relationships/oleObject" Target="embeddings/oleObject699.bin"/><Relationship Id="rId1693" Type="http://schemas.openxmlformats.org/officeDocument/2006/relationships/image" Target="media/image838.wmf"/><Relationship Id="rId716" Type="http://schemas.openxmlformats.org/officeDocument/2006/relationships/image" Target="media/image325.wmf"/><Relationship Id="rId923" Type="http://schemas.openxmlformats.org/officeDocument/2006/relationships/oleObject" Target="embeddings/oleObject477.bin"/><Relationship Id="rId1553" Type="http://schemas.openxmlformats.org/officeDocument/2006/relationships/image" Target="media/image764.wmf"/><Relationship Id="rId1760" Type="http://schemas.openxmlformats.org/officeDocument/2006/relationships/oleObject" Target="embeddings/oleObject847.bin"/><Relationship Id="rId1858" Type="http://schemas.openxmlformats.org/officeDocument/2006/relationships/image" Target="http://festival.1september.ru/2005_2006/articles/314285/img2.gif" TargetMode="External"/><Relationship Id="rId52" Type="http://schemas.openxmlformats.org/officeDocument/2006/relationships/image" Target="media/image21.wmf"/><Relationship Id="rId1206" Type="http://schemas.openxmlformats.org/officeDocument/2006/relationships/oleObject" Target="embeddings/oleObject627.bin"/><Relationship Id="rId1413" Type="http://schemas.openxmlformats.org/officeDocument/2006/relationships/image" Target="media/image678.jpeg"/><Relationship Id="rId1620" Type="http://schemas.openxmlformats.org/officeDocument/2006/relationships/oleObject" Target="embeddings/oleObject777.bin"/><Relationship Id="rId1718" Type="http://schemas.openxmlformats.org/officeDocument/2006/relationships/oleObject" Target="embeddings/oleObject826.bin"/><Relationship Id="rId299" Type="http://schemas.openxmlformats.org/officeDocument/2006/relationships/image" Target="media/image144.wmf"/><Relationship Id="rId159" Type="http://schemas.openxmlformats.org/officeDocument/2006/relationships/image" Target="media/image75.wmf"/><Relationship Id="rId366" Type="http://schemas.openxmlformats.org/officeDocument/2006/relationships/oleObject" Target="embeddings/oleObject182.bin"/><Relationship Id="rId573" Type="http://schemas.openxmlformats.org/officeDocument/2006/relationships/oleObject" Target="embeddings/oleObject323.bin"/><Relationship Id="rId780" Type="http://schemas.openxmlformats.org/officeDocument/2006/relationships/image" Target="media/image357.wmf"/><Relationship Id="rId226" Type="http://schemas.openxmlformats.org/officeDocument/2006/relationships/oleObject" Target="embeddings/oleObject108.bin"/><Relationship Id="rId433" Type="http://schemas.openxmlformats.org/officeDocument/2006/relationships/oleObject" Target="embeddings/oleObject242.bin"/><Relationship Id="rId878" Type="http://schemas.openxmlformats.org/officeDocument/2006/relationships/oleObject" Target="embeddings/oleObject453.bin"/><Relationship Id="rId1063" Type="http://schemas.openxmlformats.org/officeDocument/2006/relationships/oleObject" Target="embeddings/oleObject554.bin"/><Relationship Id="rId1270" Type="http://schemas.openxmlformats.org/officeDocument/2006/relationships/oleObject" Target="embeddings/oleObject660.bin"/><Relationship Id="rId640" Type="http://schemas.openxmlformats.org/officeDocument/2006/relationships/image" Target="media/image275.wmf"/><Relationship Id="rId738" Type="http://schemas.openxmlformats.org/officeDocument/2006/relationships/image" Target="media/image336.wmf"/><Relationship Id="rId945" Type="http://schemas.openxmlformats.org/officeDocument/2006/relationships/image" Target="media/image447.wmf"/><Relationship Id="rId1368" Type="http://schemas.openxmlformats.org/officeDocument/2006/relationships/image" Target="media/image650.wmf"/><Relationship Id="rId1575" Type="http://schemas.openxmlformats.org/officeDocument/2006/relationships/image" Target="media/image774.wmf"/><Relationship Id="rId1782" Type="http://schemas.openxmlformats.org/officeDocument/2006/relationships/image" Target="media/image885.jpeg"/><Relationship Id="rId74" Type="http://schemas.openxmlformats.org/officeDocument/2006/relationships/image" Target="media/image32.wmf"/><Relationship Id="rId500" Type="http://schemas.openxmlformats.org/officeDocument/2006/relationships/oleObject" Target="embeddings/oleObject290.bin"/><Relationship Id="rId805" Type="http://schemas.openxmlformats.org/officeDocument/2006/relationships/image" Target="media/image379.png"/><Relationship Id="rId1130" Type="http://schemas.openxmlformats.org/officeDocument/2006/relationships/image" Target="media/image533.wmf"/><Relationship Id="rId1228" Type="http://schemas.openxmlformats.org/officeDocument/2006/relationships/oleObject" Target="embeddings/oleObject638.bin"/><Relationship Id="rId1435" Type="http://schemas.openxmlformats.org/officeDocument/2006/relationships/image" Target="media/image700.wmf"/><Relationship Id="rId1642" Type="http://schemas.openxmlformats.org/officeDocument/2006/relationships/oleObject" Target="embeddings/oleObject788.bin"/><Relationship Id="rId1502" Type="http://schemas.openxmlformats.org/officeDocument/2006/relationships/hyperlink" Target="http://www.reshebnik.ru/sms/primer-2-04-30.html" TargetMode="External"/><Relationship Id="rId1807" Type="http://schemas.openxmlformats.org/officeDocument/2006/relationships/oleObject" Target="embeddings/oleObject858.bin"/><Relationship Id="rId290" Type="http://schemas.openxmlformats.org/officeDocument/2006/relationships/oleObject" Target="embeddings/oleObject144.bin"/><Relationship Id="rId388" Type="http://schemas.openxmlformats.org/officeDocument/2006/relationships/oleObject" Target="embeddings/oleObject197.bin"/><Relationship Id="rId150" Type="http://schemas.openxmlformats.org/officeDocument/2006/relationships/image" Target="media/image70.wmf"/><Relationship Id="rId595" Type="http://schemas.openxmlformats.org/officeDocument/2006/relationships/oleObject" Target="embeddings/oleObject334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64.bin"/><Relationship Id="rId662" Type="http://schemas.openxmlformats.org/officeDocument/2006/relationships/image" Target="media/image286.gif"/><Relationship Id="rId1085" Type="http://schemas.openxmlformats.org/officeDocument/2006/relationships/oleObject" Target="embeddings/oleObject565.bin"/><Relationship Id="rId1292" Type="http://schemas.openxmlformats.org/officeDocument/2006/relationships/oleObject" Target="embeddings/oleObject671.bin"/><Relationship Id="rId108" Type="http://schemas.openxmlformats.org/officeDocument/2006/relationships/image" Target="media/image49.wmf"/><Relationship Id="rId315" Type="http://schemas.openxmlformats.org/officeDocument/2006/relationships/image" Target="media/image152.wmf"/><Relationship Id="rId522" Type="http://schemas.openxmlformats.org/officeDocument/2006/relationships/oleObject" Target="embeddings/oleObject301.bin"/><Relationship Id="rId967" Type="http://schemas.openxmlformats.org/officeDocument/2006/relationships/image" Target="media/image458.wmf"/><Relationship Id="rId1152" Type="http://schemas.openxmlformats.org/officeDocument/2006/relationships/image" Target="media/image543.wmf"/><Relationship Id="rId1597" Type="http://schemas.openxmlformats.org/officeDocument/2006/relationships/image" Target="media/image789.png"/><Relationship Id="rId96" Type="http://schemas.openxmlformats.org/officeDocument/2006/relationships/image" Target="media/image43.wmf"/><Relationship Id="rId827" Type="http://schemas.openxmlformats.org/officeDocument/2006/relationships/oleObject" Target="embeddings/oleObject424.bin"/><Relationship Id="rId1012" Type="http://schemas.openxmlformats.org/officeDocument/2006/relationships/image" Target="media/image475.wmf"/><Relationship Id="rId1457" Type="http://schemas.openxmlformats.org/officeDocument/2006/relationships/image" Target="media/image715.gif"/><Relationship Id="rId1664" Type="http://schemas.openxmlformats.org/officeDocument/2006/relationships/oleObject" Target="embeddings/oleObject799.bin"/><Relationship Id="rId1871" Type="http://schemas.openxmlformats.org/officeDocument/2006/relationships/oleObject" Target="embeddings/oleObject887.bin"/><Relationship Id="rId1317" Type="http://schemas.openxmlformats.org/officeDocument/2006/relationships/oleObject" Target="embeddings/oleObject684.bin"/><Relationship Id="rId1524" Type="http://schemas.openxmlformats.org/officeDocument/2006/relationships/oleObject" Target="embeddings/oleObject733.bin"/><Relationship Id="rId1731" Type="http://schemas.openxmlformats.org/officeDocument/2006/relationships/image" Target="media/image857.wmf"/><Relationship Id="rId23" Type="http://schemas.openxmlformats.org/officeDocument/2006/relationships/image" Target="media/image9.wmf"/><Relationship Id="rId1829" Type="http://schemas.openxmlformats.org/officeDocument/2006/relationships/image" Target="media/image918.wmf"/><Relationship Id="rId172" Type="http://schemas.openxmlformats.org/officeDocument/2006/relationships/image" Target="media/image86.wmf"/><Relationship Id="rId477" Type="http://schemas.openxmlformats.org/officeDocument/2006/relationships/image" Target="media/image192.wmf"/><Relationship Id="rId684" Type="http://schemas.openxmlformats.org/officeDocument/2006/relationships/image" Target="media/image308.gif"/><Relationship Id="rId337" Type="http://schemas.openxmlformats.org/officeDocument/2006/relationships/image" Target="media/image163.wmf"/><Relationship Id="rId891" Type="http://schemas.openxmlformats.org/officeDocument/2006/relationships/image" Target="media/image421.wmf"/><Relationship Id="rId989" Type="http://schemas.openxmlformats.org/officeDocument/2006/relationships/oleObject" Target="embeddings/oleObject513.bin"/><Relationship Id="rId544" Type="http://schemas.openxmlformats.org/officeDocument/2006/relationships/image" Target="media/image226.wmf"/><Relationship Id="rId751" Type="http://schemas.openxmlformats.org/officeDocument/2006/relationships/oleObject" Target="embeddings/oleObject399.bin"/><Relationship Id="rId849" Type="http://schemas.openxmlformats.org/officeDocument/2006/relationships/image" Target="media/image404.wmf"/><Relationship Id="rId1174" Type="http://schemas.openxmlformats.org/officeDocument/2006/relationships/image" Target="media/image554.wmf"/><Relationship Id="rId1381" Type="http://schemas.openxmlformats.org/officeDocument/2006/relationships/oleObject" Target="embeddings/oleObject714.bin"/><Relationship Id="rId1479" Type="http://schemas.openxmlformats.org/officeDocument/2006/relationships/image" Target="media/image726.gif"/><Relationship Id="rId1686" Type="http://schemas.openxmlformats.org/officeDocument/2006/relationships/oleObject" Target="embeddings/oleObject810.bin"/><Relationship Id="rId404" Type="http://schemas.openxmlformats.org/officeDocument/2006/relationships/oleObject" Target="embeddings/oleObject213.bin"/><Relationship Id="rId611" Type="http://schemas.openxmlformats.org/officeDocument/2006/relationships/oleObject" Target="embeddings/oleObject341.bin"/><Relationship Id="rId1034" Type="http://schemas.openxmlformats.org/officeDocument/2006/relationships/oleObject" Target="embeddings/oleObject539.bin"/><Relationship Id="rId1241" Type="http://schemas.openxmlformats.org/officeDocument/2006/relationships/image" Target="media/image587.wmf"/><Relationship Id="rId1339" Type="http://schemas.openxmlformats.org/officeDocument/2006/relationships/image" Target="media/image634.wmf"/><Relationship Id="rId709" Type="http://schemas.openxmlformats.org/officeDocument/2006/relationships/oleObject" Target="embeddings/oleObject378.bin"/><Relationship Id="rId916" Type="http://schemas.openxmlformats.org/officeDocument/2006/relationships/oleObject" Target="embeddings/oleObject473.bin"/><Relationship Id="rId1101" Type="http://schemas.openxmlformats.org/officeDocument/2006/relationships/oleObject" Target="embeddings/oleObject573.bin"/><Relationship Id="rId1546" Type="http://schemas.openxmlformats.org/officeDocument/2006/relationships/oleObject" Target="embeddings/oleObject744.bin"/><Relationship Id="rId1753" Type="http://schemas.openxmlformats.org/officeDocument/2006/relationships/image" Target="media/image868.wmf"/><Relationship Id="rId45" Type="http://schemas.openxmlformats.org/officeDocument/2006/relationships/oleObject" Target="embeddings/oleObject20.bin"/><Relationship Id="rId1406" Type="http://schemas.openxmlformats.org/officeDocument/2006/relationships/image" Target="media/image671.jpeg"/><Relationship Id="rId1613" Type="http://schemas.openxmlformats.org/officeDocument/2006/relationships/image" Target="media/image798.wmf"/><Relationship Id="rId1820" Type="http://schemas.openxmlformats.org/officeDocument/2006/relationships/image" Target="media/image914.wmf"/><Relationship Id="rId194" Type="http://schemas.openxmlformats.org/officeDocument/2006/relationships/oleObject" Target="embeddings/oleObject92.bin"/><Relationship Id="rId261" Type="http://schemas.openxmlformats.org/officeDocument/2006/relationships/image" Target="media/image125.wmf"/><Relationship Id="rId499" Type="http://schemas.openxmlformats.org/officeDocument/2006/relationships/image" Target="media/image203.wmf"/><Relationship Id="rId359" Type="http://schemas.openxmlformats.org/officeDocument/2006/relationships/image" Target="media/image174.wmf"/><Relationship Id="rId566" Type="http://schemas.openxmlformats.org/officeDocument/2006/relationships/image" Target="media/image237.wmf"/><Relationship Id="rId773" Type="http://schemas.openxmlformats.org/officeDocument/2006/relationships/oleObject" Target="embeddings/oleObject410.bin"/><Relationship Id="rId1196" Type="http://schemas.openxmlformats.org/officeDocument/2006/relationships/oleObject" Target="embeddings/oleObject622.bin"/><Relationship Id="rId121" Type="http://schemas.openxmlformats.org/officeDocument/2006/relationships/oleObject" Target="embeddings/oleObject59.bin"/><Relationship Id="rId219" Type="http://schemas.openxmlformats.org/officeDocument/2006/relationships/image" Target="media/image108.wmf"/><Relationship Id="rId426" Type="http://schemas.openxmlformats.org/officeDocument/2006/relationships/oleObject" Target="embeddings/oleObject235.bin"/><Relationship Id="rId633" Type="http://schemas.openxmlformats.org/officeDocument/2006/relationships/oleObject" Target="embeddings/oleObject352.bin"/><Relationship Id="rId980" Type="http://schemas.openxmlformats.org/officeDocument/2006/relationships/oleObject" Target="embeddings/oleObject507.bin"/><Relationship Id="rId1056" Type="http://schemas.openxmlformats.org/officeDocument/2006/relationships/oleObject" Target="embeddings/oleObject550.bin"/><Relationship Id="rId1263" Type="http://schemas.openxmlformats.org/officeDocument/2006/relationships/image" Target="media/image597.wmf"/><Relationship Id="rId840" Type="http://schemas.openxmlformats.org/officeDocument/2006/relationships/oleObject" Target="embeddings/oleObject431.bin"/><Relationship Id="rId938" Type="http://schemas.openxmlformats.org/officeDocument/2006/relationships/oleObject" Target="embeddings/oleObject485.bin"/><Relationship Id="rId1470" Type="http://schemas.openxmlformats.org/officeDocument/2006/relationships/hyperlink" Target="http://www.reshebnik.ru/sms/primer-2-04-14.html" TargetMode="External"/><Relationship Id="rId1568" Type="http://schemas.openxmlformats.org/officeDocument/2006/relationships/oleObject" Target="embeddings/oleObject755.bin"/><Relationship Id="rId1775" Type="http://schemas.openxmlformats.org/officeDocument/2006/relationships/image" Target="media/image879.wmf"/><Relationship Id="rId67" Type="http://schemas.openxmlformats.org/officeDocument/2006/relationships/oleObject" Target="embeddings/oleObject32.bin"/><Relationship Id="rId700" Type="http://schemas.openxmlformats.org/officeDocument/2006/relationships/image" Target="media/image317.wmf"/><Relationship Id="rId1123" Type="http://schemas.openxmlformats.org/officeDocument/2006/relationships/oleObject" Target="embeddings/oleObject584.bin"/><Relationship Id="rId1330" Type="http://schemas.openxmlformats.org/officeDocument/2006/relationships/image" Target="media/image630.wmf"/><Relationship Id="rId1428" Type="http://schemas.openxmlformats.org/officeDocument/2006/relationships/image" Target="media/image693.gif"/><Relationship Id="rId1635" Type="http://schemas.openxmlformats.org/officeDocument/2006/relationships/image" Target="media/image809.wmf"/><Relationship Id="rId1842" Type="http://schemas.openxmlformats.org/officeDocument/2006/relationships/oleObject" Target="embeddings/oleObject878.bin"/><Relationship Id="rId1702" Type="http://schemas.openxmlformats.org/officeDocument/2006/relationships/oleObject" Target="embeddings/oleObject818.bin"/><Relationship Id="rId283" Type="http://schemas.openxmlformats.org/officeDocument/2006/relationships/image" Target="media/image136.wmf"/><Relationship Id="rId490" Type="http://schemas.openxmlformats.org/officeDocument/2006/relationships/oleObject" Target="embeddings/oleObject285.bin"/><Relationship Id="rId143" Type="http://schemas.openxmlformats.org/officeDocument/2006/relationships/oleObject" Target="embeddings/oleObject70.bin"/><Relationship Id="rId350" Type="http://schemas.openxmlformats.org/officeDocument/2006/relationships/oleObject" Target="embeddings/oleObject174.bin"/><Relationship Id="rId588" Type="http://schemas.openxmlformats.org/officeDocument/2006/relationships/image" Target="media/image248.wmf"/><Relationship Id="rId795" Type="http://schemas.openxmlformats.org/officeDocument/2006/relationships/image" Target="media/image369.png"/><Relationship Id="rId9" Type="http://schemas.openxmlformats.org/officeDocument/2006/relationships/image" Target="media/image2.wmf"/><Relationship Id="rId210" Type="http://schemas.openxmlformats.org/officeDocument/2006/relationships/oleObject" Target="embeddings/oleObject100.bin"/><Relationship Id="rId448" Type="http://schemas.openxmlformats.org/officeDocument/2006/relationships/oleObject" Target="embeddings/oleObject257.bin"/><Relationship Id="rId655" Type="http://schemas.openxmlformats.org/officeDocument/2006/relationships/oleObject" Target="embeddings/oleObject364.bin"/><Relationship Id="rId862" Type="http://schemas.openxmlformats.org/officeDocument/2006/relationships/oleObject" Target="embeddings/oleObject442.bin"/><Relationship Id="rId1078" Type="http://schemas.openxmlformats.org/officeDocument/2006/relationships/image" Target="media/image507.wmf"/><Relationship Id="rId1285" Type="http://schemas.openxmlformats.org/officeDocument/2006/relationships/image" Target="media/image608.wmf"/><Relationship Id="rId1492" Type="http://schemas.openxmlformats.org/officeDocument/2006/relationships/hyperlink" Target="http://www.reshebnik.ru/sms/primer-2-04-25.html" TargetMode="External"/><Relationship Id="rId308" Type="http://schemas.openxmlformats.org/officeDocument/2006/relationships/oleObject" Target="embeddings/oleObject153.bin"/><Relationship Id="rId515" Type="http://schemas.openxmlformats.org/officeDocument/2006/relationships/image" Target="media/image211.wmf"/><Relationship Id="rId722" Type="http://schemas.openxmlformats.org/officeDocument/2006/relationships/image" Target="media/image328.wmf"/><Relationship Id="rId1145" Type="http://schemas.openxmlformats.org/officeDocument/2006/relationships/oleObject" Target="embeddings/oleObject596.bin"/><Relationship Id="rId1352" Type="http://schemas.openxmlformats.org/officeDocument/2006/relationships/oleObject" Target="embeddings/oleObject702.bin"/><Relationship Id="rId1797" Type="http://schemas.openxmlformats.org/officeDocument/2006/relationships/image" Target="media/image900.gif"/><Relationship Id="rId89" Type="http://schemas.openxmlformats.org/officeDocument/2006/relationships/oleObject" Target="embeddings/oleObject43.bin"/><Relationship Id="rId1005" Type="http://schemas.openxmlformats.org/officeDocument/2006/relationships/oleObject" Target="embeddings/oleObject524.bin"/><Relationship Id="rId1212" Type="http://schemas.openxmlformats.org/officeDocument/2006/relationships/oleObject" Target="embeddings/oleObject630.bin"/><Relationship Id="rId1657" Type="http://schemas.openxmlformats.org/officeDocument/2006/relationships/image" Target="media/image820.wmf"/><Relationship Id="rId1864" Type="http://schemas.openxmlformats.org/officeDocument/2006/relationships/image" Target="http://festival.1september.ru/2005_2006/articles/314285/img1.gif" TargetMode="External"/><Relationship Id="rId1517" Type="http://schemas.openxmlformats.org/officeDocument/2006/relationships/oleObject" Target="embeddings/oleObject729.bin"/><Relationship Id="rId1724" Type="http://schemas.openxmlformats.org/officeDocument/2006/relationships/oleObject" Target="embeddings/oleObject829.bin"/><Relationship Id="rId16" Type="http://schemas.openxmlformats.org/officeDocument/2006/relationships/oleObject" Target="embeddings/oleObject4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185.bin"/><Relationship Id="rId677" Type="http://schemas.openxmlformats.org/officeDocument/2006/relationships/image" Target="media/image301.gif"/><Relationship Id="rId232" Type="http://schemas.openxmlformats.org/officeDocument/2006/relationships/oleObject" Target="embeddings/oleObject111.bin"/><Relationship Id="rId884" Type="http://schemas.openxmlformats.org/officeDocument/2006/relationships/oleObject" Target="embeddings/oleObject457.bin"/><Relationship Id="rId537" Type="http://schemas.openxmlformats.org/officeDocument/2006/relationships/oleObject" Target="embeddings/oleObject308.bin"/><Relationship Id="rId744" Type="http://schemas.openxmlformats.org/officeDocument/2006/relationships/image" Target="media/image339.wmf"/><Relationship Id="rId951" Type="http://schemas.openxmlformats.org/officeDocument/2006/relationships/image" Target="media/image450.wmf"/><Relationship Id="rId1167" Type="http://schemas.openxmlformats.org/officeDocument/2006/relationships/oleObject" Target="embeddings/oleObject607.bin"/><Relationship Id="rId1374" Type="http://schemas.openxmlformats.org/officeDocument/2006/relationships/image" Target="media/image653.wmf"/><Relationship Id="rId1581" Type="http://schemas.openxmlformats.org/officeDocument/2006/relationships/image" Target="media/image777.wmf"/><Relationship Id="rId1679" Type="http://schemas.openxmlformats.org/officeDocument/2006/relationships/image" Target="media/image831.wmf"/><Relationship Id="rId80" Type="http://schemas.openxmlformats.org/officeDocument/2006/relationships/image" Target="media/image35.wmf"/><Relationship Id="rId604" Type="http://schemas.openxmlformats.org/officeDocument/2006/relationships/image" Target="media/image257.wmf"/><Relationship Id="rId811" Type="http://schemas.openxmlformats.org/officeDocument/2006/relationships/image" Target="media/image385.wmf"/><Relationship Id="rId1027" Type="http://schemas.openxmlformats.org/officeDocument/2006/relationships/oleObject" Target="embeddings/oleObject535.bin"/><Relationship Id="rId1234" Type="http://schemas.openxmlformats.org/officeDocument/2006/relationships/oleObject" Target="embeddings/oleObject641.bin"/><Relationship Id="rId1441" Type="http://schemas.openxmlformats.org/officeDocument/2006/relationships/image" Target="media/image706.gif"/><Relationship Id="rId909" Type="http://schemas.openxmlformats.org/officeDocument/2006/relationships/image" Target="media/image430.wmf"/><Relationship Id="rId1301" Type="http://schemas.openxmlformats.org/officeDocument/2006/relationships/oleObject" Target="embeddings/oleObject676.bin"/><Relationship Id="rId1539" Type="http://schemas.openxmlformats.org/officeDocument/2006/relationships/image" Target="media/image757.wmf"/><Relationship Id="rId1746" Type="http://schemas.openxmlformats.org/officeDocument/2006/relationships/oleObject" Target="embeddings/oleObject840.bin"/><Relationship Id="rId38" Type="http://schemas.openxmlformats.org/officeDocument/2006/relationships/oleObject" Target="embeddings/oleObject16.bin"/><Relationship Id="rId1606" Type="http://schemas.openxmlformats.org/officeDocument/2006/relationships/oleObject" Target="embeddings/oleObject770.bin"/><Relationship Id="rId1813" Type="http://schemas.openxmlformats.org/officeDocument/2006/relationships/oleObject" Target="embeddings/oleObject861.bin"/><Relationship Id="rId187" Type="http://schemas.openxmlformats.org/officeDocument/2006/relationships/oleObject" Target="embeddings/oleObject87.bin"/><Relationship Id="rId394" Type="http://schemas.openxmlformats.org/officeDocument/2006/relationships/oleObject" Target="embeddings/oleObject203.bin"/><Relationship Id="rId254" Type="http://schemas.openxmlformats.org/officeDocument/2006/relationships/oleObject" Target="embeddings/oleObject125.bin"/><Relationship Id="rId699" Type="http://schemas.openxmlformats.org/officeDocument/2006/relationships/oleObject" Target="embeddings/oleObject373.bin"/><Relationship Id="rId1091" Type="http://schemas.openxmlformats.org/officeDocument/2006/relationships/oleObject" Target="embeddings/oleObject568.bin"/><Relationship Id="rId114" Type="http://schemas.openxmlformats.org/officeDocument/2006/relationships/image" Target="media/image52.wmf"/><Relationship Id="rId461" Type="http://schemas.openxmlformats.org/officeDocument/2006/relationships/oleObject" Target="embeddings/oleObject270.bin"/><Relationship Id="rId559" Type="http://schemas.openxmlformats.org/officeDocument/2006/relationships/image" Target="http://www.nuru.ru/mat/alg/019.files/image006.gif" TargetMode="External"/><Relationship Id="rId766" Type="http://schemas.openxmlformats.org/officeDocument/2006/relationships/image" Target="media/image350.wmf"/><Relationship Id="rId1189" Type="http://schemas.openxmlformats.org/officeDocument/2006/relationships/image" Target="media/image561.wmf"/><Relationship Id="rId1396" Type="http://schemas.openxmlformats.org/officeDocument/2006/relationships/image" Target="media/image664.jpeg"/><Relationship Id="rId321" Type="http://schemas.openxmlformats.org/officeDocument/2006/relationships/image" Target="media/image155.wmf"/><Relationship Id="rId419" Type="http://schemas.openxmlformats.org/officeDocument/2006/relationships/oleObject" Target="embeddings/oleObject228.bin"/><Relationship Id="rId626" Type="http://schemas.openxmlformats.org/officeDocument/2006/relationships/image" Target="media/image268.wmf"/><Relationship Id="rId973" Type="http://schemas.openxmlformats.org/officeDocument/2006/relationships/oleObject" Target="embeddings/oleObject503.bin"/><Relationship Id="rId1049" Type="http://schemas.openxmlformats.org/officeDocument/2006/relationships/image" Target="media/image493.wmf"/><Relationship Id="rId1256" Type="http://schemas.openxmlformats.org/officeDocument/2006/relationships/oleObject" Target="embeddings/oleObject653.bin"/><Relationship Id="rId833" Type="http://schemas.openxmlformats.org/officeDocument/2006/relationships/image" Target="media/image397.wmf"/><Relationship Id="rId1116" Type="http://schemas.openxmlformats.org/officeDocument/2006/relationships/image" Target="media/image526.wmf"/><Relationship Id="rId1463" Type="http://schemas.openxmlformats.org/officeDocument/2006/relationships/image" Target="media/image718.gif"/><Relationship Id="rId1670" Type="http://schemas.openxmlformats.org/officeDocument/2006/relationships/oleObject" Target="embeddings/oleObject802.bin"/><Relationship Id="rId1768" Type="http://schemas.openxmlformats.org/officeDocument/2006/relationships/oleObject" Target="embeddings/oleObject851.bin"/><Relationship Id="rId900" Type="http://schemas.openxmlformats.org/officeDocument/2006/relationships/oleObject" Target="embeddings/oleObject465.bin"/><Relationship Id="rId1323" Type="http://schemas.openxmlformats.org/officeDocument/2006/relationships/oleObject" Target="embeddings/oleObject687.bin"/><Relationship Id="rId1530" Type="http://schemas.openxmlformats.org/officeDocument/2006/relationships/oleObject" Target="embeddings/oleObject736.bin"/><Relationship Id="rId1628" Type="http://schemas.openxmlformats.org/officeDocument/2006/relationships/oleObject" Target="embeddings/oleObject781.bin"/><Relationship Id="rId1835" Type="http://schemas.openxmlformats.org/officeDocument/2006/relationships/oleObject" Target="embeddings/oleObject874.bin"/><Relationship Id="rId276" Type="http://schemas.openxmlformats.org/officeDocument/2006/relationships/oleObject" Target="embeddings/oleObject137.bin"/><Relationship Id="rId483" Type="http://schemas.openxmlformats.org/officeDocument/2006/relationships/image" Target="media/image195.wmf"/><Relationship Id="rId690" Type="http://schemas.openxmlformats.org/officeDocument/2006/relationships/oleObject" Target="embeddings/oleObject369.bin"/><Relationship Id="rId136" Type="http://schemas.openxmlformats.org/officeDocument/2006/relationships/image" Target="media/image63.wmf"/><Relationship Id="rId343" Type="http://schemas.openxmlformats.org/officeDocument/2006/relationships/image" Target="media/image166.wmf"/><Relationship Id="rId550" Type="http://schemas.openxmlformats.org/officeDocument/2006/relationships/image" Target="media/image229.wmf"/><Relationship Id="rId788" Type="http://schemas.openxmlformats.org/officeDocument/2006/relationships/image" Target="media/image362.png"/><Relationship Id="rId995" Type="http://schemas.openxmlformats.org/officeDocument/2006/relationships/oleObject" Target="embeddings/oleObject518.bin"/><Relationship Id="rId1180" Type="http://schemas.openxmlformats.org/officeDocument/2006/relationships/image" Target="media/image557.wmf"/><Relationship Id="rId203" Type="http://schemas.openxmlformats.org/officeDocument/2006/relationships/image" Target="media/image100.wmf"/><Relationship Id="rId648" Type="http://schemas.openxmlformats.org/officeDocument/2006/relationships/image" Target="media/image279.wmf"/><Relationship Id="rId855" Type="http://schemas.openxmlformats.org/officeDocument/2006/relationships/image" Target="media/image407.wmf"/><Relationship Id="rId1040" Type="http://schemas.openxmlformats.org/officeDocument/2006/relationships/oleObject" Target="embeddings/oleObject542.bin"/><Relationship Id="rId1278" Type="http://schemas.openxmlformats.org/officeDocument/2006/relationships/oleObject" Target="embeddings/oleObject664.bin"/><Relationship Id="rId1485" Type="http://schemas.openxmlformats.org/officeDocument/2006/relationships/image" Target="media/image729.gif"/><Relationship Id="rId1692" Type="http://schemas.openxmlformats.org/officeDocument/2006/relationships/oleObject" Target="embeddings/oleObject813.bin"/><Relationship Id="rId410" Type="http://schemas.openxmlformats.org/officeDocument/2006/relationships/oleObject" Target="embeddings/oleObject219.bin"/><Relationship Id="rId508" Type="http://schemas.openxmlformats.org/officeDocument/2006/relationships/oleObject" Target="embeddings/oleObject294.bin"/><Relationship Id="rId715" Type="http://schemas.openxmlformats.org/officeDocument/2006/relationships/oleObject" Target="embeddings/oleObject381.bin"/><Relationship Id="rId922" Type="http://schemas.openxmlformats.org/officeDocument/2006/relationships/image" Target="media/image436.wmf"/><Relationship Id="rId1138" Type="http://schemas.openxmlformats.org/officeDocument/2006/relationships/oleObject" Target="embeddings/oleObject592.bin"/><Relationship Id="rId1345" Type="http://schemas.openxmlformats.org/officeDocument/2006/relationships/image" Target="media/image637.wmf"/><Relationship Id="rId1552" Type="http://schemas.openxmlformats.org/officeDocument/2006/relationships/oleObject" Target="embeddings/oleObject747.bin"/><Relationship Id="rId1205" Type="http://schemas.openxmlformats.org/officeDocument/2006/relationships/image" Target="media/image569.wmf"/><Relationship Id="rId1857" Type="http://schemas.openxmlformats.org/officeDocument/2006/relationships/image" Target="media/image930.png"/><Relationship Id="rId51" Type="http://schemas.openxmlformats.org/officeDocument/2006/relationships/oleObject" Target="embeddings/oleObject24.bin"/><Relationship Id="rId1412" Type="http://schemas.openxmlformats.org/officeDocument/2006/relationships/image" Target="media/image677.jpeg"/><Relationship Id="rId1717" Type="http://schemas.openxmlformats.org/officeDocument/2006/relationships/image" Target="media/image850.wmf"/><Relationship Id="rId298" Type="http://schemas.openxmlformats.org/officeDocument/2006/relationships/oleObject" Target="embeddings/oleObject148.bin"/><Relationship Id="rId158" Type="http://schemas.openxmlformats.org/officeDocument/2006/relationships/image" Target="media/image74.wmf"/><Relationship Id="rId365" Type="http://schemas.openxmlformats.org/officeDocument/2006/relationships/image" Target="media/image177.wmf"/><Relationship Id="rId572" Type="http://schemas.openxmlformats.org/officeDocument/2006/relationships/image" Target="media/image240.wmf"/><Relationship Id="rId225" Type="http://schemas.openxmlformats.org/officeDocument/2006/relationships/image" Target="media/image111.wmf"/><Relationship Id="rId432" Type="http://schemas.openxmlformats.org/officeDocument/2006/relationships/oleObject" Target="embeddings/oleObject241.bin"/><Relationship Id="rId877" Type="http://schemas.openxmlformats.org/officeDocument/2006/relationships/image" Target="media/image415.wmf"/><Relationship Id="rId1062" Type="http://schemas.openxmlformats.org/officeDocument/2006/relationships/image" Target="media/image499.wmf"/><Relationship Id="rId737" Type="http://schemas.openxmlformats.org/officeDocument/2006/relationships/oleObject" Target="embeddings/oleObject392.bin"/><Relationship Id="rId944" Type="http://schemas.openxmlformats.org/officeDocument/2006/relationships/oleObject" Target="embeddings/oleObject488.bin"/><Relationship Id="rId1367" Type="http://schemas.openxmlformats.org/officeDocument/2006/relationships/oleObject" Target="embeddings/oleObject707.bin"/><Relationship Id="rId1574" Type="http://schemas.openxmlformats.org/officeDocument/2006/relationships/oleObject" Target="embeddings/oleObject759.bin"/><Relationship Id="rId1781" Type="http://schemas.openxmlformats.org/officeDocument/2006/relationships/image" Target="media/image884.jpeg"/><Relationship Id="rId73" Type="http://schemas.openxmlformats.org/officeDocument/2006/relationships/oleObject" Target="embeddings/oleObject35.bin"/><Relationship Id="rId804" Type="http://schemas.openxmlformats.org/officeDocument/2006/relationships/image" Target="media/image378.png"/><Relationship Id="rId1227" Type="http://schemas.openxmlformats.org/officeDocument/2006/relationships/image" Target="media/image580.wmf"/><Relationship Id="rId1434" Type="http://schemas.openxmlformats.org/officeDocument/2006/relationships/image" Target="media/image699.wmf"/><Relationship Id="rId1641" Type="http://schemas.openxmlformats.org/officeDocument/2006/relationships/image" Target="media/image812.wmf"/><Relationship Id="rId1879" Type="http://schemas.openxmlformats.org/officeDocument/2006/relationships/theme" Target="theme/theme1.xml"/><Relationship Id="rId1501" Type="http://schemas.openxmlformats.org/officeDocument/2006/relationships/image" Target="media/image737.gif"/><Relationship Id="rId1739" Type="http://schemas.openxmlformats.org/officeDocument/2006/relationships/image" Target="media/image861.wmf"/><Relationship Id="rId1806" Type="http://schemas.openxmlformats.org/officeDocument/2006/relationships/image" Target="media/image907.wmf"/><Relationship Id="rId387" Type="http://schemas.openxmlformats.org/officeDocument/2006/relationships/oleObject" Target="embeddings/oleObject196.bin"/><Relationship Id="rId594" Type="http://schemas.openxmlformats.org/officeDocument/2006/relationships/image" Target="media/image251.wmf"/><Relationship Id="rId247" Type="http://schemas.openxmlformats.org/officeDocument/2006/relationships/oleObject" Target="embeddings/oleObject120.bin"/><Relationship Id="rId899" Type="http://schemas.openxmlformats.org/officeDocument/2006/relationships/image" Target="media/image425.wmf"/><Relationship Id="rId1084" Type="http://schemas.openxmlformats.org/officeDocument/2006/relationships/image" Target="media/image510.wmf"/><Relationship Id="rId107" Type="http://schemas.openxmlformats.org/officeDocument/2006/relationships/oleObject" Target="embeddings/oleObject52.bin"/><Relationship Id="rId454" Type="http://schemas.openxmlformats.org/officeDocument/2006/relationships/oleObject" Target="embeddings/oleObject263.bin"/><Relationship Id="rId661" Type="http://schemas.openxmlformats.org/officeDocument/2006/relationships/image" Target="media/image285.gif"/><Relationship Id="rId759" Type="http://schemas.openxmlformats.org/officeDocument/2006/relationships/oleObject" Target="embeddings/oleObject403.bin"/><Relationship Id="rId966" Type="http://schemas.openxmlformats.org/officeDocument/2006/relationships/oleObject" Target="embeddings/oleObject499.bin"/><Relationship Id="rId1291" Type="http://schemas.openxmlformats.org/officeDocument/2006/relationships/image" Target="media/image611.wmf"/><Relationship Id="rId1389" Type="http://schemas.openxmlformats.org/officeDocument/2006/relationships/oleObject" Target="embeddings/oleObject718.bin"/><Relationship Id="rId1596" Type="http://schemas.openxmlformats.org/officeDocument/2006/relationships/image" Target="media/image788.png"/><Relationship Id="rId314" Type="http://schemas.openxmlformats.org/officeDocument/2006/relationships/oleObject" Target="embeddings/oleObject156.bin"/><Relationship Id="rId521" Type="http://schemas.openxmlformats.org/officeDocument/2006/relationships/image" Target="media/image214.wmf"/><Relationship Id="rId619" Type="http://schemas.openxmlformats.org/officeDocument/2006/relationships/oleObject" Target="embeddings/oleObject345.bin"/><Relationship Id="rId1151" Type="http://schemas.openxmlformats.org/officeDocument/2006/relationships/oleObject" Target="embeddings/oleObject599.bin"/><Relationship Id="rId1249" Type="http://schemas.openxmlformats.org/officeDocument/2006/relationships/oleObject" Target="embeddings/oleObject649.bin"/><Relationship Id="rId95" Type="http://schemas.openxmlformats.org/officeDocument/2006/relationships/oleObject" Target="embeddings/oleObject46.bin"/><Relationship Id="rId826" Type="http://schemas.openxmlformats.org/officeDocument/2006/relationships/oleObject" Target="embeddings/oleObject423.bin"/><Relationship Id="rId1011" Type="http://schemas.openxmlformats.org/officeDocument/2006/relationships/oleObject" Target="embeddings/oleObject527.bin"/><Relationship Id="rId1109" Type="http://schemas.openxmlformats.org/officeDocument/2006/relationships/oleObject" Target="embeddings/oleObject577.bin"/><Relationship Id="rId1456" Type="http://schemas.openxmlformats.org/officeDocument/2006/relationships/hyperlink" Target="http://www.reshebnik.ru/sms/primer-2-04-07.html" TargetMode="External"/><Relationship Id="rId1663" Type="http://schemas.openxmlformats.org/officeDocument/2006/relationships/image" Target="media/image823.wmf"/><Relationship Id="rId1870" Type="http://schemas.openxmlformats.org/officeDocument/2006/relationships/image" Target="media/image935.png"/><Relationship Id="rId1316" Type="http://schemas.openxmlformats.org/officeDocument/2006/relationships/image" Target="media/image623.wmf"/><Relationship Id="rId1523" Type="http://schemas.openxmlformats.org/officeDocument/2006/relationships/oleObject" Target="embeddings/oleObject732.bin"/><Relationship Id="rId1730" Type="http://schemas.openxmlformats.org/officeDocument/2006/relationships/oleObject" Target="embeddings/oleObject832.bin"/><Relationship Id="rId22" Type="http://schemas.openxmlformats.org/officeDocument/2006/relationships/oleObject" Target="embeddings/oleObject7.bin"/><Relationship Id="rId1828" Type="http://schemas.openxmlformats.org/officeDocument/2006/relationships/oleObject" Target="embeddings/oleObject869.bin"/><Relationship Id="rId171" Type="http://schemas.openxmlformats.org/officeDocument/2006/relationships/oleObject" Target="embeddings/oleObject79.bin"/><Relationship Id="rId269" Type="http://schemas.openxmlformats.org/officeDocument/2006/relationships/image" Target="media/image129.wmf"/><Relationship Id="rId476" Type="http://schemas.openxmlformats.org/officeDocument/2006/relationships/oleObject" Target="embeddings/oleObject278.bin"/><Relationship Id="rId683" Type="http://schemas.openxmlformats.org/officeDocument/2006/relationships/image" Target="media/image307.gif"/><Relationship Id="rId890" Type="http://schemas.openxmlformats.org/officeDocument/2006/relationships/oleObject" Target="embeddings/oleObject460.bin"/><Relationship Id="rId129" Type="http://schemas.openxmlformats.org/officeDocument/2006/relationships/oleObject" Target="embeddings/oleObject63.bin"/><Relationship Id="rId336" Type="http://schemas.openxmlformats.org/officeDocument/2006/relationships/oleObject" Target="embeddings/oleObject167.bin"/><Relationship Id="rId543" Type="http://schemas.openxmlformats.org/officeDocument/2006/relationships/oleObject" Target="embeddings/oleObject311.bin"/><Relationship Id="rId988" Type="http://schemas.openxmlformats.org/officeDocument/2006/relationships/oleObject" Target="embeddings/oleObject512.bin"/><Relationship Id="rId1173" Type="http://schemas.openxmlformats.org/officeDocument/2006/relationships/oleObject" Target="embeddings/oleObject610.bin"/><Relationship Id="rId1380" Type="http://schemas.openxmlformats.org/officeDocument/2006/relationships/image" Target="media/image656.wmf"/><Relationship Id="rId403" Type="http://schemas.openxmlformats.org/officeDocument/2006/relationships/oleObject" Target="embeddings/oleObject212.bin"/><Relationship Id="rId750" Type="http://schemas.openxmlformats.org/officeDocument/2006/relationships/image" Target="media/image342.wmf"/><Relationship Id="rId848" Type="http://schemas.openxmlformats.org/officeDocument/2006/relationships/oleObject" Target="embeddings/oleObject435.bin"/><Relationship Id="rId1033" Type="http://schemas.openxmlformats.org/officeDocument/2006/relationships/oleObject" Target="embeddings/oleObject538.bin"/><Relationship Id="rId1478" Type="http://schemas.openxmlformats.org/officeDocument/2006/relationships/hyperlink" Target="http://www.reshebnik.ru/sms/primer-2-04-18.html" TargetMode="External"/><Relationship Id="rId1685" Type="http://schemas.openxmlformats.org/officeDocument/2006/relationships/image" Target="media/image834.wmf"/><Relationship Id="rId610" Type="http://schemas.openxmlformats.org/officeDocument/2006/relationships/image" Target="media/image260.wmf"/><Relationship Id="rId708" Type="http://schemas.openxmlformats.org/officeDocument/2006/relationships/image" Target="media/image321.wmf"/><Relationship Id="rId915" Type="http://schemas.openxmlformats.org/officeDocument/2006/relationships/image" Target="media/image433.wmf"/><Relationship Id="rId1240" Type="http://schemas.openxmlformats.org/officeDocument/2006/relationships/oleObject" Target="embeddings/oleObject644.bin"/><Relationship Id="rId1338" Type="http://schemas.openxmlformats.org/officeDocument/2006/relationships/oleObject" Target="embeddings/oleObject695.bin"/><Relationship Id="rId1545" Type="http://schemas.openxmlformats.org/officeDocument/2006/relationships/image" Target="media/image760.wmf"/><Relationship Id="rId1100" Type="http://schemas.openxmlformats.org/officeDocument/2006/relationships/image" Target="media/image518.wmf"/><Relationship Id="rId1405" Type="http://schemas.openxmlformats.org/officeDocument/2006/relationships/image" Target="media/image670.jpeg"/><Relationship Id="rId1752" Type="http://schemas.openxmlformats.org/officeDocument/2006/relationships/oleObject" Target="embeddings/oleObject843.bin"/><Relationship Id="rId44" Type="http://schemas.openxmlformats.org/officeDocument/2006/relationships/oleObject" Target="embeddings/oleObject19.bin"/><Relationship Id="rId1612" Type="http://schemas.openxmlformats.org/officeDocument/2006/relationships/oleObject" Target="embeddings/oleObject773.bin"/><Relationship Id="rId193" Type="http://schemas.openxmlformats.org/officeDocument/2006/relationships/oleObject" Target="embeddings/oleObject91.bin"/><Relationship Id="rId498" Type="http://schemas.openxmlformats.org/officeDocument/2006/relationships/oleObject" Target="embeddings/oleObject289.bin"/><Relationship Id="rId260" Type="http://schemas.openxmlformats.org/officeDocument/2006/relationships/oleObject" Target="embeddings/oleObject129.bin"/><Relationship Id="rId120" Type="http://schemas.openxmlformats.org/officeDocument/2006/relationships/image" Target="media/image55.wmf"/><Relationship Id="rId358" Type="http://schemas.openxmlformats.org/officeDocument/2006/relationships/oleObject" Target="embeddings/oleObject178.bin"/><Relationship Id="rId565" Type="http://schemas.openxmlformats.org/officeDocument/2006/relationships/oleObject" Target="embeddings/oleObject319.bin"/><Relationship Id="rId772" Type="http://schemas.openxmlformats.org/officeDocument/2006/relationships/image" Target="media/image353.wmf"/><Relationship Id="rId1195" Type="http://schemas.openxmlformats.org/officeDocument/2006/relationships/image" Target="media/image564.wmf"/><Relationship Id="rId218" Type="http://schemas.openxmlformats.org/officeDocument/2006/relationships/oleObject" Target="embeddings/oleObject104.bin"/><Relationship Id="rId425" Type="http://schemas.openxmlformats.org/officeDocument/2006/relationships/oleObject" Target="embeddings/oleObject234.bin"/><Relationship Id="rId632" Type="http://schemas.openxmlformats.org/officeDocument/2006/relationships/image" Target="media/image271.wmf"/><Relationship Id="rId1055" Type="http://schemas.openxmlformats.org/officeDocument/2006/relationships/image" Target="media/image496.wmf"/><Relationship Id="rId1262" Type="http://schemas.openxmlformats.org/officeDocument/2006/relationships/oleObject" Target="embeddings/oleObject656.bin"/><Relationship Id="rId937" Type="http://schemas.openxmlformats.org/officeDocument/2006/relationships/image" Target="media/image443.wmf"/><Relationship Id="rId1122" Type="http://schemas.openxmlformats.org/officeDocument/2006/relationships/image" Target="media/image529.wmf"/><Relationship Id="rId1567" Type="http://schemas.openxmlformats.org/officeDocument/2006/relationships/image" Target="media/image771.wmf"/><Relationship Id="rId1774" Type="http://schemas.openxmlformats.org/officeDocument/2006/relationships/oleObject" Target="embeddings/oleObject854.bin"/><Relationship Id="rId66" Type="http://schemas.openxmlformats.org/officeDocument/2006/relationships/image" Target="media/image28.wmf"/><Relationship Id="rId1427" Type="http://schemas.openxmlformats.org/officeDocument/2006/relationships/image" Target="media/image692.gif"/><Relationship Id="rId1634" Type="http://schemas.openxmlformats.org/officeDocument/2006/relationships/oleObject" Target="embeddings/oleObject784.bin"/><Relationship Id="rId1841" Type="http://schemas.openxmlformats.org/officeDocument/2006/relationships/image" Target="media/image92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398A04E-24AD-4C61-9B33-CF1D3BAFA5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80</TotalTime>
  <Pages>1</Pages>
  <Words>29053</Words>
  <Characters>165605</Characters>
  <Application>Microsoft Office Word</Application>
  <DocSecurity>0</DocSecurity>
  <Lines>1380</Lines>
  <Paragraphs>38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ГБПОУ ССТ</Company>
  <LinksUpToDate>false</LinksUpToDate>
  <CharactersWithSpaces>1942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dc:description/>
  <cp:lastModifiedBy>user</cp:lastModifiedBy>
  <cp:revision>64</cp:revision>
  <cp:lastPrinted>2024-04-17T08:46:00Z</cp:lastPrinted>
  <dcterms:created xsi:type="dcterms:W3CDTF">2020-02-18T14:14:00Z</dcterms:created>
  <dcterms:modified xsi:type="dcterms:W3CDTF">2024-06-13T10:36:00Z</dcterms:modified>
  <dc:language>ru-RU</dc:language>
</cp:coreProperties>
</file>